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67" r:id="rId4"/>
    <p:sldId id="284" r:id="rId5"/>
    <p:sldId id="270" r:id="rId6"/>
    <p:sldId id="285" r:id="rId7"/>
    <p:sldId id="266" r:id="rId8"/>
    <p:sldId id="286" r:id="rId9"/>
    <p:sldId id="278" r:id="rId10"/>
    <p:sldId id="283" r:id="rId11"/>
    <p:sldId id="259" r:id="rId12"/>
    <p:sldId id="272" r:id="rId13"/>
    <p:sldId id="274" r:id="rId14"/>
    <p:sldId id="277" r:id="rId15"/>
    <p:sldId id="280" r:id="rId16"/>
    <p:sldId id="273" r:id="rId17"/>
    <p:sldId id="261" r:id="rId18"/>
    <p:sldId id="265" r:id="rId19"/>
    <p:sldId id="264" r:id="rId20"/>
    <p:sldId id="260" r:id="rId21"/>
  </p:sldIdLst>
  <p:sldSz cx="9144000" cy="6858000" type="screen4x3"/>
  <p:notesSz cx="7104063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098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92" d="100"/>
          <a:sy n="92" d="100"/>
        </p:scale>
        <p:origin x="92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-231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2DA1C3-141C-41AE-B407-789A4ADD1C87}" type="datetimeFigureOut">
              <a:rPr lang="zh-CN" altLang="en-US" smtClean="0"/>
              <a:t>2017/12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9363" y="1279525"/>
            <a:ext cx="4606925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1200" y="4926013"/>
            <a:ext cx="5683250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151F77-D739-4EBB-9056-01E8D87FF74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1557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57" y="1122396"/>
            <a:ext cx="6858340" cy="2387671"/>
          </a:xfrm>
        </p:spPr>
        <p:txBody>
          <a:bodyPr anchor="b"/>
          <a:lstStyle>
            <a:lvl1pPr algn="ctr">
              <a:defRPr sz="599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57" y="3602145"/>
            <a:ext cx="6858340" cy="1655811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1995"/>
            </a:lvl2pPr>
            <a:lvl3pPr marL="915035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835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7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81" y="365136"/>
            <a:ext cx="7887091" cy="581201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7/12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34"/>
          <p:cNvSpPr/>
          <p:nvPr userDrawn="1"/>
        </p:nvSpPr>
        <p:spPr>
          <a:xfrm>
            <a:off x="-6985" y="379730"/>
            <a:ext cx="6628130" cy="76200"/>
          </a:xfrm>
          <a:custGeom>
            <a:avLst/>
            <a:gdLst>
              <a:gd name="connsiteX0" fmla="*/ 0 w 8821621"/>
              <a:gd name="connsiteY0" fmla="*/ 0 h 98038"/>
              <a:gd name="connsiteX1" fmla="*/ 8723583 w 8821621"/>
              <a:gd name="connsiteY1" fmla="*/ 0 h 98038"/>
              <a:gd name="connsiteX2" fmla="*/ 8821621 w 8821621"/>
              <a:gd name="connsiteY2" fmla="*/ 98038 h 98038"/>
              <a:gd name="connsiteX3" fmla="*/ 0 w 8821621"/>
              <a:gd name="connsiteY3" fmla="*/ 98038 h 98038"/>
              <a:gd name="connsiteX4" fmla="*/ 0 w 8821621"/>
              <a:gd name="connsiteY4" fmla="*/ 0 h 98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21621" h="98038">
                <a:moveTo>
                  <a:pt x="0" y="0"/>
                </a:moveTo>
                <a:lnTo>
                  <a:pt x="8723583" y="0"/>
                </a:lnTo>
                <a:lnTo>
                  <a:pt x="8821621" y="98038"/>
                </a:lnTo>
                <a:lnTo>
                  <a:pt x="0" y="98038"/>
                </a:lnTo>
                <a:lnTo>
                  <a:pt x="0" y="0"/>
                </a:lnTo>
                <a:close/>
              </a:path>
            </a:pathLst>
          </a:custGeom>
          <a:solidFill>
            <a:srgbClr val="60980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ea"/>
            </a:endParaRPr>
          </a:p>
        </p:txBody>
      </p:sp>
      <p:sp>
        <p:nvSpPr>
          <p:cNvPr id="14" name="任意多边形 35"/>
          <p:cNvSpPr/>
          <p:nvPr userDrawn="1"/>
        </p:nvSpPr>
        <p:spPr>
          <a:xfrm>
            <a:off x="8314223" y="379758"/>
            <a:ext cx="834541" cy="73542"/>
          </a:xfrm>
          <a:custGeom>
            <a:avLst/>
            <a:gdLst>
              <a:gd name="connsiteX0" fmla="*/ 98038 w 1112721"/>
              <a:gd name="connsiteY0" fmla="*/ 0 h 98038"/>
              <a:gd name="connsiteX1" fmla="*/ 1112721 w 1112721"/>
              <a:gd name="connsiteY1" fmla="*/ 0 h 98038"/>
              <a:gd name="connsiteX2" fmla="*/ 1112721 w 1112721"/>
              <a:gd name="connsiteY2" fmla="*/ 98038 h 98038"/>
              <a:gd name="connsiteX3" fmla="*/ 0 w 1112721"/>
              <a:gd name="connsiteY3" fmla="*/ 98038 h 98038"/>
              <a:gd name="connsiteX4" fmla="*/ 98038 w 1112721"/>
              <a:gd name="connsiteY4" fmla="*/ 0 h 98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12721" h="98038">
                <a:moveTo>
                  <a:pt x="98038" y="0"/>
                </a:moveTo>
                <a:lnTo>
                  <a:pt x="1112721" y="0"/>
                </a:lnTo>
                <a:lnTo>
                  <a:pt x="1112721" y="98038"/>
                </a:lnTo>
                <a:lnTo>
                  <a:pt x="0" y="98038"/>
                </a:lnTo>
                <a:lnTo>
                  <a:pt x="98038" y="0"/>
                </a:lnTo>
                <a:close/>
              </a:path>
            </a:pathLst>
          </a:custGeom>
          <a:solidFill>
            <a:srgbClr val="60980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1015" kern="0" dirty="0">
              <a:solidFill>
                <a:srgbClr val="FFFFFF"/>
              </a:solidFill>
              <a:latin typeface="+mn-ea"/>
            </a:endParaRPr>
          </a:p>
        </p:txBody>
      </p:sp>
      <p:sp>
        <p:nvSpPr>
          <p:cNvPr id="15" name="任意多边形 36"/>
          <p:cNvSpPr/>
          <p:nvPr userDrawn="1"/>
        </p:nvSpPr>
        <p:spPr>
          <a:xfrm>
            <a:off x="6620343" y="453299"/>
            <a:ext cx="1693244" cy="30655"/>
          </a:xfrm>
          <a:custGeom>
            <a:avLst/>
            <a:gdLst>
              <a:gd name="connsiteX0" fmla="*/ 0 w 2257658"/>
              <a:gd name="connsiteY0" fmla="*/ 0 h 40866"/>
              <a:gd name="connsiteX1" fmla="*/ 2257658 w 2257658"/>
              <a:gd name="connsiteY1" fmla="*/ 0 h 40866"/>
              <a:gd name="connsiteX2" fmla="*/ 2216792 w 2257658"/>
              <a:gd name="connsiteY2" fmla="*/ 40866 h 40866"/>
              <a:gd name="connsiteX3" fmla="*/ 40866 w 2257658"/>
              <a:gd name="connsiteY3" fmla="*/ 40866 h 40866"/>
              <a:gd name="connsiteX4" fmla="*/ 0 w 2257658"/>
              <a:gd name="connsiteY4" fmla="*/ 0 h 408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57658" h="40866">
                <a:moveTo>
                  <a:pt x="0" y="0"/>
                </a:moveTo>
                <a:lnTo>
                  <a:pt x="2257658" y="0"/>
                </a:lnTo>
                <a:lnTo>
                  <a:pt x="2216792" y="40866"/>
                </a:lnTo>
                <a:lnTo>
                  <a:pt x="40866" y="40866"/>
                </a:lnTo>
                <a:lnTo>
                  <a:pt x="0" y="0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ea"/>
            </a:endParaRPr>
          </a:p>
        </p:txBody>
      </p:sp>
      <p:sp>
        <p:nvSpPr>
          <p:cNvPr id="16" name="直角三角形 15"/>
          <p:cNvSpPr/>
          <p:nvPr userDrawn="1"/>
        </p:nvSpPr>
        <p:spPr>
          <a:xfrm>
            <a:off x="-6350" y="33020"/>
            <a:ext cx="334010" cy="346710"/>
          </a:xfrm>
          <a:prstGeom prst="rtTriangle">
            <a:avLst/>
          </a:prstGeom>
          <a:solidFill>
            <a:srgbClr val="60980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1015" kern="0" dirty="0">
              <a:solidFill>
                <a:srgbClr val="FFFFFF"/>
              </a:solidFill>
              <a:latin typeface="+mn-ea"/>
            </a:endParaRPr>
          </a:p>
        </p:txBody>
      </p:sp>
      <p:sp>
        <p:nvSpPr>
          <p:cNvPr id="9" name="文本框 8"/>
          <p:cNvSpPr txBox="1"/>
          <p:nvPr userDrawn="1"/>
        </p:nvSpPr>
        <p:spPr>
          <a:xfrm>
            <a:off x="1131570" y="74308"/>
            <a:ext cx="3873500" cy="245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/>
              <a:t>21</a:t>
            </a:r>
            <a:r>
              <a:rPr lang="zh-CN" altLang="en-US" sz="1000"/>
              <a:t>世纪教育网（</a:t>
            </a:r>
            <a:r>
              <a:rPr lang="en-US" altLang="zh-CN" sz="1000"/>
              <a:t>www.21cnjy.com</a:t>
            </a:r>
            <a:r>
              <a:rPr lang="zh-CN" altLang="en-US" sz="1000"/>
              <a:t>）全国最大的中小学教育资源网站</a:t>
            </a:r>
          </a:p>
        </p:txBody>
      </p:sp>
      <p:pic>
        <p:nvPicPr>
          <p:cNvPr id="12" name="图片 11" descr="21世纪教育logo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713220" y="33655"/>
            <a:ext cx="1508125" cy="365125"/>
          </a:xfrm>
          <a:prstGeom prst="rect">
            <a:avLst/>
          </a:prstGeom>
        </p:spPr>
      </p:pic>
      <p:sp>
        <p:nvSpPr>
          <p:cNvPr id="17" name="矩形 16"/>
          <p:cNvSpPr/>
          <p:nvPr userDrawn="1"/>
        </p:nvSpPr>
        <p:spPr>
          <a:xfrm>
            <a:off x="-13970" y="6488430"/>
            <a:ext cx="9168130" cy="375285"/>
          </a:xfrm>
          <a:prstGeom prst="rect">
            <a:avLst/>
          </a:prstGeom>
          <a:solidFill>
            <a:srgbClr val="60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 userDrawn="1"/>
        </p:nvSpPr>
        <p:spPr>
          <a:xfrm>
            <a:off x="358140" y="6515949"/>
            <a:ext cx="1725295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>
                <a:solidFill>
                  <a:schemeClr val="bg1"/>
                </a:solidFill>
              </a:rPr>
              <a:t>版权所有   盗版必究</a:t>
            </a:r>
          </a:p>
        </p:txBody>
      </p:sp>
      <p:sp>
        <p:nvSpPr>
          <p:cNvPr id="22" name="TextBox 21"/>
          <p:cNvSpPr txBox="1"/>
          <p:nvPr userDrawn="1"/>
        </p:nvSpPr>
        <p:spPr>
          <a:xfrm>
            <a:off x="327720" y="27836"/>
            <a:ext cx="646331" cy="3693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609801"/>
                </a:solidFill>
              </a14:hiddenFill>
            </a:ext>
          </a:extLst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800" dirty="0" smtClean="0">
                <a:solidFill>
                  <a:srgbClr val="60980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rPr>
              <a:t>精品</a:t>
            </a:r>
          </a:p>
        </p:txBody>
      </p:sp>
      <p:sp>
        <p:nvSpPr>
          <p:cNvPr id="19" name="文本框 18"/>
          <p:cNvSpPr txBox="1"/>
          <p:nvPr userDrawn="1"/>
        </p:nvSpPr>
        <p:spPr>
          <a:xfrm>
            <a:off x="5861050" y="6522720"/>
            <a:ext cx="2959100" cy="3048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>
                <a:solidFill>
                  <a:schemeClr val="bg1"/>
                </a:solidFill>
                <a:latin typeface="+mn-ea"/>
              </a:rPr>
              <a:t>上</a:t>
            </a:r>
            <a:r>
              <a:rPr lang="en-US" altLang="zh-CN" sz="1400">
                <a:solidFill>
                  <a:schemeClr val="bg1"/>
                </a:solidFill>
                <a:latin typeface="+mn-ea"/>
              </a:rPr>
              <a:t>21</a:t>
            </a:r>
            <a:r>
              <a:rPr lang="zh-CN" altLang="en-US" sz="1400">
                <a:solidFill>
                  <a:schemeClr val="bg1"/>
                </a:solidFill>
                <a:latin typeface="+mn-ea"/>
              </a:rPr>
              <a:t>世纪教育网   下精品教学资源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8" y="1709789"/>
            <a:ext cx="7887091" cy="2852822"/>
          </a:xfrm>
        </p:spPr>
        <p:txBody>
          <a:bodyPr anchor="b"/>
          <a:lstStyle>
            <a:lvl1pPr>
              <a:defRPr sz="599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8" y="4589600"/>
            <a:ext cx="7887091" cy="1500232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995">
                <a:solidFill>
                  <a:schemeClr val="tx1">
                    <a:tint val="75000"/>
                  </a:schemeClr>
                </a:solidFill>
              </a:defRPr>
            </a:lvl2pPr>
            <a:lvl3pPr marL="91503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83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7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81" y="1825679"/>
            <a:ext cx="3886393" cy="435146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379" y="1825679"/>
            <a:ext cx="3886393" cy="435146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7/12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72" y="365136"/>
            <a:ext cx="7887091" cy="132560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125" y="1778491"/>
            <a:ext cx="3655362" cy="823937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5035" indent="0">
              <a:buNone/>
              <a:defRPr sz="1995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835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125" y="2665458"/>
            <a:ext cx="3655362" cy="352438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936" y="1778491"/>
            <a:ext cx="3673364" cy="823937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5035" indent="0">
              <a:buNone/>
              <a:defRPr sz="1995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835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936" y="2665458"/>
            <a:ext cx="3673364" cy="352438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7/12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7/12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7/12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72" y="457214"/>
            <a:ext cx="3124167" cy="1600248"/>
          </a:xfrm>
        </p:spPr>
        <p:txBody>
          <a:bodyPr anchor="b"/>
          <a:lstStyle>
            <a:lvl1pPr>
              <a:defRPr sz="32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584" y="457215"/>
            <a:ext cx="4629379" cy="5404011"/>
          </a:xfrm>
        </p:spPr>
        <p:txBody>
          <a:bodyPr/>
          <a:lstStyle>
            <a:lvl1pPr marL="0" indent="0">
              <a:buNone/>
              <a:defRPr sz="3205"/>
            </a:lvl1pPr>
            <a:lvl2pPr marL="457200" indent="0">
              <a:buNone/>
              <a:defRPr sz="2800"/>
            </a:lvl2pPr>
            <a:lvl3pPr marL="915035" indent="0">
              <a:buNone/>
              <a:defRPr sz="2400"/>
            </a:lvl3pPr>
            <a:lvl4pPr marL="1371600" indent="0">
              <a:buNone/>
              <a:defRPr sz="1995"/>
            </a:lvl4pPr>
            <a:lvl5pPr marL="1828800" indent="0">
              <a:buNone/>
              <a:defRPr sz="1995"/>
            </a:lvl5pPr>
            <a:lvl6pPr marL="2286000" indent="0">
              <a:buNone/>
              <a:defRPr sz="1995"/>
            </a:lvl6pPr>
            <a:lvl7pPr marL="2743835" indent="0">
              <a:buNone/>
              <a:defRPr sz="1995"/>
            </a:lvl7pPr>
            <a:lvl8pPr marL="3200400" indent="0">
              <a:buNone/>
              <a:defRPr sz="1995"/>
            </a:lvl8pPr>
            <a:lvl9pPr marL="3657600" indent="0">
              <a:buNone/>
              <a:defRPr sz="199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72" y="2057461"/>
            <a:ext cx="3124167" cy="3811701"/>
          </a:xfrm>
        </p:spPr>
        <p:txBody>
          <a:bodyPr/>
          <a:lstStyle>
            <a:lvl1pPr marL="0" indent="0">
              <a:buNone/>
              <a:defRPr sz="1995"/>
            </a:lvl1pPr>
            <a:lvl2pPr marL="457200" indent="0">
              <a:buNone/>
              <a:defRPr sz="1800"/>
            </a:lvl2pPr>
            <a:lvl3pPr marL="915035" indent="0">
              <a:buNone/>
              <a:defRPr sz="1600"/>
            </a:lvl3pPr>
            <a:lvl4pPr marL="1371600" indent="0">
              <a:buNone/>
              <a:defRPr sz="1395"/>
            </a:lvl4pPr>
            <a:lvl5pPr marL="1828800" indent="0">
              <a:buNone/>
              <a:defRPr sz="1395"/>
            </a:lvl5pPr>
            <a:lvl6pPr marL="2286000" indent="0">
              <a:buNone/>
              <a:defRPr sz="1395"/>
            </a:lvl6pPr>
            <a:lvl7pPr marL="2743835" indent="0">
              <a:buNone/>
              <a:defRPr sz="1395"/>
            </a:lvl7pPr>
            <a:lvl8pPr marL="3200400" indent="0">
              <a:buNone/>
              <a:defRPr sz="1395"/>
            </a:lvl8pPr>
            <a:lvl9pPr marL="3657600" indent="0">
              <a:buNone/>
              <a:defRPr sz="139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7/12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999" y="365136"/>
            <a:ext cx="1971773" cy="581201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81" y="365136"/>
            <a:ext cx="5801013" cy="581201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7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81" y="365136"/>
            <a:ext cx="7887091" cy="13256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81" y="1825679"/>
            <a:ext cx="7887091" cy="43514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81" y="6356539"/>
            <a:ext cx="2057502" cy="3651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t>2017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9100" y="6356539"/>
            <a:ext cx="3086253" cy="3651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8270" y="6356539"/>
            <a:ext cx="2057502" cy="3651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503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7330" algn="l" defTabSz="91503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165" indent="-227330" algn="l" defTabSz="91503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7330" algn="l" defTabSz="91503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95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7330" algn="l" defTabSz="91503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7330" algn="l" defTabSz="91503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5235" indent="-227330" algn="l" defTabSz="91503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7330" algn="l" defTabSz="91503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7330" algn="l" defTabSz="91503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7330" algn="l" defTabSz="91503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50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50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5035" algn="l" defTabSz="9150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50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50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50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835" algn="l" defTabSz="9150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50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50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3.xml"/><Relationship Id="rId7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10" Type="http://schemas.openxmlformats.org/officeDocument/2006/relationships/image" Target="../media/image3.png"/><Relationship Id="rId4" Type="http://schemas.openxmlformats.org/officeDocument/2006/relationships/tags" Target="../tags/tag4.xml"/><Relationship Id="rId9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www.21cnjy.com/zhaoshang/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5.wmf"/><Relationship Id="rId5" Type="http://schemas.openxmlformats.org/officeDocument/2006/relationships/image" Target="../media/image7.wmf"/><Relationship Id="rId15" Type="http://schemas.openxmlformats.org/officeDocument/2006/relationships/image" Target="../media/image11.wmf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7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" name="图片 6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15875" y="635"/>
            <a:ext cx="9159875" cy="6045835"/>
          </a:xfrm>
          <a:prstGeom prst="rect">
            <a:avLst/>
          </a:prstGeom>
        </p:spPr>
      </p:pic>
      <p:sp>
        <p:nvSpPr>
          <p:cNvPr id="16" name="矩形 1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-15875" y="4191000"/>
            <a:ext cx="9159875" cy="2670810"/>
          </a:xfrm>
          <a:prstGeom prst="rect">
            <a:avLst/>
          </a:prstGeom>
          <a:solidFill>
            <a:srgbClr val="609801"/>
          </a:solidFill>
          <a:ln>
            <a:noFill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350" dirty="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" name="矩形 1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-15875" y="3839845"/>
            <a:ext cx="9159875" cy="357505"/>
          </a:xfrm>
          <a:prstGeom prst="rect">
            <a:avLst/>
          </a:prstGeom>
          <a:solidFill>
            <a:srgbClr val="26262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42719B"/>
                </a:solidFill>
                <a:bevel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35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" name="文本框 1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046124" y="4723024"/>
            <a:ext cx="339860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常量与变量</a:t>
            </a:r>
            <a:endParaRPr lang="en-US" altLang="zh-CN" sz="4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1" name="文本框 1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405067" y="5601177"/>
            <a:ext cx="29213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2000" b="1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浙</a:t>
            </a: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教版    八</a:t>
            </a:r>
            <a:r>
              <a:rPr lang="zh-CN" altLang="en-US" sz="2000" b="1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年级上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pic>
        <p:nvPicPr>
          <p:cNvPr id="24" name="图片 23" descr="F:\王必杰\21\VI手册\VI应用\落地模板文件\logo\21世纪教育logo.png21世纪教育logo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9"/>
          <a:srcRect/>
          <a:stretch>
            <a:fillRect/>
          </a:stretch>
        </p:blipFill>
        <p:spPr>
          <a:xfrm>
            <a:off x="199588" y="152851"/>
            <a:ext cx="1692275" cy="409476"/>
          </a:xfrm>
          <a:prstGeom prst="rect">
            <a:avLst/>
          </a:prstGeom>
        </p:spPr>
      </p:pic>
      <p:sp>
        <p:nvSpPr>
          <p:cNvPr id="4" name="文本框 3"/>
          <p:cNvSpPr txBox="1"/>
          <p:nvPr>
            <p:custDataLst>
              <p:tags r:id="rId6"/>
            </p:custDataLst>
          </p:nvPr>
        </p:nvSpPr>
        <p:spPr>
          <a:xfrm>
            <a:off x="92473" y="3872530"/>
            <a:ext cx="6969600" cy="287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dirty="0"/>
              <a:t>21</a:t>
            </a:r>
            <a:r>
              <a:rPr lang="zh-CN" altLang="en-US" sz="1200" dirty="0"/>
              <a:t>世纪教育网（</a:t>
            </a:r>
            <a:r>
              <a:rPr lang="en-US" altLang="zh-CN" sz="1200" dirty="0"/>
              <a:t>www.21cnjy.com)</a:t>
            </a:r>
            <a:r>
              <a:rPr lang="zh-CN" altLang="en-US" sz="1200" dirty="0" smtClean="0"/>
              <a:t>全国领先的中小学教育资源及组卷应用平台</a:t>
            </a:r>
            <a:endParaRPr lang="zh-CN" altLang="en-US" sz="1200" dirty="0"/>
          </a:p>
        </p:txBody>
      </p:sp>
      <p:pic>
        <p:nvPicPr>
          <p:cNvPr id="89" name="Picture 4" descr="卡通遨游太空汇报模板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020"/>
          <a:stretch>
            <a:fillRect/>
          </a:stretch>
        </p:blipFill>
        <p:spPr bwMode="auto">
          <a:xfrm>
            <a:off x="2088367" y="2929822"/>
            <a:ext cx="4967266" cy="94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1" name="Freeform 7"/>
          <p:cNvSpPr/>
          <p:nvPr/>
        </p:nvSpPr>
        <p:spPr bwMode="auto">
          <a:xfrm>
            <a:off x="1096416" y="1479672"/>
            <a:ext cx="517525" cy="198438"/>
          </a:xfrm>
          <a:custGeom>
            <a:avLst/>
            <a:gdLst>
              <a:gd name="T0" fmla="*/ 159 w 162"/>
              <a:gd name="T1" fmla="*/ 62 h 62"/>
              <a:gd name="T2" fmla="*/ 161 w 162"/>
              <a:gd name="T3" fmla="*/ 54 h 62"/>
              <a:gd name="T4" fmla="*/ 137 w 162"/>
              <a:gd name="T5" fmla="*/ 26 h 62"/>
              <a:gd name="T6" fmla="*/ 121 w 162"/>
              <a:gd name="T7" fmla="*/ 30 h 62"/>
              <a:gd name="T8" fmla="*/ 121 w 162"/>
              <a:gd name="T9" fmla="*/ 28 h 62"/>
              <a:gd name="T10" fmla="*/ 121 w 162"/>
              <a:gd name="T11" fmla="*/ 27 h 62"/>
              <a:gd name="T12" fmla="*/ 121 w 162"/>
              <a:gd name="T13" fmla="*/ 22 h 62"/>
              <a:gd name="T14" fmla="*/ 119 w 162"/>
              <a:gd name="T15" fmla="*/ 16 h 62"/>
              <a:gd name="T16" fmla="*/ 118 w 162"/>
              <a:gd name="T17" fmla="*/ 15 h 62"/>
              <a:gd name="T18" fmla="*/ 118 w 162"/>
              <a:gd name="T19" fmla="*/ 15 h 62"/>
              <a:gd name="T20" fmla="*/ 118 w 162"/>
              <a:gd name="T21" fmla="*/ 15 h 62"/>
              <a:gd name="T22" fmla="*/ 115 w 162"/>
              <a:gd name="T23" fmla="*/ 9 h 62"/>
              <a:gd name="T24" fmla="*/ 109 w 162"/>
              <a:gd name="T25" fmla="*/ 5 h 62"/>
              <a:gd name="T26" fmla="*/ 97 w 162"/>
              <a:gd name="T27" fmla="*/ 0 h 62"/>
              <a:gd name="T28" fmla="*/ 83 w 162"/>
              <a:gd name="T29" fmla="*/ 3 h 62"/>
              <a:gd name="T30" fmla="*/ 73 w 162"/>
              <a:gd name="T31" fmla="*/ 12 h 62"/>
              <a:gd name="T32" fmla="*/ 70 w 162"/>
              <a:gd name="T33" fmla="*/ 18 h 62"/>
              <a:gd name="T34" fmla="*/ 69 w 162"/>
              <a:gd name="T35" fmla="*/ 24 h 62"/>
              <a:gd name="T36" fmla="*/ 58 w 162"/>
              <a:gd name="T37" fmla="*/ 21 h 62"/>
              <a:gd name="T38" fmla="*/ 52 w 162"/>
              <a:gd name="T39" fmla="*/ 21 h 62"/>
              <a:gd name="T40" fmla="*/ 41 w 162"/>
              <a:gd name="T41" fmla="*/ 26 h 62"/>
              <a:gd name="T42" fmla="*/ 33 w 162"/>
              <a:gd name="T43" fmla="*/ 43 h 62"/>
              <a:gd name="T44" fmla="*/ 32 w 162"/>
              <a:gd name="T45" fmla="*/ 43 h 62"/>
              <a:gd name="T46" fmla="*/ 32 w 162"/>
              <a:gd name="T47" fmla="*/ 43 h 62"/>
              <a:gd name="T48" fmla="*/ 32 w 162"/>
              <a:gd name="T49" fmla="*/ 43 h 62"/>
              <a:gd name="T50" fmla="*/ 1 w 162"/>
              <a:gd name="T51" fmla="*/ 59 h 62"/>
              <a:gd name="T52" fmla="*/ 0 w 162"/>
              <a:gd name="T53" fmla="*/ 62 h 62"/>
              <a:gd name="T54" fmla="*/ 159 w 162"/>
              <a:gd name="T55" fmla="*/ 62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162" h="62">
                <a:moveTo>
                  <a:pt x="159" y="62"/>
                </a:moveTo>
                <a:cubicBezTo>
                  <a:pt x="160" y="59"/>
                  <a:pt x="161" y="57"/>
                  <a:pt x="161" y="54"/>
                </a:cubicBezTo>
                <a:cubicBezTo>
                  <a:pt x="162" y="40"/>
                  <a:pt x="151" y="26"/>
                  <a:pt x="137" y="26"/>
                </a:cubicBezTo>
                <a:cubicBezTo>
                  <a:pt x="131" y="26"/>
                  <a:pt x="125" y="27"/>
                  <a:pt x="121" y="30"/>
                </a:cubicBezTo>
                <a:cubicBezTo>
                  <a:pt x="121" y="30"/>
                  <a:pt x="121" y="29"/>
                  <a:pt x="121" y="28"/>
                </a:cubicBezTo>
                <a:cubicBezTo>
                  <a:pt x="121" y="28"/>
                  <a:pt x="121" y="27"/>
                  <a:pt x="121" y="27"/>
                </a:cubicBezTo>
                <a:cubicBezTo>
                  <a:pt x="121" y="25"/>
                  <a:pt x="121" y="24"/>
                  <a:pt x="121" y="22"/>
                </a:cubicBezTo>
                <a:cubicBezTo>
                  <a:pt x="120" y="20"/>
                  <a:pt x="120" y="18"/>
                  <a:pt x="119" y="16"/>
                </a:cubicBezTo>
                <a:cubicBezTo>
                  <a:pt x="119" y="16"/>
                  <a:pt x="119" y="15"/>
                  <a:pt x="118" y="15"/>
                </a:cubicBezTo>
                <a:cubicBezTo>
                  <a:pt x="118" y="15"/>
                  <a:pt x="118" y="15"/>
                  <a:pt x="118" y="15"/>
                </a:cubicBezTo>
                <a:cubicBezTo>
                  <a:pt x="118" y="15"/>
                  <a:pt x="118" y="15"/>
                  <a:pt x="118" y="15"/>
                </a:cubicBezTo>
                <a:cubicBezTo>
                  <a:pt x="118" y="13"/>
                  <a:pt x="117" y="12"/>
                  <a:pt x="115" y="9"/>
                </a:cubicBezTo>
                <a:cubicBezTo>
                  <a:pt x="113" y="7"/>
                  <a:pt x="111" y="6"/>
                  <a:pt x="109" y="5"/>
                </a:cubicBezTo>
                <a:cubicBezTo>
                  <a:pt x="106" y="2"/>
                  <a:pt x="101" y="1"/>
                  <a:pt x="97" y="0"/>
                </a:cubicBezTo>
                <a:cubicBezTo>
                  <a:pt x="92" y="0"/>
                  <a:pt x="88" y="1"/>
                  <a:pt x="83" y="3"/>
                </a:cubicBezTo>
                <a:cubicBezTo>
                  <a:pt x="79" y="5"/>
                  <a:pt x="76" y="8"/>
                  <a:pt x="73" y="12"/>
                </a:cubicBezTo>
                <a:cubicBezTo>
                  <a:pt x="72" y="14"/>
                  <a:pt x="71" y="16"/>
                  <a:pt x="70" y="18"/>
                </a:cubicBezTo>
                <a:cubicBezTo>
                  <a:pt x="69" y="20"/>
                  <a:pt x="69" y="22"/>
                  <a:pt x="69" y="24"/>
                </a:cubicBezTo>
                <a:cubicBezTo>
                  <a:pt x="66" y="22"/>
                  <a:pt x="62" y="21"/>
                  <a:pt x="58" y="21"/>
                </a:cubicBezTo>
                <a:cubicBezTo>
                  <a:pt x="56" y="21"/>
                  <a:pt x="54" y="21"/>
                  <a:pt x="52" y="21"/>
                </a:cubicBezTo>
                <a:cubicBezTo>
                  <a:pt x="48" y="22"/>
                  <a:pt x="44" y="24"/>
                  <a:pt x="41" y="26"/>
                </a:cubicBezTo>
                <a:cubicBezTo>
                  <a:pt x="36" y="31"/>
                  <a:pt x="33" y="36"/>
                  <a:pt x="33" y="43"/>
                </a:cubicBezTo>
                <a:cubicBezTo>
                  <a:pt x="33" y="43"/>
                  <a:pt x="32" y="43"/>
                  <a:pt x="32" y="43"/>
                </a:cubicBezTo>
                <a:cubicBezTo>
                  <a:pt x="30" y="43"/>
                  <a:pt x="28" y="43"/>
                  <a:pt x="32" y="43"/>
                </a:cubicBezTo>
                <a:cubicBezTo>
                  <a:pt x="32" y="43"/>
                  <a:pt x="32" y="43"/>
                  <a:pt x="32" y="43"/>
                </a:cubicBezTo>
                <a:cubicBezTo>
                  <a:pt x="20" y="41"/>
                  <a:pt x="6" y="45"/>
                  <a:pt x="1" y="59"/>
                </a:cubicBezTo>
                <a:cubicBezTo>
                  <a:pt x="1" y="60"/>
                  <a:pt x="1" y="61"/>
                  <a:pt x="0" y="62"/>
                </a:cubicBezTo>
                <a:lnTo>
                  <a:pt x="159" y="62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" name="Freeform 9"/>
          <p:cNvSpPr/>
          <p:nvPr/>
        </p:nvSpPr>
        <p:spPr bwMode="auto">
          <a:xfrm>
            <a:off x="7309504" y="3336917"/>
            <a:ext cx="865187" cy="328613"/>
          </a:xfrm>
          <a:custGeom>
            <a:avLst/>
            <a:gdLst>
              <a:gd name="T0" fmla="*/ 266 w 271"/>
              <a:gd name="T1" fmla="*/ 103 h 103"/>
              <a:gd name="T2" fmla="*/ 269 w 271"/>
              <a:gd name="T3" fmla="*/ 90 h 103"/>
              <a:gd name="T4" fmla="*/ 229 w 271"/>
              <a:gd name="T5" fmla="*/ 43 h 103"/>
              <a:gd name="T6" fmla="*/ 202 w 271"/>
              <a:gd name="T7" fmla="*/ 51 h 103"/>
              <a:gd name="T8" fmla="*/ 202 w 271"/>
              <a:gd name="T9" fmla="*/ 48 h 103"/>
              <a:gd name="T10" fmla="*/ 202 w 271"/>
              <a:gd name="T11" fmla="*/ 45 h 103"/>
              <a:gd name="T12" fmla="*/ 202 w 271"/>
              <a:gd name="T13" fmla="*/ 37 h 103"/>
              <a:gd name="T14" fmla="*/ 199 w 271"/>
              <a:gd name="T15" fmla="*/ 27 h 103"/>
              <a:gd name="T16" fmla="*/ 198 w 271"/>
              <a:gd name="T17" fmla="*/ 25 h 103"/>
              <a:gd name="T18" fmla="*/ 198 w 271"/>
              <a:gd name="T19" fmla="*/ 25 h 103"/>
              <a:gd name="T20" fmla="*/ 198 w 271"/>
              <a:gd name="T21" fmla="*/ 25 h 103"/>
              <a:gd name="T22" fmla="*/ 191 w 271"/>
              <a:gd name="T23" fmla="*/ 15 h 103"/>
              <a:gd name="T24" fmla="*/ 183 w 271"/>
              <a:gd name="T25" fmla="*/ 8 h 103"/>
              <a:gd name="T26" fmla="*/ 162 w 271"/>
              <a:gd name="T27" fmla="*/ 1 h 103"/>
              <a:gd name="T28" fmla="*/ 139 w 271"/>
              <a:gd name="T29" fmla="*/ 5 h 103"/>
              <a:gd name="T30" fmla="*/ 122 w 271"/>
              <a:gd name="T31" fmla="*/ 20 h 103"/>
              <a:gd name="T32" fmla="*/ 117 w 271"/>
              <a:gd name="T33" fmla="*/ 30 h 103"/>
              <a:gd name="T34" fmla="*/ 115 w 271"/>
              <a:gd name="T35" fmla="*/ 40 h 103"/>
              <a:gd name="T36" fmla="*/ 97 w 271"/>
              <a:gd name="T37" fmla="*/ 35 h 103"/>
              <a:gd name="T38" fmla="*/ 87 w 271"/>
              <a:gd name="T39" fmla="*/ 35 h 103"/>
              <a:gd name="T40" fmla="*/ 68 w 271"/>
              <a:gd name="T41" fmla="*/ 45 h 103"/>
              <a:gd name="T42" fmla="*/ 54 w 271"/>
              <a:gd name="T43" fmla="*/ 72 h 103"/>
              <a:gd name="T44" fmla="*/ 54 w 271"/>
              <a:gd name="T45" fmla="*/ 72 h 103"/>
              <a:gd name="T46" fmla="*/ 53 w 271"/>
              <a:gd name="T47" fmla="*/ 73 h 103"/>
              <a:gd name="T48" fmla="*/ 53 w 271"/>
              <a:gd name="T49" fmla="*/ 73 h 103"/>
              <a:gd name="T50" fmla="*/ 1 w 271"/>
              <a:gd name="T51" fmla="*/ 98 h 103"/>
              <a:gd name="T52" fmla="*/ 0 w 271"/>
              <a:gd name="T53" fmla="*/ 103 h 103"/>
              <a:gd name="T54" fmla="*/ 266 w 271"/>
              <a:gd name="T55" fmla="*/ 103 h 1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71" h="103">
                <a:moveTo>
                  <a:pt x="266" y="103"/>
                </a:moveTo>
                <a:cubicBezTo>
                  <a:pt x="268" y="99"/>
                  <a:pt x="269" y="95"/>
                  <a:pt x="269" y="90"/>
                </a:cubicBezTo>
                <a:cubicBezTo>
                  <a:pt x="271" y="68"/>
                  <a:pt x="253" y="43"/>
                  <a:pt x="229" y="43"/>
                </a:cubicBezTo>
                <a:cubicBezTo>
                  <a:pt x="219" y="43"/>
                  <a:pt x="210" y="46"/>
                  <a:pt x="202" y="51"/>
                </a:cubicBezTo>
                <a:cubicBezTo>
                  <a:pt x="202" y="50"/>
                  <a:pt x="202" y="49"/>
                  <a:pt x="202" y="48"/>
                </a:cubicBezTo>
                <a:cubicBezTo>
                  <a:pt x="202" y="47"/>
                  <a:pt x="202" y="46"/>
                  <a:pt x="202" y="45"/>
                </a:cubicBezTo>
                <a:cubicBezTo>
                  <a:pt x="203" y="43"/>
                  <a:pt x="202" y="40"/>
                  <a:pt x="202" y="37"/>
                </a:cubicBezTo>
                <a:cubicBezTo>
                  <a:pt x="201" y="33"/>
                  <a:pt x="200" y="30"/>
                  <a:pt x="199" y="27"/>
                </a:cubicBezTo>
                <a:cubicBezTo>
                  <a:pt x="198" y="26"/>
                  <a:pt x="198" y="26"/>
                  <a:pt x="198" y="25"/>
                </a:cubicBezTo>
                <a:cubicBezTo>
                  <a:pt x="198" y="25"/>
                  <a:pt x="198" y="25"/>
                  <a:pt x="198" y="25"/>
                </a:cubicBezTo>
                <a:cubicBezTo>
                  <a:pt x="198" y="25"/>
                  <a:pt x="198" y="25"/>
                  <a:pt x="198" y="25"/>
                </a:cubicBezTo>
                <a:cubicBezTo>
                  <a:pt x="197" y="23"/>
                  <a:pt x="195" y="20"/>
                  <a:pt x="191" y="15"/>
                </a:cubicBezTo>
                <a:cubicBezTo>
                  <a:pt x="189" y="12"/>
                  <a:pt x="186" y="10"/>
                  <a:pt x="183" y="8"/>
                </a:cubicBezTo>
                <a:cubicBezTo>
                  <a:pt x="176" y="4"/>
                  <a:pt x="169" y="1"/>
                  <a:pt x="162" y="1"/>
                </a:cubicBezTo>
                <a:cubicBezTo>
                  <a:pt x="154" y="0"/>
                  <a:pt x="146" y="2"/>
                  <a:pt x="139" y="5"/>
                </a:cubicBezTo>
                <a:cubicBezTo>
                  <a:pt x="132" y="9"/>
                  <a:pt x="126" y="14"/>
                  <a:pt x="122" y="20"/>
                </a:cubicBezTo>
                <a:cubicBezTo>
                  <a:pt x="120" y="23"/>
                  <a:pt x="119" y="27"/>
                  <a:pt x="117" y="30"/>
                </a:cubicBezTo>
                <a:cubicBezTo>
                  <a:pt x="116" y="33"/>
                  <a:pt x="115" y="37"/>
                  <a:pt x="115" y="40"/>
                </a:cubicBezTo>
                <a:cubicBezTo>
                  <a:pt x="109" y="37"/>
                  <a:pt x="104" y="35"/>
                  <a:pt x="97" y="35"/>
                </a:cubicBezTo>
                <a:cubicBezTo>
                  <a:pt x="94" y="35"/>
                  <a:pt x="90" y="35"/>
                  <a:pt x="87" y="35"/>
                </a:cubicBezTo>
                <a:cubicBezTo>
                  <a:pt x="80" y="37"/>
                  <a:pt x="73" y="40"/>
                  <a:pt x="68" y="45"/>
                </a:cubicBezTo>
                <a:cubicBezTo>
                  <a:pt x="60" y="51"/>
                  <a:pt x="55" y="61"/>
                  <a:pt x="54" y="72"/>
                </a:cubicBezTo>
                <a:cubicBezTo>
                  <a:pt x="54" y="72"/>
                  <a:pt x="54" y="72"/>
                  <a:pt x="54" y="72"/>
                </a:cubicBezTo>
                <a:cubicBezTo>
                  <a:pt x="50" y="72"/>
                  <a:pt x="47" y="71"/>
                  <a:pt x="53" y="73"/>
                </a:cubicBezTo>
                <a:cubicBezTo>
                  <a:pt x="53" y="73"/>
                  <a:pt x="53" y="73"/>
                  <a:pt x="53" y="73"/>
                </a:cubicBezTo>
                <a:cubicBezTo>
                  <a:pt x="33" y="68"/>
                  <a:pt x="9" y="75"/>
                  <a:pt x="1" y="98"/>
                </a:cubicBezTo>
                <a:cubicBezTo>
                  <a:pt x="1" y="100"/>
                  <a:pt x="0" y="102"/>
                  <a:pt x="0" y="103"/>
                </a:cubicBezTo>
                <a:lnTo>
                  <a:pt x="266" y="10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6" name="Group 17"/>
          <p:cNvGrpSpPr/>
          <p:nvPr/>
        </p:nvGrpSpPr>
        <p:grpSpPr bwMode="auto">
          <a:xfrm rot="631247">
            <a:off x="3167063" y="3376110"/>
            <a:ext cx="276225" cy="266700"/>
            <a:chOff x="223" y="203"/>
            <a:chExt cx="213" cy="211"/>
          </a:xfrm>
        </p:grpSpPr>
        <p:sp>
          <p:nvSpPr>
            <p:cNvPr id="97" name="Freeform 18"/>
            <p:cNvSpPr/>
            <p:nvPr/>
          </p:nvSpPr>
          <p:spPr bwMode="auto">
            <a:xfrm>
              <a:off x="223" y="203"/>
              <a:ext cx="213" cy="211"/>
            </a:xfrm>
            <a:custGeom>
              <a:avLst/>
              <a:gdLst>
                <a:gd name="T0" fmla="*/ 133 w 213"/>
                <a:gd name="T1" fmla="*/ 0 h 211"/>
                <a:gd name="T2" fmla="*/ 130 w 213"/>
                <a:gd name="T3" fmla="*/ 90 h 211"/>
                <a:gd name="T4" fmla="*/ 213 w 213"/>
                <a:gd name="T5" fmla="*/ 130 h 211"/>
                <a:gd name="T6" fmla="*/ 121 w 213"/>
                <a:gd name="T7" fmla="*/ 130 h 211"/>
                <a:gd name="T8" fmla="*/ 83 w 213"/>
                <a:gd name="T9" fmla="*/ 211 h 211"/>
                <a:gd name="T10" fmla="*/ 83 w 213"/>
                <a:gd name="T11" fmla="*/ 121 h 211"/>
                <a:gd name="T12" fmla="*/ 0 w 213"/>
                <a:gd name="T13" fmla="*/ 81 h 211"/>
                <a:gd name="T14" fmla="*/ 93 w 213"/>
                <a:gd name="T15" fmla="*/ 81 h 211"/>
                <a:gd name="T16" fmla="*/ 133 w 213"/>
                <a:gd name="T17" fmla="*/ 0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3" h="211">
                  <a:moveTo>
                    <a:pt x="133" y="0"/>
                  </a:moveTo>
                  <a:lnTo>
                    <a:pt x="130" y="90"/>
                  </a:lnTo>
                  <a:lnTo>
                    <a:pt x="213" y="130"/>
                  </a:lnTo>
                  <a:lnTo>
                    <a:pt x="121" y="130"/>
                  </a:lnTo>
                  <a:lnTo>
                    <a:pt x="83" y="211"/>
                  </a:lnTo>
                  <a:lnTo>
                    <a:pt x="83" y="121"/>
                  </a:lnTo>
                  <a:lnTo>
                    <a:pt x="0" y="81"/>
                  </a:lnTo>
                  <a:lnTo>
                    <a:pt x="93" y="81"/>
                  </a:lnTo>
                  <a:lnTo>
                    <a:pt x="13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Oval 19"/>
            <p:cNvSpPr>
              <a:spLocks noChangeArrowheads="1"/>
            </p:cNvSpPr>
            <p:nvPr/>
          </p:nvSpPr>
          <p:spPr bwMode="auto">
            <a:xfrm>
              <a:off x="259" y="239"/>
              <a:ext cx="142" cy="139"/>
            </a:xfrm>
            <a:prstGeom prst="ellipse">
              <a:avLst/>
            </a:prstGeom>
            <a:solidFill>
              <a:srgbClr val="FFFFFF">
                <a:alpha val="17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9" name="Group 17"/>
          <p:cNvGrpSpPr/>
          <p:nvPr/>
        </p:nvGrpSpPr>
        <p:grpSpPr bwMode="auto">
          <a:xfrm rot="631247">
            <a:off x="6522723" y="2482762"/>
            <a:ext cx="276225" cy="266700"/>
            <a:chOff x="223" y="203"/>
            <a:chExt cx="213" cy="211"/>
          </a:xfrm>
        </p:grpSpPr>
        <p:sp>
          <p:nvSpPr>
            <p:cNvPr id="100" name="Freeform 18"/>
            <p:cNvSpPr/>
            <p:nvPr/>
          </p:nvSpPr>
          <p:spPr bwMode="auto">
            <a:xfrm>
              <a:off x="223" y="203"/>
              <a:ext cx="213" cy="211"/>
            </a:xfrm>
            <a:custGeom>
              <a:avLst/>
              <a:gdLst>
                <a:gd name="T0" fmla="*/ 133 w 213"/>
                <a:gd name="T1" fmla="*/ 0 h 211"/>
                <a:gd name="T2" fmla="*/ 130 w 213"/>
                <a:gd name="T3" fmla="*/ 90 h 211"/>
                <a:gd name="T4" fmla="*/ 213 w 213"/>
                <a:gd name="T5" fmla="*/ 130 h 211"/>
                <a:gd name="T6" fmla="*/ 121 w 213"/>
                <a:gd name="T7" fmla="*/ 130 h 211"/>
                <a:gd name="T8" fmla="*/ 83 w 213"/>
                <a:gd name="T9" fmla="*/ 211 h 211"/>
                <a:gd name="T10" fmla="*/ 83 w 213"/>
                <a:gd name="T11" fmla="*/ 121 h 211"/>
                <a:gd name="T12" fmla="*/ 0 w 213"/>
                <a:gd name="T13" fmla="*/ 81 h 211"/>
                <a:gd name="T14" fmla="*/ 93 w 213"/>
                <a:gd name="T15" fmla="*/ 81 h 211"/>
                <a:gd name="T16" fmla="*/ 133 w 213"/>
                <a:gd name="T17" fmla="*/ 0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3" h="211">
                  <a:moveTo>
                    <a:pt x="133" y="0"/>
                  </a:moveTo>
                  <a:lnTo>
                    <a:pt x="130" y="90"/>
                  </a:lnTo>
                  <a:lnTo>
                    <a:pt x="213" y="130"/>
                  </a:lnTo>
                  <a:lnTo>
                    <a:pt x="121" y="130"/>
                  </a:lnTo>
                  <a:lnTo>
                    <a:pt x="83" y="211"/>
                  </a:lnTo>
                  <a:lnTo>
                    <a:pt x="83" y="121"/>
                  </a:lnTo>
                  <a:lnTo>
                    <a:pt x="0" y="81"/>
                  </a:lnTo>
                  <a:lnTo>
                    <a:pt x="93" y="81"/>
                  </a:lnTo>
                  <a:lnTo>
                    <a:pt x="13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Oval 19"/>
            <p:cNvSpPr>
              <a:spLocks noChangeArrowheads="1"/>
            </p:cNvSpPr>
            <p:nvPr/>
          </p:nvSpPr>
          <p:spPr bwMode="auto">
            <a:xfrm>
              <a:off x="259" y="239"/>
              <a:ext cx="142" cy="139"/>
            </a:xfrm>
            <a:prstGeom prst="ellipse">
              <a:avLst/>
            </a:prstGeom>
            <a:solidFill>
              <a:srgbClr val="FFFFFF">
                <a:alpha val="17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" name="Gruppieren 192"/>
          <p:cNvGrpSpPr/>
          <p:nvPr/>
        </p:nvGrpSpPr>
        <p:grpSpPr>
          <a:xfrm>
            <a:off x="2382060" y="1323005"/>
            <a:ext cx="761729" cy="769332"/>
            <a:chOff x="2505821" y="364248"/>
            <a:chExt cx="1409318" cy="1409318"/>
          </a:xfrm>
        </p:grpSpPr>
        <p:sp>
          <p:nvSpPr>
            <p:cNvPr id="26" name="Ellipse 121"/>
            <p:cNvSpPr/>
            <p:nvPr/>
          </p:nvSpPr>
          <p:spPr bwMode="gray">
            <a:xfrm>
              <a:off x="2505821" y="364248"/>
              <a:ext cx="1409318" cy="1409318"/>
            </a:xfrm>
            <a:prstGeom prst="ellipse">
              <a:avLst/>
            </a:prstGeom>
            <a:solidFill>
              <a:srgbClr val="C00000">
                <a:alpha val="50196"/>
              </a:srgbClr>
            </a:solidFill>
            <a:ln w="12700">
              <a:noFill/>
              <a:miter lim="800000"/>
            </a:ln>
            <a:effectLst/>
          </p:spPr>
          <p:txBody>
            <a:bodyPr lIns="108000" tIns="108000" rIns="144000" bIns="72000" rtlCol="0" anchor="ctr"/>
            <a:lstStyle/>
            <a:p>
              <a:pPr marL="190500" indent="-190500" algn="ctr">
                <a:lnSpc>
                  <a:spcPct val="95000"/>
                </a:lnSpc>
                <a:spcAft>
                  <a:spcPts val="800"/>
                </a:spcAft>
                <a:buClr>
                  <a:srgbClr val="969696"/>
                </a:buClr>
                <a:buFont typeface="Wingdings" panose="05000000000000000000" pitchFamily="2" charset="2"/>
                <a:buChar char="§"/>
              </a:pPr>
              <a:endParaRPr lang="en-US" sz="1600" noProof="1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grpSp>
          <p:nvGrpSpPr>
            <p:cNvPr id="27" name="Gruppieren 174"/>
            <p:cNvGrpSpPr/>
            <p:nvPr/>
          </p:nvGrpSpPr>
          <p:grpSpPr>
            <a:xfrm rot="17510582">
              <a:off x="2707127" y="651716"/>
              <a:ext cx="868616" cy="926098"/>
              <a:chOff x="-1984375" y="2673350"/>
              <a:chExt cx="647700" cy="690563"/>
            </a:xfrm>
            <a:solidFill>
              <a:srgbClr val="FFFFFF"/>
            </a:solidFill>
          </p:grpSpPr>
          <p:sp>
            <p:nvSpPr>
              <p:cNvPr id="28" name="Freeform 11"/>
              <p:cNvSpPr/>
              <p:nvPr/>
            </p:nvSpPr>
            <p:spPr bwMode="auto">
              <a:xfrm>
                <a:off x="-1579563" y="2790825"/>
                <a:ext cx="90488" cy="179388"/>
              </a:xfrm>
              <a:custGeom>
                <a:avLst/>
                <a:gdLst>
                  <a:gd name="T0" fmla="*/ 19 w 57"/>
                  <a:gd name="T1" fmla="*/ 113 h 113"/>
                  <a:gd name="T2" fmla="*/ 0 w 57"/>
                  <a:gd name="T3" fmla="*/ 106 h 113"/>
                  <a:gd name="T4" fmla="*/ 40 w 57"/>
                  <a:gd name="T5" fmla="*/ 0 h 113"/>
                  <a:gd name="T6" fmla="*/ 57 w 57"/>
                  <a:gd name="T7" fmla="*/ 4 h 113"/>
                  <a:gd name="T8" fmla="*/ 19 w 57"/>
                  <a:gd name="T9" fmla="*/ 113 h 113"/>
                  <a:gd name="T10" fmla="*/ 19 w 57"/>
                  <a:gd name="T11" fmla="*/ 113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" h="113">
                    <a:moveTo>
                      <a:pt x="19" y="113"/>
                    </a:moveTo>
                    <a:lnTo>
                      <a:pt x="0" y="106"/>
                    </a:lnTo>
                    <a:lnTo>
                      <a:pt x="40" y="0"/>
                    </a:lnTo>
                    <a:lnTo>
                      <a:pt x="57" y="4"/>
                    </a:lnTo>
                    <a:lnTo>
                      <a:pt x="19" y="113"/>
                    </a:lnTo>
                    <a:lnTo>
                      <a:pt x="19" y="11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Freeform 12"/>
              <p:cNvSpPr/>
              <p:nvPr/>
            </p:nvSpPr>
            <p:spPr bwMode="auto">
              <a:xfrm>
                <a:off x="-1560513" y="3094038"/>
                <a:ext cx="168275" cy="209550"/>
              </a:xfrm>
              <a:custGeom>
                <a:avLst/>
                <a:gdLst>
                  <a:gd name="T0" fmla="*/ 89 w 106"/>
                  <a:gd name="T1" fmla="*/ 132 h 132"/>
                  <a:gd name="T2" fmla="*/ 0 w 106"/>
                  <a:gd name="T3" fmla="*/ 12 h 132"/>
                  <a:gd name="T4" fmla="*/ 14 w 106"/>
                  <a:gd name="T5" fmla="*/ 0 h 132"/>
                  <a:gd name="T6" fmla="*/ 106 w 106"/>
                  <a:gd name="T7" fmla="*/ 121 h 132"/>
                  <a:gd name="T8" fmla="*/ 89 w 106"/>
                  <a:gd name="T9" fmla="*/ 132 h 132"/>
                  <a:gd name="T10" fmla="*/ 89 w 106"/>
                  <a:gd name="T11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132">
                    <a:moveTo>
                      <a:pt x="89" y="132"/>
                    </a:moveTo>
                    <a:lnTo>
                      <a:pt x="0" y="12"/>
                    </a:lnTo>
                    <a:lnTo>
                      <a:pt x="14" y="0"/>
                    </a:lnTo>
                    <a:lnTo>
                      <a:pt x="106" y="121"/>
                    </a:lnTo>
                    <a:lnTo>
                      <a:pt x="89" y="132"/>
                    </a:lnTo>
                    <a:lnTo>
                      <a:pt x="89" y="13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30" name="Freeform 13"/>
              <p:cNvSpPr/>
              <p:nvPr/>
            </p:nvSpPr>
            <p:spPr bwMode="auto">
              <a:xfrm>
                <a:off x="-1906588" y="3060700"/>
                <a:ext cx="247650" cy="52388"/>
              </a:xfrm>
              <a:custGeom>
                <a:avLst/>
                <a:gdLst>
                  <a:gd name="T0" fmla="*/ 3 w 156"/>
                  <a:gd name="T1" fmla="*/ 33 h 33"/>
                  <a:gd name="T2" fmla="*/ 0 w 156"/>
                  <a:gd name="T3" fmla="*/ 14 h 33"/>
                  <a:gd name="T4" fmla="*/ 156 w 156"/>
                  <a:gd name="T5" fmla="*/ 0 h 33"/>
                  <a:gd name="T6" fmla="*/ 156 w 156"/>
                  <a:gd name="T7" fmla="*/ 19 h 33"/>
                  <a:gd name="T8" fmla="*/ 3 w 156"/>
                  <a:gd name="T9" fmla="*/ 33 h 33"/>
                  <a:gd name="T10" fmla="*/ 3 w 156"/>
                  <a:gd name="T11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56" h="33">
                    <a:moveTo>
                      <a:pt x="3" y="33"/>
                    </a:moveTo>
                    <a:lnTo>
                      <a:pt x="0" y="14"/>
                    </a:lnTo>
                    <a:lnTo>
                      <a:pt x="156" y="0"/>
                    </a:lnTo>
                    <a:lnTo>
                      <a:pt x="156" y="19"/>
                    </a:lnTo>
                    <a:lnTo>
                      <a:pt x="3" y="33"/>
                    </a:lnTo>
                    <a:lnTo>
                      <a:pt x="3" y="3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31" name="Oval 7"/>
              <p:cNvSpPr>
                <a:spLocks noChangeArrowheads="1"/>
              </p:cNvSpPr>
              <p:nvPr/>
            </p:nvSpPr>
            <p:spPr bwMode="auto">
              <a:xfrm>
                <a:off x="-1730375" y="2928938"/>
                <a:ext cx="252413" cy="250825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32" name="Oval 8"/>
              <p:cNvSpPr>
                <a:spLocks noChangeArrowheads="1"/>
              </p:cNvSpPr>
              <p:nvPr/>
            </p:nvSpPr>
            <p:spPr bwMode="auto">
              <a:xfrm>
                <a:off x="-1497013" y="3198813"/>
                <a:ext cx="160338" cy="1651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33" name="Oval 9"/>
              <p:cNvSpPr>
                <a:spLocks noChangeArrowheads="1"/>
              </p:cNvSpPr>
              <p:nvPr/>
            </p:nvSpPr>
            <p:spPr bwMode="auto">
              <a:xfrm>
                <a:off x="-1984375" y="3022600"/>
                <a:ext cx="160338" cy="161925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Oval 10"/>
              <p:cNvSpPr>
                <a:spLocks noChangeArrowheads="1"/>
              </p:cNvSpPr>
              <p:nvPr/>
            </p:nvSpPr>
            <p:spPr bwMode="auto">
              <a:xfrm>
                <a:off x="-1571625" y="2673350"/>
                <a:ext cx="160338" cy="161925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35" name="Gruppieren 32"/>
          <p:cNvGrpSpPr/>
          <p:nvPr/>
        </p:nvGrpSpPr>
        <p:grpSpPr>
          <a:xfrm>
            <a:off x="6902784" y="1531123"/>
            <a:ext cx="628381" cy="634654"/>
            <a:chOff x="6603838" y="2413781"/>
            <a:chExt cx="816551" cy="816551"/>
          </a:xfrm>
        </p:grpSpPr>
        <p:sp>
          <p:nvSpPr>
            <p:cNvPr id="36" name="Ellipse 33"/>
            <p:cNvSpPr/>
            <p:nvPr/>
          </p:nvSpPr>
          <p:spPr bwMode="gray">
            <a:xfrm>
              <a:off x="6603838" y="2413781"/>
              <a:ext cx="816551" cy="816551"/>
            </a:xfrm>
            <a:prstGeom prst="ellipse">
              <a:avLst/>
            </a:prstGeom>
            <a:solidFill>
              <a:srgbClr val="0070C0">
                <a:alpha val="50196"/>
              </a:srgbClr>
            </a:solidFill>
            <a:ln w="12700">
              <a:noFill/>
              <a:miter lim="800000"/>
            </a:ln>
            <a:effectLst/>
          </p:spPr>
          <p:txBody>
            <a:bodyPr lIns="108000" tIns="108000" rIns="144000" bIns="72000" rtlCol="0" anchor="ctr"/>
            <a:lstStyle/>
            <a:p>
              <a:pPr marL="190500" indent="-190500" algn="ctr">
                <a:lnSpc>
                  <a:spcPct val="95000"/>
                </a:lnSpc>
                <a:spcAft>
                  <a:spcPts val="800"/>
                </a:spcAft>
                <a:buClr>
                  <a:srgbClr val="969696"/>
                </a:buClr>
                <a:buFont typeface="Wingdings" panose="05000000000000000000" pitchFamily="2" charset="2"/>
                <a:buChar char="§"/>
              </a:pPr>
              <a:endParaRPr lang="en-US" sz="1600" noProof="1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7" name="Freeform 62"/>
            <p:cNvSpPr>
              <a:spLocks noEditPoints="1"/>
            </p:cNvSpPr>
            <p:nvPr/>
          </p:nvSpPr>
          <p:spPr bwMode="auto">
            <a:xfrm>
              <a:off x="6771628" y="2602696"/>
              <a:ext cx="480971" cy="438719"/>
            </a:xfrm>
            <a:custGeom>
              <a:avLst/>
              <a:gdLst>
                <a:gd name="T0" fmla="*/ 831 w 831"/>
                <a:gd name="T1" fmla="*/ 0 h 758"/>
                <a:gd name="T2" fmla="*/ 229 w 831"/>
                <a:gd name="T3" fmla="*/ 0 h 758"/>
                <a:gd name="T4" fmla="*/ 0 w 831"/>
                <a:gd name="T5" fmla="*/ 151 h 758"/>
                <a:gd name="T6" fmla="*/ 0 w 831"/>
                <a:gd name="T7" fmla="*/ 758 h 758"/>
                <a:gd name="T8" fmla="*/ 607 w 831"/>
                <a:gd name="T9" fmla="*/ 758 h 758"/>
                <a:gd name="T10" fmla="*/ 607 w 831"/>
                <a:gd name="T11" fmla="*/ 753 h 758"/>
                <a:gd name="T12" fmla="*/ 607 w 831"/>
                <a:gd name="T13" fmla="*/ 755 h 758"/>
                <a:gd name="T14" fmla="*/ 831 w 831"/>
                <a:gd name="T15" fmla="*/ 606 h 758"/>
                <a:gd name="T16" fmla="*/ 831 w 831"/>
                <a:gd name="T17" fmla="*/ 0 h 758"/>
                <a:gd name="T18" fmla="*/ 815 w 831"/>
                <a:gd name="T19" fmla="*/ 585 h 758"/>
                <a:gd name="T20" fmla="*/ 614 w 831"/>
                <a:gd name="T21" fmla="*/ 585 h 758"/>
                <a:gd name="T22" fmla="*/ 614 w 831"/>
                <a:gd name="T23" fmla="*/ 158 h 758"/>
                <a:gd name="T24" fmla="*/ 815 w 831"/>
                <a:gd name="T25" fmla="*/ 28 h 758"/>
                <a:gd name="T26" fmla="*/ 815 w 831"/>
                <a:gd name="T27" fmla="*/ 585 h 758"/>
                <a:gd name="T28" fmla="*/ 229 w 831"/>
                <a:gd name="T29" fmla="*/ 590 h 758"/>
                <a:gd name="T30" fmla="*/ 19 w 831"/>
                <a:gd name="T31" fmla="*/ 729 h 758"/>
                <a:gd name="T32" fmla="*/ 19 w 831"/>
                <a:gd name="T33" fmla="*/ 163 h 758"/>
                <a:gd name="T34" fmla="*/ 229 w 831"/>
                <a:gd name="T35" fmla="*/ 163 h 758"/>
                <a:gd name="T36" fmla="*/ 229 w 831"/>
                <a:gd name="T37" fmla="*/ 590 h 758"/>
                <a:gd name="T38" fmla="*/ 248 w 831"/>
                <a:gd name="T39" fmla="*/ 163 h 758"/>
                <a:gd name="T40" fmla="*/ 595 w 831"/>
                <a:gd name="T41" fmla="*/ 163 h 758"/>
                <a:gd name="T42" fmla="*/ 595 w 831"/>
                <a:gd name="T43" fmla="*/ 585 h 758"/>
                <a:gd name="T44" fmla="*/ 248 w 831"/>
                <a:gd name="T45" fmla="*/ 585 h 758"/>
                <a:gd name="T46" fmla="*/ 248 w 831"/>
                <a:gd name="T47" fmla="*/ 163 h 758"/>
                <a:gd name="T48" fmla="*/ 805 w 831"/>
                <a:gd name="T49" fmla="*/ 14 h 758"/>
                <a:gd name="T50" fmla="*/ 607 w 831"/>
                <a:gd name="T51" fmla="*/ 144 h 758"/>
                <a:gd name="T52" fmla="*/ 248 w 831"/>
                <a:gd name="T53" fmla="*/ 144 h 758"/>
                <a:gd name="T54" fmla="*/ 248 w 831"/>
                <a:gd name="T55" fmla="*/ 14 h 758"/>
                <a:gd name="T56" fmla="*/ 805 w 831"/>
                <a:gd name="T57" fmla="*/ 14 h 758"/>
                <a:gd name="T58" fmla="*/ 229 w 831"/>
                <a:gd name="T59" fmla="*/ 19 h 758"/>
                <a:gd name="T60" fmla="*/ 229 w 831"/>
                <a:gd name="T61" fmla="*/ 144 h 758"/>
                <a:gd name="T62" fmla="*/ 40 w 831"/>
                <a:gd name="T63" fmla="*/ 144 h 758"/>
                <a:gd name="T64" fmla="*/ 229 w 831"/>
                <a:gd name="T65" fmla="*/ 19 h 758"/>
                <a:gd name="T66" fmla="*/ 40 w 831"/>
                <a:gd name="T67" fmla="*/ 739 h 758"/>
                <a:gd name="T68" fmla="*/ 241 w 831"/>
                <a:gd name="T69" fmla="*/ 604 h 758"/>
                <a:gd name="T70" fmla="*/ 595 w 831"/>
                <a:gd name="T71" fmla="*/ 604 h 758"/>
                <a:gd name="T72" fmla="*/ 595 w 831"/>
                <a:gd name="T73" fmla="*/ 739 h 758"/>
                <a:gd name="T74" fmla="*/ 40 w 831"/>
                <a:gd name="T75" fmla="*/ 739 h 758"/>
                <a:gd name="T76" fmla="*/ 614 w 831"/>
                <a:gd name="T77" fmla="*/ 734 h 758"/>
                <a:gd name="T78" fmla="*/ 614 w 831"/>
                <a:gd name="T79" fmla="*/ 604 h 758"/>
                <a:gd name="T80" fmla="*/ 807 w 831"/>
                <a:gd name="T81" fmla="*/ 604 h 758"/>
                <a:gd name="T82" fmla="*/ 614 w 831"/>
                <a:gd name="T83" fmla="*/ 734 h 7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31" h="758">
                  <a:moveTo>
                    <a:pt x="831" y="0"/>
                  </a:moveTo>
                  <a:lnTo>
                    <a:pt x="229" y="0"/>
                  </a:lnTo>
                  <a:lnTo>
                    <a:pt x="0" y="151"/>
                  </a:lnTo>
                  <a:lnTo>
                    <a:pt x="0" y="758"/>
                  </a:lnTo>
                  <a:lnTo>
                    <a:pt x="607" y="758"/>
                  </a:lnTo>
                  <a:lnTo>
                    <a:pt x="607" y="753"/>
                  </a:lnTo>
                  <a:lnTo>
                    <a:pt x="607" y="755"/>
                  </a:lnTo>
                  <a:lnTo>
                    <a:pt x="831" y="606"/>
                  </a:lnTo>
                  <a:lnTo>
                    <a:pt x="831" y="0"/>
                  </a:lnTo>
                  <a:close/>
                  <a:moveTo>
                    <a:pt x="815" y="585"/>
                  </a:moveTo>
                  <a:lnTo>
                    <a:pt x="614" y="585"/>
                  </a:lnTo>
                  <a:lnTo>
                    <a:pt x="614" y="158"/>
                  </a:lnTo>
                  <a:lnTo>
                    <a:pt x="815" y="28"/>
                  </a:lnTo>
                  <a:lnTo>
                    <a:pt x="815" y="585"/>
                  </a:lnTo>
                  <a:close/>
                  <a:moveTo>
                    <a:pt x="229" y="590"/>
                  </a:moveTo>
                  <a:lnTo>
                    <a:pt x="19" y="729"/>
                  </a:lnTo>
                  <a:lnTo>
                    <a:pt x="19" y="163"/>
                  </a:lnTo>
                  <a:lnTo>
                    <a:pt x="229" y="163"/>
                  </a:lnTo>
                  <a:lnTo>
                    <a:pt x="229" y="590"/>
                  </a:lnTo>
                  <a:close/>
                  <a:moveTo>
                    <a:pt x="248" y="163"/>
                  </a:moveTo>
                  <a:lnTo>
                    <a:pt x="595" y="163"/>
                  </a:lnTo>
                  <a:lnTo>
                    <a:pt x="595" y="585"/>
                  </a:lnTo>
                  <a:lnTo>
                    <a:pt x="248" y="585"/>
                  </a:lnTo>
                  <a:lnTo>
                    <a:pt x="248" y="163"/>
                  </a:lnTo>
                  <a:close/>
                  <a:moveTo>
                    <a:pt x="805" y="14"/>
                  </a:moveTo>
                  <a:lnTo>
                    <a:pt x="607" y="144"/>
                  </a:lnTo>
                  <a:lnTo>
                    <a:pt x="248" y="144"/>
                  </a:lnTo>
                  <a:lnTo>
                    <a:pt x="248" y="14"/>
                  </a:lnTo>
                  <a:lnTo>
                    <a:pt x="805" y="14"/>
                  </a:lnTo>
                  <a:close/>
                  <a:moveTo>
                    <a:pt x="229" y="19"/>
                  </a:moveTo>
                  <a:lnTo>
                    <a:pt x="229" y="144"/>
                  </a:lnTo>
                  <a:lnTo>
                    <a:pt x="40" y="144"/>
                  </a:lnTo>
                  <a:lnTo>
                    <a:pt x="229" y="19"/>
                  </a:lnTo>
                  <a:close/>
                  <a:moveTo>
                    <a:pt x="40" y="739"/>
                  </a:moveTo>
                  <a:lnTo>
                    <a:pt x="241" y="604"/>
                  </a:lnTo>
                  <a:lnTo>
                    <a:pt x="595" y="604"/>
                  </a:lnTo>
                  <a:lnTo>
                    <a:pt x="595" y="739"/>
                  </a:lnTo>
                  <a:lnTo>
                    <a:pt x="40" y="739"/>
                  </a:lnTo>
                  <a:close/>
                  <a:moveTo>
                    <a:pt x="614" y="734"/>
                  </a:moveTo>
                  <a:lnTo>
                    <a:pt x="614" y="604"/>
                  </a:lnTo>
                  <a:lnTo>
                    <a:pt x="807" y="604"/>
                  </a:lnTo>
                  <a:lnTo>
                    <a:pt x="614" y="73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38" name="Gruppieren 49"/>
          <p:cNvGrpSpPr/>
          <p:nvPr/>
        </p:nvGrpSpPr>
        <p:grpSpPr>
          <a:xfrm>
            <a:off x="4134869" y="2098744"/>
            <a:ext cx="940821" cy="950212"/>
            <a:chOff x="4377182" y="1635028"/>
            <a:chExt cx="1740666" cy="1740666"/>
          </a:xfrm>
        </p:grpSpPr>
        <p:sp>
          <p:nvSpPr>
            <p:cNvPr id="39" name="Ellipse 50"/>
            <p:cNvSpPr/>
            <p:nvPr/>
          </p:nvSpPr>
          <p:spPr bwMode="gray">
            <a:xfrm>
              <a:off x="4377182" y="1635028"/>
              <a:ext cx="1740666" cy="1740666"/>
            </a:xfrm>
            <a:prstGeom prst="ellipse">
              <a:avLst/>
            </a:prstGeom>
            <a:solidFill>
              <a:srgbClr val="005EF6">
                <a:alpha val="50196"/>
              </a:srgbClr>
            </a:solidFill>
            <a:ln w="12700">
              <a:noFill/>
              <a:miter lim="800000"/>
            </a:ln>
            <a:effectLst/>
          </p:spPr>
          <p:txBody>
            <a:bodyPr lIns="108000" tIns="108000" rIns="144000" bIns="72000" rtlCol="0" anchor="ctr"/>
            <a:lstStyle/>
            <a:p>
              <a:pPr marL="190500" indent="-190500" algn="ctr">
                <a:lnSpc>
                  <a:spcPct val="95000"/>
                </a:lnSpc>
                <a:spcAft>
                  <a:spcPts val="800"/>
                </a:spcAft>
                <a:buClr>
                  <a:srgbClr val="969696"/>
                </a:buClr>
                <a:buFont typeface="Wingdings" panose="05000000000000000000" pitchFamily="2" charset="2"/>
                <a:buChar char="§"/>
              </a:pPr>
              <a:endParaRPr lang="en-US" sz="1600" noProof="1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grpSp>
          <p:nvGrpSpPr>
            <p:cNvPr id="40" name="Gruppieren 51"/>
            <p:cNvGrpSpPr/>
            <p:nvPr/>
          </p:nvGrpSpPr>
          <p:grpSpPr>
            <a:xfrm>
              <a:off x="4714847" y="1972865"/>
              <a:ext cx="1064993" cy="1064992"/>
              <a:chOff x="1089025" y="2843213"/>
              <a:chExt cx="1195388" cy="1195387"/>
            </a:xfrm>
            <a:solidFill>
              <a:srgbClr val="FFFFFF"/>
            </a:solidFill>
          </p:grpSpPr>
          <p:sp>
            <p:nvSpPr>
              <p:cNvPr id="41" name="Freeform 46"/>
              <p:cNvSpPr>
                <a:spLocks noEditPoints="1"/>
              </p:cNvSpPr>
              <p:nvPr/>
            </p:nvSpPr>
            <p:spPr bwMode="auto">
              <a:xfrm>
                <a:off x="1089025" y="2843213"/>
                <a:ext cx="1195388" cy="1195387"/>
              </a:xfrm>
              <a:custGeom>
                <a:avLst/>
                <a:gdLst>
                  <a:gd name="T0" fmla="*/ 659 w 753"/>
                  <a:gd name="T1" fmla="*/ 290 h 753"/>
                  <a:gd name="T2" fmla="*/ 661 w 753"/>
                  <a:gd name="T3" fmla="*/ 156 h 753"/>
                  <a:gd name="T4" fmla="*/ 635 w 753"/>
                  <a:gd name="T5" fmla="*/ 104 h 753"/>
                  <a:gd name="T6" fmla="*/ 500 w 753"/>
                  <a:gd name="T7" fmla="*/ 125 h 753"/>
                  <a:gd name="T8" fmla="*/ 408 w 753"/>
                  <a:gd name="T9" fmla="*/ 11 h 753"/>
                  <a:gd name="T10" fmla="*/ 316 w 753"/>
                  <a:gd name="T11" fmla="*/ 42 h 753"/>
                  <a:gd name="T12" fmla="*/ 193 w 753"/>
                  <a:gd name="T13" fmla="*/ 99 h 753"/>
                  <a:gd name="T14" fmla="*/ 111 w 753"/>
                  <a:gd name="T15" fmla="*/ 111 h 753"/>
                  <a:gd name="T16" fmla="*/ 101 w 753"/>
                  <a:gd name="T17" fmla="*/ 205 h 753"/>
                  <a:gd name="T18" fmla="*/ 30 w 753"/>
                  <a:gd name="T19" fmla="*/ 323 h 753"/>
                  <a:gd name="T20" fmla="*/ 7 w 753"/>
                  <a:gd name="T21" fmla="*/ 403 h 753"/>
                  <a:gd name="T22" fmla="*/ 130 w 753"/>
                  <a:gd name="T23" fmla="*/ 488 h 753"/>
                  <a:gd name="T24" fmla="*/ 101 w 753"/>
                  <a:gd name="T25" fmla="*/ 628 h 753"/>
                  <a:gd name="T26" fmla="*/ 156 w 753"/>
                  <a:gd name="T27" fmla="*/ 661 h 753"/>
                  <a:gd name="T28" fmla="*/ 290 w 753"/>
                  <a:gd name="T29" fmla="*/ 661 h 753"/>
                  <a:gd name="T30" fmla="*/ 380 w 753"/>
                  <a:gd name="T31" fmla="*/ 753 h 753"/>
                  <a:gd name="T32" fmla="*/ 470 w 753"/>
                  <a:gd name="T33" fmla="*/ 644 h 753"/>
                  <a:gd name="T34" fmla="*/ 607 w 753"/>
                  <a:gd name="T35" fmla="*/ 661 h 753"/>
                  <a:gd name="T36" fmla="*/ 656 w 753"/>
                  <a:gd name="T37" fmla="*/ 621 h 753"/>
                  <a:gd name="T38" fmla="*/ 616 w 753"/>
                  <a:gd name="T39" fmla="*/ 477 h 753"/>
                  <a:gd name="T40" fmla="*/ 751 w 753"/>
                  <a:gd name="T41" fmla="*/ 396 h 753"/>
                  <a:gd name="T42" fmla="*/ 588 w 753"/>
                  <a:gd name="T43" fmla="*/ 115 h 753"/>
                  <a:gd name="T44" fmla="*/ 633 w 753"/>
                  <a:gd name="T45" fmla="*/ 210 h 753"/>
                  <a:gd name="T46" fmla="*/ 484 w 753"/>
                  <a:gd name="T47" fmla="*/ 167 h 753"/>
                  <a:gd name="T48" fmla="*/ 255 w 753"/>
                  <a:gd name="T49" fmla="*/ 328 h 753"/>
                  <a:gd name="T50" fmla="*/ 500 w 753"/>
                  <a:gd name="T51" fmla="*/ 377 h 753"/>
                  <a:gd name="T52" fmla="*/ 352 w 753"/>
                  <a:gd name="T53" fmla="*/ 503 h 753"/>
                  <a:gd name="T54" fmla="*/ 151 w 753"/>
                  <a:gd name="T55" fmla="*/ 283 h 753"/>
                  <a:gd name="T56" fmla="*/ 269 w 753"/>
                  <a:gd name="T57" fmla="*/ 307 h 753"/>
                  <a:gd name="T58" fmla="*/ 252 w 753"/>
                  <a:gd name="T59" fmla="*/ 403 h 753"/>
                  <a:gd name="T60" fmla="*/ 196 w 753"/>
                  <a:gd name="T61" fmla="*/ 399 h 753"/>
                  <a:gd name="T62" fmla="*/ 347 w 753"/>
                  <a:gd name="T63" fmla="*/ 238 h 753"/>
                  <a:gd name="T64" fmla="*/ 493 w 753"/>
                  <a:gd name="T65" fmla="*/ 262 h 753"/>
                  <a:gd name="T66" fmla="*/ 453 w 753"/>
                  <a:gd name="T67" fmla="*/ 498 h 753"/>
                  <a:gd name="T68" fmla="*/ 564 w 753"/>
                  <a:gd name="T69" fmla="*/ 481 h 753"/>
                  <a:gd name="T70" fmla="*/ 503 w 753"/>
                  <a:gd name="T71" fmla="*/ 370 h 753"/>
                  <a:gd name="T72" fmla="*/ 583 w 753"/>
                  <a:gd name="T73" fmla="*/ 318 h 753"/>
                  <a:gd name="T74" fmla="*/ 406 w 753"/>
                  <a:gd name="T75" fmla="*/ 231 h 753"/>
                  <a:gd name="T76" fmla="*/ 342 w 753"/>
                  <a:gd name="T77" fmla="*/ 42 h 753"/>
                  <a:gd name="T78" fmla="*/ 456 w 753"/>
                  <a:gd name="T79" fmla="*/ 111 h 753"/>
                  <a:gd name="T80" fmla="*/ 278 w 753"/>
                  <a:gd name="T81" fmla="*/ 170 h 753"/>
                  <a:gd name="T82" fmla="*/ 274 w 753"/>
                  <a:gd name="T83" fmla="*/ 191 h 753"/>
                  <a:gd name="T84" fmla="*/ 127 w 753"/>
                  <a:gd name="T85" fmla="*/ 130 h 753"/>
                  <a:gd name="T86" fmla="*/ 276 w 753"/>
                  <a:gd name="T87" fmla="*/ 148 h 753"/>
                  <a:gd name="T88" fmla="*/ 108 w 753"/>
                  <a:gd name="T89" fmla="*/ 455 h 753"/>
                  <a:gd name="T90" fmla="*/ 42 w 753"/>
                  <a:gd name="T91" fmla="*/ 342 h 753"/>
                  <a:gd name="T92" fmla="*/ 193 w 753"/>
                  <a:gd name="T93" fmla="*/ 396 h 753"/>
                  <a:gd name="T94" fmla="*/ 167 w 753"/>
                  <a:gd name="T95" fmla="*/ 640 h 753"/>
                  <a:gd name="T96" fmla="*/ 120 w 753"/>
                  <a:gd name="T97" fmla="*/ 545 h 753"/>
                  <a:gd name="T98" fmla="*/ 271 w 753"/>
                  <a:gd name="T99" fmla="*/ 588 h 753"/>
                  <a:gd name="T100" fmla="*/ 354 w 753"/>
                  <a:gd name="T101" fmla="*/ 557 h 753"/>
                  <a:gd name="T102" fmla="*/ 394 w 753"/>
                  <a:gd name="T103" fmla="*/ 725 h 753"/>
                  <a:gd name="T104" fmla="*/ 285 w 753"/>
                  <a:gd name="T105" fmla="*/ 611 h 753"/>
                  <a:gd name="T106" fmla="*/ 453 w 753"/>
                  <a:gd name="T107" fmla="*/ 595 h 753"/>
                  <a:gd name="T108" fmla="*/ 621 w 753"/>
                  <a:gd name="T109" fmla="*/ 507 h 753"/>
                  <a:gd name="T110" fmla="*/ 611 w 753"/>
                  <a:gd name="T111" fmla="*/ 635 h 753"/>
                  <a:gd name="T112" fmla="*/ 486 w 753"/>
                  <a:gd name="T113" fmla="*/ 566 h 753"/>
                  <a:gd name="T114" fmla="*/ 713 w 753"/>
                  <a:gd name="T115" fmla="*/ 411 h 753"/>
                  <a:gd name="T116" fmla="*/ 562 w 753"/>
                  <a:gd name="T117" fmla="*/ 359 h 753"/>
                  <a:gd name="T118" fmla="*/ 725 w 753"/>
                  <a:gd name="T119" fmla="*/ 361 h 7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753" h="753">
                    <a:moveTo>
                      <a:pt x="753" y="375"/>
                    </a:moveTo>
                    <a:lnTo>
                      <a:pt x="753" y="368"/>
                    </a:lnTo>
                    <a:lnTo>
                      <a:pt x="751" y="359"/>
                    </a:lnTo>
                    <a:lnTo>
                      <a:pt x="748" y="351"/>
                    </a:lnTo>
                    <a:lnTo>
                      <a:pt x="744" y="347"/>
                    </a:lnTo>
                    <a:lnTo>
                      <a:pt x="739" y="340"/>
                    </a:lnTo>
                    <a:lnTo>
                      <a:pt x="734" y="335"/>
                    </a:lnTo>
                    <a:lnTo>
                      <a:pt x="730" y="328"/>
                    </a:lnTo>
                    <a:lnTo>
                      <a:pt x="722" y="323"/>
                    </a:lnTo>
                    <a:lnTo>
                      <a:pt x="713" y="316"/>
                    </a:lnTo>
                    <a:lnTo>
                      <a:pt x="701" y="309"/>
                    </a:lnTo>
                    <a:lnTo>
                      <a:pt x="689" y="302"/>
                    </a:lnTo>
                    <a:lnTo>
                      <a:pt x="675" y="297"/>
                    </a:lnTo>
                    <a:lnTo>
                      <a:pt x="659" y="290"/>
                    </a:lnTo>
                    <a:lnTo>
                      <a:pt x="642" y="285"/>
                    </a:lnTo>
                    <a:lnTo>
                      <a:pt x="630" y="283"/>
                    </a:lnTo>
                    <a:lnTo>
                      <a:pt x="616" y="278"/>
                    </a:lnTo>
                    <a:lnTo>
                      <a:pt x="623" y="266"/>
                    </a:lnTo>
                    <a:lnTo>
                      <a:pt x="630" y="255"/>
                    </a:lnTo>
                    <a:lnTo>
                      <a:pt x="637" y="241"/>
                    </a:lnTo>
                    <a:lnTo>
                      <a:pt x="642" y="229"/>
                    </a:lnTo>
                    <a:lnTo>
                      <a:pt x="647" y="217"/>
                    </a:lnTo>
                    <a:lnTo>
                      <a:pt x="652" y="205"/>
                    </a:lnTo>
                    <a:lnTo>
                      <a:pt x="654" y="193"/>
                    </a:lnTo>
                    <a:lnTo>
                      <a:pt x="659" y="181"/>
                    </a:lnTo>
                    <a:lnTo>
                      <a:pt x="659" y="172"/>
                    </a:lnTo>
                    <a:lnTo>
                      <a:pt x="661" y="163"/>
                    </a:lnTo>
                    <a:lnTo>
                      <a:pt x="661" y="156"/>
                    </a:lnTo>
                    <a:lnTo>
                      <a:pt x="659" y="148"/>
                    </a:lnTo>
                    <a:lnTo>
                      <a:pt x="659" y="141"/>
                    </a:lnTo>
                    <a:lnTo>
                      <a:pt x="656" y="134"/>
                    </a:lnTo>
                    <a:lnTo>
                      <a:pt x="654" y="127"/>
                    </a:lnTo>
                    <a:lnTo>
                      <a:pt x="649" y="120"/>
                    </a:lnTo>
                    <a:lnTo>
                      <a:pt x="644" y="113"/>
                    </a:lnTo>
                    <a:lnTo>
                      <a:pt x="647" y="113"/>
                    </a:lnTo>
                    <a:lnTo>
                      <a:pt x="644" y="113"/>
                    </a:lnTo>
                    <a:lnTo>
                      <a:pt x="644" y="111"/>
                    </a:lnTo>
                    <a:lnTo>
                      <a:pt x="642" y="111"/>
                    </a:lnTo>
                    <a:lnTo>
                      <a:pt x="642" y="111"/>
                    </a:lnTo>
                    <a:lnTo>
                      <a:pt x="640" y="108"/>
                    </a:lnTo>
                    <a:lnTo>
                      <a:pt x="640" y="108"/>
                    </a:lnTo>
                    <a:lnTo>
                      <a:pt x="635" y="104"/>
                    </a:lnTo>
                    <a:lnTo>
                      <a:pt x="628" y="101"/>
                    </a:lnTo>
                    <a:lnTo>
                      <a:pt x="621" y="96"/>
                    </a:lnTo>
                    <a:lnTo>
                      <a:pt x="614" y="96"/>
                    </a:lnTo>
                    <a:lnTo>
                      <a:pt x="607" y="94"/>
                    </a:lnTo>
                    <a:lnTo>
                      <a:pt x="600" y="94"/>
                    </a:lnTo>
                    <a:lnTo>
                      <a:pt x="590" y="94"/>
                    </a:lnTo>
                    <a:lnTo>
                      <a:pt x="583" y="94"/>
                    </a:lnTo>
                    <a:lnTo>
                      <a:pt x="574" y="96"/>
                    </a:lnTo>
                    <a:lnTo>
                      <a:pt x="562" y="99"/>
                    </a:lnTo>
                    <a:lnTo>
                      <a:pt x="550" y="104"/>
                    </a:lnTo>
                    <a:lnTo>
                      <a:pt x="538" y="108"/>
                    </a:lnTo>
                    <a:lnTo>
                      <a:pt x="526" y="111"/>
                    </a:lnTo>
                    <a:lnTo>
                      <a:pt x="512" y="118"/>
                    </a:lnTo>
                    <a:lnTo>
                      <a:pt x="500" y="125"/>
                    </a:lnTo>
                    <a:lnTo>
                      <a:pt x="489" y="130"/>
                    </a:lnTo>
                    <a:lnTo>
                      <a:pt x="477" y="137"/>
                    </a:lnTo>
                    <a:lnTo>
                      <a:pt x="472" y="125"/>
                    </a:lnTo>
                    <a:lnTo>
                      <a:pt x="470" y="111"/>
                    </a:lnTo>
                    <a:lnTo>
                      <a:pt x="463" y="94"/>
                    </a:lnTo>
                    <a:lnTo>
                      <a:pt x="458" y="80"/>
                    </a:lnTo>
                    <a:lnTo>
                      <a:pt x="451" y="66"/>
                    </a:lnTo>
                    <a:lnTo>
                      <a:pt x="446" y="54"/>
                    </a:lnTo>
                    <a:lnTo>
                      <a:pt x="439" y="42"/>
                    </a:lnTo>
                    <a:lnTo>
                      <a:pt x="432" y="30"/>
                    </a:lnTo>
                    <a:lnTo>
                      <a:pt x="425" y="26"/>
                    </a:lnTo>
                    <a:lnTo>
                      <a:pt x="420" y="21"/>
                    </a:lnTo>
                    <a:lnTo>
                      <a:pt x="415" y="16"/>
                    </a:lnTo>
                    <a:lnTo>
                      <a:pt x="408" y="11"/>
                    </a:lnTo>
                    <a:lnTo>
                      <a:pt x="401" y="7"/>
                    </a:lnTo>
                    <a:lnTo>
                      <a:pt x="396" y="4"/>
                    </a:lnTo>
                    <a:lnTo>
                      <a:pt x="387" y="2"/>
                    </a:lnTo>
                    <a:lnTo>
                      <a:pt x="380" y="0"/>
                    </a:lnTo>
                    <a:lnTo>
                      <a:pt x="373" y="0"/>
                    </a:lnTo>
                    <a:lnTo>
                      <a:pt x="366" y="2"/>
                    </a:lnTo>
                    <a:lnTo>
                      <a:pt x="359" y="4"/>
                    </a:lnTo>
                    <a:lnTo>
                      <a:pt x="352" y="7"/>
                    </a:lnTo>
                    <a:lnTo>
                      <a:pt x="344" y="11"/>
                    </a:lnTo>
                    <a:lnTo>
                      <a:pt x="340" y="16"/>
                    </a:lnTo>
                    <a:lnTo>
                      <a:pt x="333" y="21"/>
                    </a:lnTo>
                    <a:lnTo>
                      <a:pt x="328" y="26"/>
                    </a:lnTo>
                    <a:lnTo>
                      <a:pt x="323" y="30"/>
                    </a:lnTo>
                    <a:lnTo>
                      <a:pt x="316" y="42"/>
                    </a:lnTo>
                    <a:lnTo>
                      <a:pt x="309" y="54"/>
                    </a:lnTo>
                    <a:lnTo>
                      <a:pt x="302" y="66"/>
                    </a:lnTo>
                    <a:lnTo>
                      <a:pt x="297" y="80"/>
                    </a:lnTo>
                    <a:lnTo>
                      <a:pt x="290" y="94"/>
                    </a:lnTo>
                    <a:lnTo>
                      <a:pt x="285" y="111"/>
                    </a:lnTo>
                    <a:lnTo>
                      <a:pt x="281" y="125"/>
                    </a:lnTo>
                    <a:lnTo>
                      <a:pt x="278" y="137"/>
                    </a:lnTo>
                    <a:lnTo>
                      <a:pt x="267" y="130"/>
                    </a:lnTo>
                    <a:lnTo>
                      <a:pt x="255" y="125"/>
                    </a:lnTo>
                    <a:lnTo>
                      <a:pt x="241" y="118"/>
                    </a:lnTo>
                    <a:lnTo>
                      <a:pt x="229" y="111"/>
                    </a:lnTo>
                    <a:lnTo>
                      <a:pt x="215" y="108"/>
                    </a:lnTo>
                    <a:lnTo>
                      <a:pt x="203" y="104"/>
                    </a:lnTo>
                    <a:lnTo>
                      <a:pt x="193" y="99"/>
                    </a:lnTo>
                    <a:lnTo>
                      <a:pt x="181" y="96"/>
                    </a:lnTo>
                    <a:lnTo>
                      <a:pt x="170" y="94"/>
                    </a:lnTo>
                    <a:lnTo>
                      <a:pt x="163" y="94"/>
                    </a:lnTo>
                    <a:lnTo>
                      <a:pt x="156" y="94"/>
                    </a:lnTo>
                    <a:lnTo>
                      <a:pt x="148" y="94"/>
                    </a:lnTo>
                    <a:lnTo>
                      <a:pt x="141" y="96"/>
                    </a:lnTo>
                    <a:lnTo>
                      <a:pt x="132" y="96"/>
                    </a:lnTo>
                    <a:lnTo>
                      <a:pt x="127" y="101"/>
                    </a:lnTo>
                    <a:lnTo>
                      <a:pt x="120" y="104"/>
                    </a:lnTo>
                    <a:lnTo>
                      <a:pt x="113" y="108"/>
                    </a:lnTo>
                    <a:lnTo>
                      <a:pt x="113" y="108"/>
                    </a:lnTo>
                    <a:lnTo>
                      <a:pt x="113" y="111"/>
                    </a:lnTo>
                    <a:lnTo>
                      <a:pt x="111" y="111"/>
                    </a:lnTo>
                    <a:lnTo>
                      <a:pt x="111" y="111"/>
                    </a:lnTo>
                    <a:lnTo>
                      <a:pt x="108" y="113"/>
                    </a:lnTo>
                    <a:lnTo>
                      <a:pt x="108" y="113"/>
                    </a:lnTo>
                    <a:lnTo>
                      <a:pt x="108" y="113"/>
                    </a:lnTo>
                    <a:lnTo>
                      <a:pt x="104" y="120"/>
                    </a:lnTo>
                    <a:lnTo>
                      <a:pt x="101" y="127"/>
                    </a:lnTo>
                    <a:lnTo>
                      <a:pt x="99" y="134"/>
                    </a:lnTo>
                    <a:lnTo>
                      <a:pt x="96" y="141"/>
                    </a:lnTo>
                    <a:lnTo>
                      <a:pt x="94" y="148"/>
                    </a:lnTo>
                    <a:lnTo>
                      <a:pt x="94" y="156"/>
                    </a:lnTo>
                    <a:lnTo>
                      <a:pt x="94" y="163"/>
                    </a:lnTo>
                    <a:lnTo>
                      <a:pt x="94" y="172"/>
                    </a:lnTo>
                    <a:lnTo>
                      <a:pt x="96" y="181"/>
                    </a:lnTo>
                    <a:lnTo>
                      <a:pt x="99" y="193"/>
                    </a:lnTo>
                    <a:lnTo>
                      <a:pt x="101" y="205"/>
                    </a:lnTo>
                    <a:lnTo>
                      <a:pt x="106" y="217"/>
                    </a:lnTo>
                    <a:lnTo>
                      <a:pt x="111" y="229"/>
                    </a:lnTo>
                    <a:lnTo>
                      <a:pt x="118" y="241"/>
                    </a:lnTo>
                    <a:lnTo>
                      <a:pt x="125" y="255"/>
                    </a:lnTo>
                    <a:lnTo>
                      <a:pt x="130" y="266"/>
                    </a:lnTo>
                    <a:lnTo>
                      <a:pt x="137" y="278"/>
                    </a:lnTo>
                    <a:lnTo>
                      <a:pt x="125" y="283"/>
                    </a:lnTo>
                    <a:lnTo>
                      <a:pt x="111" y="285"/>
                    </a:lnTo>
                    <a:lnTo>
                      <a:pt x="94" y="290"/>
                    </a:lnTo>
                    <a:lnTo>
                      <a:pt x="80" y="297"/>
                    </a:lnTo>
                    <a:lnTo>
                      <a:pt x="66" y="302"/>
                    </a:lnTo>
                    <a:lnTo>
                      <a:pt x="54" y="309"/>
                    </a:lnTo>
                    <a:lnTo>
                      <a:pt x="42" y="316"/>
                    </a:lnTo>
                    <a:lnTo>
                      <a:pt x="30" y="323"/>
                    </a:lnTo>
                    <a:lnTo>
                      <a:pt x="26" y="328"/>
                    </a:lnTo>
                    <a:lnTo>
                      <a:pt x="21" y="335"/>
                    </a:lnTo>
                    <a:lnTo>
                      <a:pt x="14" y="340"/>
                    </a:lnTo>
                    <a:lnTo>
                      <a:pt x="11" y="347"/>
                    </a:lnTo>
                    <a:lnTo>
                      <a:pt x="7" y="351"/>
                    </a:lnTo>
                    <a:lnTo>
                      <a:pt x="4" y="359"/>
                    </a:lnTo>
                    <a:lnTo>
                      <a:pt x="2" y="368"/>
                    </a:lnTo>
                    <a:lnTo>
                      <a:pt x="0" y="375"/>
                    </a:lnTo>
                    <a:lnTo>
                      <a:pt x="0" y="375"/>
                    </a:lnTo>
                    <a:lnTo>
                      <a:pt x="0" y="380"/>
                    </a:lnTo>
                    <a:lnTo>
                      <a:pt x="0" y="380"/>
                    </a:lnTo>
                    <a:lnTo>
                      <a:pt x="2" y="389"/>
                    </a:lnTo>
                    <a:lnTo>
                      <a:pt x="4" y="396"/>
                    </a:lnTo>
                    <a:lnTo>
                      <a:pt x="7" y="403"/>
                    </a:lnTo>
                    <a:lnTo>
                      <a:pt x="11" y="408"/>
                    </a:lnTo>
                    <a:lnTo>
                      <a:pt x="14" y="415"/>
                    </a:lnTo>
                    <a:lnTo>
                      <a:pt x="21" y="420"/>
                    </a:lnTo>
                    <a:lnTo>
                      <a:pt x="26" y="427"/>
                    </a:lnTo>
                    <a:lnTo>
                      <a:pt x="30" y="432"/>
                    </a:lnTo>
                    <a:lnTo>
                      <a:pt x="42" y="439"/>
                    </a:lnTo>
                    <a:lnTo>
                      <a:pt x="54" y="446"/>
                    </a:lnTo>
                    <a:lnTo>
                      <a:pt x="66" y="453"/>
                    </a:lnTo>
                    <a:lnTo>
                      <a:pt x="80" y="458"/>
                    </a:lnTo>
                    <a:lnTo>
                      <a:pt x="94" y="465"/>
                    </a:lnTo>
                    <a:lnTo>
                      <a:pt x="111" y="470"/>
                    </a:lnTo>
                    <a:lnTo>
                      <a:pt x="125" y="474"/>
                    </a:lnTo>
                    <a:lnTo>
                      <a:pt x="137" y="477"/>
                    </a:lnTo>
                    <a:lnTo>
                      <a:pt x="130" y="488"/>
                    </a:lnTo>
                    <a:lnTo>
                      <a:pt x="125" y="500"/>
                    </a:lnTo>
                    <a:lnTo>
                      <a:pt x="118" y="514"/>
                    </a:lnTo>
                    <a:lnTo>
                      <a:pt x="111" y="526"/>
                    </a:lnTo>
                    <a:lnTo>
                      <a:pt x="106" y="538"/>
                    </a:lnTo>
                    <a:lnTo>
                      <a:pt x="101" y="550"/>
                    </a:lnTo>
                    <a:lnTo>
                      <a:pt x="99" y="562"/>
                    </a:lnTo>
                    <a:lnTo>
                      <a:pt x="96" y="573"/>
                    </a:lnTo>
                    <a:lnTo>
                      <a:pt x="94" y="583"/>
                    </a:lnTo>
                    <a:lnTo>
                      <a:pt x="94" y="592"/>
                    </a:lnTo>
                    <a:lnTo>
                      <a:pt x="94" y="599"/>
                    </a:lnTo>
                    <a:lnTo>
                      <a:pt x="94" y="606"/>
                    </a:lnTo>
                    <a:lnTo>
                      <a:pt x="96" y="614"/>
                    </a:lnTo>
                    <a:lnTo>
                      <a:pt x="99" y="621"/>
                    </a:lnTo>
                    <a:lnTo>
                      <a:pt x="101" y="628"/>
                    </a:lnTo>
                    <a:lnTo>
                      <a:pt x="104" y="635"/>
                    </a:lnTo>
                    <a:lnTo>
                      <a:pt x="108" y="642"/>
                    </a:lnTo>
                    <a:lnTo>
                      <a:pt x="108" y="642"/>
                    </a:lnTo>
                    <a:lnTo>
                      <a:pt x="108" y="642"/>
                    </a:lnTo>
                    <a:lnTo>
                      <a:pt x="111" y="642"/>
                    </a:lnTo>
                    <a:lnTo>
                      <a:pt x="111" y="644"/>
                    </a:lnTo>
                    <a:lnTo>
                      <a:pt x="113" y="644"/>
                    </a:lnTo>
                    <a:lnTo>
                      <a:pt x="113" y="647"/>
                    </a:lnTo>
                    <a:lnTo>
                      <a:pt x="120" y="651"/>
                    </a:lnTo>
                    <a:lnTo>
                      <a:pt x="127" y="654"/>
                    </a:lnTo>
                    <a:lnTo>
                      <a:pt x="132" y="656"/>
                    </a:lnTo>
                    <a:lnTo>
                      <a:pt x="141" y="658"/>
                    </a:lnTo>
                    <a:lnTo>
                      <a:pt x="148" y="661"/>
                    </a:lnTo>
                    <a:lnTo>
                      <a:pt x="156" y="661"/>
                    </a:lnTo>
                    <a:lnTo>
                      <a:pt x="163" y="661"/>
                    </a:lnTo>
                    <a:lnTo>
                      <a:pt x="170" y="661"/>
                    </a:lnTo>
                    <a:lnTo>
                      <a:pt x="181" y="658"/>
                    </a:lnTo>
                    <a:lnTo>
                      <a:pt x="193" y="656"/>
                    </a:lnTo>
                    <a:lnTo>
                      <a:pt x="203" y="651"/>
                    </a:lnTo>
                    <a:lnTo>
                      <a:pt x="215" y="649"/>
                    </a:lnTo>
                    <a:lnTo>
                      <a:pt x="229" y="642"/>
                    </a:lnTo>
                    <a:lnTo>
                      <a:pt x="241" y="637"/>
                    </a:lnTo>
                    <a:lnTo>
                      <a:pt x="255" y="630"/>
                    </a:lnTo>
                    <a:lnTo>
                      <a:pt x="267" y="623"/>
                    </a:lnTo>
                    <a:lnTo>
                      <a:pt x="278" y="618"/>
                    </a:lnTo>
                    <a:lnTo>
                      <a:pt x="281" y="630"/>
                    </a:lnTo>
                    <a:lnTo>
                      <a:pt x="285" y="644"/>
                    </a:lnTo>
                    <a:lnTo>
                      <a:pt x="290" y="661"/>
                    </a:lnTo>
                    <a:lnTo>
                      <a:pt x="297" y="675"/>
                    </a:lnTo>
                    <a:lnTo>
                      <a:pt x="302" y="689"/>
                    </a:lnTo>
                    <a:lnTo>
                      <a:pt x="309" y="701"/>
                    </a:lnTo>
                    <a:lnTo>
                      <a:pt x="316" y="713"/>
                    </a:lnTo>
                    <a:lnTo>
                      <a:pt x="323" y="722"/>
                    </a:lnTo>
                    <a:lnTo>
                      <a:pt x="328" y="729"/>
                    </a:lnTo>
                    <a:lnTo>
                      <a:pt x="333" y="734"/>
                    </a:lnTo>
                    <a:lnTo>
                      <a:pt x="340" y="739"/>
                    </a:lnTo>
                    <a:lnTo>
                      <a:pt x="344" y="743"/>
                    </a:lnTo>
                    <a:lnTo>
                      <a:pt x="352" y="748"/>
                    </a:lnTo>
                    <a:lnTo>
                      <a:pt x="359" y="751"/>
                    </a:lnTo>
                    <a:lnTo>
                      <a:pt x="366" y="753"/>
                    </a:lnTo>
                    <a:lnTo>
                      <a:pt x="373" y="753"/>
                    </a:lnTo>
                    <a:lnTo>
                      <a:pt x="380" y="753"/>
                    </a:lnTo>
                    <a:lnTo>
                      <a:pt x="387" y="753"/>
                    </a:lnTo>
                    <a:lnTo>
                      <a:pt x="396" y="751"/>
                    </a:lnTo>
                    <a:lnTo>
                      <a:pt x="401" y="748"/>
                    </a:lnTo>
                    <a:lnTo>
                      <a:pt x="408" y="743"/>
                    </a:lnTo>
                    <a:lnTo>
                      <a:pt x="415" y="739"/>
                    </a:lnTo>
                    <a:lnTo>
                      <a:pt x="420" y="734"/>
                    </a:lnTo>
                    <a:lnTo>
                      <a:pt x="425" y="729"/>
                    </a:lnTo>
                    <a:lnTo>
                      <a:pt x="432" y="722"/>
                    </a:lnTo>
                    <a:lnTo>
                      <a:pt x="439" y="713"/>
                    </a:lnTo>
                    <a:lnTo>
                      <a:pt x="446" y="701"/>
                    </a:lnTo>
                    <a:lnTo>
                      <a:pt x="451" y="689"/>
                    </a:lnTo>
                    <a:lnTo>
                      <a:pt x="458" y="675"/>
                    </a:lnTo>
                    <a:lnTo>
                      <a:pt x="463" y="661"/>
                    </a:lnTo>
                    <a:lnTo>
                      <a:pt x="470" y="644"/>
                    </a:lnTo>
                    <a:lnTo>
                      <a:pt x="472" y="630"/>
                    </a:lnTo>
                    <a:lnTo>
                      <a:pt x="477" y="618"/>
                    </a:lnTo>
                    <a:lnTo>
                      <a:pt x="489" y="623"/>
                    </a:lnTo>
                    <a:lnTo>
                      <a:pt x="500" y="630"/>
                    </a:lnTo>
                    <a:lnTo>
                      <a:pt x="512" y="637"/>
                    </a:lnTo>
                    <a:lnTo>
                      <a:pt x="526" y="642"/>
                    </a:lnTo>
                    <a:lnTo>
                      <a:pt x="538" y="649"/>
                    </a:lnTo>
                    <a:lnTo>
                      <a:pt x="550" y="651"/>
                    </a:lnTo>
                    <a:lnTo>
                      <a:pt x="562" y="656"/>
                    </a:lnTo>
                    <a:lnTo>
                      <a:pt x="574" y="658"/>
                    </a:lnTo>
                    <a:lnTo>
                      <a:pt x="583" y="661"/>
                    </a:lnTo>
                    <a:lnTo>
                      <a:pt x="590" y="661"/>
                    </a:lnTo>
                    <a:lnTo>
                      <a:pt x="600" y="661"/>
                    </a:lnTo>
                    <a:lnTo>
                      <a:pt x="607" y="661"/>
                    </a:lnTo>
                    <a:lnTo>
                      <a:pt x="614" y="658"/>
                    </a:lnTo>
                    <a:lnTo>
                      <a:pt x="621" y="656"/>
                    </a:lnTo>
                    <a:lnTo>
                      <a:pt x="628" y="654"/>
                    </a:lnTo>
                    <a:lnTo>
                      <a:pt x="635" y="651"/>
                    </a:lnTo>
                    <a:lnTo>
                      <a:pt x="640" y="647"/>
                    </a:lnTo>
                    <a:lnTo>
                      <a:pt x="642" y="644"/>
                    </a:lnTo>
                    <a:lnTo>
                      <a:pt x="642" y="644"/>
                    </a:lnTo>
                    <a:lnTo>
                      <a:pt x="644" y="642"/>
                    </a:lnTo>
                    <a:lnTo>
                      <a:pt x="644" y="642"/>
                    </a:lnTo>
                    <a:lnTo>
                      <a:pt x="647" y="642"/>
                    </a:lnTo>
                    <a:lnTo>
                      <a:pt x="644" y="642"/>
                    </a:lnTo>
                    <a:lnTo>
                      <a:pt x="649" y="635"/>
                    </a:lnTo>
                    <a:lnTo>
                      <a:pt x="654" y="628"/>
                    </a:lnTo>
                    <a:lnTo>
                      <a:pt x="656" y="621"/>
                    </a:lnTo>
                    <a:lnTo>
                      <a:pt x="659" y="614"/>
                    </a:lnTo>
                    <a:lnTo>
                      <a:pt x="659" y="606"/>
                    </a:lnTo>
                    <a:lnTo>
                      <a:pt x="661" y="599"/>
                    </a:lnTo>
                    <a:lnTo>
                      <a:pt x="661" y="592"/>
                    </a:lnTo>
                    <a:lnTo>
                      <a:pt x="659" y="583"/>
                    </a:lnTo>
                    <a:lnTo>
                      <a:pt x="659" y="573"/>
                    </a:lnTo>
                    <a:lnTo>
                      <a:pt x="654" y="562"/>
                    </a:lnTo>
                    <a:lnTo>
                      <a:pt x="652" y="550"/>
                    </a:lnTo>
                    <a:lnTo>
                      <a:pt x="647" y="538"/>
                    </a:lnTo>
                    <a:lnTo>
                      <a:pt x="642" y="526"/>
                    </a:lnTo>
                    <a:lnTo>
                      <a:pt x="637" y="514"/>
                    </a:lnTo>
                    <a:lnTo>
                      <a:pt x="630" y="500"/>
                    </a:lnTo>
                    <a:lnTo>
                      <a:pt x="623" y="488"/>
                    </a:lnTo>
                    <a:lnTo>
                      <a:pt x="616" y="477"/>
                    </a:lnTo>
                    <a:lnTo>
                      <a:pt x="630" y="474"/>
                    </a:lnTo>
                    <a:lnTo>
                      <a:pt x="642" y="470"/>
                    </a:lnTo>
                    <a:lnTo>
                      <a:pt x="659" y="465"/>
                    </a:lnTo>
                    <a:lnTo>
                      <a:pt x="675" y="458"/>
                    </a:lnTo>
                    <a:lnTo>
                      <a:pt x="689" y="453"/>
                    </a:lnTo>
                    <a:lnTo>
                      <a:pt x="701" y="446"/>
                    </a:lnTo>
                    <a:lnTo>
                      <a:pt x="713" y="439"/>
                    </a:lnTo>
                    <a:lnTo>
                      <a:pt x="722" y="432"/>
                    </a:lnTo>
                    <a:lnTo>
                      <a:pt x="730" y="427"/>
                    </a:lnTo>
                    <a:lnTo>
                      <a:pt x="734" y="420"/>
                    </a:lnTo>
                    <a:lnTo>
                      <a:pt x="739" y="415"/>
                    </a:lnTo>
                    <a:lnTo>
                      <a:pt x="744" y="408"/>
                    </a:lnTo>
                    <a:lnTo>
                      <a:pt x="748" y="403"/>
                    </a:lnTo>
                    <a:lnTo>
                      <a:pt x="751" y="396"/>
                    </a:lnTo>
                    <a:lnTo>
                      <a:pt x="753" y="389"/>
                    </a:lnTo>
                    <a:lnTo>
                      <a:pt x="753" y="380"/>
                    </a:lnTo>
                    <a:lnTo>
                      <a:pt x="753" y="380"/>
                    </a:lnTo>
                    <a:lnTo>
                      <a:pt x="753" y="375"/>
                    </a:lnTo>
                    <a:lnTo>
                      <a:pt x="753" y="375"/>
                    </a:lnTo>
                    <a:close/>
                    <a:moveTo>
                      <a:pt x="493" y="139"/>
                    </a:moveTo>
                    <a:lnTo>
                      <a:pt x="507" y="134"/>
                    </a:lnTo>
                    <a:lnTo>
                      <a:pt x="519" y="130"/>
                    </a:lnTo>
                    <a:lnTo>
                      <a:pt x="531" y="125"/>
                    </a:lnTo>
                    <a:lnTo>
                      <a:pt x="543" y="120"/>
                    </a:lnTo>
                    <a:lnTo>
                      <a:pt x="555" y="118"/>
                    </a:lnTo>
                    <a:lnTo>
                      <a:pt x="567" y="115"/>
                    </a:lnTo>
                    <a:lnTo>
                      <a:pt x="578" y="115"/>
                    </a:lnTo>
                    <a:lnTo>
                      <a:pt x="588" y="115"/>
                    </a:lnTo>
                    <a:lnTo>
                      <a:pt x="597" y="115"/>
                    </a:lnTo>
                    <a:lnTo>
                      <a:pt x="604" y="118"/>
                    </a:lnTo>
                    <a:lnTo>
                      <a:pt x="611" y="120"/>
                    </a:lnTo>
                    <a:lnTo>
                      <a:pt x="618" y="125"/>
                    </a:lnTo>
                    <a:lnTo>
                      <a:pt x="626" y="130"/>
                    </a:lnTo>
                    <a:lnTo>
                      <a:pt x="630" y="134"/>
                    </a:lnTo>
                    <a:lnTo>
                      <a:pt x="633" y="141"/>
                    </a:lnTo>
                    <a:lnTo>
                      <a:pt x="637" y="151"/>
                    </a:lnTo>
                    <a:lnTo>
                      <a:pt x="637" y="158"/>
                    </a:lnTo>
                    <a:lnTo>
                      <a:pt x="640" y="167"/>
                    </a:lnTo>
                    <a:lnTo>
                      <a:pt x="640" y="177"/>
                    </a:lnTo>
                    <a:lnTo>
                      <a:pt x="637" y="189"/>
                    </a:lnTo>
                    <a:lnTo>
                      <a:pt x="635" y="198"/>
                    </a:lnTo>
                    <a:lnTo>
                      <a:pt x="633" y="210"/>
                    </a:lnTo>
                    <a:lnTo>
                      <a:pt x="630" y="222"/>
                    </a:lnTo>
                    <a:lnTo>
                      <a:pt x="626" y="236"/>
                    </a:lnTo>
                    <a:lnTo>
                      <a:pt x="621" y="248"/>
                    </a:lnTo>
                    <a:lnTo>
                      <a:pt x="614" y="262"/>
                    </a:lnTo>
                    <a:lnTo>
                      <a:pt x="607" y="276"/>
                    </a:lnTo>
                    <a:lnTo>
                      <a:pt x="588" y="271"/>
                    </a:lnTo>
                    <a:lnTo>
                      <a:pt x="567" y="266"/>
                    </a:lnTo>
                    <a:lnTo>
                      <a:pt x="543" y="264"/>
                    </a:lnTo>
                    <a:lnTo>
                      <a:pt x="522" y="259"/>
                    </a:lnTo>
                    <a:lnTo>
                      <a:pt x="496" y="257"/>
                    </a:lnTo>
                    <a:lnTo>
                      <a:pt x="493" y="233"/>
                    </a:lnTo>
                    <a:lnTo>
                      <a:pt x="491" y="212"/>
                    </a:lnTo>
                    <a:lnTo>
                      <a:pt x="486" y="189"/>
                    </a:lnTo>
                    <a:lnTo>
                      <a:pt x="484" y="167"/>
                    </a:lnTo>
                    <a:lnTo>
                      <a:pt x="479" y="148"/>
                    </a:lnTo>
                    <a:lnTo>
                      <a:pt x="493" y="139"/>
                    </a:lnTo>
                    <a:close/>
                    <a:moveTo>
                      <a:pt x="404" y="500"/>
                    </a:moveTo>
                    <a:lnTo>
                      <a:pt x="378" y="500"/>
                    </a:lnTo>
                    <a:lnTo>
                      <a:pt x="352" y="500"/>
                    </a:lnTo>
                    <a:lnTo>
                      <a:pt x="326" y="498"/>
                    </a:lnTo>
                    <a:lnTo>
                      <a:pt x="309" y="481"/>
                    </a:lnTo>
                    <a:lnTo>
                      <a:pt x="290" y="465"/>
                    </a:lnTo>
                    <a:lnTo>
                      <a:pt x="274" y="446"/>
                    </a:lnTo>
                    <a:lnTo>
                      <a:pt x="255" y="427"/>
                    </a:lnTo>
                    <a:lnTo>
                      <a:pt x="255" y="403"/>
                    </a:lnTo>
                    <a:lnTo>
                      <a:pt x="255" y="377"/>
                    </a:lnTo>
                    <a:lnTo>
                      <a:pt x="255" y="351"/>
                    </a:lnTo>
                    <a:lnTo>
                      <a:pt x="255" y="328"/>
                    </a:lnTo>
                    <a:lnTo>
                      <a:pt x="274" y="309"/>
                    </a:lnTo>
                    <a:lnTo>
                      <a:pt x="290" y="290"/>
                    </a:lnTo>
                    <a:lnTo>
                      <a:pt x="309" y="274"/>
                    </a:lnTo>
                    <a:lnTo>
                      <a:pt x="326" y="257"/>
                    </a:lnTo>
                    <a:lnTo>
                      <a:pt x="352" y="255"/>
                    </a:lnTo>
                    <a:lnTo>
                      <a:pt x="378" y="255"/>
                    </a:lnTo>
                    <a:lnTo>
                      <a:pt x="404" y="255"/>
                    </a:lnTo>
                    <a:lnTo>
                      <a:pt x="427" y="257"/>
                    </a:lnTo>
                    <a:lnTo>
                      <a:pt x="446" y="274"/>
                    </a:lnTo>
                    <a:lnTo>
                      <a:pt x="463" y="290"/>
                    </a:lnTo>
                    <a:lnTo>
                      <a:pt x="481" y="309"/>
                    </a:lnTo>
                    <a:lnTo>
                      <a:pt x="498" y="328"/>
                    </a:lnTo>
                    <a:lnTo>
                      <a:pt x="498" y="351"/>
                    </a:lnTo>
                    <a:lnTo>
                      <a:pt x="500" y="377"/>
                    </a:lnTo>
                    <a:lnTo>
                      <a:pt x="498" y="403"/>
                    </a:lnTo>
                    <a:lnTo>
                      <a:pt x="498" y="427"/>
                    </a:lnTo>
                    <a:lnTo>
                      <a:pt x="481" y="446"/>
                    </a:lnTo>
                    <a:lnTo>
                      <a:pt x="463" y="465"/>
                    </a:lnTo>
                    <a:lnTo>
                      <a:pt x="446" y="481"/>
                    </a:lnTo>
                    <a:lnTo>
                      <a:pt x="427" y="498"/>
                    </a:lnTo>
                    <a:lnTo>
                      <a:pt x="404" y="500"/>
                    </a:lnTo>
                    <a:close/>
                    <a:moveTo>
                      <a:pt x="422" y="503"/>
                    </a:moveTo>
                    <a:lnTo>
                      <a:pt x="408" y="517"/>
                    </a:lnTo>
                    <a:lnTo>
                      <a:pt x="392" y="529"/>
                    </a:lnTo>
                    <a:lnTo>
                      <a:pt x="378" y="540"/>
                    </a:lnTo>
                    <a:lnTo>
                      <a:pt x="354" y="521"/>
                    </a:lnTo>
                    <a:lnTo>
                      <a:pt x="330" y="503"/>
                    </a:lnTo>
                    <a:lnTo>
                      <a:pt x="352" y="503"/>
                    </a:lnTo>
                    <a:lnTo>
                      <a:pt x="370" y="503"/>
                    </a:lnTo>
                    <a:lnTo>
                      <a:pt x="382" y="503"/>
                    </a:lnTo>
                    <a:lnTo>
                      <a:pt x="404" y="503"/>
                    </a:lnTo>
                    <a:lnTo>
                      <a:pt x="422" y="503"/>
                    </a:lnTo>
                    <a:close/>
                    <a:moveTo>
                      <a:pt x="255" y="283"/>
                    </a:moveTo>
                    <a:lnTo>
                      <a:pt x="255" y="304"/>
                    </a:lnTo>
                    <a:lnTo>
                      <a:pt x="252" y="326"/>
                    </a:lnTo>
                    <a:lnTo>
                      <a:pt x="231" y="349"/>
                    </a:lnTo>
                    <a:lnTo>
                      <a:pt x="210" y="373"/>
                    </a:lnTo>
                    <a:lnTo>
                      <a:pt x="196" y="354"/>
                    </a:lnTo>
                    <a:lnTo>
                      <a:pt x="184" y="337"/>
                    </a:lnTo>
                    <a:lnTo>
                      <a:pt x="172" y="318"/>
                    </a:lnTo>
                    <a:lnTo>
                      <a:pt x="160" y="302"/>
                    </a:lnTo>
                    <a:lnTo>
                      <a:pt x="151" y="283"/>
                    </a:lnTo>
                    <a:lnTo>
                      <a:pt x="170" y="278"/>
                    </a:lnTo>
                    <a:lnTo>
                      <a:pt x="191" y="274"/>
                    </a:lnTo>
                    <a:lnTo>
                      <a:pt x="212" y="269"/>
                    </a:lnTo>
                    <a:lnTo>
                      <a:pt x="233" y="266"/>
                    </a:lnTo>
                    <a:lnTo>
                      <a:pt x="257" y="262"/>
                    </a:lnTo>
                    <a:lnTo>
                      <a:pt x="255" y="283"/>
                    </a:lnTo>
                    <a:close/>
                    <a:moveTo>
                      <a:pt x="257" y="302"/>
                    </a:moveTo>
                    <a:lnTo>
                      <a:pt x="259" y="281"/>
                    </a:lnTo>
                    <a:lnTo>
                      <a:pt x="262" y="262"/>
                    </a:lnTo>
                    <a:lnTo>
                      <a:pt x="281" y="259"/>
                    </a:lnTo>
                    <a:lnTo>
                      <a:pt x="300" y="257"/>
                    </a:lnTo>
                    <a:lnTo>
                      <a:pt x="321" y="257"/>
                    </a:lnTo>
                    <a:lnTo>
                      <a:pt x="307" y="269"/>
                    </a:lnTo>
                    <a:lnTo>
                      <a:pt x="269" y="307"/>
                    </a:lnTo>
                    <a:lnTo>
                      <a:pt x="257" y="321"/>
                    </a:lnTo>
                    <a:lnTo>
                      <a:pt x="257" y="302"/>
                    </a:lnTo>
                    <a:close/>
                    <a:moveTo>
                      <a:pt x="252" y="403"/>
                    </a:moveTo>
                    <a:lnTo>
                      <a:pt x="252" y="425"/>
                    </a:lnTo>
                    <a:lnTo>
                      <a:pt x="238" y="408"/>
                    </a:lnTo>
                    <a:lnTo>
                      <a:pt x="226" y="392"/>
                    </a:lnTo>
                    <a:lnTo>
                      <a:pt x="212" y="377"/>
                    </a:lnTo>
                    <a:lnTo>
                      <a:pt x="226" y="361"/>
                    </a:lnTo>
                    <a:lnTo>
                      <a:pt x="238" y="347"/>
                    </a:lnTo>
                    <a:lnTo>
                      <a:pt x="252" y="330"/>
                    </a:lnTo>
                    <a:lnTo>
                      <a:pt x="252" y="351"/>
                    </a:lnTo>
                    <a:lnTo>
                      <a:pt x="252" y="370"/>
                    </a:lnTo>
                    <a:lnTo>
                      <a:pt x="252" y="385"/>
                    </a:lnTo>
                    <a:lnTo>
                      <a:pt x="252" y="403"/>
                    </a:lnTo>
                    <a:close/>
                    <a:moveTo>
                      <a:pt x="231" y="406"/>
                    </a:moveTo>
                    <a:lnTo>
                      <a:pt x="252" y="429"/>
                    </a:lnTo>
                    <a:lnTo>
                      <a:pt x="255" y="451"/>
                    </a:lnTo>
                    <a:lnTo>
                      <a:pt x="255" y="472"/>
                    </a:lnTo>
                    <a:lnTo>
                      <a:pt x="257" y="493"/>
                    </a:lnTo>
                    <a:lnTo>
                      <a:pt x="233" y="488"/>
                    </a:lnTo>
                    <a:lnTo>
                      <a:pt x="212" y="486"/>
                    </a:lnTo>
                    <a:lnTo>
                      <a:pt x="191" y="481"/>
                    </a:lnTo>
                    <a:lnTo>
                      <a:pt x="170" y="477"/>
                    </a:lnTo>
                    <a:lnTo>
                      <a:pt x="151" y="472"/>
                    </a:lnTo>
                    <a:lnTo>
                      <a:pt x="160" y="453"/>
                    </a:lnTo>
                    <a:lnTo>
                      <a:pt x="172" y="436"/>
                    </a:lnTo>
                    <a:lnTo>
                      <a:pt x="184" y="418"/>
                    </a:lnTo>
                    <a:lnTo>
                      <a:pt x="196" y="399"/>
                    </a:lnTo>
                    <a:lnTo>
                      <a:pt x="210" y="382"/>
                    </a:lnTo>
                    <a:lnTo>
                      <a:pt x="231" y="406"/>
                    </a:lnTo>
                    <a:close/>
                    <a:moveTo>
                      <a:pt x="257" y="434"/>
                    </a:moveTo>
                    <a:lnTo>
                      <a:pt x="269" y="448"/>
                    </a:lnTo>
                    <a:lnTo>
                      <a:pt x="307" y="484"/>
                    </a:lnTo>
                    <a:lnTo>
                      <a:pt x="321" y="498"/>
                    </a:lnTo>
                    <a:lnTo>
                      <a:pt x="300" y="498"/>
                    </a:lnTo>
                    <a:lnTo>
                      <a:pt x="281" y="496"/>
                    </a:lnTo>
                    <a:lnTo>
                      <a:pt x="262" y="493"/>
                    </a:lnTo>
                    <a:lnTo>
                      <a:pt x="259" y="474"/>
                    </a:lnTo>
                    <a:lnTo>
                      <a:pt x="257" y="453"/>
                    </a:lnTo>
                    <a:lnTo>
                      <a:pt x="257" y="434"/>
                    </a:lnTo>
                    <a:close/>
                    <a:moveTo>
                      <a:pt x="330" y="252"/>
                    </a:moveTo>
                    <a:lnTo>
                      <a:pt x="347" y="238"/>
                    </a:lnTo>
                    <a:lnTo>
                      <a:pt x="361" y="226"/>
                    </a:lnTo>
                    <a:lnTo>
                      <a:pt x="378" y="215"/>
                    </a:lnTo>
                    <a:lnTo>
                      <a:pt x="392" y="226"/>
                    </a:lnTo>
                    <a:lnTo>
                      <a:pt x="408" y="238"/>
                    </a:lnTo>
                    <a:lnTo>
                      <a:pt x="422" y="252"/>
                    </a:lnTo>
                    <a:lnTo>
                      <a:pt x="404" y="252"/>
                    </a:lnTo>
                    <a:lnTo>
                      <a:pt x="382" y="252"/>
                    </a:lnTo>
                    <a:lnTo>
                      <a:pt x="370" y="252"/>
                    </a:lnTo>
                    <a:lnTo>
                      <a:pt x="352" y="252"/>
                    </a:lnTo>
                    <a:lnTo>
                      <a:pt x="330" y="252"/>
                    </a:lnTo>
                    <a:close/>
                    <a:moveTo>
                      <a:pt x="432" y="257"/>
                    </a:moveTo>
                    <a:lnTo>
                      <a:pt x="453" y="257"/>
                    </a:lnTo>
                    <a:lnTo>
                      <a:pt x="472" y="259"/>
                    </a:lnTo>
                    <a:lnTo>
                      <a:pt x="493" y="262"/>
                    </a:lnTo>
                    <a:lnTo>
                      <a:pt x="496" y="281"/>
                    </a:lnTo>
                    <a:lnTo>
                      <a:pt x="496" y="302"/>
                    </a:lnTo>
                    <a:lnTo>
                      <a:pt x="498" y="321"/>
                    </a:lnTo>
                    <a:lnTo>
                      <a:pt x="484" y="307"/>
                    </a:lnTo>
                    <a:lnTo>
                      <a:pt x="446" y="269"/>
                    </a:lnTo>
                    <a:lnTo>
                      <a:pt x="432" y="257"/>
                    </a:lnTo>
                    <a:close/>
                    <a:moveTo>
                      <a:pt x="446" y="484"/>
                    </a:moveTo>
                    <a:lnTo>
                      <a:pt x="484" y="448"/>
                    </a:lnTo>
                    <a:lnTo>
                      <a:pt x="498" y="434"/>
                    </a:lnTo>
                    <a:lnTo>
                      <a:pt x="496" y="453"/>
                    </a:lnTo>
                    <a:lnTo>
                      <a:pt x="496" y="474"/>
                    </a:lnTo>
                    <a:lnTo>
                      <a:pt x="493" y="493"/>
                    </a:lnTo>
                    <a:lnTo>
                      <a:pt x="472" y="496"/>
                    </a:lnTo>
                    <a:lnTo>
                      <a:pt x="453" y="498"/>
                    </a:lnTo>
                    <a:lnTo>
                      <a:pt x="432" y="498"/>
                    </a:lnTo>
                    <a:lnTo>
                      <a:pt x="446" y="484"/>
                    </a:lnTo>
                    <a:close/>
                    <a:moveTo>
                      <a:pt x="498" y="472"/>
                    </a:moveTo>
                    <a:lnTo>
                      <a:pt x="500" y="451"/>
                    </a:lnTo>
                    <a:lnTo>
                      <a:pt x="500" y="429"/>
                    </a:lnTo>
                    <a:lnTo>
                      <a:pt x="524" y="406"/>
                    </a:lnTo>
                    <a:lnTo>
                      <a:pt x="543" y="382"/>
                    </a:lnTo>
                    <a:lnTo>
                      <a:pt x="557" y="399"/>
                    </a:lnTo>
                    <a:lnTo>
                      <a:pt x="571" y="418"/>
                    </a:lnTo>
                    <a:lnTo>
                      <a:pt x="583" y="436"/>
                    </a:lnTo>
                    <a:lnTo>
                      <a:pt x="593" y="453"/>
                    </a:lnTo>
                    <a:lnTo>
                      <a:pt x="602" y="472"/>
                    </a:lnTo>
                    <a:lnTo>
                      <a:pt x="583" y="477"/>
                    </a:lnTo>
                    <a:lnTo>
                      <a:pt x="564" y="481"/>
                    </a:lnTo>
                    <a:lnTo>
                      <a:pt x="543" y="486"/>
                    </a:lnTo>
                    <a:lnTo>
                      <a:pt x="522" y="488"/>
                    </a:lnTo>
                    <a:lnTo>
                      <a:pt x="498" y="493"/>
                    </a:lnTo>
                    <a:lnTo>
                      <a:pt x="498" y="472"/>
                    </a:lnTo>
                    <a:close/>
                    <a:moveTo>
                      <a:pt x="503" y="330"/>
                    </a:moveTo>
                    <a:lnTo>
                      <a:pt x="515" y="347"/>
                    </a:lnTo>
                    <a:lnTo>
                      <a:pt x="529" y="361"/>
                    </a:lnTo>
                    <a:lnTo>
                      <a:pt x="541" y="377"/>
                    </a:lnTo>
                    <a:lnTo>
                      <a:pt x="529" y="392"/>
                    </a:lnTo>
                    <a:lnTo>
                      <a:pt x="515" y="408"/>
                    </a:lnTo>
                    <a:lnTo>
                      <a:pt x="503" y="425"/>
                    </a:lnTo>
                    <a:lnTo>
                      <a:pt x="503" y="403"/>
                    </a:lnTo>
                    <a:lnTo>
                      <a:pt x="503" y="385"/>
                    </a:lnTo>
                    <a:lnTo>
                      <a:pt x="503" y="370"/>
                    </a:lnTo>
                    <a:lnTo>
                      <a:pt x="503" y="351"/>
                    </a:lnTo>
                    <a:lnTo>
                      <a:pt x="503" y="330"/>
                    </a:lnTo>
                    <a:close/>
                    <a:moveTo>
                      <a:pt x="524" y="349"/>
                    </a:moveTo>
                    <a:lnTo>
                      <a:pt x="500" y="326"/>
                    </a:lnTo>
                    <a:lnTo>
                      <a:pt x="500" y="304"/>
                    </a:lnTo>
                    <a:lnTo>
                      <a:pt x="498" y="283"/>
                    </a:lnTo>
                    <a:lnTo>
                      <a:pt x="498" y="262"/>
                    </a:lnTo>
                    <a:lnTo>
                      <a:pt x="522" y="266"/>
                    </a:lnTo>
                    <a:lnTo>
                      <a:pt x="543" y="269"/>
                    </a:lnTo>
                    <a:lnTo>
                      <a:pt x="564" y="274"/>
                    </a:lnTo>
                    <a:lnTo>
                      <a:pt x="583" y="278"/>
                    </a:lnTo>
                    <a:lnTo>
                      <a:pt x="602" y="283"/>
                    </a:lnTo>
                    <a:lnTo>
                      <a:pt x="593" y="302"/>
                    </a:lnTo>
                    <a:lnTo>
                      <a:pt x="583" y="318"/>
                    </a:lnTo>
                    <a:lnTo>
                      <a:pt x="571" y="337"/>
                    </a:lnTo>
                    <a:lnTo>
                      <a:pt x="557" y="354"/>
                    </a:lnTo>
                    <a:lnTo>
                      <a:pt x="543" y="373"/>
                    </a:lnTo>
                    <a:lnTo>
                      <a:pt x="524" y="349"/>
                    </a:lnTo>
                    <a:close/>
                    <a:moveTo>
                      <a:pt x="470" y="151"/>
                    </a:moveTo>
                    <a:lnTo>
                      <a:pt x="477" y="170"/>
                    </a:lnTo>
                    <a:lnTo>
                      <a:pt x="481" y="191"/>
                    </a:lnTo>
                    <a:lnTo>
                      <a:pt x="484" y="212"/>
                    </a:lnTo>
                    <a:lnTo>
                      <a:pt x="489" y="233"/>
                    </a:lnTo>
                    <a:lnTo>
                      <a:pt x="493" y="257"/>
                    </a:lnTo>
                    <a:lnTo>
                      <a:pt x="472" y="255"/>
                    </a:lnTo>
                    <a:lnTo>
                      <a:pt x="451" y="255"/>
                    </a:lnTo>
                    <a:lnTo>
                      <a:pt x="430" y="252"/>
                    </a:lnTo>
                    <a:lnTo>
                      <a:pt x="406" y="231"/>
                    </a:lnTo>
                    <a:lnTo>
                      <a:pt x="380" y="212"/>
                    </a:lnTo>
                    <a:lnTo>
                      <a:pt x="399" y="198"/>
                    </a:lnTo>
                    <a:lnTo>
                      <a:pt x="418" y="184"/>
                    </a:lnTo>
                    <a:lnTo>
                      <a:pt x="437" y="172"/>
                    </a:lnTo>
                    <a:lnTo>
                      <a:pt x="453" y="160"/>
                    </a:lnTo>
                    <a:lnTo>
                      <a:pt x="470" y="151"/>
                    </a:lnTo>
                    <a:close/>
                    <a:moveTo>
                      <a:pt x="293" y="125"/>
                    </a:moveTo>
                    <a:lnTo>
                      <a:pt x="297" y="111"/>
                    </a:lnTo>
                    <a:lnTo>
                      <a:pt x="304" y="94"/>
                    </a:lnTo>
                    <a:lnTo>
                      <a:pt x="311" y="82"/>
                    </a:lnTo>
                    <a:lnTo>
                      <a:pt x="318" y="68"/>
                    </a:lnTo>
                    <a:lnTo>
                      <a:pt x="326" y="59"/>
                    </a:lnTo>
                    <a:lnTo>
                      <a:pt x="335" y="49"/>
                    </a:lnTo>
                    <a:lnTo>
                      <a:pt x="342" y="42"/>
                    </a:lnTo>
                    <a:lnTo>
                      <a:pt x="352" y="35"/>
                    </a:lnTo>
                    <a:lnTo>
                      <a:pt x="359" y="30"/>
                    </a:lnTo>
                    <a:lnTo>
                      <a:pt x="368" y="28"/>
                    </a:lnTo>
                    <a:lnTo>
                      <a:pt x="378" y="26"/>
                    </a:lnTo>
                    <a:lnTo>
                      <a:pt x="385" y="28"/>
                    </a:lnTo>
                    <a:lnTo>
                      <a:pt x="394" y="30"/>
                    </a:lnTo>
                    <a:lnTo>
                      <a:pt x="404" y="35"/>
                    </a:lnTo>
                    <a:lnTo>
                      <a:pt x="411" y="42"/>
                    </a:lnTo>
                    <a:lnTo>
                      <a:pt x="420" y="49"/>
                    </a:lnTo>
                    <a:lnTo>
                      <a:pt x="427" y="59"/>
                    </a:lnTo>
                    <a:lnTo>
                      <a:pt x="434" y="68"/>
                    </a:lnTo>
                    <a:lnTo>
                      <a:pt x="441" y="82"/>
                    </a:lnTo>
                    <a:lnTo>
                      <a:pt x="448" y="94"/>
                    </a:lnTo>
                    <a:lnTo>
                      <a:pt x="456" y="111"/>
                    </a:lnTo>
                    <a:lnTo>
                      <a:pt x="463" y="125"/>
                    </a:lnTo>
                    <a:lnTo>
                      <a:pt x="467" y="141"/>
                    </a:lnTo>
                    <a:lnTo>
                      <a:pt x="451" y="153"/>
                    </a:lnTo>
                    <a:lnTo>
                      <a:pt x="432" y="167"/>
                    </a:lnTo>
                    <a:lnTo>
                      <a:pt x="415" y="179"/>
                    </a:lnTo>
                    <a:lnTo>
                      <a:pt x="396" y="193"/>
                    </a:lnTo>
                    <a:lnTo>
                      <a:pt x="378" y="207"/>
                    </a:lnTo>
                    <a:lnTo>
                      <a:pt x="359" y="193"/>
                    </a:lnTo>
                    <a:lnTo>
                      <a:pt x="340" y="179"/>
                    </a:lnTo>
                    <a:lnTo>
                      <a:pt x="321" y="167"/>
                    </a:lnTo>
                    <a:lnTo>
                      <a:pt x="304" y="153"/>
                    </a:lnTo>
                    <a:lnTo>
                      <a:pt x="285" y="141"/>
                    </a:lnTo>
                    <a:lnTo>
                      <a:pt x="293" y="125"/>
                    </a:lnTo>
                    <a:close/>
                    <a:moveTo>
                      <a:pt x="278" y="170"/>
                    </a:moveTo>
                    <a:lnTo>
                      <a:pt x="283" y="151"/>
                    </a:lnTo>
                    <a:lnTo>
                      <a:pt x="300" y="160"/>
                    </a:lnTo>
                    <a:lnTo>
                      <a:pt x="318" y="172"/>
                    </a:lnTo>
                    <a:lnTo>
                      <a:pt x="337" y="184"/>
                    </a:lnTo>
                    <a:lnTo>
                      <a:pt x="354" y="198"/>
                    </a:lnTo>
                    <a:lnTo>
                      <a:pt x="373" y="212"/>
                    </a:lnTo>
                    <a:lnTo>
                      <a:pt x="349" y="231"/>
                    </a:lnTo>
                    <a:lnTo>
                      <a:pt x="326" y="252"/>
                    </a:lnTo>
                    <a:lnTo>
                      <a:pt x="304" y="255"/>
                    </a:lnTo>
                    <a:lnTo>
                      <a:pt x="283" y="255"/>
                    </a:lnTo>
                    <a:lnTo>
                      <a:pt x="262" y="257"/>
                    </a:lnTo>
                    <a:lnTo>
                      <a:pt x="264" y="233"/>
                    </a:lnTo>
                    <a:lnTo>
                      <a:pt x="269" y="212"/>
                    </a:lnTo>
                    <a:lnTo>
                      <a:pt x="274" y="191"/>
                    </a:lnTo>
                    <a:lnTo>
                      <a:pt x="278" y="170"/>
                    </a:lnTo>
                    <a:close/>
                    <a:moveTo>
                      <a:pt x="134" y="248"/>
                    </a:moveTo>
                    <a:lnTo>
                      <a:pt x="130" y="236"/>
                    </a:lnTo>
                    <a:lnTo>
                      <a:pt x="125" y="222"/>
                    </a:lnTo>
                    <a:lnTo>
                      <a:pt x="120" y="210"/>
                    </a:lnTo>
                    <a:lnTo>
                      <a:pt x="118" y="198"/>
                    </a:lnTo>
                    <a:lnTo>
                      <a:pt x="115" y="189"/>
                    </a:lnTo>
                    <a:lnTo>
                      <a:pt x="115" y="177"/>
                    </a:lnTo>
                    <a:lnTo>
                      <a:pt x="115" y="167"/>
                    </a:lnTo>
                    <a:lnTo>
                      <a:pt x="115" y="158"/>
                    </a:lnTo>
                    <a:lnTo>
                      <a:pt x="118" y="151"/>
                    </a:lnTo>
                    <a:lnTo>
                      <a:pt x="120" y="141"/>
                    </a:lnTo>
                    <a:lnTo>
                      <a:pt x="125" y="134"/>
                    </a:lnTo>
                    <a:lnTo>
                      <a:pt x="127" y="130"/>
                    </a:lnTo>
                    <a:lnTo>
                      <a:pt x="134" y="125"/>
                    </a:lnTo>
                    <a:lnTo>
                      <a:pt x="141" y="120"/>
                    </a:lnTo>
                    <a:lnTo>
                      <a:pt x="148" y="118"/>
                    </a:lnTo>
                    <a:lnTo>
                      <a:pt x="158" y="115"/>
                    </a:lnTo>
                    <a:lnTo>
                      <a:pt x="167" y="115"/>
                    </a:lnTo>
                    <a:lnTo>
                      <a:pt x="177" y="115"/>
                    </a:lnTo>
                    <a:lnTo>
                      <a:pt x="186" y="115"/>
                    </a:lnTo>
                    <a:lnTo>
                      <a:pt x="198" y="118"/>
                    </a:lnTo>
                    <a:lnTo>
                      <a:pt x="210" y="120"/>
                    </a:lnTo>
                    <a:lnTo>
                      <a:pt x="222" y="125"/>
                    </a:lnTo>
                    <a:lnTo>
                      <a:pt x="236" y="130"/>
                    </a:lnTo>
                    <a:lnTo>
                      <a:pt x="248" y="134"/>
                    </a:lnTo>
                    <a:lnTo>
                      <a:pt x="262" y="139"/>
                    </a:lnTo>
                    <a:lnTo>
                      <a:pt x="276" y="148"/>
                    </a:lnTo>
                    <a:lnTo>
                      <a:pt x="271" y="167"/>
                    </a:lnTo>
                    <a:lnTo>
                      <a:pt x="267" y="189"/>
                    </a:lnTo>
                    <a:lnTo>
                      <a:pt x="264" y="212"/>
                    </a:lnTo>
                    <a:lnTo>
                      <a:pt x="259" y="233"/>
                    </a:lnTo>
                    <a:lnTo>
                      <a:pt x="257" y="257"/>
                    </a:lnTo>
                    <a:lnTo>
                      <a:pt x="233" y="259"/>
                    </a:lnTo>
                    <a:lnTo>
                      <a:pt x="210" y="264"/>
                    </a:lnTo>
                    <a:lnTo>
                      <a:pt x="189" y="266"/>
                    </a:lnTo>
                    <a:lnTo>
                      <a:pt x="167" y="271"/>
                    </a:lnTo>
                    <a:lnTo>
                      <a:pt x="146" y="276"/>
                    </a:lnTo>
                    <a:lnTo>
                      <a:pt x="141" y="262"/>
                    </a:lnTo>
                    <a:lnTo>
                      <a:pt x="134" y="248"/>
                    </a:lnTo>
                    <a:close/>
                    <a:moveTo>
                      <a:pt x="125" y="462"/>
                    </a:moveTo>
                    <a:lnTo>
                      <a:pt x="108" y="455"/>
                    </a:lnTo>
                    <a:lnTo>
                      <a:pt x="94" y="451"/>
                    </a:lnTo>
                    <a:lnTo>
                      <a:pt x="82" y="444"/>
                    </a:lnTo>
                    <a:lnTo>
                      <a:pt x="70" y="436"/>
                    </a:lnTo>
                    <a:lnTo>
                      <a:pt x="59" y="427"/>
                    </a:lnTo>
                    <a:lnTo>
                      <a:pt x="49" y="420"/>
                    </a:lnTo>
                    <a:lnTo>
                      <a:pt x="42" y="411"/>
                    </a:lnTo>
                    <a:lnTo>
                      <a:pt x="35" y="403"/>
                    </a:lnTo>
                    <a:lnTo>
                      <a:pt x="30" y="394"/>
                    </a:lnTo>
                    <a:lnTo>
                      <a:pt x="28" y="387"/>
                    </a:lnTo>
                    <a:lnTo>
                      <a:pt x="26" y="377"/>
                    </a:lnTo>
                    <a:lnTo>
                      <a:pt x="28" y="368"/>
                    </a:lnTo>
                    <a:lnTo>
                      <a:pt x="30" y="361"/>
                    </a:lnTo>
                    <a:lnTo>
                      <a:pt x="35" y="351"/>
                    </a:lnTo>
                    <a:lnTo>
                      <a:pt x="42" y="342"/>
                    </a:lnTo>
                    <a:lnTo>
                      <a:pt x="49" y="335"/>
                    </a:lnTo>
                    <a:lnTo>
                      <a:pt x="59" y="328"/>
                    </a:lnTo>
                    <a:lnTo>
                      <a:pt x="70" y="321"/>
                    </a:lnTo>
                    <a:lnTo>
                      <a:pt x="82" y="311"/>
                    </a:lnTo>
                    <a:lnTo>
                      <a:pt x="94" y="304"/>
                    </a:lnTo>
                    <a:lnTo>
                      <a:pt x="108" y="300"/>
                    </a:lnTo>
                    <a:lnTo>
                      <a:pt x="125" y="292"/>
                    </a:lnTo>
                    <a:lnTo>
                      <a:pt x="141" y="285"/>
                    </a:lnTo>
                    <a:lnTo>
                      <a:pt x="153" y="304"/>
                    </a:lnTo>
                    <a:lnTo>
                      <a:pt x="165" y="323"/>
                    </a:lnTo>
                    <a:lnTo>
                      <a:pt x="179" y="340"/>
                    </a:lnTo>
                    <a:lnTo>
                      <a:pt x="193" y="359"/>
                    </a:lnTo>
                    <a:lnTo>
                      <a:pt x="207" y="377"/>
                    </a:lnTo>
                    <a:lnTo>
                      <a:pt x="193" y="396"/>
                    </a:lnTo>
                    <a:lnTo>
                      <a:pt x="179" y="415"/>
                    </a:lnTo>
                    <a:lnTo>
                      <a:pt x="165" y="432"/>
                    </a:lnTo>
                    <a:lnTo>
                      <a:pt x="153" y="451"/>
                    </a:lnTo>
                    <a:lnTo>
                      <a:pt x="141" y="467"/>
                    </a:lnTo>
                    <a:lnTo>
                      <a:pt x="125" y="462"/>
                    </a:lnTo>
                    <a:close/>
                    <a:moveTo>
                      <a:pt x="262" y="614"/>
                    </a:moveTo>
                    <a:lnTo>
                      <a:pt x="248" y="621"/>
                    </a:lnTo>
                    <a:lnTo>
                      <a:pt x="236" y="625"/>
                    </a:lnTo>
                    <a:lnTo>
                      <a:pt x="222" y="630"/>
                    </a:lnTo>
                    <a:lnTo>
                      <a:pt x="210" y="635"/>
                    </a:lnTo>
                    <a:lnTo>
                      <a:pt x="198" y="637"/>
                    </a:lnTo>
                    <a:lnTo>
                      <a:pt x="186" y="637"/>
                    </a:lnTo>
                    <a:lnTo>
                      <a:pt x="177" y="640"/>
                    </a:lnTo>
                    <a:lnTo>
                      <a:pt x="167" y="640"/>
                    </a:lnTo>
                    <a:lnTo>
                      <a:pt x="158" y="637"/>
                    </a:lnTo>
                    <a:lnTo>
                      <a:pt x="148" y="637"/>
                    </a:lnTo>
                    <a:lnTo>
                      <a:pt x="141" y="635"/>
                    </a:lnTo>
                    <a:lnTo>
                      <a:pt x="134" y="630"/>
                    </a:lnTo>
                    <a:lnTo>
                      <a:pt x="127" y="625"/>
                    </a:lnTo>
                    <a:lnTo>
                      <a:pt x="125" y="621"/>
                    </a:lnTo>
                    <a:lnTo>
                      <a:pt x="120" y="614"/>
                    </a:lnTo>
                    <a:lnTo>
                      <a:pt x="118" y="604"/>
                    </a:lnTo>
                    <a:lnTo>
                      <a:pt x="115" y="597"/>
                    </a:lnTo>
                    <a:lnTo>
                      <a:pt x="115" y="588"/>
                    </a:lnTo>
                    <a:lnTo>
                      <a:pt x="115" y="578"/>
                    </a:lnTo>
                    <a:lnTo>
                      <a:pt x="115" y="566"/>
                    </a:lnTo>
                    <a:lnTo>
                      <a:pt x="118" y="557"/>
                    </a:lnTo>
                    <a:lnTo>
                      <a:pt x="120" y="545"/>
                    </a:lnTo>
                    <a:lnTo>
                      <a:pt x="125" y="533"/>
                    </a:lnTo>
                    <a:lnTo>
                      <a:pt x="130" y="519"/>
                    </a:lnTo>
                    <a:lnTo>
                      <a:pt x="134" y="507"/>
                    </a:lnTo>
                    <a:lnTo>
                      <a:pt x="141" y="493"/>
                    </a:lnTo>
                    <a:lnTo>
                      <a:pt x="146" y="479"/>
                    </a:lnTo>
                    <a:lnTo>
                      <a:pt x="167" y="484"/>
                    </a:lnTo>
                    <a:lnTo>
                      <a:pt x="189" y="488"/>
                    </a:lnTo>
                    <a:lnTo>
                      <a:pt x="210" y="491"/>
                    </a:lnTo>
                    <a:lnTo>
                      <a:pt x="233" y="496"/>
                    </a:lnTo>
                    <a:lnTo>
                      <a:pt x="257" y="498"/>
                    </a:lnTo>
                    <a:lnTo>
                      <a:pt x="259" y="521"/>
                    </a:lnTo>
                    <a:lnTo>
                      <a:pt x="264" y="545"/>
                    </a:lnTo>
                    <a:lnTo>
                      <a:pt x="267" y="566"/>
                    </a:lnTo>
                    <a:lnTo>
                      <a:pt x="271" y="588"/>
                    </a:lnTo>
                    <a:lnTo>
                      <a:pt x="276" y="609"/>
                    </a:lnTo>
                    <a:lnTo>
                      <a:pt x="262" y="614"/>
                    </a:lnTo>
                    <a:close/>
                    <a:moveTo>
                      <a:pt x="283" y="604"/>
                    </a:moveTo>
                    <a:lnTo>
                      <a:pt x="278" y="585"/>
                    </a:lnTo>
                    <a:lnTo>
                      <a:pt x="274" y="564"/>
                    </a:lnTo>
                    <a:lnTo>
                      <a:pt x="269" y="543"/>
                    </a:lnTo>
                    <a:lnTo>
                      <a:pt x="264" y="521"/>
                    </a:lnTo>
                    <a:lnTo>
                      <a:pt x="262" y="498"/>
                    </a:lnTo>
                    <a:lnTo>
                      <a:pt x="283" y="500"/>
                    </a:lnTo>
                    <a:lnTo>
                      <a:pt x="304" y="500"/>
                    </a:lnTo>
                    <a:lnTo>
                      <a:pt x="326" y="503"/>
                    </a:lnTo>
                    <a:lnTo>
                      <a:pt x="349" y="524"/>
                    </a:lnTo>
                    <a:lnTo>
                      <a:pt x="373" y="545"/>
                    </a:lnTo>
                    <a:lnTo>
                      <a:pt x="354" y="557"/>
                    </a:lnTo>
                    <a:lnTo>
                      <a:pt x="337" y="571"/>
                    </a:lnTo>
                    <a:lnTo>
                      <a:pt x="318" y="583"/>
                    </a:lnTo>
                    <a:lnTo>
                      <a:pt x="300" y="595"/>
                    </a:lnTo>
                    <a:lnTo>
                      <a:pt x="283" y="604"/>
                    </a:lnTo>
                    <a:close/>
                    <a:moveTo>
                      <a:pt x="463" y="630"/>
                    </a:moveTo>
                    <a:lnTo>
                      <a:pt x="456" y="644"/>
                    </a:lnTo>
                    <a:lnTo>
                      <a:pt x="448" y="661"/>
                    </a:lnTo>
                    <a:lnTo>
                      <a:pt x="441" y="673"/>
                    </a:lnTo>
                    <a:lnTo>
                      <a:pt x="434" y="684"/>
                    </a:lnTo>
                    <a:lnTo>
                      <a:pt x="427" y="696"/>
                    </a:lnTo>
                    <a:lnTo>
                      <a:pt x="420" y="706"/>
                    </a:lnTo>
                    <a:lnTo>
                      <a:pt x="411" y="713"/>
                    </a:lnTo>
                    <a:lnTo>
                      <a:pt x="404" y="720"/>
                    </a:lnTo>
                    <a:lnTo>
                      <a:pt x="394" y="725"/>
                    </a:lnTo>
                    <a:lnTo>
                      <a:pt x="385" y="727"/>
                    </a:lnTo>
                    <a:lnTo>
                      <a:pt x="378" y="729"/>
                    </a:lnTo>
                    <a:lnTo>
                      <a:pt x="368" y="727"/>
                    </a:lnTo>
                    <a:lnTo>
                      <a:pt x="359" y="725"/>
                    </a:lnTo>
                    <a:lnTo>
                      <a:pt x="352" y="720"/>
                    </a:lnTo>
                    <a:lnTo>
                      <a:pt x="342" y="713"/>
                    </a:lnTo>
                    <a:lnTo>
                      <a:pt x="335" y="706"/>
                    </a:lnTo>
                    <a:lnTo>
                      <a:pt x="326" y="696"/>
                    </a:lnTo>
                    <a:lnTo>
                      <a:pt x="318" y="684"/>
                    </a:lnTo>
                    <a:lnTo>
                      <a:pt x="311" y="673"/>
                    </a:lnTo>
                    <a:lnTo>
                      <a:pt x="304" y="661"/>
                    </a:lnTo>
                    <a:lnTo>
                      <a:pt x="297" y="644"/>
                    </a:lnTo>
                    <a:lnTo>
                      <a:pt x="293" y="630"/>
                    </a:lnTo>
                    <a:lnTo>
                      <a:pt x="285" y="611"/>
                    </a:lnTo>
                    <a:lnTo>
                      <a:pt x="304" y="602"/>
                    </a:lnTo>
                    <a:lnTo>
                      <a:pt x="321" y="590"/>
                    </a:lnTo>
                    <a:lnTo>
                      <a:pt x="340" y="576"/>
                    </a:lnTo>
                    <a:lnTo>
                      <a:pt x="359" y="562"/>
                    </a:lnTo>
                    <a:lnTo>
                      <a:pt x="378" y="547"/>
                    </a:lnTo>
                    <a:lnTo>
                      <a:pt x="396" y="562"/>
                    </a:lnTo>
                    <a:lnTo>
                      <a:pt x="415" y="576"/>
                    </a:lnTo>
                    <a:lnTo>
                      <a:pt x="432" y="590"/>
                    </a:lnTo>
                    <a:lnTo>
                      <a:pt x="451" y="602"/>
                    </a:lnTo>
                    <a:lnTo>
                      <a:pt x="467" y="611"/>
                    </a:lnTo>
                    <a:lnTo>
                      <a:pt x="463" y="630"/>
                    </a:lnTo>
                    <a:close/>
                    <a:moveTo>
                      <a:pt x="477" y="585"/>
                    </a:moveTo>
                    <a:lnTo>
                      <a:pt x="470" y="604"/>
                    </a:lnTo>
                    <a:lnTo>
                      <a:pt x="453" y="595"/>
                    </a:lnTo>
                    <a:lnTo>
                      <a:pt x="437" y="583"/>
                    </a:lnTo>
                    <a:lnTo>
                      <a:pt x="418" y="571"/>
                    </a:lnTo>
                    <a:lnTo>
                      <a:pt x="399" y="557"/>
                    </a:lnTo>
                    <a:lnTo>
                      <a:pt x="380" y="545"/>
                    </a:lnTo>
                    <a:lnTo>
                      <a:pt x="406" y="524"/>
                    </a:lnTo>
                    <a:lnTo>
                      <a:pt x="430" y="503"/>
                    </a:lnTo>
                    <a:lnTo>
                      <a:pt x="451" y="500"/>
                    </a:lnTo>
                    <a:lnTo>
                      <a:pt x="472" y="500"/>
                    </a:lnTo>
                    <a:lnTo>
                      <a:pt x="493" y="498"/>
                    </a:lnTo>
                    <a:lnTo>
                      <a:pt x="489" y="521"/>
                    </a:lnTo>
                    <a:lnTo>
                      <a:pt x="484" y="543"/>
                    </a:lnTo>
                    <a:lnTo>
                      <a:pt x="481" y="564"/>
                    </a:lnTo>
                    <a:lnTo>
                      <a:pt x="477" y="585"/>
                    </a:lnTo>
                    <a:close/>
                    <a:moveTo>
                      <a:pt x="621" y="507"/>
                    </a:moveTo>
                    <a:lnTo>
                      <a:pt x="626" y="519"/>
                    </a:lnTo>
                    <a:lnTo>
                      <a:pt x="630" y="533"/>
                    </a:lnTo>
                    <a:lnTo>
                      <a:pt x="633" y="545"/>
                    </a:lnTo>
                    <a:lnTo>
                      <a:pt x="635" y="557"/>
                    </a:lnTo>
                    <a:lnTo>
                      <a:pt x="637" y="566"/>
                    </a:lnTo>
                    <a:lnTo>
                      <a:pt x="640" y="578"/>
                    </a:lnTo>
                    <a:lnTo>
                      <a:pt x="640" y="588"/>
                    </a:lnTo>
                    <a:lnTo>
                      <a:pt x="637" y="597"/>
                    </a:lnTo>
                    <a:lnTo>
                      <a:pt x="637" y="604"/>
                    </a:lnTo>
                    <a:lnTo>
                      <a:pt x="633" y="614"/>
                    </a:lnTo>
                    <a:lnTo>
                      <a:pt x="630" y="621"/>
                    </a:lnTo>
                    <a:lnTo>
                      <a:pt x="626" y="625"/>
                    </a:lnTo>
                    <a:lnTo>
                      <a:pt x="618" y="630"/>
                    </a:lnTo>
                    <a:lnTo>
                      <a:pt x="611" y="635"/>
                    </a:lnTo>
                    <a:lnTo>
                      <a:pt x="604" y="637"/>
                    </a:lnTo>
                    <a:lnTo>
                      <a:pt x="597" y="637"/>
                    </a:lnTo>
                    <a:lnTo>
                      <a:pt x="588" y="640"/>
                    </a:lnTo>
                    <a:lnTo>
                      <a:pt x="578" y="640"/>
                    </a:lnTo>
                    <a:lnTo>
                      <a:pt x="567" y="637"/>
                    </a:lnTo>
                    <a:lnTo>
                      <a:pt x="555" y="637"/>
                    </a:lnTo>
                    <a:lnTo>
                      <a:pt x="543" y="635"/>
                    </a:lnTo>
                    <a:lnTo>
                      <a:pt x="531" y="630"/>
                    </a:lnTo>
                    <a:lnTo>
                      <a:pt x="519" y="625"/>
                    </a:lnTo>
                    <a:lnTo>
                      <a:pt x="507" y="621"/>
                    </a:lnTo>
                    <a:lnTo>
                      <a:pt x="493" y="614"/>
                    </a:lnTo>
                    <a:lnTo>
                      <a:pt x="479" y="609"/>
                    </a:lnTo>
                    <a:lnTo>
                      <a:pt x="484" y="588"/>
                    </a:lnTo>
                    <a:lnTo>
                      <a:pt x="486" y="566"/>
                    </a:lnTo>
                    <a:lnTo>
                      <a:pt x="491" y="545"/>
                    </a:lnTo>
                    <a:lnTo>
                      <a:pt x="493" y="521"/>
                    </a:lnTo>
                    <a:lnTo>
                      <a:pt x="496" y="498"/>
                    </a:lnTo>
                    <a:lnTo>
                      <a:pt x="522" y="496"/>
                    </a:lnTo>
                    <a:lnTo>
                      <a:pt x="543" y="491"/>
                    </a:lnTo>
                    <a:lnTo>
                      <a:pt x="567" y="488"/>
                    </a:lnTo>
                    <a:lnTo>
                      <a:pt x="588" y="484"/>
                    </a:lnTo>
                    <a:lnTo>
                      <a:pt x="607" y="479"/>
                    </a:lnTo>
                    <a:lnTo>
                      <a:pt x="614" y="493"/>
                    </a:lnTo>
                    <a:lnTo>
                      <a:pt x="621" y="507"/>
                    </a:lnTo>
                    <a:close/>
                    <a:moveTo>
                      <a:pt x="727" y="387"/>
                    </a:moveTo>
                    <a:lnTo>
                      <a:pt x="725" y="394"/>
                    </a:lnTo>
                    <a:lnTo>
                      <a:pt x="720" y="403"/>
                    </a:lnTo>
                    <a:lnTo>
                      <a:pt x="713" y="411"/>
                    </a:lnTo>
                    <a:lnTo>
                      <a:pt x="706" y="420"/>
                    </a:lnTo>
                    <a:lnTo>
                      <a:pt x="696" y="427"/>
                    </a:lnTo>
                    <a:lnTo>
                      <a:pt x="685" y="436"/>
                    </a:lnTo>
                    <a:lnTo>
                      <a:pt x="673" y="444"/>
                    </a:lnTo>
                    <a:lnTo>
                      <a:pt x="659" y="451"/>
                    </a:lnTo>
                    <a:lnTo>
                      <a:pt x="644" y="455"/>
                    </a:lnTo>
                    <a:lnTo>
                      <a:pt x="628" y="462"/>
                    </a:lnTo>
                    <a:lnTo>
                      <a:pt x="611" y="467"/>
                    </a:lnTo>
                    <a:lnTo>
                      <a:pt x="600" y="451"/>
                    </a:lnTo>
                    <a:lnTo>
                      <a:pt x="588" y="432"/>
                    </a:lnTo>
                    <a:lnTo>
                      <a:pt x="576" y="415"/>
                    </a:lnTo>
                    <a:lnTo>
                      <a:pt x="562" y="396"/>
                    </a:lnTo>
                    <a:lnTo>
                      <a:pt x="548" y="377"/>
                    </a:lnTo>
                    <a:lnTo>
                      <a:pt x="562" y="359"/>
                    </a:lnTo>
                    <a:lnTo>
                      <a:pt x="576" y="340"/>
                    </a:lnTo>
                    <a:lnTo>
                      <a:pt x="588" y="323"/>
                    </a:lnTo>
                    <a:lnTo>
                      <a:pt x="600" y="304"/>
                    </a:lnTo>
                    <a:lnTo>
                      <a:pt x="611" y="285"/>
                    </a:lnTo>
                    <a:lnTo>
                      <a:pt x="628" y="292"/>
                    </a:lnTo>
                    <a:lnTo>
                      <a:pt x="644" y="300"/>
                    </a:lnTo>
                    <a:lnTo>
                      <a:pt x="659" y="304"/>
                    </a:lnTo>
                    <a:lnTo>
                      <a:pt x="673" y="311"/>
                    </a:lnTo>
                    <a:lnTo>
                      <a:pt x="685" y="321"/>
                    </a:lnTo>
                    <a:lnTo>
                      <a:pt x="696" y="328"/>
                    </a:lnTo>
                    <a:lnTo>
                      <a:pt x="706" y="335"/>
                    </a:lnTo>
                    <a:lnTo>
                      <a:pt x="713" y="342"/>
                    </a:lnTo>
                    <a:lnTo>
                      <a:pt x="720" y="351"/>
                    </a:lnTo>
                    <a:lnTo>
                      <a:pt x="725" y="361"/>
                    </a:lnTo>
                    <a:lnTo>
                      <a:pt x="727" y="368"/>
                    </a:lnTo>
                    <a:lnTo>
                      <a:pt x="727" y="377"/>
                    </a:lnTo>
                    <a:lnTo>
                      <a:pt x="727" y="38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" name="Freeform 47"/>
              <p:cNvSpPr/>
              <p:nvPr/>
            </p:nvSpPr>
            <p:spPr bwMode="auto">
              <a:xfrm>
                <a:off x="1568450" y="3322638"/>
                <a:ext cx="239713" cy="239712"/>
              </a:xfrm>
              <a:custGeom>
                <a:avLst/>
                <a:gdLst>
                  <a:gd name="T0" fmla="*/ 135 w 151"/>
                  <a:gd name="T1" fmla="*/ 123 h 151"/>
                  <a:gd name="T2" fmla="*/ 139 w 151"/>
                  <a:gd name="T3" fmla="*/ 113 h 151"/>
                  <a:gd name="T4" fmla="*/ 144 w 151"/>
                  <a:gd name="T5" fmla="*/ 104 h 151"/>
                  <a:gd name="T6" fmla="*/ 149 w 151"/>
                  <a:gd name="T7" fmla="*/ 94 h 151"/>
                  <a:gd name="T8" fmla="*/ 149 w 151"/>
                  <a:gd name="T9" fmla="*/ 85 h 151"/>
                  <a:gd name="T10" fmla="*/ 151 w 151"/>
                  <a:gd name="T11" fmla="*/ 75 h 151"/>
                  <a:gd name="T12" fmla="*/ 149 w 151"/>
                  <a:gd name="T13" fmla="*/ 66 h 151"/>
                  <a:gd name="T14" fmla="*/ 149 w 151"/>
                  <a:gd name="T15" fmla="*/ 54 h 151"/>
                  <a:gd name="T16" fmla="*/ 144 w 151"/>
                  <a:gd name="T17" fmla="*/ 47 h 151"/>
                  <a:gd name="T18" fmla="*/ 139 w 151"/>
                  <a:gd name="T19" fmla="*/ 38 h 151"/>
                  <a:gd name="T20" fmla="*/ 135 w 151"/>
                  <a:gd name="T21" fmla="*/ 28 h 151"/>
                  <a:gd name="T22" fmla="*/ 128 w 151"/>
                  <a:gd name="T23" fmla="*/ 21 h 151"/>
                  <a:gd name="T24" fmla="*/ 120 w 151"/>
                  <a:gd name="T25" fmla="*/ 16 h 151"/>
                  <a:gd name="T26" fmla="*/ 113 w 151"/>
                  <a:gd name="T27" fmla="*/ 9 h 151"/>
                  <a:gd name="T28" fmla="*/ 104 w 151"/>
                  <a:gd name="T29" fmla="*/ 7 h 151"/>
                  <a:gd name="T30" fmla="*/ 94 w 151"/>
                  <a:gd name="T31" fmla="*/ 2 h 151"/>
                  <a:gd name="T32" fmla="*/ 85 w 151"/>
                  <a:gd name="T33" fmla="*/ 0 h 151"/>
                  <a:gd name="T34" fmla="*/ 76 w 151"/>
                  <a:gd name="T35" fmla="*/ 0 h 151"/>
                  <a:gd name="T36" fmla="*/ 66 w 151"/>
                  <a:gd name="T37" fmla="*/ 0 h 151"/>
                  <a:gd name="T38" fmla="*/ 54 w 151"/>
                  <a:gd name="T39" fmla="*/ 2 h 151"/>
                  <a:gd name="T40" fmla="*/ 45 w 151"/>
                  <a:gd name="T41" fmla="*/ 7 h 151"/>
                  <a:gd name="T42" fmla="*/ 38 w 151"/>
                  <a:gd name="T43" fmla="*/ 9 h 151"/>
                  <a:gd name="T44" fmla="*/ 28 w 151"/>
                  <a:gd name="T45" fmla="*/ 16 h 151"/>
                  <a:gd name="T46" fmla="*/ 21 w 151"/>
                  <a:gd name="T47" fmla="*/ 21 h 151"/>
                  <a:gd name="T48" fmla="*/ 14 w 151"/>
                  <a:gd name="T49" fmla="*/ 28 h 151"/>
                  <a:gd name="T50" fmla="*/ 9 w 151"/>
                  <a:gd name="T51" fmla="*/ 38 h 151"/>
                  <a:gd name="T52" fmla="*/ 5 w 151"/>
                  <a:gd name="T53" fmla="*/ 47 h 151"/>
                  <a:gd name="T54" fmla="*/ 2 w 151"/>
                  <a:gd name="T55" fmla="*/ 54 h 151"/>
                  <a:gd name="T56" fmla="*/ 0 w 151"/>
                  <a:gd name="T57" fmla="*/ 66 h 151"/>
                  <a:gd name="T58" fmla="*/ 0 w 151"/>
                  <a:gd name="T59" fmla="*/ 75 h 151"/>
                  <a:gd name="T60" fmla="*/ 0 w 151"/>
                  <a:gd name="T61" fmla="*/ 85 h 151"/>
                  <a:gd name="T62" fmla="*/ 2 w 151"/>
                  <a:gd name="T63" fmla="*/ 94 h 151"/>
                  <a:gd name="T64" fmla="*/ 5 w 151"/>
                  <a:gd name="T65" fmla="*/ 104 h 151"/>
                  <a:gd name="T66" fmla="*/ 9 w 151"/>
                  <a:gd name="T67" fmla="*/ 113 h 151"/>
                  <a:gd name="T68" fmla="*/ 14 w 151"/>
                  <a:gd name="T69" fmla="*/ 123 h 151"/>
                  <a:gd name="T70" fmla="*/ 21 w 151"/>
                  <a:gd name="T71" fmla="*/ 130 h 151"/>
                  <a:gd name="T72" fmla="*/ 28 w 151"/>
                  <a:gd name="T73" fmla="*/ 134 h 151"/>
                  <a:gd name="T74" fmla="*/ 38 w 151"/>
                  <a:gd name="T75" fmla="*/ 139 h 151"/>
                  <a:gd name="T76" fmla="*/ 45 w 151"/>
                  <a:gd name="T77" fmla="*/ 144 h 151"/>
                  <a:gd name="T78" fmla="*/ 54 w 151"/>
                  <a:gd name="T79" fmla="*/ 149 h 151"/>
                  <a:gd name="T80" fmla="*/ 66 w 151"/>
                  <a:gd name="T81" fmla="*/ 151 h 151"/>
                  <a:gd name="T82" fmla="*/ 76 w 151"/>
                  <a:gd name="T83" fmla="*/ 151 h 151"/>
                  <a:gd name="T84" fmla="*/ 85 w 151"/>
                  <a:gd name="T85" fmla="*/ 151 h 151"/>
                  <a:gd name="T86" fmla="*/ 94 w 151"/>
                  <a:gd name="T87" fmla="*/ 149 h 151"/>
                  <a:gd name="T88" fmla="*/ 104 w 151"/>
                  <a:gd name="T89" fmla="*/ 144 h 151"/>
                  <a:gd name="T90" fmla="*/ 113 w 151"/>
                  <a:gd name="T91" fmla="*/ 139 h 151"/>
                  <a:gd name="T92" fmla="*/ 120 w 151"/>
                  <a:gd name="T93" fmla="*/ 134 h 151"/>
                  <a:gd name="T94" fmla="*/ 128 w 151"/>
                  <a:gd name="T95" fmla="*/ 130 h 151"/>
                  <a:gd name="T96" fmla="*/ 135 w 151"/>
                  <a:gd name="T97" fmla="*/ 123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51" h="151">
                    <a:moveTo>
                      <a:pt x="135" y="123"/>
                    </a:moveTo>
                    <a:lnTo>
                      <a:pt x="139" y="113"/>
                    </a:lnTo>
                    <a:lnTo>
                      <a:pt x="144" y="104"/>
                    </a:lnTo>
                    <a:lnTo>
                      <a:pt x="149" y="94"/>
                    </a:lnTo>
                    <a:lnTo>
                      <a:pt x="149" y="85"/>
                    </a:lnTo>
                    <a:lnTo>
                      <a:pt x="151" y="75"/>
                    </a:lnTo>
                    <a:lnTo>
                      <a:pt x="149" y="66"/>
                    </a:lnTo>
                    <a:lnTo>
                      <a:pt x="149" y="54"/>
                    </a:lnTo>
                    <a:lnTo>
                      <a:pt x="144" y="47"/>
                    </a:lnTo>
                    <a:lnTo>
                      <a:pt x="139" y="38"/>
                    </a:lnTo>
                    <a:lnTo>
                      <a:pt x="135" y="28"/>
                    </a:lnTo>
                    <a:lnTo>
                      <a:pt x="128" y="21"/>
                    </a:lnTo>
                    <a:lnTo>
                      <a:pt x="120" y="16"/>
                    </a:lnTo>
                    <a:lnTo>
                      <a:pt x="113" y="9"/>
                    </a:lnTo>
                    <a:lnTo>
                      <a:pt x="104" y="7"/>
                    </a:lnTo>
                    <a:lnTo>
                      <a:pt x="94" y="2"/>
                    </a:lnTo>
                    <a:lnTo>
                      <a:pt x="85" y="0"/>
                    </a:lnTo>
                    <a:lnTo>
                      <a:pt x="76" y="0"/>
                    </a:lnTo>
                    <a:lnTo>
                      <a:pt x="66" y="0"/>
                    </a:lnTo>
                    <a:lnTo>
                      <a:pt x="54" y="2"/>
                    </a:lnTo>
                    <a:lnTo>
                      <a:pt x="45" y="7"/>
                    </a:lnTo>
                    <a:lnTo>
                      <a:pt x="38" y="9"/>
                    </a:lnTo>
                    <a:lnTo>
                      <a:pt x="28" y="16"/>
                    </a:lnTo>
                    <a:lnTo>
                      <a:pt x="21" y="21"/>
                    </a:lnTo>
                    <a:lnTo>
                      <a:pt x="14" y="28"/>
                    </a:lnTo>
                    <a:lnTo>
                      <a:pt x="9" y="38"/>
                    </a:lnTo>
                    <a:lnTo>
                      <a:pt x="5" y="47"/>
                    </a:lnTo>
                    <a:lnTo>
                      <a:pt x="2" y="54"/>
                    </a:lnTo>
                    <a:lnTo>
                      <a:pt x="0" y="66"/>
                    </a:lnTo>
                    <a:lnTo>
                      <a:pt x="0" y="75"/>
                    </a:lnTo>
                    <a:lnTo>
                      <a:pt x="0" y="85"/>
                    </a:lnTo>
                    <a:lnTo>
                      <a:pt x="2" y="94"/>
                    </a:lnTo>
                    <a:lnTo>
                      <a:pt x="5" y="104"/>
                    </a:lnTo>
                    <a:lnTo>
                      <a:pt x="9" y="113"/>
                    </a:lnTo>
                    <a:lnTo>
                      <a:pt x="14" y="123"/>
                    </a:lnTo>
                    <a:lnTo>
                      <a:pt x="21" y="130"/>
                    </a:lnTo>
                    <a:lnTo>
                      <a:pt x="28" y="134"/>
                    </a:lnTo>
                    <a:lnTo>
                      <a:pt x="38" y="139"/>
                    </a:lnTo>
                    <a:lnTo>
                      <a:pt x="45" y="144"/>
                    </a:lnTo>
                    <a:lnTo>
                      <a:pt x="54" y="149"/>
                    </a:lnTo>
                    <a:lnTo>
                      <a:pt x="66" y="151"/>
                    </a:lnTo>
                    <a:lnTo>
                      <a:pt x="76" y="151"/>
                    </a:lnTo>
                    <a:lnTo>
                      <a:pt x="85" y="151"/>
                    </a:lnTo>
                    <a:lnTo>
                      <a:pt x="94" y="149"/>
                    </a:lnTo>
                    <a:lnTo>
                      <a:pt x="104" y="144"/>
                    </a:lnTo>
                    <a:lnTo>
                      <a:pt x="113" y="139"/>
                    </a:lnTo>
                    <a:lnTo>
                      <a:pt x="120" y="134"/>
                    </a:lnTo>
                    <a:lnTo>
                      <a:pt x="128" y="130"/>
                    </a:lnTo>
                    <a:lnTo>
                      <a:pt x="135" y="1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43" name="Gruppieren 69"/>
          <p:cNvGrpSpPr/>
          <p:nvPr/>
        </p:nvGrpSpPr>
        <p:grpSpPr>
          <a:xfrm>
            <a:off x="5570280" y="1915614"/>
            <a:ext cx="495381" cy="500325"/>
            <a:chOff x="7012114" y="521424"/>
            <a:chExt cx="916532" cy="916532"/>
          </a:xfrm>
        </p:grpSpPr>
        <p:sp>
          <p:nvSpPr>
            <p:cNvPr id="44" name="Ellipse 70"/>
            <p:cNvSpPr/>
            <p:nvPr/>
          </p:nvSpPr>
          <p:spPr bwMode="gray">
            <a:xfrm>
              <a:off x="7012114" y="521424"/>
              <a:ext cx="916532" cy="916532"/>
            </a:xfrm>
            <a:prstGeom prst="ellipse">
              <a:avLst/>
            </a:prstGeom>
            <a:solidFill>
              <a:srgbClr val="92D050">
                <a:alpha val="50196"/>
              </a:srgbClr>
            </a:solidFill>
            <a:ln w="12700">
              <a:noFill/>
              <a:miter lim="800000"/>
            </a:ln>
            <a:effectLst/>
          </p:spPr>
          <p:txBody>
            <a:bodyPr lIns="108000" tIns="108000" rIns="144000" bIns="72000" rtlCol="0" anchor="ctr"/>
            <a:lstStyle/>
            <a:p>
              <a:pPr marL="190500" indent="-190500" algn="ctr">
                <a:lnSpc>
                  <a:spcPct val="95000"/>
                </a:lnSpc>
                <a:spcAft>
                  <a:spcPts val="800"/>
                </a:spcAft>
                <a:buClr>
                  <a:srgbClr val="969696"/>
                </a:buClr>
                <a:buFont typeface="Wingdings" panose="05000000000000000000" pitchFamily="2" charset="2"/>
                <a:buChar char="§"/>
              </a:pPr>
              <a:endParaRPr lang="en-US" sz="1600" noProof="1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45" name="Freeform 45"/>
            <p:cNvSpPr>
              <a:spLocks noEditPoints="1"/>
            </p:cNvSpPr>
            <p:nvPr/>
          </p:nvSpPr>
          <p:spPr bwMode="auto">
            <a:xfrm>
              <a:off x="7244210" y="712108"/>
              <a:ext cx="520004" cy="521345"/>
            </a:xfrm>
            <a:custGeom>
              <a:avLst/>
              <a:gdLst>
                <a:gd name="T0" fmla="*/ 328 w 328"/>
                <a:gd name="T1" fmla="*/ 289 h 329"/>
                <a:gd name="T2" fmla="*/ 226 w 328"/>
                <a:gd name="T3" fmla="*/ 187 h 329"/>
                <a:gd name="T4" fmla="*/ 225 w 328"/>
                <a:gd name="T5" fmla="*/ 186 h 329"/>
                <a:gd name="T6" fmla="*/ 241 w 328"/>
                <a:gd name="T7" fmla="*/ 127 h 329"/>
                <a:gd name="T8" fmla="*/ 207 w 328"/>
                <a:gd name="T9" fmla="*/ 45 h 329"/>
                <a:gd name="T10" fmla="*/ 45 w 328"/>
                <a:gd name="T11" fmla="*/ 45 h 329"/>
                <a:gd name="T12" fmla="*/ 45 w 328"/>
                <a:gd name="T13" fmla="*/ 208 h 329"/>
                <a:gd name="T14" fmla="*/ 126 w 328"/>
                <a:gd name="T15" fmla="*/ 242 h 329"/>
                <a:gd name="T16" fmla="*/ 185 w 328"/>
                <a:gd name="T17" fmla="*/ 226 h 329"/>
                <a:gd name="T18" fmla="*/ 185 w 328"/>
                <a:gd name="T19" fmla="*/ 227 h 329"/>
                <a:gd name="T20" fmla="*/ 287 w 328"/>
                <a:gd name="T21" fmla="*/ 329 h 329"/>
                <a:gd name="T22" fmla="*/ 328 w 328"/>
                <a:gd name="T23" fmla="*/ 289 h 329"/>
                <a:gd name="T24" fmla="*/ 126 w 328"/>
                <a:gd name="T25" fmla="*/ 213 h 329"/>
                <a:gd name="T26" fmla="*/ 65 w 328"/>
                <a:gd name="T27" fmla="*/ 188 h 329"/>
                <a:gd name="T28" fmla="*/ 65 w 328"/>
                <a:gd name="T29" fmla="*/ 66 h 329"/>
                <a:gd name="T30" fmla="*/ 187 w 328"/>
                <a:gd name="T31" fmla="*/ 66 h 329"/>
                <a:gd name="T32" fmla="*/ 212 w 328"/>
                <a:gd name="T33" fmla="*/ 127 h 329"/>
                <a:gd name="T34" fmla="*/ 187 w 328"/>
                <a:gd name="T35" fmla="*/ 188 h 329"/>
                <a:gd name="T36" fmla="*/ 126 w 328"/>
                <a:gd name="T37" fmla="*/ 213 h 329"/>
                <a:gd name="T38" fmla="*/ 91 w 328"/>
                <a:gd name="T39" fmla="*/ 151 h 329"/>
                <a:gd name="T40" fmla="*/ 91 w 328"/>
                <a:gd name="T41" fmla="*/ 96 h 329"/>
                <a:gd name="T42" fmla="*/ 91 w 328"/>
                <a:gd name="T43" fmla="*/ 81 h 329"/>
                <a:gd name="T44" fmla="*/ 76 w 328"/>
                <a:gd name="T45" fmla="*/ 81 h 329"/>
                <a:gd name="T46" fmla="*/ 76 w 328"/>
                <a:gd name="T47" fmla="*/ 167 h 329"/>
                <a:gd name="T48" fmla="*/ 91 w 328"/>
                <a:gd name="T49" fmla="*/ 167 h 329"/>
                <a:gd name="T50" fmla="*/ 91 w 328"/>
                <a:gd name="T51" fmla="*/ 151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28" h="329">
                  <a:moveTo>
                    <a:pt x="328" y="289"/>
                  </a:moveTo>
                  <a:cubicBezTo>
                    <a:pt x="226" y="187"/>
                    <a:pt x="226" y="187"/>
                    <a:pt x="226" y="187"/>
                  </a:cubicBezTo>
                  <a:cubicBezTo>
                    <a:pt x="225" y="186"/>
                    <a:pt x="225" y="186"/>
                    <a:pt x="225" y="186"/>
                  </a:cubicBezTo>
                  <a:cubicBezTo>
                    <a:pt x="235" y="168"/>
                    <a:pt x="241" y="148"/>
                    <a:pt x="241" y="127"/>
                  </a:cubicBezTo>
                  <a:cubicBezTo>
                    <a:pt x="241" y="96"/>
                    <a:pt x="229" y="67"/>
                    <a:pt x="207" y="45"/>
                  </a:cubicBezTo>
                  <a:cubicBezTo>
                    <a:pt x="162" y="0"/>
                    <a:pt x="89" y="0"/>
                    <a:pt x="45" y="45"/>
                  </a:cubicBezTo>
                  <a:cubicBezTo>
                    <a:pt x="0" y="90"/>
                    <a:pt x="0" y="163"/>
                    <a:pt x="45" y="208"/>
                  </a:cubicBezTo>
                  <a:cubicBezTo>
                    <a:pt x="66" y="230"/>
                    <a:pt x="95" y="242"/>
                    <a:pt x="126" y="242"/>
                  </a:cubicBezTo>
                  <a:cubicBezTo>
                    <a:pt x="147" y="242"/>
                    <a:pt x="167" y="236"/>
                    <a:pt x="185" y="226"/>
                  </a:cubicBezTo>
                  <a:cubicBezTo>
                    <a:pt x="185" y="226"/>
                    <a:pt x="185" y="227"/>
                    <a:pt x="185" y="227"/>
                  </a:cubicBezTo>
                  <a:cubicBezTo>
                    <a:pt x="287" y="329"/>
                    <a:pt x="287" y="329"/>
                    <a:pt x="287" y="329"/>
                  </a:cubicBezTo>
                  <a:cubicBezTo>
                    <a:pt x="328" y="289"/>
                    <a:pt x="328" y="289"/>
                    <a:pt x="328" y="289"/>
                  </a:cubicBezTo>
                  <a:close/>
                  <a:moveTo>
                    <a:pt x="126" y="213"/>
                  </a:moveTo>
                  <a:cubicBezTo>
                    <a:pt x="103" y="213"/>
                    <a:pt x="81" y="204"/>
                    <a:pt x="65" y="188"/>
                  </a:cubicBezTo>
                  <a:cubicBezTo>
                    <a:pt x="32" y="154"/>
                    <a:pt x="32" y="100"/>
                    <a:pt x="65" y="66"/>
                  </a:cubicBezTo>
                  <a:cubicBezTo>
                    <a:pt x="99" y="32"/>
                    <a:pt x="153" y="32"/>
                    <a:pt x="187" y="66"/>
                  </a:cubicBezTo>
                  <a:cubicBezTo>
                    <a:pt x="203" y="82"/>
                    <a:pt x="212" y="104"/>
                    <a:pt x="212" y="127"/>
                  </a:cubicBezTo>
                  <a:cubicBezTo>
                    <a:pt x="212" y="150"/>
                    <a:pt x="203" y="172"/>
                    <a:pt x="187" y="188"/>
                  </a:cubicBezTo>
                  <a:cubicBezTo>
                    <a:pt x="170" y="204"/>
                    <a:pt x="149" y="213"/>
                    <a:pt x="126" y="213"/>
                  </a:cubicBezTo>
                  <a:close/>
                  <a:moveTo>
                    <a:pt x="91" y="151"/>
                  </a:moveTo>
                  <a:cubicBezTo>
                    <a:pt x="76" y="136"/>
                    <a:pt x="76" y="111"/>
                    <a:pt x="91" y="96"/>
                  </a:cubicBezTo>
                  <a:cubicBezTo>
                    <a:pt x="95" y="92"/>
                    <a:pt x="95" y="85"/>
                    <a:pt x="91" y="81"/>
                  </a:cubicBezTo>
                  <a:cubicBezTo>
                    <a:pt x="87" y="76"/>
                    <a:pt x="80" y="76"/>
                    <a:pt x="76" y="81"/>
                  </a:cubicBezTo>
                  <a:cubicBezTo>
                    <a:pt x="52" y="104"/>
                    <a:pt x="52" y="143"/>
                    <a:pt x="76" y="167"/>
                  </a:cubicBezTo>
                  <a:cubicBezTo>
                    <a:pt x="80" y="171"/>
                    <a:pt x="87" y="171"/>
                    <a:pt x="91" y="167"/>
                  </a:cubicBezTo>
                  <a:cubicBezTo>
                    <a:pt x="95" y="162"/>
                    <a:pt x="95" y="155"/>
                    <a:pt x="91" y="151"/>
                  </a:cubicBezTo>
                  <a:close/>
                </a:path>
              </a:pathLst>
            </a:custGeom>
            <a:solidFill>
              <a:srgbClr val="FFFFFF"/>
            </a:solidFill>
            <a:ln w="15875" cap="flat">
              <a:noFill/>
              <a:prstDash val="solid"/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46" name="Gruppieren 108"/>
          <p:cNvGrpSpPr/>
          <p:nvPr/>
        </p:nvGrpSpPr>
        <p:grpSpPr>
          <a:xfrm>
            <a:off x="2911785" y="2462732"/>
            <a:ext cx="574919" cy="580658"/>
            <a:chOff x="2781177" y="836401"/>
            <a:chExt cx="1063691" cy="1063691"/>
          </a:xfrm>
        </p:grpSpPr>
        <p:sp>
          <p:nvSpPr>
            <p:cNvPr id="47" name="Ellipse 109"/>
            <p:cNvSpPr/>
            <p:nvPr/>
          </p:nvSpPr>
          <p:spPr bwMode="gray">
            <a:xfrm>
              <a:off x="2781177" y="836401"/>
              <a:ext cx="1063691" cy="1063691"/>
            </a:xfrm>
            <a:prstGeom prst="ellipse">
              <a:avLst/>
            </a:prstGeom>
            <a:solidFill>
              <a:srgbClr val="005EF6">
                <a:alpha val="50196"/>
              </a:srgbClr>
            </a:solidFill>
            <a:ln w="12700">
              <a:noFill/>
              <a:miter lim="800000"/>
            </a:ln>
            <a:effectLst/>
          </p:spPr>
          <p:txBody>
            <a:bodyPr lIns="108000" tIns="108000" rIns="144000" bIns="72000" rtlCol="0" anchor="ctr"/>
            <a:lstStyle/>
            <a:p>
              <a:pPr marL="190500" indent="-190500" algn="ctr">
                <a:lnSpc>
                  <a:spcPct val="95000"/>
                </a:lnSpc>
                <a:spcAft>
                  <a:spcPts val="800"/>
                </a:spcAft>
                <a:buClr>
                  <a:srgbClr val="969696"/>
                </a:buClr>
                <a:buFont typeface="Wingdings" panose="05000000000000000000" pitchFamily="2" charset="2"/>
                <a:buChar char="§"/>
              </a:pPr>
              <a:endParaRPr lang="en-US" sz="1600" noProof="1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grpSp>
          <p:nvGrpSpPr>
            <p:cNvPr id="48" name="Gruppieren 110"/>
            <p:cNvGrpSpPr/>
            <p:nvPr/>
          </p:nvGrpSpPr>
          <p:grpSpPr>
            <a:xfrm>
              <a:off x="3114401" y="1051826"/>
              <a:ext cx="451644" cy="599281"/>
              <a:chOff x="10699750" y="2843213"/>
              <a:chExt cx="903288" cy="1198562"/>
            </a:xfrm>
            <a:solidFill>
              <a:srgbClr val="FFFFFF"/>
            </a:solidFill>
          </p:grpSpPr>
          <p:sp>
            <p:nvSpPr>
              <p:cNvPr id="49" name="Oval 39"/>
              <p:cNvSpPr>
                <a:spLocks noChangeArrowheads="1"/>
              </p:cNvSpPr>
              <p:nvPr/>
            </p:nvSpPr>
            <p:spPr bwMode="auto">
              <a:xfrm>
                <a:off x="11077575" y="3810000"/>
                <a:ext cx="158750" cy="157162"/>
              </a:xfrm>
              <a:prstGeom prst="ellipse">
                <a:avLst/>
              </a:prstGeom>
              <a:grpFill/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" name="Oval 40"/>
              <p:cNvSpPr>
                <a:spLocks noChangeArrowheads="1"/>
              </p:cNvSpPr>
              <p:nvPr/>
            </p:nvSpPr>
            <p:spPr bwMode="auto">
              <a:xfrm>
                <a:off x="10831513" y="3108325"/>
                <a:ext cx="111125" cy="109537"/>
              </a:xfrm>
              <a:prstGeom prst="ellipse">
                <a:avLst/>
              </a:prstGeom>
              <a:grpFill/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" name="Freeform 41"/>
              <p:cNvSpPr/>
              <p:nvPr/>
            </p:nvSpPr>
            <p:spPr bwMode="auto">
              <a:xfrm>
                <a:off x="10845800" y="3937000"/>
                <a:ext cx="611188" cy="104775"/>
              </a:xfrm>
              <a:custGeom>
                <a:avLst/>
                <a:gdLst>
                  <a:gd name="T0" fmla="*/ 83 w 163"/>
                  <a:gd name="T1" fmla="*/ 15 h 28"/>
                  <a:gd name="T2" fmla="*/ 59 w 163"/>
                  <a:gd name="T3" fmla="*/ 0 h 28"/>
                  <a:gd name="T4" fmla="*/ 0 w 163"/>
                  <a:gd name="T5" fmla="*/ 0 h 28"/>
                  <a:gd name="T6" fmla="*/ 0 w 163"/>
                  <a:gd name="T7" fmla="*/ 28 h 28"/>
                  <a:gd name="T8" fmla="*/ 163 w 163"/>
                  <a:gd name="T9" fmla="*/ 28 h 28"/>
                  <a:gd name="T10" fmla="*/ 163 w 163"/>
                  <a:gd name="T11" fmla="*/ 0 h 28"/>
                  <a:gd name="T12" fmla="*/ 106 w 163"/>
                  <a:gd name="T13" fmla="*/ 0 h 28"/>
                  <a:gd name="T14" fmla="*/ 83 w 163"/>
                  <a:gd name="T15" fmla="*/ 15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3" h="28">
                    <a:moveTo>
                      <a:pt x="83" y="15"/>
                    </a:moveTo>
                    <a:cubicBezTo>
                      <a:pt x="73" y="15"/>
                      <a:pt x="64" y="9"/>
                      <a:pt x="59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163" y="28"/>
                      <a:pt x="163" y="28"/>
                      <a:pt x="163" y="28"/>
                    </a:cubicBezTo>
                    <a:cubicBezTo>
                      <a:pt x="163" y="0"/>
                      <a:pt x="163" y="0"/>
                      <a:pt x="163" y="0"/>
                    </a:cubicBezTo>
                    <a:cubicBezTo>
                      <a:pt x="106" y="0"/>
                      <a:pt x="106" y="0"/>
                      <a:pt x="106" y="0"/>
                    </a:cubicBezTo>
                    <a:cubicBezTo>
                      <a:pt x="102" y="9"/>
                      <a:pt x="93" y="15"/>
                      <a:pt x="83" y="15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" name="Freeform 42"/>
              <p:cNvSpPr/>
              <p:nvPr/>
            </p:nvSpPr>
            <p:spPr bwMode="auto">
              <a:xfrm>
                <a:off x="10699750" y="3124200"/>
                <a:ext cx="779463" cy="715962"/>
              </a:xfrm>
              <a:custGeom>
                <a:avLst/>
                <a:gdLst>
                  <a:gd name="T0" fmla="*/ 152 w 208"/>
                  <a:gd name="T1" fmla="*/ 141 h 191"/>
                  <a:gd name="T2" fmla="*/ 113 w 208"/>
                  <a:gd name="T3" fmla="*/ 152 h 191"/>
                  <a:gd name="T4" fmla="*/ 40 w 208"/>
                  <a:gd name="T5" fmla="*/ 79 h 191"/>
                  <a:gd name="T6" fmla="*/ 58 w 208"/>
                  <a:gd name="T7" fmla="*/ 30 h 191"/>
                  <a:gd name="T8" fmla="*/ 57 w 208"/>
                  <a:gd name="T9" fmla="*/ 29 h 191"/>
                  <a:gd name="T10" fmla="*/ 50 w 208"/>
                  <a:gd name="T11" fmla="*/ 30 h 191"/>
                  <a:gd name="T12" fmla="*/ 31 w 208"/>
                  <a:gd name="T13" fmla="*/ 11 h 191"/>
                  <a:gd name="T14" fmla="*/ 34 w 208"/>
                  <a:gd name="T15" fmla="*/ 1 h 191"/>
                  <a:gd name="T16" fmla="*/ 32 w 208"/>
                  <a:gd name="T17" fmla="*/ 0 h 191"/>
                  <a:gd name="T18" fmla="*/ 0 w 208"/>
                  <a:gd name="T19" fmla="*/ 79 h 191"/>
                  <a:gd name="T20" fmla="*/ 99 w 208"/>
                  <a:gd name="T21" fmla="*/ 191 h 191"/>
                  <a:gd name="T22" fmla="*/ 122 w 208"/>
                  <a:gd name="T23" fmla="*/ 178 h 191"/>
                  <a:gd name="T24" fmla="*/ 143 w 208"/>
                  <a:gd name="T25" fmla="*/ 188 h 191"/>
                  <a:gd name="T26" fmla="*/ 208 w 208"/>
                  <a:gd name="T27" fmla="*/ 141 h 191"/>
                  <a:gd name="T28" fmla="*/ 152 w 208"/>
                  <a:gd name="T29" fmla="*/ 141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8" h="191">
                    <a:moveTo>
                      <a:pt x="152" y="141"/>
                    </a:moveTo>
                    <a:cubicBezTo>
                      <a:pt x="141" y="148"/>
                      <a:pt x="128" y="152"/>
                      <a:pt x="113" y="152"/>
                    </a:cubicBezTo>
                    <a:cubicBezTo>
                      <a:pt x="73" y="152"/>
                      <a:pt x="40" y="119"/>
                      <a:pt x="40" y="79"/>
                    </a:cubicBezTo>
                    <a:cubicBezTo>
                      <a:pt x="40" y="60"/>
                      <a:pt x="47" y="43"/>
                      <a:pt x="58" y="30"/>
                    </a:cubicBezTo>
                    <a:cubicBezTo>
                      <a:pt x="57" y="29"/>
                      <a:pt x="57" y="29"/>
                      <a:pt x="57" y="29"/>
                    </a:cubicBezTo>
                    <a:cubicBezTo>
                      <a:pt x="55" y="29"/>
                      <a:pt x="53" y="30"/>
                      <a:pt x="50" y="30"/>
                    </a:cubicBezTo>
                    <a:cubicBezTo>
                      <a:pt x="39" y="30"/>
                      <a:pt x="31" y="21"/>
                      <a:pt x="31" y="11"/>
                    </a:cubicBezTo>
                    <a:cubicBezTo>
                      <a:pt x="31" y="7"/>
                      <a:pt x="32" y="4"/>
                      <a:pt x="34" y="1"/>
                    </a:cubicBezTo>
                    <a:cubicBezTo>
                      <a:pt x="32" y="0"/>
                      <a:pt x="32" y="0"/>
                      <a:pt x="32" y="0"/>
                    </a:cubicBezTo>
                    <a:cubicBezTo>
                      <a:pt x="12" y="20"/>
                      <a:pt x="0" y="48"/>
                      <a:pt x="0" y="79"/>
                    </a:cubicBezTo>
                    <a:cubicBezTo>
                      <a:pt x="0" y="136"/>
                      <a:pt x="43" y="184"/>
                      <a:pt x="99" y="191"/>
                    </a:cubicBezTo>
                    <a:cubicBezTo>
                      <a:pt x="103" y="183"/>
                      <a:pt x="112" y="178"/>
                      <a:pt x="122" y="178"/>
                    </a:cubicBezTo>
                    <a:cubicBezTo>
                      <a:pt x="130" y="178"/>
                      <a:pt x="138" y="182"/>
                      <a:pt x="143" y="188"/>
                    </a:cubicBezTo>
                    <a:cubicBezTo>
                      <a:pt x="170" y="181"/>
                      <a:pt x="193" y="164"/>
                      <a:pt x="208" y="141"/>
                    </a:cubicBezTo>
                    <a:lnTo>
                      <a:pt x="152" y="141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53" name="Freeform 43"/>
              <p:cNvSpPr/>
              <p:nvPr/>
            </p:nvSpPr>
            <p:spPr bwMode="auto">
              <a:xfrm>
                <a:off x="10702925" y="2843213"/>
                <a:ext cx="536575" cy="520700"/>
              </a:xfrm>
              <a:custGeom>
                <a:avLst/>
                <a:gdLst>
                  <a:gd name="T0" fmla="*/ 68 w 143"/>
                  <a:gd name="T1" fmla="*/ 86 h 139"/>
                  <a:gd name="T2" fmla="*/ 68 w 143"/>
                  <a:gd name="T3" fmla="*/ 90 h 139"/>
                  <a:gd name="T4" fmla="*/ 120 w 143"/>
                  <a:gd name="T5" fmla="*/ 139 h 139"/>
                  <a:gd name="T6" fmla="*/ 143 w 143"/>
                  <a:gd name="T7" fmla="*/ 115 h 139"/>
                  <a:gd name="T8" fmla="*/ 23 w 143"/>
                  <a:gd name="T9" fmla="*/ 0 h 139"/>
                  <a:gd name="T10" fmla="*/ 0 w 143"/>
                  <a:gd name="T11" fmla="*/ 25 h 139"/>
                  <a:gd name="T12" fmla="*/ 45 w 143"/>
                  <a:gd name="T13" fmla="*/ 68 h 139"/>
                  <a:gd name="T14" fmla="*/ 49 w 143"/>
                  <a:gd name="T15" fmla="*/ 67 h 139"/>
                  <a:gd name="T16" fmla="*/ 68 w 143"/>
                  <a:gd name="T17" fmla="*/ 86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3" h="139">
                    <a:moveTo>
                      <a:pt x="68" y="86"/>
                    </a:moveTo>
                    <a:cubicBezTo>
                      <a:pt x="68" y="87"/>
                      <a:pt x="68" y="89"/>
                      <a:pt x="68" y="90"/>
                    </a:cubicBezTo>
                    <a:cubicBezTo>
                      <a:pt x="120" y="139"/>
                      <a:pt x="120" y="139"/>
                      <a:pt x="120" y="139"/>
                    </a:cubicBezTo>
                    <a:cubicBezTo>
                      <a:pt x="143" y="115"/>
                      <a:pt x="143" y="115"/>
                      <a:pt x="143" y="115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45" y="68"/>
                      <a:pt x="45" y="68"/>
                      <a:pt x="45" y="68"/>
                    </a:cubicBezTo>
                    <a:cubicBezTo>
                      <a:pt x="46" y="67"/>
                      <a:pt x="48" y="67"/>
                      <a:pt x="49" y="67"/>
                    </a:cubicBezTo>
                    <a:cubicBezTo>
                      <a:pt x="60" y="67"/>
                      <a:pt x="68" y="76"/>
                      <a:pt x="68" y="86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Rectangle 44"/>
              <p:cNvSpPr>
                <a:spLocks noChangeArrowheads="1"/>
              </p:cNvSpPr>
              <p:nvPr/>
            </p:nvSpPr>
            <p:spPr bwMode="auto">
              <a:xfrm>
                <a:off x="11123613" y="3570288"/>
                <a:ext cx="479425" cy="4445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55" name="Gruppieren 124"/>
          <p:cNvGrpSpPr/>
          <p:nvPr/>
        </p:nvGrpSpPr>
        <p:grpSpPr>
          <a:xfrm>
            <a:off x="4918957" y="2719413"/>
            <a:ext cx="451200" cy="455704"/>
            <a:chOff x="7712904" y="2560542"/>
            <a:chExt cx="834791" cy="834791"/>
          </a:xfrm>
        </p:grpSpPr>
        <p:sp>
          <p:nvSpPr>
            <p:cNvPr id="56" name="Ellipse 139"/>
            <p:cNvSpPr/>
            <p:nvPr/>
          </p:nvSpPr>
          <p:spPr bwMode="gray">
            <a:xfrm>
              <a:off x="7712904" y="2560542"/>
              <a:ext cx="834791" cy="834791"/>
            </a:xfrm>
            <a:prstGeom prst="ellipse">
              <a:avLst/>
            </a:prstGeom>
            <a:solidFill>
              <a:srgbClr val="C00000">
                <a:alpha val="50196"/>
              </a:srgbClr>
            </a:solidFill>
            <a:ln w="12700">
              <a:noFill/>
              <a:miter lim="800000"/>
            </a:ln>
            <a:effectLst/>
          </p:spPr>
          <p:txBody>
            <a:bodyPr lIns="108000" tIns="108000" rIns="144000" bIns="72000" rtlCol="0" anchor="ctr"/>
            <a:lstStyle/>
            <a:p>
              <a:pPr marL="190500" indent="-190500" algn="ctr">
                <a:lnSpc>
                  <a:spcPct val="95000"/>
                </a:lnSpc>
                <a:spcAft>
                  <a:spcPts val="800"/>
                </a:spcAft>
                <a:buClr>
                  <a:srgbClr val="969696"/>
                </a:buClr>
                <a:buFont typeface="Wingdings" panose="05000000000000000000" pitchFamily="2" charset="2"/>
                <a:buChar char="§"/>
              </a:pPr>
              <a:endParaRPr lang="en-US" sz="1600" noProof="1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grpSp>
          <p:nvGrpSpPr>
            <p:cNvPr id="57" name="Gruppieren 187"/>
            <p:cNvGrpSpPr/>
            <p:nvPr/>
          </p:nvGrpSpPr>
          <p:grpSpPr>
            <a:xfrm flipH="1">
              <a:off x="8005032" y="2744164"/>
              <a:ext cx="250533" cy="541675"/>
              <a:chOff x="3643313" y="3238500"/>
              <a:chExt cx="577850" cy="1249363"/>
            </a:xfrm>
            <a:solidFill>
              <a:srgbClr val="FFFFFF"/>
            </a:solidFill>
          </p:grpSpPr>
          <p:sp>
            <p:nvSpPr>
              <p:cNvPr id="58" name="Freeform 8"/>
              <p:cNvSpPr/>
              <p:nvPr/>
            </p:nvSpPr>
            <p:spPr bwMode="auto">
              <a:xfrm>
                <a:off x="3643313" y="3303588"/>
                <a:ext cx="577850" cy="1184275"/>
              </a:xfrm>
              <a:custGeom>
                <a:avLst/>
                <a:gdLst>
                  <a:gd name="T0" fmla="*/ 117 w 154"/>
                  <a:gd name="T1" fmla="*/ 173 h 316"/>
                  <a:gd name="T2" fmla="*/ 117 w 154"/>
                  <a:gd name="T3" fmla="*/ 0 h 316"/>
                  <a:gd name="T4" fmla="*/ 37 w 154"/>
                  <a:gd name="T5" fmla="*/ 0 h 316"/>
                  <a:gd name="T6" fmla="*/ 37 w 154"/>
                  <a:gd name="T7" fmla="*/ 173 h 316"/>
                  <a:gd name="T8" fmla="*/ 1 w 154"/>
                  <a:gd name="T9" fmla="*/ 232 h 316"/>
                  <a:gd name="T10" fmla="*/ 0 w 154"/>
                  <a:gd name="T11" fmla="*/ 239 h 316"/>
                  <a:gd name="T12" fmla="*/ 77 w 154"/>
                  <a:gd name="T13" fmla="*/ 316 h 316"/>
                  <a:gd name="T14" fmla="*/ 153 w 154"/>
                  <a:gd name="T15" fmla="*/ 249 h 316"/>
                  <a:gd name="T16" fmla="*/ 154 w 154"/>
                  <a:gd name="T17" fmla="*/ 239 h 316"/>
                  <a:gd name="T18" fmla="*/ 117 w 154"/>
                  <a:gd name="T19" fmla="*/ 173 h 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54" h="316">
                    <a:moveTo>
                      <a:pt x="117" y="173"/>
                    </a:moveTo>
                    <a:cubicBezTo>
                      <a:pt x="117" y="0"/>
                      <a:pt x="117" y="0"/>
                      <a:pt x="117" y="0"/>
                    </a:cubicBezTo>
                    <a:cubicBezTo>
                      <a:pt x="37" y="0"/>
                      <a:pt x="37" y="0"/>
                      <a:pt x="37" y="0"/>
                    </a:cubicBezTo>
                    <a:cubicBezTo>
                      <a:pt x="37" y="173"/>
                      <a:pt x="37" y="173"/>
                      <a:pt x="37" y="173"/>
                    </a:cubicBezTo>
                    <a:cubicBezTo>
                      <a:pt x="17" y="186"/>
                      <a:pt x="3" y="207"/>
                      <a:pt x="1" y="232"/>
                    </a:cubicBezTo>
                    <a:cubicBezTo>
                      <a:pt x="0" y="235"/>
                      <a:pt x="0" y="237"/>
                      <a:pt x="0" y="239"/>
                    </a:cubicBezTo>
                    <a:cubicBezTo>
                      <a:pt x="0" y="281"/>
                      <a:pt x="35" y="316"/>
                      <a:pt x="77" y="316"/>
                    </a:cubicBezTo>
                    <a:cubicBezTo>
                      <a:pt x="116" y="316"/>
                      <a:pt x="148" y="287"/>
                      <a:pt x="153" y="249"/>
                    </a:cubicBezTo>
                    <a:cubicBezTo>
                      <a:pt x="153" y="246"/>
                      <a:pt x="154" y="242"/>
                      <a:pt x="154" y="239"/>
                    </a:cubicBezTo>
                    <a:cubicBezTo>
                      <a:pt x="154" y="211"/>
                      <a:pt x="139" y="187"/>
                      <a:pt x="117" y="173"/>
                    </a:cubicBezTo>
                    <a:close/>
                  </a:path>
                </a:pathLst>
              </a:custGeom>
              <a:grpFill/>
              <a:ln w="15875" cap="flat">
                <a:noFill/>
                <a:prstDash val="solid"/>
                <a:miter lim="800000"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" name="Rectangle 14"/>
              <p:cNvSpPr>
                <a:spLocks noChangeArrowheads="1"/>
              </p:cNvSpPr>
              <p:nvPr/>
            </p:nvSpPr>
            <p:spPr bwMode="auto">
              <a:xfrm>
                <a:off x="3698022" y="3238500"/>
                <a:ext cx="468432" cy="8572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60" name="Gruppieren 1"/>
          <p:cNvGrpSpPr/>
          <p:nvPr/>
        </p:nvGrpSpPr>
        <p:grpSpPr>
          <a:xfrm>
            <a:off x="4646967" y="757072"/>
            <a:ext cx="691625" cy="698528"/>
            <a:chOff x="4782477" y="287265"/>
            <a:chExt cx="1279614" cy="1279614"/>
          </a:xfrm>
        </p:grpSpPr>
        <p:sp>
          <p:nvSpPr>
            <p:cNvPr id="61" name="Ellipse 2"/>
            <p:cNvSpPr/>
            <p:nvPr/>
          </p:nvSpPr>
          <p:spPr bwMode="gray">
            <a:xfrm>
              <a:off x="4782477" y="287265"/>
              <a:ext cx="1279614" cy="1279614"/>
            </a:xfrm>
            <a:prstGeom prst="ellipse">
              <a:avLst/>
            </a:prstGeom>
            <a:solidFill>
              <a:srgbClr val="FFC000">
                <a:alpha val="50196"/>
              </a:srgbClr>
            </a:solidFill>
            <a:ln w="12700">
              <a:noFill/>
              <a:miter lim="800000"/>
            </a:ln>
            <a:effectLst/>
          </p:spPr>
          <p:txBody>
            <a:bodyPr lIns="108000" tIns="108000" rIns="144000" bIns="72000" rtlCol="0" anchor="ctr"/>
            <a:lstStyle/>
            <a:p>
              <a:pPr marL="190500" indent="-190500" algn="ctr">
                <a:lnSpc>
                  <a:spcPct val="95000"/>
                </a:lnSpc>
                <a:spcAft>
                  <a:spcPts val="800"/>
                </a:spcAft>
                <a:buClr>
                  <a:srgbClr val="969696"/>
                </a:buClr>
                <a:buFont typeface="Wingdings" panose="05000000000000000000" pitchFamily="2" charset="2"/>
                <a:buChar char="§"/>
              </a:pPr>
              <a:endParaRPr lang="en-US" sz="1600" noProof="1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grpSp>
          <p:nvGrpSpPr>
            <p:cNvPr id="62" name="Gruppieren 3"/>
            <p:cNvGrpSpPr/>
            <p:nvPr/>
          </p:nvGrpSpPr>
          <p:grpSpPr>
            <a:xfrm>
              <a:off x="5187288" y="474711"/>
              <a:ext cx="485779" cy="885145"/>
              <a:chOff x="8288338" y="2838450"/>
              <a:chExt cx="660400" cy="1203325"/>
            </a:xfrm>
          </p:grpSpPr>
          <p:sp>
            <p:nvSpPr>
              <p:cNvPr id="63" name="Rectangle 29"/>
              <p:cNvSpPr>
                <a:spLocks noChangeArrowheads="1"/>
              </p:cNvSpPr>
              <p:nvPr/>
            </p:nvSpPr>
            <p:spPr bwMode="auto">
              <a:xfrm>
                <a:off x="8307388" y="3559175"/>
                <a:ext cx="119063" cy="1047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Rectangle 30"/>
              <p:cNvSpPr>
                <a:spLocks noChangeArrowheads="1"/>
              </p:cNvSpPr>
              <p:nvPr/>
            </p:nvSpPr>
            <p:spPr bwMode="auto">
              <a:xfrm>
                <a:off x="8828088" y="3559175"/>
                <a:ext cx="120650" cy="1047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" name="Freeform 31"/>
              <p:cNvSpPr/>
              <p:nvPr/>
            </p:nvSpPr>
            <p:spPr bwMode="auto">
              <a:xfrm>
                <a:off x="8307388" y="2838450"/>
                <a:ext cx="641350" cy="701675"/>
              </a:xfrm>
              <a:custGeom>
                <a:avLst/>
                <a:gdLst>
                  <a:gd name="T0" fmla="*/ 86 w 171"/>
                  <a:gd name="T1" fmla="*/ 0 h 187"/>
                  <a:gd name="T2" fmla="*/ 0 w 171"/>
                  <a:gd name="T3" fmla="*/ 66 h 187"/>
                  <a:gd name="T4" fmla="*/ 0 w 171"/>
                  <a:gd name="T5" fmla="*/ 85 h 187"/>
                  <a:gd name="T6" fmla="*/ 0 w 171"/>
                  <a:gd name="T7" fmla="*/ 187 h 187"/>
                  <a:gd name="T8" fmla="*/ 32 w 171"/>
                  <a:gd name="T9" fmla="*/ 187 h 187"/>
                  <a:gd name="T10" fmla="*/ 32 w 171"/>
                  <a:gd name="T11" fmla="*/ 83 h 187"/>
                  <a:gd name="T12" fmla="*/ 86 w 171"/>
                  <a:gd name="T13" fmla="*/ 36 h 187"/>
                  <a:gd name="T14" fmla="*/ 139 w 171"/>
                  <a:gd name="T15" fmla="*/ 83 h 187"/>
                  <a:gd name="T16" fmla="*/ 139 w 171"/>
                  <a:gd name="T17" fmla="*/ 187 h 187"/>
                  <a:gd name="T18" fmla="*/ 171 w 171"/>
                  <a:gd name="T19" fmla="*/ 187 h 187"/>
                  <a:gd name="T20" fmla="*/ 171 w 171"/>
                  <a:gd name="T21" fmla="*/ 85 h 187"/>
                  <a:gd name="T22" fmla="*/ 171 w 171"/>
                  <a:gd name="T23" fmla="*/ 66 h 187"/>
                  <a:gd name="T24" fmla="*/ 86 w 171"/>
                  <a:gd name="T25" fmla="*/ 0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71" h="187">
                    <a:moveTo>
                      <a:pt x="86" y="0"/>
                    </a:moveTo>
                    <a:cubicBezTo>
                      <a:pt x="41" y="0"/>
                      <a:pt x="5" y="29"/>
                      <a:pt x="0" y="66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187"/>
                      <a:pt x="0" y="187"/>
                      <a:pt x="0" y="187"/>
                    </a:cubicBezTo>
                    <a:cubicBezTo>
                      <a:pt x="32" y="187"/>
                      <a:pt x="32" y="187"/>
                      <a:pt x="32" y="187"/>
                    </a:cubicBezTo>
                    <a:cubicBezTo>
                      <a:pt x="32" y="83"/>
                      <a:pt x="32" y="83"/>
                      <a:pt x="32" y="83"/>
                    </a:cubicBezTo>
                    <a:cubicBezTo>
                      <a:pt x="32" y="57"/>
                      <a:pt x="56" y="36"/>
                      <a:pt x="86" y="36"/>
                    </a:cubicBezTo>
                    <a:cubicBezTo>
                      <a:pt x="115" y="36"/>
                      <a:pt x="139" y="57"/>
                      <a:pt x="139" y="83"/>
                    </a:cubicBezTo>
                    <a:cubicBezTo>
                      <a:pt x="139" y="187"/>
                      <a:pt x="139" y="187"/>
                      <a:pt x="139" y="187"/>
                    </a:cubicBezTo>
                    <a:cubicBezTo>
                      <a:pt x="171" y="187"/>
                      <a:pt x="171" y="187"/>
                      <a:pt x="171" y="187"/>
                    </a:cubicBezTo>
                    <a:cubicBezTo>
                      <a:pt x="171" y="85"/>
                      <a:pt x="171" y="85"/>
                      <a:pt x="171" y="85"/>
                    </a:cubicBezTo>
                    <a:cubicBezTo>
                      <a:pt x="171" y="66"/>
                      <a:pt x="171" y="66"/>
                      <a:pt x="171" y="66"/>
                    </a:cubicBezTo>
                    <a:cubicBezTo>
                      <a:pt x="166" y="29"/>
                      <a:pt x="130" y="0"/>
                      <a:pt x="8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66" name="Freeform 32"/>
              <p:cNvSpPr/>
              <p:nvPr/>
            </p:nvSpPr>
            <p:spPr bwMode="auto">
              <a:xfrm>
                <a:off x="8288338" y="3705225"/>
                <a:ext cx="107950" cy="336550"/>
              </a:xfrm>
              <a:custGeom>
                <a:avLst/>
                <a:gdLst>
                  <a:gd name="T0" fmla="*/ 52 w 68"/>
                  <a:gd name="T1" fmla="*/ 0 h 212"/>
                  <a:gd name="T2" fmla="*/ 35 w 68"/>
                  <a:gd name="T3" fmla="*/ 85 h 212"/>
                  <a:gd name="T4" fmla="*/ 0 w 68"/>
                  <a:gd name="T5" fmla="*/ 97 h 212"/>
                  <a:gd name="T6" fmla="*/ 16 w 68"/>
                  <a:gd name="T7" fmla="*/ 212 h 212"/>
                  <a:gd name="T8" fmla="*/ 28 w 68"/>
                  <a:gd name="T9" fmla="*/ 125 h 212"/>
                  <a:gd name="T10" fmla="*/ 68 w 68"/>
                  <a:gd name="T11" fmla="*/ 104 h 212"/>
                  <a:gd name="T12" fmla="*/ 52 w 68"/>
                  <a:gd name="T13" fmla="*/ 0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8" h="212">
                    <a:moveTo>
                      <a:pt x="52" y="0"/>
                    </a:moveTo>
                    <a:lnTo>
                      <a:pt x="35" y="85"/>
                    </a:lnTo>
                    <a:lnTo>
                      <a:pt x="0" y="97"/>
                    </a:lnTo>
                    <a:lnTo>
                      <a:pt x="16" y="212"/>
                    </a:lnTo>
                    <a:lnTo>
                      <a:pt x="28" y="125"/>
                    </a:lnTo>
                    <a:lnTo>
                      <a:pt x="68" y="104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67" name="Freeform 33"/>
              <p:cNvSpPr/>
              <p:nvPr/>
            </p:nvSpPr>
            <p:spPr bwMode="auto">
              <a:xfrm>
                <a:off x="8809038" y="3700463"/>
                <a:ext cx="109538" cy="341312"/>
              </a:xfrm>
              <a:custGeom>
                <a:avLst/>
                <a:gdLst>
                  <a:gd name="T0" fmla="*/ 52 w 69"/>
                  <a:gd name="T1" fmla="*/ 0 h 215"/>
                  <a:gd name="T2" fmla="*/ 36 w 69"/>
                  <a:gd name="T3" fmla="*/ 88 h 215"/>
                  <a:gd name="T4" fmla="*/ 0 w 69"/>
                  <a:gd name="T5" fmla="*/ 97 h 215"/>
                  <a:gd name="T6" fmla="*/ 17 w 69"/>
                  <a:gd name="T7" fmla="*/ 215 h 215"/>
                  <a:gd name="T8" fmla="*/ 29 w 69"/>
                  <a:gd name="T9" fmla="*/ 126 h 215"/>
                  <a:gd name="T10" fmla="*/ 69 w 69"/>
                  <a:gd name="T11" fmla="*/ 104 h 215"/>
                  <a:gd name="T12" fmla="*/ 52 w 69"/>
                  <a:gd name="T13" fmla="*/ 0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9" h="215">
                    <a:moveTo>
                      <a:pt x="52" y="0"/>
                    </a:moveTo>
                    <a:lnTo>
                      <a:pt x="36" y="88"/>
                    </a:lnTo>
                    <a:lnTo>
                      <a:pt x="0" y="97"/>
                    </a:lnTo>
                    <a:lnTo>
                      <a:pt x="17" y="215"/>
                    </a:lnTo>
                    <a:lnTo>
                      <a:pt x="29" y="126"/>
                    </a:lnTo>
                    <a:lnTo>
                      <a:pt x="69" y="104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107092" y="580286"/>
            <a:ext cx="2286000" cy="852170"/>
            <a:chOff x="302" y="1316"/>
            <a:chExt cx="3600" cy="1342"/>
          </a:xfrm>
        </p:grpSpPr>
        <p:sp>
          <p:nvSpPr>
            <p:cNvPr id="12" name="矩形 3"/>
            <p:cNvSpPr>
              <a:spLocks noChangeArrowheads="1"/>
            </p:cNvSpPr>
            <p:nvPr/>
          </p:nvSpPr>
          <p:spPr bwMode="auto">
            <a:xfrm>
              <a:off x="1889" y="1656"/>
              <a:ext cx="1368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wrap="square" lIns="68582" tIns="34292" rIns="68582" bIns="34292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sym typeface="Arial" panose="020B0604020202020204" pitchFamily="34" charset="0"/>
                </a:rPr>
                <a:t>教学目标</a:t>
              </a:r>
            </a:p>
          </p:txBody>
        </p:sp>
        <p:grpSp>
          <p:nvGrpSpPr>
            <p:cNvPr id="19" name="组合 18"/>
            <p:cNvGrpSpPr/>
            <p:nvPr userDrawn="1"/>
          </p:nvGrpSpPr>
          <p:grpSpPr>
            <a:xfrm>
              <a:off x="898" y="1383"/>
              <a:ext cx="3005" cy="883"/>
              <a:chOff x="903371" y="249943"/>
              <a:chExt cx="2312527" cy="679699"/>
            </a:xfrm>
          </p:grpSpPr>
          <p:sp>
            <p:nvSpPr>
              <p:cNvPr id="20" name="任意多边形 44"/>
              <p:cNvSpPr/>
              <p:nvPr/>
            </p:nvSpPr>
            <p:spPr bwMode="auto">
              <a:xfrm>
                <a:off x="903371" y="249943"/>
                <a:ext cx="2312527" cy="679699"/>
              </a:xfrm>
              <a:custGeom>
                <a:avLst/>
                <a:gdLst>
                  <a:gd name="connsiteX0" fmla="*/ 352810 w 4452260"/>
                  <a:gd name="connsiteY0" fmla="*/ 0 h 1068867"/>
                  <a:gd name="connsiteX1" fmla="*/ 636768 w 4452260"/>
                  <a:gd name="connsiteY1" fmla="*/ 0 h 1068867"/>
                  <a:gd name="connsiteX2" fmla="*/ 647700 w 4452260"/>
                  <a:gd name="connsiteY2" fmla="*/ 0 h 1068867"/>
                  <a:gd name="connsiteX3" fmla="*/ 724065 w 4452260"/>
                  <a:gd name="connsiteY3" fmla="*/ 0 h 1068867"/>
                  <a:gd name="connsiteX4" fmla="*/ 782584 w 4452260"/>
                  <a:gd name="connsiteY4" fmla="*/ 0 h 1068867"/>
                  <a:gd name="connsiteX5" fmla="*/ 799455 w 4452260"/>
                  <a:gd name="connsiteY5" fmla="*/ 0 h 1068867"/>
                  <a:gd name="connsiteX6" fmla="*/ 809825 w 4452260"/>
                  <a:gd name="connsiteY6" fmla="*/ 0 h 1068867"/>
                  <a:gd name="connsiteX7" fmla="*/ 818078 w 4452260"/>
                  <a:gd name="connsiteY7" fmla="*/ 0 h 1068867"/>
                  <a:gd name="connsiteX8" fmla="*/ 843980 w 4452260"/>
                  <a:gd name="connsiteY8" fmla="*/ 0 h 1068867"/>
                  <a:gd name="connsiteX9" fmla="*/ 931658 w 4452260"/>
                  <a:gd name="connsiteY9" fmla="*/ 0 h 1068867"/>
                  <a:gd name="connsiteX10" fmla="*/ 961580 w 4452260"/>
                  <a:gd name="connsiteY10" fmla="*/ 0 h 1068867"/>
                  <a:gd name="connsiteX11" fmla="*/ 1000055 w 4452260"/>
                  <a:gd name="connsiteY11" fmla="*/ 0 h 1068867"/>
                  <a:gd name="connsiteX12" fmla="*/ 1040537 w 4452260"/>
                  <a:gd name="connsiteY12" fmla="*/ 0 h 1068867"/>
                  <a:gd name="connsiteX13" fmla="*/ 1051453 w 4452260"/>
                  <a:gd name="connsiteY13" fmla="*/ 0 h 1068867"/>
                  <a:gd name="connsiteX14" fmla="*/ 1083414 w 4452260"/>
                  <a:gd name="connsiteY14" fmla="*/ 0 h 1068867"/>
                  <a:gd name="connsiteX15" fmla="*/ 1112969 w 4452260"/>
                  <a:gd name="connsiteY15" fmla="*/ 0 h 1068867"/>
                  <a:gd name="connsiteX16" fmla="*/ 1138871 w 4452260"/>
                  <a:gd name="connsiteY16" fmla="*/ 0 h 1068867"/>
                  <a:gd name="connsiteX17" fmla="*/ 1170224 w 4452260"/>
                  <a:gd name="connsiteY17" fmla="*/ 0 h 1068867"/>
                  <a:gd name="connsiteX18" fmla="*/ 1170711 w 4452260"/>
                  <a:gd name="connsiteY18" fmla="*/ 0 h 1068867"/>
                  <a:gd name="connsiteX19" fmla="*/ 1202662 w 4452260"/>
                  <a:gd name="connsiteY19" fmla="*/ 0 h 1068867"/>
                  <a:gd name="connsiteX20" fmla="*/ 1240037 w 4452260"/>
                  <a:gd name="connsiteY20" fmla="*/ 0 h 1068867"/>
                  <a:gd name="connsiteX21" fmla="*/ 1290626 w 4452260"/>
                  <a:gd name="connsiteY21" fmla="*/ 0 h 1068867"/>
                  <a:gd name="connsiteX22" fmla="*/ 1324496 w 4452260"/>
                  <a:gd name="connsiteY22" fmla="*/ 0 h 1068867"/>
                  <a:gd name="connsiteX23" fmla="*/ 1332348 w 4452260"/>
                  <a:gd name="connsiteY23" fmla="*/ 0 h 1068867"/>
                  <a:gd name="connsiteX24" fmla="*/ 1335428 w 4452260"/>
                  <a:gd name="connsiteY24" fmla="*/ 0 h 1068867"/>
                  <a:gd name="connsiteX25" fmla="*/ 1411793 w 4452260"/>
                  <a:gd name="connsiteY25" fmla="*/ 0 h 1068867"/>
                  <a:gd name="connsiteX26" fmla="*/ 1454182 w 4452260"/>
                  <a:gd name="connsiteY26" fmla="*/ 0 h 1068867"/>
                  <a:gd name="connsiteX27" fmla="*/ 1470312 w 4452260"/>
                  <a:gd name="connsiteY27" fmla="*/ 0 h 1068867"/>
                  <a:gd name="connsiteX28" fmla="*/ 1487183 w 4452260"/>
                  <a:gd name="connsiteY28" fmla="*/ 0 h 1068867"/>
                  <a:gd name="connsiteX29" fmla="*/ 1497552 w 4452260"/>
                  <a:gd name="connsiteY29" fmla="*/ 0 h 1068867"/>
                  <a:gd name="connsiteX30" fmla="*/ 1505806 w 4452260"/>
                  <a:gd name="connsiteY30" fmla="*/ 0 h 1068867"/>
                  <a:gd name="connsiteX31" fmla="*/ 1528471 w 4452260"/>
                  <a:gd name="connsiteY31" fmla="*/ 0 h 1068867"/>
                  <a:gd name="connsiteX32" fmla="*/ 1531708 w 4452260"/>
                  <a:gd name="connsiteY32" fmla="*/ 0 h 1068867"/>
                  <a:gd name="connsiteX33" fmla="*/ 1540992 w 4452260"/>
                  <a:gd name="connsiteY33" fmla="*/ 0 h 1068867"/>
                  <a:gd name="connsiteX34" fmla="*/ 1541479 w 4452260"/>
                  <a:gd name="connsiteY34" fmla="*/ 0 h 1068867"/>
                  <a:gd name="connsiteX35" fmla="*/ 1599998 w 4452260"/>
                  <a:gd name="connsiteY35" fmla="*/ 0 h 1068867"/>
                  <a:gd name="connsiteX36" fmla="*/ 1619386 w 4452260"/>
                  <a:gd name="connsiteY36" fmla="*/ 0 h 1068867"/>
                  <a:gd name="connsiteX37" fmla="*/ 1635492 w 4452260"/>
                  <a:gd name="connsiteY37" fmla="*/ 0 h 1068867"/>
                  <a:gd name="connsiteX38" fmla="*/ 1649308 w 4452260"/>
                  <a:gd name="connsiteY38" fmla="*/ 0 h 1068867"/>
                  <a:gd name="connsiteX39" fmla="*/ 1653720 w 4452260"/>
                  <a:gd name="connsiteY39" fmla="*/ 0 h 1068867"/>
                  <a:gd name="connsiteX40" fmla="*/ 1661394 w 4452260"/>
                  <a:gd name="connsiteY40" fmla="*/ 0 h 1068867"/>
                  <a:gd name="connsiteX41" fmla="*/ 1687782 w 4452260"/>
                  <a:gd name="connsiteY41" fmla="*/ 0 h 1068867"/>
                  <a:gd name="connsiteX42" fmla="*/ 1703116 w 4452260"/>
                  <a:gd name="connsiteY42" fmla="*/ 0 h 1068867"/>
                  <a:gd name="connsiteX43" fmla="*/ 1739181 w 4452260"/>
                  <a:gd name="connsiteY43" fmla="*/ 0 h 1068867"/>
                  <a:gd name="connsiteX44" fmla="*/ 1771141 w 4452260"/>
                  <a:gd name="connsiteY44" fmla="*/ 0 h 1068867"/>
                  <a:gd name="connsiteX45" fmla="*/ 1800697 w 4452260"/>
                  <a:gd name="connsiteY45" fmla="*/ 0 h 1068867"/>
                  <a:gd name="connsiteX46" fmla="*/ 1811727 w 4452260"/>
                  <a:gd name="connsiteY46" fmla="*/ 0 h 1068867"/>
                  <a:gd name="connsiteX47" fmla="*/ 1823361 w 4452260"/>
                  <a:gd name="connsiteY47" fmla="*/ 0 h 1068867"/>
                  <a:gd name="connsiteX48" fmla="*/ 1826599 w 4452260"/>
                  <a:gd name="connsiteY48" fmla="*/ 0 h 1068867"/>
                  <a:gd name="connsiteX49" fmla="*/ 1857951 w 4452260"/>
                  <a:gd name="connsiteY49" fmla="*/ 0 h 1068867"/>
                  <a:gd name="connsiteX50" fmla="*/ 1858439 w 4452260"/>
                  <a:gd name="connsiteY50" fmla="*/ 0 h 1068867"/>
                  <a:gd name="connsiteX51" fmla="*/ 1859676 w 4452260"/>
                  <a:gd name="connsiteY51" fmla="*/ 0 h 1068867"/>
                  <a:gd name="connsiteX52" fmla="*/ 1893346 w 4452260"/>
                  <a:gd name="connsiteY52" fmla="*/ 0 h 1068867"/>
                  <a:gd name="connsiteX53" fmla="*/ 1927765 w 4452260"/>
                  <a:gd name="connsiteY53" fmla="*/ 0 h 1068867"/>
                  <a:gd name="connsiteX54" fmla="*/ 1963365 w 4452260"/>
                  <a:gd name="connsiteY54" fmla="*/ 0 h 1068867"/>
                  <a:gd name="connsiteX55" fmla="*/ 1978354 w 4452260"/>
                  <a:gd name="connsiteY55" fmla="*/ 0 h 1068867"/>
                  <a:gd name="connsiteX56" fmla="*/ 1991032 w 4452260"/>
                  <a:gd name="connsiteY56" fmla="*/ 0 h 1068867"/>
                  <a:gd name="connsiteX57" fmla="*/ 2020076 w 4452260"/>
                  <a:gd name="connsiteY57" fmla="*/ 0 h 1068867"/>
                  <a:gd name="connsiteX58" fmla="*/ 2021800 w 4452260"/>
                  <a:gd name="connsiteY58" fmla="*/ 0 h 1068867"/>
                  <a:gd name="connsiteX59" fmla="*/ 2027021 w 4452260"/>
                  <a:gd name="connsiteY59" fmla="*/ 0 h 1068867"/>
                  <a:gd name="connsiteX60" fmla="*/ 2032162 w 4452260"/>
                  <a:gd name="connsiteY60" fmla="*/ 0 h 1068867"/>
                  <a:gd name="connsiteX61" fmla="*/ 2141909 w 4452260"/>
                  <a:gd name="connsiteY61" fmla="*/ 0 h 1068867"/>
                  <a:gd name="connsiteX62" fmla="*/ 2143633 w 4452260"/>
                  <a:gd name="connsiteY62" fmla="*/ 0 h 1068867"/>
                  <a:gd name="connsiteX63" fmla="*/ 2178359 w 4452260"/>
                  <a:gd name="connsiteY63" fmla="*/ 0 h 1068867"/>
                  <a:gd name="connsiteX64" fmla="*/ 2228719 w 4452260"/>
                  <a:gd name="connsiteY64" fmla="*/ 0 h 1068867"/>
                  <a:gd name="connsiteX65" fmla="*/ 2229207 w 4452260"/>
                  <a:gd name="connsiteY65" fmla="*/ 0 h 1068867"/>
                  <a:gd name="connsiteX66" fmla="*/ 2230931 w 4452260"/>
                  <a:gd name="connsiteY66" fmla="*/ 0 h 1068867"/>
                  <a:gd name="connsiteX67" fmla="*/ 2287725 w 4452260"/>
                  <a:gd name="connsiteY67" fmla="*/ 0 h 1068867"/>
                  <a:gd name="connsiteX68" fmla="*/ 2289450 w 4452260"/>
                  <a:gd name="connsiteY68" fmla="*/ 0 h 1068867"/>
                  <a:gd name="connsiteX69" fmla="*/ 2323220 w 4452260"/>
                  <a:gd name="connsiteY69" fmla="*/ 0 h 1068867"/>
                  <a:gd name="connsiteX70" fmla="*/ 2324944 w 4452260"/>
                  <a:gd name="connsiteY70" fmla="*/ 0 h 1068867"/>
                  <a:gd name="connsiteX71" fmla="*/ 2340483 w 4452260"/>
                  <a:gd name="connsiteY71" fmla="*/ 0 h 1068867"/>
                  <a:gd name="connsiteX72" fmla="*/ 2341447 w 4452260"/>
                  <a:gd name="connsiteY72" fmla="*/ 0 h 1068867"/>
                  <a:gd name="connsiteX73" fmla="*/ 2343172 w 4452260"/>
                  <a:gd name="connsiteY73" fmla="*/ 0 h 1068867"/>
                  <a:gd name="connsiteX74" fmla="*/ 2349122 w 4452260"/>
                  <a:gd name="connsiteY74" fmla="*/ 0 h 1068867"/>
                  <a:gd name="connsiteX75" fmla="*/ 2350846 w 4452260"/>
                  <a:gd name="connsiteY75" fmla="*/ 0 h 1068867"/>
                  <a:gd name="connsiteX76" fmla="*/ 2390844 w 4452260"/>
                  <a:gd name="connsiteY76" fmla="*/ 0 h 1068867"/>
                  <a:gd name="connsiteX77" fmla="*/ 2462317 w 4452260"/>
                  <a:gd name="connsiteY77" fmla="*/ 0 h 1068867"/>
                  <a:gd name="connsiteX78" fmla="*/ 2499455 w 4452260"/>
                  <a:gd name="connsiteY78" fmla="*/ 0 h 1068867"/>
                  <a:gd name="connsiteX79" fmla="*/ 2530713 w 4452260"/>
                  <a:gd name="connsiteY79" fmla="*/ 0 h 1068867"/>
                  <a:gd name="connsiteX80" fmla="*/ 2547403 w 4452260"/>
                  <a:gd name="connsiteY80" fmla="*/ 0 h 1068867"/>
                  <a:gd name="connsiteX81" fmla="*/ 2549127 w 4452260"/>
                  <a:gd name="connsiteY81" fmla="*/ 0 h 1068867"/>
                  <a:gd name="connsiteX82" fmla="*/ 2581074 w 4452260"/>
                  <a:gd name="connsiteY82" fmla="*/ 0 h 1068867"/>
                  <a:gd name="connsiteX83" fmla="*/ 2582112 w 4452260"/>
                  <a:gd name="connsiteY83" fmla="*/ 0 h 1068867"/>
                  <a:gd name="connsiteX84" fmla="*/ 2669530 w 4452260"/>
                  <a:gd name="connsiteY84" fmla="*/ 0 h 1068867"/>
                  <a:gd name="connsiteX85" fmla="*/ 2678759 w 4452260"/>
                  <a:gd name="connsiteY85" fmla="*/ 0 h 1068867"/>
                  <a:gd name="connsiteX86" fmla="*/ 2709527 w 4452260"/>
                  <a:gd name="connsiteY86" fmla="*/ 0 h 1068867"/>
                  <a:gd name="connsiteX87" fmla="*/ 2711252 w 4452260"/>
                  <a:gd name="connsiteY87" fmla="*/ 0 h 1068867"/>
                  <a:gd name="connsiteX88" fmla="*/ 2714748 w 4452260"/>
                  <a:gd name="connsiteY88" fmla="*/ 0 h 1068867"/>
                  <a:gd name="connsiteX89" fmla="*/ 2719890 w 4452260"/>
                  <a:gd name="connsiteY89" fmla="*/ 0 h 1068867"/>
                  <a:gd name="connsiteX90" fmla="*/ 2831360 w 4452260"/>
                  <a:gd name="connsiteY90" fmla="*/ 0 h 1068867"/>
                  <a:gd name="connsiteX91" fmla="*/ 2833086 w 4452260"/>
                  <a:gd name="connsiteY91" fmla="*/ 0 h 1068867"/>
                  <a:gd name="connsiteX92" fmla="*/ 2866087 w 4452260"/>
                  <a:gd name="connsiteY92" fmla="*/ 0 h 1068867"/>
                  <a:gd name="connsiteX93" fmla="*/ 2918659 w 4452260"/>
                  <a:gd name="connsiteY93" fmla="*/ 0 h 1068867"/>
                  <a:gd name="connsiteX94" fmla="*/ 2919896 w 4452260"/>
                  <a:gd name="connsiteY94" fmla="*/ 0 h 1068867"/>
                  <a:gd name="connsiteX95" fmla="*/ 2920383 w 4452260"/>
                  <a:gd name="connsiteY95" fmla="*/ 0 h 1068867"/>
                  <a:gd name="connsiteX96" fmla="*/ 2977177 w 4452260"/>
                  <a:gd name="connsiteY96" fmla="*/ 0 h 1068867"/>
                  <a:gd name="connsiteX97" fmla="*/ 2978902 w 4452260"/>
                  <a:gd name="connsiteY97" fmla="*/ 0 h 1068867"/>
                  <a:gd name="connsiteX98" fmla="*/ 3012671 w 4452260"/>
                  <a:gd name="connsiteY98" fmla="*/ 0 h 1068867"/>
                  <a:gd name="connsiteX99" fmla="*/ 3014397 w 4452260"/>
                  <a:gd name="connsiteY99" fmla="*/ 0 h 1068867"/>
                  <a:gd name="connsiteX100" fmla="*/ 3028211 w 4452260"/>
                  <a:gd name="connsiteY100" fmla="*/ 0 h 1068867"/>
                  <a:gd name="connsiteX101" fmla="*/ 3030899 w 4452260"/>
                  <a:gd name="connsiteY101" fmla="*/ 0 h 1068867"/>
                  <a:gd name="connsiteX102" fmla="*/ 3032624 w 4452260"/>
                  <a:gd name="connsiteY102" fmla="*/ 0 h 1068867"/>
                  <a:gd name="connsiteX103" fmla="*/ 3038573 w 4452260"/>
                  <a:gd name="connsiteY103" fmla="*/ 0 h 1068867"/>
                  <a:gd name="connsiteX104" fmla="*/ 3040298 w 4452260"/>
                  <a:gd name="connsiteY104" fmla="*/ 0 h 1068867"/>
                  <a:gd name="connsiteX105" fmla="*/ 3082021 w 4452260"/>
                  <a:gd name="connsiteY105" fmla="*/ 0 h 1068867"/>
                  <a:gd name="connsiteX106" fmla="*/ 3150044 w 4452260"/>
                  <a:gd name="connsiteY106" fmla="*/ 0 h 1068867"/>
                  <a:gd name="connsiteX107" fmla="*/ 3218441 w 4452260"/>
                  <a:gd name="connsiteY107" fmla="*/ 0 h 1068867"/>
                  <a:gd name="connsiteX108" fmla="*/ 3236855 w 4452260"/>
                  <a:gd name="connsiteY108" fmla="*/ 0 h 1068867"/>
                  <a:gd name="connsiteX109" fmla="*/ 3269839 w 4452260"/>
                  <a:gd name="connsiteY109" fmla="*/ 0 h 1068867"/>
                  <a:gd name="connsiteX110" fmla="*/ 3272250 w 4452260"/>
                  <a:gd name="connsiteY110" fmla="*/ 0 h 1068867"/>
                  <a:gd name="connsiteX111" fmla="*/ 3320378 w 4452260"/>
                  <a:gd name="connsiteY111" fmla="*/ 0 h 1068867"/>
                  <a:gd name="connsiteX112" fmla="*/ 3346330 w 4452260"/>
                  <a:gd name="connsiteY112" fmla="*/ 0 h 1068867"/>
                  <a:gd name="connsiteX113" fmla="*/ 3357257 w 4452260"/>
                  <a:gd name="connsiteY113" fmla="*/ 0 h 1068867"/>
                  <a:gd name="connsiteX114" fmla="*/ 3369936 w 4452260"/>
                  <a:gd name="connsiteY114" fmla="*/ 0 h 1068867"/>
                  <a:gd name="connsiteX115" fmla="*/ 3398980 w 4452260"/>
                  <a:gd name="connsiteY115" fmla="*/ 0 h 1068867"/>
                  <a:gd name="connsiteX116" fmla="*/ 3405925 w 4452260"/>
                  <a:gd name="connsiteY116" fmla="*/ 0 h 1068867"/>
                  <a:gd name="connsiteX117" fmla="*/ 3411066 w 4452260"/>
                  <a:gd name="connsiteY117" fmla="*/ 0 h 1068867"/>
                  <a:gd name="connsiteX118" fmla="*/ 3520813 w 4452260"/>
                  <a:gd name="connsiteY118" fmla="*/ 0 h 1068867"/>
                  <a:gd name="connsiteX119" fmla="*/ 3607623 w 4452260"/>
                  <a:gd name="connsiteY119" fmla="*/ 0 h 1068867"/>
                  <a:gd name="connsiteX120" fmla="*/ 3608111 w 4452260"/>
                  <a:gd name="connsiteY120" fmla="*/ 0 h 1068867"/>
                  <a:gd name="connsiteX121" fmla="*/ 3666629 w 4452260"/>
                  <a:gd name="connsiteY121" fmla="*/ 0 h 1068867"/>
                  <a:gd name="connsiteX122" fmla="*/ 3702124 w 4452260"/>
                  <a:gd name="connsiteY122" fmla="*/ 0 h 1068867"/>
                  <a:gd name="connsiteX123" fmla="*/ 3720351 w 4452260"/>
                  <a:gd name="connsiteY123" fmla="*/ 0 h 1068867"/>
                  <a:gd name="connsiteX124" fmla="*/ 3728025 w 4452260"/>
                  <a:gd name="connsiteY124" fmla="*/ 0 h 1068867"/>
                  <a:gd name="connsiteX125" fmla="*/ 3769748 w 4452260"/>
                  <a:gd name="connsiteY125" fmla="*/ 0 h 1068867"/>
                  <a:gd name="connsiteX126" fmla="*/ 4098793 w 4452260"/>
                  <a:gd name="connsiteY126" fmla="*/ 0 h 1068867"/>
                  <a:gd name="connsiteX127" fmla="*/ 4193519 w 4452260"/>
                  <a:gd name="connsiteY127" fmla="*/ 54408 h 1068867"/>
                  <a:gd name="connsiteX128" fmla="*/ 4439104 w 4452260"/>
                  <a:gd name="connsiteY128" fmla="*/ 480025 h 1068867"/>
                  <a:gd name="connsiteX129" fmla="*/ 4439104 w 4452260"/>
                  <a:gd name="connsiteY129" fmla="*/ 588843 h 1068867"/>
                  <a:gd name="connsiteX130" fmla="*/ 4193519 w 4452260"/>
                  <a:gd name="connsiteY130" fmla="*/ 1014459 h 1068867"/>
                  <a:gd name="connsiteX131" fmla="*/ 4098793 w 4452260"/>
                  <a:gd name="connsiteY131" fmla="*/ 1068867 h 1068867"/>
                  <a:gd name="connsiteX132" fmla="*/ 3728025 w 4452260"/>
                  <a:gd name="connsiteY132" fmla="*/ 1068867 h 1068867"/>
                  <a:gd name="connsiteX133" fmla="*/ 3607623 w 4452260"/>
                  <a:gd name="connsiteY133" fmla="*/ 1068867 h 1068867"/>
                  <a:gd name="connsiteX134" fmla="*/ 3411066 w 4452260"/>
                  <a:gd name="connsiteY134" fmla="*/ 1068867 h 1068867"/>
                  <a:gd name="connsiteX135" fmla="*/ 3357257 w 4452260"/>
                  <a:gd name="connsiteY135" fmla="*/ 1068867 h 1068867"/>
                  <a:gd name="connsiteX136" fmla="*/ 3236855 w 4452260"/>
                  <a:gd name="connsiteY136" fmla="*/ 1068867 h 1068867"/>
                  <a:gd name="connsiteX137" fmla="*/ 3040298 w 4452260"/>
                  <a:gd name="connsiteY137" fmla="*/ 1068867 h 1068867"/>
                  <a:gd name="connsiteX138" fmla="*/ 3038573 w 4452260"/>
                  <a:gd name="connsiteY138" fmla="*/ 1068867 h 1068867"/>
                  <a:gd name="connsiteX139" fmla="*/ 2919896 w 4452260"/>
                  <a:gd name="connsiteY139" fmla="*/ 1068867 h 1068867"/>
                  <a:gd name="connsiteX140" fmla="*/ 2866087 w 4452260"/>
                  <a:gd name="connsiteY140" fmla="*/ 1068867 h 1068867"/>
                  <a:gd name="connsiteX141" fmla="*/ 2719890 w 4452260"/>
                  <a:gd name="connsiteY141" fmla="*/ 1068867 h 1068867"/>
                  <a:gd name="connsiteX142" fmla="*/ 2669530 w 4452260"/>
                  <a:gd name="connsiteY142" fmla="*/ 1068867 h 1068867"/>
                  <a:gd name="connsiteX143" fmla="*/ 2549127 w 4452260"/>
                  <a:gd name="connsiteY143" fmla="*/ 1068867 h 1068867"/>
                  <a:gd name="connsiteX144" fmla="*/ 2547403 w 4452260"/>
                  <a:gd name="connsiteY144" fmla="*/ 1068867 h 1068867"/>
                  <a:gd name="connsiteX145" fmla="*/ 2350846 w 4452260"/>
                  <a:gd name="connsiteY145" fmla="*/ 1068867 h 1068867"/>
                  <a:gd name="connsiteX146" fmla="*/ 2349122 w 4452260"/>
                  <a:gd name="connsiteY146" fmla="*/ 1068867 h 1068867"/>
                  <a:gd name="connsiteX147" fmla="*/ 2228719 w 4452260"/>
                  <a:gd name="connsiteY147" fmla="*/ 1068867 h 1068867"/>
                  <a:gd name="connsiteX148" fmla="*/ 2178359 w 4452260"/>
                  <a:gd name="connsiteY148" fmla="*/ 1068867 h 1068867"/>
                  <a:gd name="connsiteX149" fmla="*/ 2032162 w 4452260"/>
                  <a:gd name="connsiteY149" fmla="*/ 1068867 h 1068867"/>
                  <a:gd name="connsiteX150" fmla="*/ 1978354 w 4452260"/>
                  <a:gd name="connsiteY150" fmla="*/ 1068867 h 1068867"/>
                  <a:gd name="connsiteX151" fmla="*/ 1859676 w 4452260"/>
                  <a:gd name="connsiteY151" fmla="*/ 1068867 h 1068867"/>
                  <a:gd name="connsiteX152" fmla="*/ 1857951 w 4452260"/>
                  <a:gd name="connsiteY152" fmla="*/ 1068867 h 1068867"/>
                  <a:gd name="connsiteX153" fmla="*/ 1826599 w 4452260"/>
                  <a:gd name="connsiteY153" fmla="*/ 1068867 h 1068867"/>
                  <a:gd name="connsiteX154" fmla="*/ 1661394 w 4452260"/>
                  <a:gd name="connsiteY154" fmla="*/ 1068867 h 1068867"/>
                  <a:gd name="connsiteX155" fmla="*/ 1540992 w 4452260"/>
                  <a:gd name="connsiteY155" fmla="*/ 1068867 h 1068867"/>
                  <a:gd name="connsiteX156" fmla="*/ 1531708 w 4452260"/>
                  <a:gd name="connsiteY156" fmla="*/ 1068867 h 1068867"/>
                  <a:gd name="connsiteX157" fmla="*/ 1487183 w 4452260"/>
                  <a:gd name="connsiteY157" fmla="*/ 1068867 h 1068867"/>
                  <a:gd name="connsiteX158" fmla="*/ 1335428 w 4452260"/>
                  <a:gd name="connsiteY158" fmla="*/ 1068867 h 1068867"/>
                  <a:gd name="connsiteX159" fmla="*/ 1290626 w 4452260"/>
                  <a:gd name="connsiteY159" fmla="*/ 1068867 h 1068867"/>
                  <a:gd name="connsiteX160" fmla="*/ 1170224 w 4452260"/>
                  <a:gd name="connsiteY160" fmla="*/ 1068867 h 1068867"/>
                  <a:gd name="connsiteX161" fmla="*/ 1138871 w 4452260"/>
                  <a:gd name="connsiteY161" fmla="*/ 1068867 h 1068867"/>
                  <a:gd name="connsiteX162" fmla="*/ 1040537 w 4452260"/>
                  <a:gd name="connsiteY162" fmla="*/ 1068867 h 1068867"/>
                  <a:gd name="connsiteX163" fmla="*/ 843980 w 4452260"/>
                  <a:gd name="connsiteY163" fmla="*/ 1068867 h 1068867"/>
                  <a:gd name="connsiteX164" fmla="*/ 799455 w 4452260"/>
                  <a:gd name="connsiteY164" fmla="*/ 1068867 h 1068867"/>
                  <a:gd name="connsiteX165" fmla="*/ 647700 w 4452260"/>
                  <a:gd name="connsiteY165" fmla="*/ 1068867 h 1068867"/>
                  <a:gd name="connsiteX166" fmla="*/ 352810 w 4452260"/>
                  <a:gd name="connsiteY166" fmla="*/ 1068867 h 1068867"/>
                  <a:gd name="connsiteX167" fmla="*/ 258084 w 4452260"/>
                  <a:gd name="connsiteY167" fmla="*/ 1014459 h 1068867"/>
                  <a:gd name="connsiteX168" fmla="*/ 12498 w 4452260"/>
                  <a:gd name="connsiteY168" fmla="*/ 588843 h 1068867"/>
                  <a:gd name="connsiteX169" fmla="*/ 12498 w 4452260"/>
                  <a:gd name="connsiteY169" fmla="*/ 480025 h 1068867"/>
                  <a:gd name="connsiteX170" fmla="*/ 258084 w 4452260"/>
                  <a:gd name="connsiteY170" fmla="*/ 54408 h 1068867"/>
                  <a:gd name="connsiteX171" fmla="*/ 352810 w 4452260"/>
                  <a:gd name="connsiteY171" fmla="*/ 0 h 1068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</a:cxnLst>
                <a:rect l="l" t="t" r="r" b="b"/>
                <a:pathLst>
                  <a:path w="4452260" h="1068867">
                    <a:moveTo>
                      <a:pt x="352810" y="0"/>
                    </a:moveTo>
                    <a:cubicBezTo>
                      <a:pt x="475602" y="0"/>
                      <a:pt x="567696" y="0"/>
                      <a:pt x="636768" y="0"/>
                    </a:cubicBezTo>
                    <a:lnTo>
                      <a:pt x="647700" y="0"/>
                    </a:lnTo>
                    <a:lnTo>
                      <a:pt x="724065" y="0"/>
                    </a:lnTo>
                    <a:cubicBezTo>
                      <a:pt x="748048" y="0"/>
                      <a:pt x="767235" y="0"/>
                      <a:pt x="782584" y="0"/>
                    </a:cubicBezTo>
                    <a:lnTo>
                      <a:pt x="799455" y="0"/>
                    </a:lnTo>
                    <a:lnTo>
                      <a:pt x="809825" y="0"/>
                    </a:lnTo>
                    <a:lnTo>
                      <a:pt x="818078" y="0"/>
                    </a:lnTo>
                    <a:cubicBezTo>
                      <a:pt x="843980" y="0"/>
                      <a:pt x="843980" y="0"/>
                      <a:pt x="843980" y="0"/>
                    </a:cubicBezTo>
                    <a:lnTo>
                      <a:pt x="931658" y="0"/>
                    </a:lnTo>
                    <a:lnTo>
                      <a:pt x="961580" y="0"/>
                    </a:lnTo>
                    <a:lnTo>
                      <a:pt x="1000055" y="0"/>
                    </a:lnTo>
                    <a:lnTo>
                      <a:pt x="1040537" y="0"/>
                    </a:lnTo>
                    <a:lnTo>
                      <a:pt x="1051453" y="0"/>
                    </a:lnTo>
                    <a:lnTo>
                      <a:pt x="1083414" y="0"/>
                    </a:lnTo>
                    <a:lnTo>
                      <a:pt x="1112969" y="0"/>
                    </a:lnTo>
                    <a:cubicBezTo>
                      <a:pt x="1138871" y="0"/>
                      <a:pt x="1138871" y="0"/>
                      <a:pt x="1138871" y="0"/>
                    </a:cubicBezTo>
                    <a:lnTo>
                      <a:pt x="1170224" y="0"/>
                    </a:lnTo>
                    <a:lnTo>
                      <a:pt x="1170711" y="0"/>
                    </a:lnTo>
                    <a:lnTo>
                      <a:pt x="1202662" y="0"/>
                    </a:lnTo>
                    <a:lnTo>
                      <a:pt x="1240037" y="0"/>
                    </a:lnTo>
                    <a:cubicBezTo>
                      <a:pt x="1290626" y="0"/>
                      <a:pt x="1290626" y="0"/>
                      <a:pt x="1290626" y="0"/>
                    </a:cubicBezTo>
                    <a:lnTo>
                      <a:pt x="1324496" y="0"/>
                    </a:lnTo>
                    <a:lnTo>
                      <a:pt x="1332348" y="0"/>
                    </a:lnTo>
                    <a:lnTo>
                      <a:pt x="1335428" y="0"/>
                    </a:lnTo>
                    <a:lnTo>
                      <a:pt x="1411793" y="0"/>
                    </a:lnTo>
                    <a:lnTo>
                      <a:pt x="1454182" y="0"/>
                    </a:lnTo>
                    <a:lnTo>
                      <a:pt x="1470312" y="0"/>
                    </a:lnTo>
                    <a:lnTo>
                      <a:pt x="1487183" y="0"/>
                    </a:lnTo>
                    <a:lnTo>
                      <a:pt x="1497552" y="0"/>
                    </a:lnTo>
                    <a:lnTo>
                      <a:pt x="1505806" y="0"/>
                    </a:lnTo>
                    <a:lnTo>
                      <a:pt x="1528471" y="0"/>
                    </a:lnTo>
                    <a:lnTo>
                      <a:pt x="1531708" y="0"/>
                    </a:lnTo>
                    <a:lnTo>
                      <a:pt x="1540992" y="0"/>
                    </a:lnTo>
                    <a:lnTo>
                      <a:pt x="1541479" y="0"/>
                    </a:lnTo>
                    <a:lnTo>
                      <a:pt x="1599998" y="0"/>
                    </a:lnTo>
                    <a:lnTo>
                      <a:pt x="1619386" y="0"/>
                    </a:lnTo>
                    <a:lnTo>
                      <a:pt x="1635492" y="0"/>
                    </a:lnTo>
                    <a:lnTo>
                      <a:pt x="1649308" y="0"/>
                    </a:lnTo>
                    <a:lnTo>
                      <a:pt x="1653720" y="0"/>
                    </a:lnTo>
                    <a:lnTo>
                      <a:pt x="1661394" y="0"/>
                    </a:lnTo>
                    <a:lnTo>
                      <a:pt x="1687782" y="0"/>
                    </a:lnTo>
                    <a:lnTo>
                      <a:pt x="1703116" y="0"/>
                    </a:lnTo>
                    <a:lnTo>
                      <a:pt x="1739181" y="0"/>
                    </a:lnTo>
                    <a:lnTo>
                      <a:pt x="1771141" y="0"/>
                    </a:lnTo>
                    <a:lnTo>
                      <a:pt x="1800697" y="0"/>
                    </a:lnTo>
                    <a:lnTo>
                      <a:pt x="1811727" y="0"/>
                    </a:lnTo>
                    <a:lnTo>
                      <a:pt x="1823361" y="0"/>
                    </a:lnTo>
                    <a:lnTo>
                      <a:pt x="1826599" y="0"/>
                    </a:lnTo>
                    <a:lnTo>
                      <a:pt x="1857951" y="0"/>
                    </a:lnTo>
                    <a:lnTo>
                      <a:pt x="1858439" y="0"/>
                    </a:lnTo>
                    <a:lnTo>
                      <a:pt x="1859676" y="0"/>
                    </a:lnTo>
                    <a:lnTo>
                      <a:pt x="1893346" y="0"/>
                    </a:lnTo>
                    <a:lnTo>
                      <a:pt x="1927765" y="0"/>
                    </a:lnTo>
                    <a:lnTo>
                      <a:pt x="1963365" y="0"/>
                    </a:lnTo>
                    <a:lnTo>
                      <a:pt x="1978354" y="0"/>
                    </a:lnTo>
                    <a:lnTo>
                      <a:pt x="1991032" y="0"/>
                    </a:lnTo>
                    <a:lnTo>
                      <a:pt x="2020076" y="0"/>
                    </a:lnTo>
                    <a:lnTo>
                      <a:pt x="2021800" y="0"/>
                    </a:lnTo>
                    <a:lnTo>
                      <a:pt x="2027021" y="0"/>
                    </a:lnTo>
                    <a:cubicBezTo>
                      <a:pt x="2032162" y="0"/>
                      <a:pt x="2032162" y="0"/>
                      <a:pt x="2032162" y="0"/>
                    </a:cubicBezTo>
                    <a:lnTo>
                      <a:pt x="2141909" y="0"/>
                    </a:lnTo>
                    <a:lnTo>
                      <a:pt x="2143633" y="0"/>
                    </a:lnTo>
                    <a:lnTo>
                      <a:pt x="2178359" y="0"/>
                    </a:lnTo>
                    <a:lnTo>
                      <a:pt x="2228719" y="0"/>
                    </a:lnTo>
                    <a:lnTo>
                      <a:pt x="2229207" y="0"/>
                    </a:lnTo>
                    <a:lnTo>
                      <a:pt x="2230931" y="0"/>
                    </a:lnTo>
                    <a:lnTo>
                      <a:pt x="2287725" y="0"/>
                    </a:lnTo>
                    <a:lnTo>
                      <a:pt x="2289450" y="0"/>
                    </a:lnTo>
                    <a:lnTo>
                      <a:pt x="2323220" y="0"/>
                    </a:lnTo>
                    <a:lnTo>
                      <a:pt x="2324944" y="0"/>
                    </a:lnTo>
                    <a:lnTo>
                      <a:pt x="2340483" y="0"/>
                    </a:lnTo>
                    <a:lnTo>
                      <a:pt x="2341447" y="0"/>
                    </a:lnTo>
                    <a:lnTo>
                      <a:pt x="2343172" y="0"/>
                    </a:lnTo>
                    <a:lnTo>
                      <a:pt x="2349122" y="0"/>
                    </a:lnTo>
                    <a:lnTo>
                      <a:pt x="2350846" y="0"/>
                    </a:lnTo>
                    <a:lnTo>
                      <a:pt x="2390844" y="0"/>
                    </a:lnTo>
                    <a:lnTo>
                      <a:pt x="2462317" y="0"/>
                    </a:lnTo>
                    <a:lnTo>
                      <a:pt x="2499455" y="0"/>
                    </a:lnTo>
                    <a:lnTo>
                      <a:pt x="2530713" y="0"/>
                    </a:lnTo>
                    <a:lnTo>
                      <a:pt x="2547403" y="0"/>
                    </a:lnTo>
                    <a:lnTo>
                      <a:pt x="2549127" y="0"/>
                    </a:lnTo>
                    <a:lnTo>
                      <a:pt x="2581074" y="0"/>
                    </a:lnTo>
                    <a:lnTo>
                      <a:pt x="2582112" y="0"/>
                    </a:lnTo>
                    <a:cubicBezTo>
                      <a:pt x="2669530" y="0"/>
                      <a:pt x="2669530" y="0"/>
                      <a:pt x="2669530" y="0"/>
                    </a:cubicBezTo>
                    <a:lnTo>
                      <a:pt x="2678759" y="0"/>
                    </a:lnTo>
                    <a:lnTo>
                      <a:pt x="2709527" y="0"/>
                    </a:lnTo>
                    <a:lnTo>
                      <a:pt x="2711252" y="0"/>
                    </a:lnTo>
                    <a:lnTo>
                      <a:pt x="2714748" y="0"/>
                    </a:lnTo>
                    <a:lnTo>
                      <a:pt x="2719890" y="0"/>
                    </a:lnTo>
                    <a:lnTo>
                      <a:pt x="2831360" y="0"/>
                    </a:lnTo>
                    <a:lnTo>
                      <a:pt x="2833086" y="0"/>
                    </a:lnTo>
                    <a:lnTo>
                      <a:pt x="2866087" y="0"/>
                    </a:lnTo>
                    <a:lnTo>
                      <a:pt x="2918659" y="0"/>
                    </a:lnTo>
                    <a:lnTo>
                      <a:pt x="2919896" y="0"/>
                    </a:lnTo>
                    <a:lnTo>
                      <a:pt x="2920383" y="0"/>
                    </a:lnTo>
                    <a:lnTo>
                      <a:pt x="2977177" y="0"/>
                    </a:lnTo>
                    <a:lnTo>
                      <a:pt x="2978902" y="0"/>
                    </a:lnTo>
                    <a:lnTo>
                      <a:pt x="3012671" y="0"/>
                    </a:lnTo>
                    <a:lnTo>
                      <a:pt x="3014397" y="0"/>
                    </a:lnTo>
                    <a:lnTo>
                      <a:pt x="3028211" y="0"/>
                    </a:lnTo>
                    <a:lnTo>
                      <a:pt x="3030899" y="0"/>
                    </a:lnTo>
                    <a:lnTo>
                      <a:pt x="3032624" y="0"/>
                    </a:lnTo>
                    <a:lnTo>
                      <a:pt x="3038573" y="0"/>
                    </a:lnTo>
                    <a:lnTo>
                      <a:pt x="3040298" y="0"/>
                    </a:lnTo>
                    <a:lnTo>
                      <a:pt x="3082021" y="0"/>
                    </a:lnTo>
                    <a:lnTo>
                      <a:pt x="3150044" y="0"/>
                    </a:lnTo>
                    <a:lnTo>
                      <a:pt x="3218441" y="0"/>
                    </a:lnTo>
                    <a:lnTo>
                      <a:pt x="3236855" y="0"/>
                    </a:lnTo>
                    <a:lnTo>
                      <a:pt x="3269839" y="0"/>
                    </a:lnTo>
                    <a:lnTo>
                      <a:pt x="3272250" y="0"/>
                    </a:lnTo>
                    <a:lnTo>
                      <a:pt x="3320378" y="0"/>
                    </a:lnTo>
                    <a:lnTo>
                      <a:pt x="3346330" y="0"/>
                    </a:lnTo>
                    <a:lnTo>
                      <a:pt x="3357257" y="0"/>
                    </a:lnTo>
                    <a:lnTo>
                      <a:pt x="3369936" y="0"/>
                    </a:lnTo>
                    <a:lnTo>
                      <a:pt x="3398980" y="0"/>
                    </a:lnTo>
                    <a:lnTo>
                      <a:pt x="3405925" y="0"/>
                    </a:lnTo>
                    <a:cubicBezTo>
                      <a:pt x="3411066" y="0"/>
                      <a:pt x="3411066" y="0"/>
                      <a:pt x="3411066" y="0"/>
                    </a:cubicBezTo>
                    <a:lnTo>
                      <a:pt x="3520813" y="0"/>
                    </a:lnTo>
                    <a:lnTo>
                      <a:pt x="3607623" y="0"/>
                    </a:lnTo>
                    <a:lnTo>
                      <a:pt x="3608111" y="0"/>
                    </a:lnTo>
                    <a:lnTo>
                      <a:pt x="3666629" y="0"/>
                    </a:lnTo>
                    <a:lnTo>
                      <a:pt x="3702124" y="0"/>
                    </a:lnTo>
                    <a:lnTo>
                      <a:pt x="3720351" y="0"/>
                    </a:lnTo>
                    <a:lnTo>
                      <a:pt x="3728025" y="0"/>
                    </a:lnTo>
                    <a:lnTo>
                      <a:pt x="3769748" y="0"/>
                    </a:lnTo>
                    <a:cubicBezTo>
                      <a:pt x="4098793" y="0"/>
                      <a:pt x="4098793" y="0"/>
                      <a:pt x="4098793" y="0"/>
                    </a:cubicBezTo>
                    <a:cubicBezTo>
                      <a:pt x="4133877" y="0"/>
                      <a:pt x="4175977" y="24572"/>
                      <a:pt x="4193519" y="54408"/>
                    </a:cubicBezTo>
                    <a:cubicBezTo>
                      <a:pt x="4439104" y="480025"/>
                      <a:pt x="4439104" y="480025"/>
                      <a:pt x="4439104" y="480025"/>
                    </a:cubicBezTo>
                    <a:cubicBezTo>
                      <a:pt x="4456646" y="509862"/>
                      <a:pt x="4456646" y="559005"/>
                      <a:pt x="4439104" y="588843"/>
                    </a:cubicBezTo>
                    <a:cubicBezTo>
                      <a:pt x="4193519" y="1014459"/>
                      <a:pt x="4193519" y="1014459"/>
                      <a:pt x="4193519" y="1014459"/>
                    </a:cubicBezTo>
                    <a:cubicBezTo>
                      <a:pt x="4175977" y="1044295"/>
                      <a:pt x="4133877" y="1068867"/>
                      <a:pt x="4098793" y="1068867"/>
                    </a:cubicBezTo>
                    <a:lnTo>
                      <a:pt x="3728025" y="1068867"/>
                    </a:lnTo>
                    <a:lnTo>
                      <a:pt x="3607623" y="1068867"/>
                    </a:lnTo>
                    <a:lnTo>
                      <a:pt x="3411066" y="1068867"/>
                    </a:lnTo>
                    <a:lnTo>
                      <a:pt x="3357257" y="1068867"/>
                    </a:lnTo>
                    <a:lnTo>
                      <a:pt x="3236855" y="1068867"/>
                    </a:lnTo>
                    <a:lnTo>
                      <a:pt x="3040298" y="1068867"/>
                    </a:lnTo>
                    <a:lnTo>
                      <a:pt x="3038573" y="1068867"/>
                    </a:lnTo>
                    <a:lnTo>
                      <a:pt x="2919896" y="1068867"/>
                    </a:lnTo>
                    <a:lnTo>
                      <a:pt x="2866087" y="1068867"/>
                    </a:lnTo>
                    <a:lnTo>
                      <a:pt x="2719890" y="1068867"/>
                    </a:lnTo>
                    <a:lnTo>
                      <a:pt x="2669530" y="1068867"/>
                    </a:lnTo>
                    <a:lnTo>
                      <a:pt x="2549127" y="1068867"/>
                    </a:lnTo>
                    <a:lnTo>
                      <a:pt x="2547403" y="1068867"/>
                    </a:lnTo>
                    <a:lnTo>
                      <a:pt x="2350846" y="1068867"/>
                    </a:lnTo>
                    <a:lnTo>
                      <a:pt x="2349122" y="1068867"/>
                    </a:lnTo>
                    <a:lnTo>
                      <a:pt x="2228719" y="1068867"/>
                    </a:lnTo>
                    <a:lnTo>
                      <a:pt x="2178359" y="1068867"/>
                    </a:lnTo>
                    <a:lnTo>
                      <a:pt x="2032162" y="1068867"/>
                    </a:lnTo>
                    <a:lnTo>
                      <a:pt x="1978354" y="1068867"/>
                    </a:lnTo>
                    <a:lnTo>
                      <a:pt x="1859676" y="1068867"/>
                    </a:lnTo>
                    <a:lnTo>
                      <a:pt x="1857951" y="1068867"/>
                    </a:lnTo>
                    <a:lnTo>
                      <a:pt x="1826599" y="1068867"/>
                    </a:lnTo>
                    <a:lnTo>
                      <a:pt x="1661394" y="1068867"/>
                    </a:lnTo>
                    <a:lnTo>
                      <a:pt x="1540992" y="1068867"/>
                    </a:lnTo>
                    <a:lnTo>
                      <a:pt x="1531708" y="1068867"/>
                    </a:lnTo>
                    <a:lnTo>
                      <a:pt x="1487183" y="1068867"/>
                    </a:lnTo>
                    <a:lnTo>
                      <a:pt x="1335428" y="1068867"/>
                    </a:lnTo>
                    <a:lnTo>
                      <a:pt x="1290626" y="1068867"/>
                    </a:lnTo>
                    <a:lnTo>
                      <a:pt x="1170224" y="1068867"/>
                    </a:lnTo>
                    <a:lnTo>
                      <a:pt x="1138871" y="1068867"/>
                    </a:lnTo>
                    <a:lnTo>
                      <a:pt x="1040537" y="1068867"/>
                    </a:lnTo>
                    <a:lnTo>
                      <a:pt x="843980" y="1068867"/>
                    </a:lnTo>
                    <a:lnTo>
                      <a:pt x="799455" y="1068867"/>
                    </a:lnTo>
                    <a:lnTo>
                      <a:pt x="647700" y="1068867"/>
                    </a:lnTo>
                    <a:lnTo>
                      <a:pt x="352810" y="1068867"/>
                    </a:lnTo>
                    <a:cubicBezTo>
                      <a:pt x="318603" y="1068867"/>
                      <a:pt x="275626" y="1044295"/>
                      <a:pt x="258084" y="1014459"/>
                    </a:cubicBezTo>
                    <a:cubicBezTo>
                      <a:pt x="12498" y="588843"/>
                      <a:pt x="12498" y="588843"/>
                      <a:pt x="12498" y="588843"/>
                    </a:cubicBezTo>
                    <a:cubicBezTo>
                      <a:pt x="-4166" y="559005"/>
                      <a:pt x="-4166" y="509862"/>
                      <a:pt x="12498" y="480025"/>
                    </a:cubicBezTo>
                    <a:cubicBezTo>
                      <a:pt x="258084" y="54408"/>
                      <a:pt x="258084" y="54408"/>
                      <a:pt x="258084" y="54408"/>
                    </a:cubicBezTo>
                    <a:cubicBezTo>
                      <a:pt x="275626" y="24572"/>
                      <a:pt x="318603" y="0"/>
                      <a:pt x="352810" y="0"/>
                    </a:cubicBezTo>
                    <a:close/>
                  </a:path>
                </a:pathLst>
              </a:custGeom>
              <a:gradFill flip="none" rotWithShape="1">
                <a:gsLst>
                  <a:gs pos="100000">
                    <a:schemeClr val="bg1">
                      <a:lumMod val="95000"/>
                    </a:schemeClr>
                  </a:gs>
                  <a:gs pos="0">
                    <a:srgbClr val="D3D3D3"/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21" name="任意多边形 45"/>
              <p:cNvSpPr/>
              <p:nvPr/>
            </p:nvSpPr>
            <p:spPr bwMode="auto">
              <a:xfrm>
                <a:off x="1010779" y="325868"/>
                <a:ext cx="2112129" cy="527848"/>
              </a:xfrm>
              <a:custGeom>
                <a:avLst/>
                <a:gdLst>
                  <a:gd name="connsiteX0" fmla="*/ 305125 w 4603109"/>
                  <a:gd name="connsiteY0" fmla="*/ 0 h 924402"/>
                  <a:gd name="connsiteX1" fmla="*/ 432894 w 4603109"/>
                  <a:gd name="connsiteY1" fmla="*/ 0 h 924402"/>
                  <a:gd name="connsiteX2" fmla="*/ 445336 w 4603109"/>
                  <a:gd name="connsiteY2" fmla="*/ 0 h 924402"/>
                  <a:gd name="connsiteX3" fmla="*/ 550703 w 4603109"/>
                  <a:gd name="connsiteY3" fmla="*/ 0 h 924402"/>
                  <a:gd name="connsiteX4" fmla="*/ 560158 w 4603109"/>
                  <a:gd name="connsiteY4" fmla="*/ 0 h 924402"/>
                  <a:gd name="connsiteX5" fmla="*/ 573105 w 4603109"/>
                  <a:gd name="connsiteY5" fmla="*/ 0 h 924402"/>
                  <a:gd name="connsiteX6" fmla="*/ 626202 w 4603109"/>
                  <a:gd name="connsiteY6" fmla="*/ 0 h 924402"/>
                  <a:gd name="connsiteX7" fmla="*/ 676811 w 4603109"/>
                  <a:gd name="connsiteY7" fmla="*/ 0 h 924402"/>
                  <a:gd name="connsiteX8" fmla="*/ 678472 w 4603109"/>
                  <a:gd name="connsiteY8" fmla="*/ 0 h 924402"/>
                  <a:gd name="connsiteX9" fmla="*/ 687927 w 4603109"/>
                  <a:gd name="connsiteY9" fmla="*/ 0 h 924402"/>
                  <a:gd name="connsiteX10" fmla="*/ 691402 w 4603109"/>
                  <a:gd name="connsiteY10" fmla="*/ 0 h 924402"/>
                  <a:gd name="connsiteX11" fmla="*/ 700371 w 4603109"/>
                  <a:gd name="connsiteY11" fmla="*/ 0 h 924402"/>
                  <a:gd name="connsiteX12" fmla="*/ 707508 w 4603109"/>
                  <a:gd name="connsiteY12" fmla="*/ 0 h 924402"/>
                  <a:gd name="connsiteX13" fmla="*/ 729909 w 4603109"/>
                  <a:gd name="connsiteY13" fmla="*/ 0 h 924402"/>
                  <a:gd name="connsiteX14" fmla="*/ 753971 w 4603109"/>
                  <a:gd name="connsiteY14" fmla="*/ 0 h 924402"/>
                  <a:gd name="connsiteX15" fmla="*/ 804580 w 4603109"/>
                  <a:gd name="connsiteY15" fmla="*/ 0 h 924402"/>
                  <a:gd name="connsiteX16" fmla="*/ 805737 w 4603109"/>
                  <a:gd name="connsiteY16" fmla="*/ 0 h 924402"/>
                  <a:gd name="connsiteX17" fmla="*/ 819171 w 4603109"/>
                  <a:gd name="connsiteY17" fmla="*/ 0 h 924402"/>
                  <a:gd name="connsiteX18" fmla="*/ 828140 w 4603109"/>
                  <a:gd name="connsiteY18" fmla="*/ 0 h 924402"/>
                  <a:gd name="connsiteX19" fmla="*/ 831615 w 4603109"/>
                  <a:gd name="connsiteY19" fmla="*/ 0 h 924402"/>
                  <a:gd name="connsiteX20" fmla="*/ 835277 w 4603109"/>
                  <a:gd name="connsiteY20" fmla="*/ 0 h 924402"/>
                  <a:gd name="connsiteX21" fmla="*/ 857678 w 4603109"/>
                  <a:gd name="connsiteY21" fmla="*/ 0 h 924402"/>
                  <a:gd name="connsiteX22" fmla="*/ 864889 w 4603109"/>
                  <a:gd name="connsiteY22" fmla="*/ 0 h 924402"/>
                  <a:gd name="connsiteX23" fmla="*/ 899900 w 4603109"/>
                  <a:gd name="connsiteY23" fmla="*/ 0 h 924402"/>
                  <a:gd name="connsiteX24" fmla="*/ 909341 w 4603109"/>
                  <a:gd name="connsiteY24" fmla="*/ 0 h 924402"/>
                  <a:gd name="connsiteX25" fmla="*/ 929965 w 4603109"/>
                  <a:gd name="connsiteY25" fmla="*/ 0 h 924402"/>
                  <a:gd name="connsiteX26" fmla="*/ 933506 w 4603109"/>
                  <a:gd name="connsiteY26" fmla="*/ 0 h 924402"/>
                  <a:gd name="connsiteX27" fmla="*/ 936982 w 4603109"/>
                  <a:gd name="connsiteY27" fmla="*/ 0 h 924402"/>
                  <a:gd name="connsiteX28" fmla="*/ 959384 w 4603109"/>
                  <a:gd name="connsiteY28" fmla="*/ 0 h 924402"/>
                  <a:gd name="connsiteX29" fmla="*/ 962542 w 4603109"/>
                  <a:gd name="connsiteY29" fmla="*/ 0 h 924402"/>
                  <a:gd name="connsiteX30" fmla="*/ 984943 w 4603109"/>
                  <a:gd name="connsiteY30" fmla="*/ 0 h 924402"/>
                  <a:gd name="connsiteX31" fmla="*/ 992658 w 4603109"/>
                  <a:gd name="connsiteY31" fmla="*/ 0 h 924402"/>
                  <a:gd name="connsiteX32" fmla="*/ 1012059 w 4603109"/>
                  <a:gd name="connsiteY32" fmla="*/ 0 h 924402"/>
                  <a:gd name="connsiteX33" fmla="*/ 1012480 w 4603109"/>
                  <a:gd name="connsiteY33" fmla="*/ 0 h 924402"/>
                  <a:gd name="connsiteX34" fmla="*/ 1027669 w 4603109"/>
                  <a:gd name="connsiteY34" fmla="*/ 0 h 924402"/>
                  <a:gd name="connsiteX35" fmla="*/ 1037110 w 4603109"/>
                  <a:gd name="connsiteY35" fmla="*/ 0 h 924402"/>
                  <a:gd name="connsiteX36" fmla="*/ 1040112 w 4603109"/>
                  <a:gd name="connsiteY36" fmla="*/ 0 h 924402"/>
                  <a:gd name="connsiteX37" fmla="*/ 1057734 w 4603109"/>
                  <a:gd name="connsiteY37" fmla="*/ 0 h 924402"/>
                  <a:gd name="connsiteX38" fmla="*/ 1064751 w 4603109"/>
                  <a:gd name="connsiteY38" fmla="*/ 0 h 924402"/>
                  <a:gd name="connsiteX39" fmla="*/ 1070177 w 4603109"/>
                  <a:gd name="connsiteY39" fmla="*/ 0 h 924402"/>
                  <a:gd name="connsiteX40" fmla="*/ 1072436 w 4603109"/>
                  <a:gd name="connsiteY40" fmla="*/ 0 h 924402"/>
                  <a:gd name="connsiteX41" fmla="*/ 1090311 w 4603109"/>
                  <a:gd name="connsiteY41" fmla="*/ 0 h 924402"/>
                  <a:gd name="connsiteX42" fmla="*/ 1110718 w 4603109"/>
                  <a:gd name="connsiteY42" fmla="*/ 0 h 924402"/>
                  <a:gd name="connsiteX43" fmla="*/ 1112712 w 4603109"/>
                  <a:gd name="connsiteY43" fmla="*/ 0 h 924402"/>
                  <a:gd name="connsiteX44" fmla="*/ 1116187 w 4603109"/>
                  <a:gd name="connsiteY44" fmla="*/ 0 h 924402"/>
                  <a:gd name="connsiteX45" fmla="*/ 1139828 w 4603109"/>
                  <a:gd name="connsiteY45" fmla="*/ 0 h 924402"/>
                  <a:gd name="connsiteX46" fmla="*/ 1140249 w 4603109"/>
                  <a:gd name="connsiteY46" fmla="*/ 0 h 924402"/>
                  <a:gd name="connsiteX47" fmla="*/ 1145480 w 4603109"/>
                  <a:gd name="connsiteY47" fmla="*/ 0 h 924402"/>
                  <a:gd name="connsiteX48" fmla="*/ 1152270 w 4603109"/>
                  <a:gd name="connsiteY48" fmla="*/ 0 h 924402"/>
                  <a:gd name="connsiteX49" fmla="*/ 1154934 w 4603109"/>
                  <a:gd name="connsiteY49" fmla="*/ 0 h 924402"/>
                  <a:gd name="connsiteX50" fmla="*/ 1167881 w 4603109"/>
                  <a:gd name="connsiteY50" fmla="*/ 0 h 924402"/>
                  <a:gd name="connsiteX51" fmla="*/ 1175544 w 4603109"/>
                  <a:gd name="connsiteY51" fmla="*/ 0 h 924402"/>
                  <a:gd name="connsiteX52" fmla="*/ 1184998 w 4603109"/>
                  <a:gd name="connsiteY52" fmla="*/ 0 h 924402"/>
                  <a:gd name="connsiteX53" fmla="*/ 1197946 w 4603109"/>
                  <a:gd name="connsiteY53" fmla="*/ 0 h 924402"/>
                  <a:gd name="connsiteX54" fmla="*/ 1200205 w 4603109"/>
                  <a:gd name="connsiteY54" fmla="*/ 0 h 924402"/>
                  <a:gd name="connsiteX55" fmla="*/ 1220978 w 4603109"/>
                  <a:gd name="connsiteY55" fmla="*/ 0 h 924402"/>
                  <a:gd name="connsiteX56" fmla="*/ 1238487 w 4603109"/>
                  <a:gd name="connsiteY56" fmla="*/ 0 h 924402"/>
                  <a:gd name="connsiteX57" fmla="*/ 1243956 w 4603109"/>
                  <a:gd name="connsiteY57" fmla="*/ 0 h 924402"/>
                  <a:gd name="connsiteX58" fmla="*/ 1251042 w 4603109"/>
                  <a:gd name="connsiteY58" fmla="*/ 0 h 924402"/>
                  <a:gd name="connsiteX59" fmla="*/ 1257637 w 4603109"/>
                  <a:gd name="connsiteY59" fmla="*/ 0 h 924402"/>
                  <a:gd name="connsiteX60" fmla="*/ 1271587 w 4603109"/>
                  <a:gd name="connsiteY60" fmla="*/ 0 h 924402"/>
                  <a:gd name="connsiteX61" fmla="*/ 1273249 w 4603109"/>
                  <a:gd name="connsiteY61" fmla="*/ 0 h 924402"/>
                  <a:gd name="connsiteX62" fmla="*/ 1280039 w 4603109"/>
                  <a:gd name="connsiteY62" fmla="*/ 0 h 924402"/>
                  <a:gd name="connsiteX63" fmla="*/ 1282703 w 4603109"/>
                  <a:gd name="connsiteY63" fmla="*/ 0 h 924402"/>
                  <a:gd name="connsiteX64" fmla="*/ 1286178 w 4603109"/>
                  <a:gd name="connsiteY64" fmla="*/ 0 h 924402"/>
                  <a:gd name="connsiteX65" fmla="*/ 1295146 w 4603109"/>
                  <a:gd name="connsiteY65" fmla="*/ 0 h 924402"/>
                  <a:gd name="connsiteX66" fmla="*/ 1301651 w 4603109"/>
                  <a:gd name="connsiteY66" fmla="*/ 0 h 924402"/>
                  <a:gd name="connsiteX67" fmla="*/ 1302284 w 4603109"/>
                  <a:gd name="connsiteY67" fmla="*/ 0 h 924402"/>
                  <a:gd name="connsiteX68" fmla="*/ 1303313 w 4603109"/>
                  <a:gd name="connsiteY68" fmla="*/ 0 h 924402"/>
                  <a:gd name="connsiteX69" fmla="*/ 1312767 w 4603109"/>
                  <a:gd name="connsiteY69" fmla="*/ 0 h 924402"/>
                  <a:gd name="connsiteX70" fmla="*/ 1316242 w 4603109"/>
                  <a:gd name="connsiteY70" fmla="*/ 0 h 924402"/>
                  <a:gd name="connsiteX71" fmla="*/ 1321886 w 4603109"/>
                  <a:gd name="connsiteY71" fmla="*/ 0 h 924402"/>
                  <a:gd name="connsiteX72" fmla="*/ 1324685 w 4603109"/>
                  <a:gd name="connsiteY72" fmla="*/ 0 h 924402"/>
                  <a:gd name="connsiteX73" fmla="*/ 1325211 w 4603109"/>
                  <a:gd name="connsiteY73" fmla="*/ 0 h 924402"/>
                  <a:gd name="connsiteX74" fmla="*/ 1332348 w 4603109"/>
                  <a:gd name="connsiteY74" fmla="*/ 0 h 924402"/>
                  <a:gd name="connsiteX75" fmla="*/ 1332714 w 4603109"/>
                  <a:gd name="connsiteY75" fmla="*/ 0 h 924402"/>
                  <a:gd name="connsiteX76" fmla="*/ 1333135 w 4603109"/>
                  <a:gd name="connsiteY76" fmla="*/ 0 h 924402"/>
                  <a:gd name="connsiteX77" fmla="*/ 1348747 w 4603109"/>
                  <a:gd name="connsiteY77" fmla="*/ 0 h 924402"/>
                  <a:gd name="connsiteX78" fmla="*/ 1354749 w 4603109"/>
                  <a:gd name="connsiteY78" fmla="*/ 0 h 924402"/>
                  <a:gd name="connsiteX79" fmla="*/ 1378811 w 4603109"/>
                  <a:gd name="connsiteY79" fmla="*/ 0 h 924402"/>
                  <a:gd name="connsiteX80" fmla="*/ 1383745 w 4603109"/>
                  <a:gd name="connsiteY80" fmla="*/ 0 h 924402"/>
                  <a:gd name="connsiteX81" fmla="*/ 1385406 w 4603109"/>
                  <a:gd name="connsiteY81" fmla="*/ 0 h 924402"/>
                  <a:gd name="connsiteX82" fmla="*/ 1399356 w 4603109"/>
                  <a:gd name="connsiteY82" fmla="*/ 0 h 924402"/>
                  <a:gd name="connsiteX83" fmla="*/ 1400513 w 4603109"/>
                  <a:gd name="connsiteY83" fmla="*/ 0 h 924402"/>
                  <a:gd name="connsiteX84" fmla="*/ 1413947 w 4603109"/>
                  <a:gd name="connsiteY84" fmla="*/ 0 h 924402"/>
                  <a:gd name="connsiteX85" fmla="*/ 1414442 w 4603109"/>
                  <a:gd name="connsiteY85" fmla="*/ 0 h 924402"/>
                  <a:gd name="connsiteX86" fmla="*/ 1422915 w 4603109"/>
                  <a:gd name="connsiteY86" fmla="*/ 0 h 924402"/>
                  <a:gd name="connsiteX87" fmla="*/ 1426390 w 4603109"/>
                  <a:gd name="connsiteY87" fmla="*/ 0 h 924402"/>
                  <a:gd name="connsiteX88" fmla="*/ 1429420 w 4603109"/>
                  <a:gd name="connsiteY88" fmla="*/ 0 h 924402"/>
                  <a:gd name="connsiteX89" fmla="*/ 1430053 w 4603109"/>
                  <a:gd name="connsiteY89" fmla="*/ 0 h 924402"/>
                  <a:gd name="connsiteX90" fmla="*/ 1430206 w 4603109"/>
                  <a:gd name="connsiteY90" fmla="*/ 0 h 924402"/>
                  <a:gd name="connsiteX91" fmla="*/ 1430577 w 4603109"/>
                  <a:gd name="connsiteY91" fmla="*/ 0 h 924402"/>
                  <a:gd name="connsiteX92" fmla="*/ 1436843 w 4603109"/>
                  <a:gd name="connsiteY92" fmla="*/ 0 h 924402"/>
                  <a:gd name="connsiteX93" fmla="*/ 1444011 w 4603109"/>
                  <a:gd name="connsiteY93" fmla="*/ 0 h 924402"/>
                  <a:gd name="connsiteX94" fmla="*/ 1449655 w 4603109"/>
                  <a:gd name="connsiteY94" fmla="*/ 0 h 924402"/>
                  <a:gd name="connsiteX95" fmla="*/ 1452454 w 4603109"/>
                  <a:gd name="connsiteY95" fmla="*/ 0 h 924402"/>
                  <a:gd name="connsiteX96" fmla="*/ 1452980 w 4603109"/>
                  <a:gd name="connsiteY96" fmla="*/ 0 h 924402"/>
                  <a:gd name="connsiteX97" fmla="*/ 1456455 w 4603109"/>
                  <a:gd name="connsiteY97" fmla="*/ 0 h 924402"/>
                  <a:gd name="connsiteX98" fmla="*/ 1459664 w 4603109"/>
                  <a:gd name="connsiteY98" fmla="*/ 0 h 924402"/>
                  <a:gd name="connsiteX99" fmla="*/ 1460117 w 4603109"/>
                  <a:gd name="connsiteY99" fmla="*/ 0 h 924402"/>
                  <a:gd name="connsiteX100" fmla="*/ 1460483 w 4603109"/>
                  <a:gd name="connsiteY100" fmla="*/ 0 h 924402"/>
                  <a:gd name="connsiteX101" fmla="*/ 1460904 w 4603109"/>
                  <a:gd name="connsiteY101" fmla="*/ 0 h 924402"/>
                  <a:gd name="connsiteX102" fmla="*/ 1472926 w 4603109"/>
                  <a:gd name="connsiteY102" fmla="*/ 0 h 924402"/>
                  <a:gd name="connsiteX103" fmla="*/ 1482518 w 4603109"/>
                  <a:gd name="connsiteY103" fmla="*/ 0 h 924402"/>
                  <a:gd name="connsiteX104" fmla="*/ 1489729 w 4603109"/>
                  <a:gd name="connsiteY104" fmla="*/ 0 h 924402"/>
                  <a:gd name="connsiteX105" fmla="*/ 1504116 w 4603109"/>
                  <a:gd name="connsiteY105" fmla="*/ 0 h 924402"/>
                  <a:gd name="connsiteX106" fmla="*/ 1511514 w 4603109"/>
                  <a:gd name="connsiteY106" fmla="*/ 0 h 924402"/>
                  <a:gd name="connsiteX107" fmla="*/ 1524740 w 4603109"/>
                  <a:gd name="connsiteY107" fmla="*/ 0 h 924402"/>
                  <a:gd name="connsiteX108" fmla="*/ 1528282 w 4603109"/>
                  <a:gd name="connsiteY108" fmla="*/ 0 h 924402"/>
                  <a:gd name="connsiteX109" fmla="*/ 1531757 w 4603109"/>
                  <a:gd name="connsiteY109" fmla="*/ 0 h 924402"/>
                  <a:gd name="connsiteX110" fmla="*/ 1534181 w 4603109"/>
                  <a:gd name="connsiteY110" fmla="*/ 0 h 924402"/>
                  <a:gd name="connsiteX111" fmla="*/ 1542211 w 4603109"/>
                  <a:gd name="connsiteY111" fmla="*/ 0 h 924402"/>
                  <a:gd name="connsiteX112" fmla="*/ 1554159 w 4603109"/>
                  <a:gd name="connsiteY112" fmla="*/ 0 h 924402"/>
                  <a:gd name="connsiteX113" fmla="*/ 1557318 w 4603109"/>
                  <a:gd name="connsiteY113" fmla="*/ 0 h 924402"/>
                  <a:gd name="connsiteX114" fmla="*/ 1557975 w 4603109"/>
                  <a:gd name="connsiteY114" fmla="*/ 0 h 924402"/>
                  <a:gd name="connsiteX115" fmla="*/ 1558346 w 4603109"/>
                  <a:gd name="connsiteY115" fmla="*/ 0 h 924402"/>
                  <a:gd name="connsiteX116" fmla="*/ 1561822 w 4603109"/>
                  <a:gd name="connsiteY116" fmla="*/ 0 h 924402"/>
                  <a:gd name="connsiteX117" fmla="*/ 1564612 w 4603109"/>
                  <a:gd name="connsiteY117" fmla="*/ 0 h 924402"/>
                  <a:gd name="connsiteX118" fmla="*/ 1566857 w 4603109"/>
                  <a:gd name="connsiteY118" fmla="*/ 0 h 924402"/>
                  <a:gd name="connsiteX119" fmla="*/ 1576919 w 4603109"/>
                  <a:gd name="connsiteY119" fmla="*/ 0 h 924402"/>
                  <a:gd name="connsiteX120" fmla="*/ 1579719 w 4603109"/>
                  <a:gd name="connsiteY120" fmla="*/ 0 h 924402"/>
                  <a:gd name="connsiteX121" fmla="*/ 1584224 w 4603109"/>
                  <a:gd name="connsiteY121" fmla="*/ 0 h 924402"/>
                  <a:gd name="connsiteX122" fmla="*/ 1587382 w 4603109"/>
                  <a:gd name="connsiteY122" fmla="*/ 0 h 924402"/>
                  <a:gd name="connsiteX123" fmla="*/ 1587433 w 4603109"/>
                  <a:gd name="connsiteY123" fmla="*/ 0 h 924402"/>
                  <a:gd name="connsiteX124" fmla="*/ 1600695 w 4603109"/>
                  <a:gd name="connsiteY124" fmla="*/ 0 h 924402"/>
                  <a:gd name="connsiteX125" fmla="*/ 1606834 w 4603109"/>
                  <a:gd name="connsiteY125" fmla="*/ 0 h 924402"/>
                  <a:gd name="connsiteX126" fmla="*/ 1607256 w 4603109"/>
                  <a:gd name="connsiteY126" fmla="*/ 0 h 924402"/>
                  <a:gd name="connsiteX127" fmla="*/ 1608325 w 4603109"/>
                  <a:gd name="connsiteY127" fmla="*/ 0 h 924402"/>
                  <a:gd name="connsiteX128" fmla="*/ 1609783 w 4603109"/>
                  <a:gd name="connsiteY128" fmla="*/ 0 h 924402"/>
                  <a:gd name="connsiteX129" fmla="*/ 1617498 w 4603109"/>
                  <a:gd name="connsiteY129" fmla="*/ 0 h 924402"/>
                  <a:gd name="connsiteX130" fmla="*/ 1631885 w 4603109"/>
                  <a:gd name="connsiteY130" fmla="*/ 0 h 924402"/>
                  <a:gd name="connsiteX131" fmla="*/ 1636899 w 4603109"/>
                  <a:gd name="connsiteY131" fmla="*/ 0 h 924402"/>
                  <a:gd name="connsiteX132" fmla="*/ 1637320 w 4603109"/>
                  <a:gd name="connsiteY132" fmla="*/ 0 h 924402"/>
                  <a:gd name="connsiteX133" fmla="*/ 1637445 w 4603109"/>
                  <a:gd name="connsiteY133" fmla="*/ 0 h 924402"/>
                  <a:gd name="connsiteX134" fmla="*/ 1652509 w 4603109"/>
                  <a:gd name="connsiteY134" fmla="*/ 0 h 924402"/>
                  <a:gd name="connsiteX135" fmla="*/ 1659526 w 4603109"/>
                  <a:gd name="connsiteY135" fmla="*/ 0 h 924402"/>
                  <a:gd name="connsiteX136" fmla="*/ 1661950 w 4603109"/>
                  <a:gd name="connsiteY136" fmla="*/ 0 h 924402"/>
                  <a:gd name="connsiteX137" fmla="*/ 1664952 w 4603109"/>
                  <a:gd name="connsiteY137" fmla="*/ 0 h 924402"/>
                  <a:gd name="connsiteX138" fmla="*/ 1667212 w 4603109"/>
                  <a:gd name="connsiteY138" fmla="*/ 0 h 924402"/>
                  <a:gd name="connsiteX139" fmla="*/ 1685087 w 4603109"/>
                  <a:gd name="connsiteY139" fmla="*/ 0 h 924402"/>
                  <a:gd name="connsiteX140" fmla="*/ 1689591 w 4603109"/>
                  <a:gd name="connsiteY140" fmla="*/ 0 h 924402"/>
                  <a:gd name="connsiteX141" fmla="*/ 1694626 w 4603109"/>
                  <a:gd name="connsiteY141" fmla="*/ 0 h 924402"/>
                  <a:gd name="connsiteX142" fmla="*/ 1697276 w 4603109"/>
                  <a:gd name="connsiteY142" fmla="*/ 0 h 924402"/>
                  <a:gd name="connsiteX143" fmla="*/ 1698000 w 4603109"/>
                  <a:gd name="connsiteY143" fmla="*/ 0 h 924402"/>
                  <a:gd name="connsiteX144" fmla="*/ 1704688 w 4603109"/>
                  <a:gd name="connsiteY144" fmla="*/ 0 h 924402"/>
                  <a:gd name="connsiteX145" fmla="*/ 1707488 w 4603109"/>
                  <a:gd name="connsiteY145" fmla="*/ 0 h 924402"/>
                  <a:gd name="connsiteX146" fmla="*/ 1710963 w 4603109"/>
                  <a:gd name="connsiteY146" fmla="*/ 0 h 924402"/>
                  <a:gd name="connsiteX147" fmla="*/ 1715151 w 4603109"/>
                  <a:gd name="connsiteY147" fmla="*/ 0 h 924402"/>
                  <a:gd name="connsiteX148" fmla="*/ 1721928 w 4603109"/>
                  <a:gd name="connsiteY148" fmla="*/ 0 h 924402"/>
                  <a:gd name="connsiteX149" fmla="*/ 1734603 w 4603109"/>
                  <a:gd name="connsiteY149" fmla="*/ 0 h 924402"/>
                  <a:gd name="connsiteX150" fmla="*/ 1735025 w 4603109"/>
                  <a:gd name="connsiteY150" fmla="*/ 0 h 924402"/>
                  <a:gd name="connsiteX151" fmla="*/ 1735558 w 4603109"/>
                  <a:gd name="connsiteY151" fmla="*/ 0 h 924402"/>
                  <a:gd name="connsiteX152" fmla="*/ 1736094 w 4603109"/>
                  <a:gd name="connsiteY152" fmla="*/ 0 h 924402"/>
                  <a:gd name="connsiteX153" fmla="*/ 1737552 w 4603109"/>
                  <a:gd name="connsiteY153" fmla="*/ 0 h 924402"/>
                  <a:gd name="connsiteX154" fmla="*/ 1741027 w 4603109"/>
                  <a:gd name="connsiteY154" fmla="*/ 0 h 924402"/>
                  <a:gd name="connsiteX155" fmla="*/ 1747046 w 4603109"/>
                  <a:gd name="connsiteY155" fmla="*/ 0 h 924402"/>
                  <a:gd name="connsiteX156" fmla="*/ 1748537 w 4603109"/>
                  <a:gd name="connsiteY156" fmla="*/ 0 h 924402"/>
                  <a:gd name="connsiteX157" fmla="*/ 1753052 w 4603109"/>
                  <a:gd name="connsiteY157" fmla="*/ 0 h 924402"/>
                  <a:gd name="connsiteX158" fmla="*/ 1757499 w 4603109"/>
                  <a:gd name="connsiteY158" fmla="*/ 0 h 924402"/>
                  <a:gd name="connsiteX159" fmla="*/ 1764668 w 4603109"/>
                  <a:gd name="connsiteY159" fmla="*/ 0 h 924402"/>
                  <a:gd name="connsiteX160" fmla="*/ 1765089 w 4603109"/>
                  <a:gd name="connsiteY160" fmla="*/ 0 h 924402"/>
                  <a:gd name="connsiteX161" fmla="*/ 1765214 w 4603109"/>
                  <a:gd name="connsiteY161" fmla="*/ 0 h 924402"/>
                  <a:gd name="connsiteX162" fmla="*/ 1770320 w 4603109"/>
                  <a:gd name="connsiteY162" fmla="*/ 0 h 924402"/>
                  <a:gd name="connsiteX163" fmla="*/ 1777110 w 4603109"/>
                  <a:gd name="connsiteY163" fmla="*/ 0 h 924402"/>
                  <a:gd name="connsiteX164" fmla="*/ 1779774 w 4603109"/>
                  <a:gd name="connsiteY164" fmla="*/ 0 h 924402"/>
                  <a:gd name="connsiteX165" fmla="*/ 1792721 w 4603109"/>
                  <a:gd name="connsiteY165" fmla="*/ 0 h 924402"/>
                  <a:gd name="connsiteX166" fmla="*/ 1794981 w 4603109"/>
                  <a:gd name="connsiteY166" fmla="*/ 0 h 924402"/>
                  <a:gd name="connsiteX167" fmla="*/ 1825045 w 4603109"/>
                  <a:gd name="connsiteY167" fmla="*/ 0 h 924402"/>
                  <a:gd name="connsiteX168" fmla="*/ 1825769 w 4603109"/>
                  <a:gd name="connsiteY168" fmla="*/ 0 h 924402"/>
                  <a:gd name="connsiteX169" fmla="*/ 1838732 w 4603109"/>
                  <a:gd name="connsiteY169" fmla="*/ 0 h 924402"/>
                  <a:gd name="connsiteX170" fmla="*/ 1845818 w 4603109"/>
                  <a:gd name="connsiteY170" fmla="*/ 0 h 924402"/>
                  <a:gd name="connsiteX171" fmla="*/ 1849697 w 4603109"/>
                  <a:gd name="connsiteY171" fmla="*/ 0 h 924402"/>
                  <a:gd name="connsiteX172" fmla="*/ 1852412 w 4603109"/>
                  <a:gd name="connsiteY172" fmla="*/ 0 h 924402"/>
                  <a:gd name="connsiteX173" fmla="*/ 1853903 w 4603109"/>
                  <a:gd name="connsiteY173" fmla="*/ 0 h 924402"/>
                  <a:gd name="connsiteX174" fmla="*/ 1863327 w 4603109"/>
                  <a:gd name="connsiteY174" fmla="*/ 0 h 924402"/>
                  <a:gd name="connsiteX175" fmla="*/ 1868796 w 4603109"/>
                  <a:gd name="connsiteY175" fmla="*/ 0 h 924402"/>
                  <a:gd name="connsiteX176" fmla="*/ 1874815 w 4603109"/>
                  <a:gd name="connsiteY176" fmla="*/ 0 h 924402"/>
                  <a:gd name="connsiteX177" fmla="*/ 1876306 w 4603109"/>
                  <a:gd name="connsiteY177" fmla="*/ 0 h 924402"/>
                  <a:gd name="connsiteX178" fmla="*/ 1880821 w 4603109"/>
                  <a:gd name="connsiteY178" fmla="*/ 0 h 924402"/>
                  <a:gd name="connsiteX179" fmla="*/ 1882477 w 4603109"/>
                  <a:gd name="connsiteY179" fmla="*/ 0 h 924402"/>
                  <a:gd name="connsiteX180" fmla="*/ 1883936 w 4603109"/>
                  <a:gd name="connsiteY180" fmla="*/ 0 h 924402"/>
                  <a:gd name="connsiteX181" fmla="*/ 1885268 w 4603109"/>
                  <a:gd name="connsiteY181" fmla="*/ 0 h 924402"/>
                  <a:gd name="connsiteX182" fmla="*/ 1896427 w 4603109"/>
                  <a:gd name="connsiteY182" fmla="*/ 0 h 924402"/>
                  <a:gd name="connsiteX183" fmla="*/ 1898089 w 4603109"/>
                  <a:gd name="connsiteY183" fmla="*/ 0 h 924402"/>
                  <a:gd name="connsiteX184" fmla="*/ 1904879 w 4603109"/>
                  <a:gd name="connsiteY184" fmla="*/ 0 h 924402"/>
                  <a:gd name="connsiteX185" fmla="*/ 1907543 w 4603109"/>
                  <a:gd name="connsiteY185" fmla="*/ 0 h 924402"/>
                  <a:gd name="connsiteX186" fmla="*/ 1911018 w 4603109"/>
                  <a:gd name="connsiteY186" fmla="*/ 0 h 924402"/>
                  <a:gd name="connsiteX187" fmla="*/ 1919986 w 4603109"/>
                  <a:gd name="connsiteY187" fmla="*/ 0 h 924402"/>
                  <a:gd name="connsiteX188" fmla="*/ 1927124 w 4603109"/>
                  <a:gd name="connsiteY188" fmla="*/ 0 h 924402"/>
                  <a:gd name="connsiteX189" fmla="*/ 1927489 w 4603109"/>
                  <a:gd name="connsiteY189" fmla="*/ 0 h 924402"/>
                  <a:gd name="connsiteX190" fmla="*/ 1927911 w 4603109"/>
                  <a:gd name="connsiteY190" fmla="*/ 0 h 924402"/>
                  <a:gd name="connsiteX191" fmla="*/ 1929402 w 4603109"/>
                  <a:gd name="connsiteY191" fmla="*/ 0 h 924402"/>
                  <a:gd name="connsiteX192" fmla="*/ 1946726 w 4603109"/>
                  <a:gd name="connsiteY192" fmla="*/ 0 h 924402"/>
                  <a:gd name="connsiteX193" fmla="*/ 1949525 w 4603109"/>
                  <a:gd name="connsiteY193" fmla="*/ 0 h 924402"/>
                  <a:gd name="connsiteX194" fmla="*/ 1957554 w 4603109"/>
                  <a:gd name="connsiteY194" fmla="*/ 0 h 924402"/>
                  <a:gd name="connsiteX195" fmla="*/ 1957975 w 4603109"/>
                  <a:gd name="connsiteY195" fmla="*/ 0 h 924402"/>
                  <a:gd name="connsiteX196" fmla="*/ 1973587 w 4603109"/>
                  <a:gd name="connsiteY196" fmla="*/ 0 h 924402"/>
                  <a:gd name="connsiteX197" fmla="*/ 1978520 w 4603109"/>
                  <a:gd name="connsiteY197" fmla="*/ 0 h 924402"/>
                  <a:gd name="connsiteX198" fmla="*/ 1980012 w 4603109"/>
                  <a:gd name="connsiteY198" fmla="*/ 0 h 924402"/>
                  <a:gd name="connsiteX199" fmla="*/ 1980181 w 4603109"/>
                  <a:gd name="connsiteY199" fmla="*/ 0 h 924402"/>
                  <a:gd name="connsiteX200" fmla="*/ 1981672 w 4603109"/>
                  <a:gd name="connsiteY200" fmla="*/ 0 h 924402"/>
                  <a:gd name="connsiteX201" fmla="*/ 2008585 w 4603109"/>
                  <a:gd name="connsiteY201" fmla="*/ 0 h 924402"/>
                  <a:gd name="connsiteX202" fmla="*/ 2009218 w 4603109"/>
                  <a:gd name="connsiteY202" fmla="*/ 0 h 924402"/>
                  <a:gd name="connsiteX203" fmla="*/ 2010246 w 4603109"/>
                  <a:gd name="connsiteY203" fmla="*/ 0 h 924402"/>
                  <a:gd name="connsiteX204" fmla="*/ 2010709 w 4603109"/>
                  <a:gd name="connsiteY204" fmla="*/ 0 h 924402"/>
                  <a:gd name="connsiteX205" fmla="*/ 2011705 w 4603109"/>
                  <a:gd name="connsiteY205" fmla="*/ 0 h 924402"/>
                  <a:gd name="connsiteX206" fmla="*/ 2024147 w 4603109"/>
                  <a:gd name="connsiteY206" fmla="*/ 0 h 924402"/>
                  <a:gd name="connsiteX207" fmla="*/ 2024196 w 4603109"/>
                  <a:gd name="connsiteY207" fmla="*/ 0 h 924402"/>
                  <a:gd name="connsiteX208" fmla="*/ 2024981 w 4603109"/>
                  <a:gd name="connsiteY208" fmla="*/ 0 h 924402"/>
                  <a:gd name="connsiteX209" fmla="*/ 2025353 w 4603109"/>
                  <a:gd name="connsiteY209" fmla="*/ 0 h 924402"/>
                  <a:gd name="connsiteX210" fmla="*/ 2026473 w 4603109"/>
                  <a:gd name="connsiteY210" fmla="*/ 0 h 924402"/>
                  <a:gd name="connsiteX211" fmla="*/ 2031619 w 4603109"/>
                  <a:gd name="connsiteY211" fmla="*/ 0 h 924402"/>
                  <a:gd name="connsiteX212" fmla="*/ 2033110 w 4603109"/>
                  <a:gd name="connsiteY212" fmla="*/ 0 h 924402"/>
                  <a:gd name="connsiteX213" fmla="*/ 2038787 w 4603109"/>
                  <a:gd name="connsiteY213" fmla="*/ 0 h 924402"/>
                  <a:gd name="connsiteX214" fmla="*/ 2039282 w 4603109"/>
                  <a:gd name="connsiteY214" fmla="*/ 0 h 924402"/>
                  <a:gd name="connsiteX215" fmla="*/ 2047755 w 4603109"/>
                  <a:gd name="connsiteY215" fmla="*/ 0 h 924402"/>
                  <a:gd name="connsiteX216" fmla="*/ 2051230 w 4603109"/>
                  <a:gd name="connsiteY216" fmla="*/ 0 h 924402"/>
                  <a:gd name="connsiteX217" fmla="*/ 2054893 w 4603109"/>
                  <a:gd name="connsiteY217" fmla="*/ 0 h 924402"/>
                  <a:gd name="connsiteX218" fmla="*/ 2055046 w 4603109"/>
                  <a:gd name="connsiteY218" fmla="*/ 0 h 924402"/>
                  <a:gd name="connsiteX219" fmla="*/ 2055258 w 4603109"/>
                  <a:gd name="connsiteY219" fmla="*/ 0 h 924402"/>
                  <a:gd name="connsiteX220" fmla="*/ 2055680 w 4603109"/>
                  <a:gd name="connsiteY220" fmla="*/ 0 h 924402"/>
                  <a:gd name="connsiteX221" fmla="*/ 2057171 w 4603109"/>
                  <a:gd name="connsiteY221" fmla="*/ 0 h 924402"/>
                  <a:gd name="connsiteX222" fmla="*/ 2061683 w 4603109"/>
                  <a:gd name="connsiteY222" fmla="*/ 0 h 924402"/>
                  <a:gd name="connsiteX223" fmla="*/ 2067702 w 4603109"/>
                  <a:gd name="connsiteY223" fmla="*/ 0 h 924402"/>
                  <a:gd name="connsiteX224" fmla="*/ 2074495 w 4603109"/>
                  <a:gd name="connsiteY224" fmla="*/ 0 h 924402"/>
                  <a:gd name="connsiteX225" fmla="*/ 2077294 w 4603109"/>
                  <a:gd name="connsiteY225" fmla="*/ 0 h 924402"/>
                  <a:gd name="connsiteX226" fmla="*/ 2084504 w 4603109"/>
                  <a:gd name="connsiteY226" fmla="*/ 0 h 924402"/>
                  <a:gd name="connsiteX227" fmla="*/ 2085323 w 4603109"/>
                  <a:gd name="connsiteY227" fmla="*/ 0 h 924402"/>
                  <a:gd name="connsiteX228" fmla="*/ 2085744 w 4603109"/>
                  <a:gd name="connsiteY228" fmla="*/ 0 h 924402"/>
                  <a:gd name="connsiteX229" fmla="*/ 2097766 w 4603109"/>
                  <a:gd name="connsiteY229" fmla="*/ 0 h 924402"/>
                  <a:gd name="connsiteX230" fmla="*/ 2106289 w 4603109"/>
                  <a:gd name="connsiteY230" fmla="*/ 0 h 924402"/>
                  <a:gd name="connsiteX231" fmla="*/ 2107781 w 4603109"/>
                  <a:gd name="connsiteY231" fmla="*/ 0 h 924402"/>
                  <a:gd name="connsiteX232" fmla="*/ 2128956 w 4603109"/>
                  <a:gd name="connsiteY232" fmla="*/ 0 h 924402"/>
                  <a:gd name="connsiteX233" fmla="*/ 2129514 w 4603109"/>
                  <a:gd name="connsiteY233" fmla="*/ 0 h 924402"/>
                  <a:gd name="connsiteX234" fmla="*/ 2136354 w 4603109"/>
                  <a:gd name="connsiteY234" fmla="*/ 0 h 924402"/>
                  <a:gd name="connsiteX235" fmla="*/ 2136987 w 4603109"/>
                  <a:gd name="connsiteY235" fmla="*/ 0 h 924402"/>
                  <a:gd name="connsiteX236" fmla="*/ 2138478 w 4603109"/>
                  <a:gd name="connsiteY236" fmla="*/ 0 h 924402"/>
                  <a:gd name="connsiteX237" fmla="*/ 2151916 w 4603109"/>
                  <a:gd name="connsiteY237" fmla="*/ 0 h 924402"/>
                  <a:gd name="connsiteX238" fmla="*/ 2152750 w 4603109"/>
                  <a:gd name="connsiteY238" fmla="*/ 0 h 924402"/>
                  <a:gd name="connsiteX239" fmla="*/ 2153122 w 4603109"/>
                  <a:gd name="connsiteY239" fmla="*/ 0 h 924402"/>
                  <a:gd name="connsiteX240" fmla="*/ 2154242 w 4603109"/>
                  <a:gd name="connsiteY240" fmla="*/ 0 h 924402"/>
                  <a:gd name="connsiteX241" fmla="*/ 2156597 w 4603109"/>
                  <a:gd name="connsiteY241" fmla="*/ 0 h 924402"/>
                  <a:gd name="connsiteX242" fmla="*/ 2159388 w 4603109"/>
                  <a:gd name="connsiteY242" fmla="*/ 0 h 924402"/>
                  <a:gd name="connsiteX243" fmla="*/ 2160879 w 4603109"/>
                  <a:gd name="connsiteY243" fmla="*/ 0 h 924402"/>
                  <a:gd name="connsiteX244" fmla="*/ 2161633 w 4603109"/>
                  <a:gd name="connsiteY244" fmla="*/ 0 h 924402"/>
                  <a:gd name="connsiteX245" fmla="*/ 2167051 w 4603109"/>
                  <a:gd name="connsiteY245" fmla="*/ 0 h 924402"/>
                  <a:gd name="connsiteX246" fmla="*/ 2178999 w 4603109"/>
                  <a:gd name="connsiteY246" fmla="*/ 0 h 924402"/>
                  <a:gd name="connsiteX247" fmla="*/ 2182158 w 4603109"/>
                  <a:gd name="connsiteY247" fmla="*/ 0 h 924402"/>
                  <a:gd name="connsiteX248" fmla="*/ 2182815 w 4603109"/>
                  <a:gd name="connsiteY248" fmla="*/ 0 h 924402"/>
                  <a:gd name="connsiteX249" fmla="*/ 2188666 w 4603109"/>
                  <a:gd name="connsiteY249" fmla="*/ 0 h 924402"/>
                  <a:gd name="connsiteX250" fmla="*/ 2189452 w 4603109"/>
                  <a:gd name="connsiteY250" fmla="*/ 0 h 924402"/>
                  <a:gd name="connsiteX251" fmla="*/ 2191697 w 4603109"/>
                  <a:gd name="connsiteY251" fmla="*/ 0 h 924402"/>
                  <a:gd name="connsiteX252" fmla="*/ 2195471 w 4603109"/>
                  <a:gd name="connsiteY252" fmla="*/ 0 h 924402"/>
                  <a:gd name="connsiteX253" fmla="*/ 2201759 w 4603109"/>
                  <a:gd name="connsiteY253" fmla="*/ 0 h 924402"/>
                  <a:gd name="connsiteX254" fmla="*/ 2203100 w 4603109"/>
                  <a:gd name="connsiteY254" fmla="*/ 0 h 924402"/>
                  <a:gd name="connsiteX255" fmla="*/ 2204559 w 4603109"/>
                  <a:gd name="connsiteY255" fmla="*/ 0 h 924402"/>
                  <a:gd name="connsiteX256" fmla="*/ 2204591 w 4603109"/>
                  <a:gd name="connsiteY256" fmla="*/ 0 h 924402"/>
                  <a:gd name="connsiteX257" fmla="*/ 2212273 w 4603109"/>
                  <a:gd name="connsiteY257" fmla="*/ 0 h 924402"/>
                  <a:gd name="connsiteX258" fmla="*/ 2225535 w 4603109"/>
                  <a:gd name="connsiteY258" fmla="*/ 0 h 924402"/>
                  <a:gd name="connsiteX259" fmla="*/ 2231674 w 4603109"/>
                  <a:gd name="connsiteY259" fmla="*/ 0 h 924402"/>
                  <a:gd name="connsiteX260" fmla="*/ 2232096 w 4603109"/>
                  <a:gd name="connsiteY260" fmla="*/ 0 h 924402"/>
                  <a:gd name="connsiteX261" fmla="*/ 2232220 w 4603109"/>
                  <a:gd name="connsiteY261" fmla="*/ 0 h 924402"/>
                  <a:gd name="connsiteX262" fmla="*/ 2233118 w 4603109"/>
                  <a:gd name="connsiteY262" fmla="*/ 0 h 924402"/>
                  <a:gd name="connsiteX263" fmla="*/ 2233165 w 4603109"/>
                  <a:gd name="connsiteY263" fmla="*/ 0 h 924402"/>
                  <a:gd name="connsiteX264" fmla="*/ 2256725 w 4603109"/>
                  <a:gd name="connsiteY264" fmla="*/ 0 h 924402"/>
                  <a:gd name="connsiteX265" fmla="*/ 2257283 w 4603109"/>
                  <a:gd name="connsiteY265" fmla="*/ 0 h 924402"/>
                  <a:gd name="connsiteX266" fmla="*/ 2262285 w 4603109"/>
                  <a:gd name="connsiteY266" fmla="*/ 0 h 924402"/>
                  <a:gd name="connsiteX267" fmla="*/ 2284366 w 4603109"/>
                  <a:gd name="connsiteY267" fmla="*/ 0 h 924402"/>
                  <a:gd name="connsiteX268" fmla="*/ 2289402 w 4603109"/>
                  <a:gd name="connsiteY268" fmla="*/ 0 h 924402"/>
                  <a:gd name="connsiteX269" fmla="*/ 2292052 w 4603109"/>
                  <a:gd name="connsiteY269" fmla="*/ 0 h 924402"/>
                  <a:gd name="connsiteX270" fmla="*/ 2299271 w 4603109"/>
                  <a:gd name="connsiteY270" fmla="*/ 0 h 924402"/>
                  <a:gd name="connsiteX271" fmla="*/ 2308721 w 4603109"/>
                  <a:gd name="connsiteY271" fmla="*/ 0 h 924402"/>
                  <a:gd name="connsiteX272" fmla="*/ 2309927 w 4603109"/>
                  <a:gd name="connsiteY272" fmla="*/ 0 h 924402"/>
                  <a:gd name="connsiteX273" fmla="*/ 2316435 w 4603109"/>
                  <a:gd name="connsiteY273" fmla="*/ 0 h 924402"/>
                  <a:gd name="connsiteX274" fmla="*/ 2316703 w 4603109"/>
                  <a:gd name="connsiteY274" fmla="*/ 0 h 924402"/>
                  <a:gd name="connsiteX275" fmla="*/ 2319466 w 4603109"/>
                  <a:gd name="connsiteY275" fmla="*/ 0 h 924402"/>
                  <a:gd name="connsiteX276" fmla="*/ 2322840 w 4603109"/>
                  <a:gd name="connsiteY276" fmla="*/ 0 h 924402"/>
                  <a:gd name="connsiteX277" fmla="*/ 2329528 w 4603109"/>
                  <a:gd name="connsiteY277" fmla="*/ 0 h 924402"/>
                  <a:gd name="connsiteX278" fmla="*/ 2330869 w 4603109"/>
                  <a:gd name="connsiteY278" fmla="*/ 0 h 924402"/>
                  <a:gd name="connsiteX279" fmla="*/ 2332328 w 4603109"/>
                  <a:gd name="connsiteY279" fmla="*/ 0 h 924402"/>
                  <a:gd name="connsiteX280" fmla="*/ 2332360 w 4603109"/>
                  <a:gd name="connsiteY280" fmla="*/ 0 h 924402"/>
                  <a:gd name="connsiteX281" fmla="*/ 2335803 w 4603109"/>
                  <a:gd name="connsiteY281" fmla="*/ 0 h 924402"/>
                  <a:gd name="connsiteX282" fmla="*/ 2343312 w 4603109"/>
                  <a:gd name="connsiteY282" fmla="*/ 0 h 924402"/>
                  <a:gd name="connsiteX283" fmla="*/ 2344804 w 4603109"/>
                  <a:gd name="connsiteY283" fmla="*/ 0 h 924402"/>
                  <a:gd name="connsiteX284" fmla="*/ 2346768 w 4603109"/>
                  <a:gd name="connsiteY284" fmla="*/ 0 h 924402"/>
                  <a:gd name="connsiteX285" fmla="*/ 2347827 w 4603109"/>
                  <a:gd name="connsiteY285" fmla="*/ 0 h 924402"/>
                  <a:gd name="connsiteX286" fmla="*/ 2352274 w 4603109"/>
                  <a:gd name="connsiteY286" fmla="*/ 0 h 924402"/>
                  <a:gd name="connsiteX287" fmla="*/ 2359443 w 4603109"/>
                  <a:gd name="connsiteY287" fmla="*/ 0 h 924402"/>
                  <a:gd name="connsiteX288" fmla="*/ 2359865 w 4603109"/>
                  <a:gd name="connsiteY288" fmla="*/ 0 h 924402"/>
                  <a:gd name="connsiteX289" fmla="*/ 2359989 w 4603109"/>
                  <a:gd name="connsiteY289" fmla="*/ 0 h 924402"/>
                  <a:gd name="connsiteX290" fmla="*/ 2360887 w 4603109"/>
                  <a:gd name="connsiteY290" fmla="*/ 0 h 924402"/>
                  <a:gd name="connsiteX291" fmla="*/ 2360934 w 4603109"/>
                  <a:gd name="connsiteY291" fmla="*/ 0 h 924402"/>
                  <a:gd name="connsiteX292" fmla="*/ 2371886 w 4603109"/>
                  <a:gd name="connsiteY292" fmla="*/ 0 h 924402"/>
                  <a:gd name="connsiteX293" fmla="*/ 2373377 w 4603109"/>
                  <a:gd name="connsiteY293" fmla="*/ 0 h 924402"/>
                  <a:gd name="connsiteX294" fmla="*/ 2377892 w 4603109"/>
                  <a:gd name="connsiteY294" fmla="*/ 0 h 924402"/>
                  <a:gd name="connsiteX295" fmla="*/ 2382339 w 4603109"/>
                  <a:gd name="connsiteY295" fmla="*/ 0 h 924402"/>
                  <a:gd name="connsiteX296" fmla="*/ 2390054 w 4603109"/>
                  <a:gd name="connsiteY296" fmla="*/ 0 h 924402"/>
                  <a:gd name="connsiteX297" fmla="*/ 2419821 w 4603109"/>
                  <a:gd name="connsiteY297" fmla="*/ 0 h 924402"/>
                  <a:gd name="connsiteX298" fmla="*/ 2427040 w 4603109"/>
                  <a:gd name="connsiteY298" fmla="*/ 0 h 924402"/>
                  <a:gd name="connsiteX299" fmla="*/ 2436490 w 4603109"/>
                  <a:gd name="connsiteY299" fmla="*/ 0 h 924402"/>
                  <a:gd name="connsiteX300" fmla="*/ 2444472 w 4603109"/>
                  <a:gd name="connsiteY300" fmla="*/ 0 h 924402"/>
                  <a:gd name="connsiteX301" fmla="*/ 2448678 w 4603109"/>
                  <a:gd name="connsiteY301" fmla="*/ 0 h 924402"/>
                  <a:gd name="connsiteX302" fmla="*/ 2450171 w 4603109"/>
                  <a:gd name="connsiteY302" fmla="*/ 0 h 924402"/>
                  <a:gd name="connsiteX303" fmla="*/ 2450609 w 4603109"/>
                  <a:gd name="connsiteY303" fmla="*/ 0 h 924402"/>
                  <a:gd name="connsiteX304" fmla="*/ 2463572 w 4603109"/>
                  <a:gd name="connsiteY304" fmla="*/ 0 h 924402"/>
                  <a:gd name="connsiteX305" fmla="*/ 2471081 w 4603109"/>
                  <a:gd name="connsiteY305" fmla="*/ 0 h 924402"/>
                  <a:gd name="connsiteX306" fmla="*/ 2472573 w 4603109"/>
                  <a:gd name="connsiteY306" fmla="*/ 0 h 924402"/>
                  <a:gd name="connsiteX307" fmla="*/ 2474537 w 4603109"/>
                  <a:gd name="connsiteY307" fmla="*/ 0 h 924402"/>
                  <a:gd name="connsiteX308" fmla="*/ 2475596 w 4603109"/>
                  <a:gd name="connsiteY308" fmla="*/ 0 h 924402"/>
                  <a:gd name="connsiteX309" fmla="*/ 2477252 w 4603109"/>
                  <a:gd name="connsiteY309" fmla="*/ 0 h 924402"/>
                  <a:gd name="connsiteX310" fmla="*/ 2478712 w 4603109"/>
                  <a:gd name="connsiteY310" fmla="*/ 0 h 924402"/>
                  <a:gd name="connsiteX311" fmla="*/ 2478743 w 4603109"/>
                  <a:gd name="connsiteY311" fmla="*/ 0 h 924402"/>
                  <a:gd name="connsiteX312" fmla="*/ 2480043 w 4603109"/>
                  <a:gd name="connsiteY312" fmla="*/ 0 h 924402"/>
                  <a:gd name="connsiteX313" fmla="*/ 2499655 w 4603109"/>
                  <a:gd name="connsiteY313" fmla="*/ 0 h 924402"/>
                  <a:gd name="connsiteX314" fmla="*/ 2501146 w 4603109"/>
                  <a:gd name="connsiteY314" fmla="*/ 0 h 924402"/>
                  <a:gd name="connsiteX315" fmla="*/ 2505661 w 4603109"/>
                  <a:gd name="connsiteY315" fmla="*/ 0 h 924402"/>
                  <a:gd name="connsiteX316" fmla="*/ 2508776 w 4603109"/>
                  <a:gd name="connsiteY316" fmla="*/ 0 h 924402"/>
                  <a:gd name="connsiteX317" fmla="*/ 2510108 w 4603109"/>
                  <a:gd name="connsiteY317" fmla="*/ 0 h 924402"/>
                  <a:gd name="connsiteX318" fmla="*/ 2524178 w 4603109"/>
                  <a:gd name="connsiteY318" fmla="*/ 0 h 924402"/>
                  <a:gd name="connsiteX319" fmla="*/ 2525248 w 4603109"/>
                  <a:gd name="connsiteY319" fmla="*/ 0 h 924402"/>
                  <a:gd name="connsiteX320" fmla="*/ 2525669 w 4603109"/>
                  <a:gd name="connsiteY320" fmla="*/ 0 h 924402"/>
                  <a:gd name="connsiteX321" fmla="*/ 2552329 w 4603109"/>
                  <a:gd name="connsiteY321" fmla="*/ 0 h 924402"/>
                  <a:gd name="connsiteX322" fmla="*/ 2552751 w 4603109"/>
                  <a:gd name="connsiteY322" fmla="*/ 0 h 924402"/>
                  <a:gd name="connsiteX323" fmla="*/ 2554242 w 4603109"/>
                  <a:gd name="connsiteY323" fmla="*/ 0 h 924402"/>
                  <a:gd name="connsiteX324" fmla="*/ 2574787 w 4603109"/>
                  <a:gd name="connsiteY324" fmla="*/ 0 h 924402"/>
                  <a:gd name="connsiteX325" fmla="*/ 2576279 w 4603109"/>
                  <a:gd name="connsiteY325" fmla="*/ 0 h 924402"/>
                  <a:gd name="connsiteX326" fmla="*/ 2576447 w 4603109"/>
                  <a:gd name="connsiteY326" fmla="*/ 0 h 924402"/>
                  <a:gd name="connsiteX327" fmla="*/ 2577940 w 4603109"/>
                  <a:gd name="connsiteY327" fmla="*/ 0 h 924402"/>
                  <a:gd name="connsiteX328" fmla="*/ 2603360 w 4603109"/>
                  <a:gd name="connsiteY328" fmla="*/ 0 h 924402"/>
                  <a:gd name="connsiteX329" fmla="*/ 2604852 w 4603109"/>
                  <a:gd name="connsiteY329" fmla="*/ 0 h 924402"/>
                  <a:gd name="connsiteX330" fmla="*/ 2605021 w 4603109"/>
                  <a:gd name="connsiteY330" fmla="*/ 0 h 924402"/>
                  <a:gd name="connsiteX331" fmla="*/ 2605484 w 4603109"/>
                  <a:gd name="connsiteY331" fmla="*/ 0 h 924402"/>
                  <a:gd name="connsiteX332" fmla="*/ 2606481 w 4603109"/>
                  <a:gd name="connsiteY332" fmla="*/ 0 h 924402"/>
                  <a:gd name="connsiteX333" fmla="*/ 2606512 w 4603109"/>
                  <a:gd name="connsiteY333" fmla="*/ 0 h 924402"/>
                  <a:gd name="connsiteX334" fmla="*/ 2606976 w 4603109"/>
                  <a:gd name="connsiteY334" fmla="*/ 0 h 924402"/>
                  <a:gd name="connsiteX335" fmla="*/ 2618923 w 4603109"/>
                  <a:gd name="connsiteY335" fmla="*/ 0 h 924402"/>
                  <a:gd name="connsiteX336" fmla="*/ 2621248 w 4603109"/>
                  <a:gd name="connsiteY336" fmla="*/ 0 h 924402"/>
                  <a:gd name="connsiteX337" fmla="*/ 2622740 w 4603109"/>
                  <a:gd name="connsiteY337" fmla="*/ 0 h 924402"/>
                  <a:gd name="connsiteX338" fmla="*/ 2627885 w 4603109"/>
                  <a:gd name="connsiteY338" fmla="*/ 0 h 924402"/>
                  <a:gd name="connsiteX339" fmla="*/ 2629377 w 4603109"/>
                  <a:gd name="connsiteY339" fmla="*/ 0 h 924402"/>
                  <a:gd name="connsiteX340" fmla="*/ 2634058 w 4603109"/>
                  <a:gd name="connsiteY340" fmla="*/ 0 h 924402"/>
                  <a:gd name="connsiteX341" fmla="*/ 2635549 w 4603109"/>
                  <a:gd name="connsiteY341" fmla="*/ 0 h 924402"/>
                  <a:gd name="connsiteX342" fmla="*/ 2636545 w 4603109"/>
                  <a:gd name="connsiteY342" fmla="*/ 0 h 924402"/>
                  <a:gd name="connsiteX343" fmla="*/ 2648987 w 4603109"/>
                  <a:gd name="connsiteY343" fmla="*/ 0 h 924402"/>
                  <a:gd name="connsiteX344" fmla="*/ 2649821 w 4603109"/>
                  <a:gd name="connsiteY344" fmla="*/ 0 h 924402"/>
                  <a:gd name="connsiteX345" fmla="*/ 2651313 w 4603109"/>
                  <a:gd name="connsiteY345" fmla="*/ 0 h 924402"/>
                  <a:gd name="connsiteX346" fmla="*/ 2651947 w 4603109"/>
                  <a:gd name="connsiteY346" fmla="*/ 0 h 924402"/>
                  <a:gd name="connsiteX347" fmla="*/ 2653017 w 4603109"/>
                  <a:gd name="connsiteY347" fmla="*/ 0 h 924402"/>
                  <a:gd name="connsiteX348" fmla="*/ 2653438 w 4603109"/>
                  <a:gd name="connsiteY348" fmla="*/ 0 h 924402"/>
                  <a:gd name="connsiteX349" fmla="*/ 2656459 w 4603109"/>
                  <a:gd name="connsiteY349" fmla="*/ 0 h 924402"/>
                  <a:gd name="connsiteX350" fmla="*/ 2657950 w 4603109"/>
                  <a:gd name="connsiteY350" fmla="*/ 0 h 924402"/>
                  <a:gd name="connsiteX351" fmla="*/ 2665460 w 4603109"/>
                  <a:gd name="connsiteY351" fmla="*/ 0 h 924402"/>
                  <a:gd name="connsiteX352" fmla="*/ 2680098 w 4603109"/>
                  <a:gd name="connsiteY352" fmla="*/ 0 h 924402"/>
                  <a:gd name="connsiteX353" fmla="*/ 2680520 w 4603109"/>
                  <a:gd name="connsiteY353" fmla="*/ 0 h 924402"/>
                  <a:gd name="connsiteX354" fmla="*/ 2682011 w 4603109"/>
                  <a:gd name="connsiteY354" fmla="*/ 0 h 924402"/>
                  <a:gd name="connsiteX355" fmla="*/ 2692542 w 4603109"/>
                  <a:gd name="connsiteY355" fmla="*/ 0 h 924402"/>
                  <a:gd name="connsiteX356" fmla="*/ 2702556 w 4603109"/>
                  <a:gd name="connsiteY356" fmla="*/ 0 h 924402"/>
                  <a:gd name="connsiteX357" fmla="*/ 2704048 w 4603109"/>
                  <a:gd name="connsiteY357" fmla="*/ 0 h 924402"/>
                  <a:gd name="connsiteX358" fmla="*/ 2724289 w 4603109"/>
                  <a:gd name="connsiteY358" fmla="*/ 0 h 924402"/>
                  <a:gd name="connsiteX359" fmla="*/ 2731129 w 4603109"/>
                  <a:gd name="connsiteY359" fmla="*/ 0 h 924402"/>
                  <a:gd name="connsiteX360" fmla="*/ 2732621 w 4603109"/>
                  <a:gd name="connsiteY360" fmla="*/ 0 h 924402"/>
                  <a:gd name="connsiteX361" fmla="*/ 2733253 w 4603109"/>
                  <a:gd name="connsiteY361" fmla="*/ 0 h 924402"/>
                  <a:gd name="connsiteX362" fmla="*/ 2734745 w 4603109"/>
                  <a:gd name="connsiteY362" fmla="*/ 0 h 924402"/>
                  <a:gd name="connsiteX363" fmla="*/ 2746692 w 4603109"/>
                  <a:gd name="connsiteY363" fmla="*/ 0 h 924402"/>
                  <a:gd name="connsiteX364" fmla="*/ 2749017 w 4603109"/>
                  <a:gd name="connsiteY364" fmla="*/ 0 h 924402"/>
                  <a:gd name="connsiteX365" fmla="*/ 2750509 w 4603109"/>
                  <a:gd name="connsiteY365" fmla="*/ 0 h 924402"/>
                  <a:gd name="connsiteX366" fmla="*/ 2754354 w 4603109"/>
                  <a:gd name="connsiteY366" fmla="*/ 0 h 924402"/>
                  <a:gd name="connsiteX367" fmla="*/ 2755654 w 4603109"/>
                  <a:gd name="connsiteY367" fmla="*/ 0 h 924402"/>
                  <a:gd name="connsiteX368" fmla="*/ 2757146 w 4603109"/>
                  <a:gd name="connsiteY368" fmla="*/ 0 h 924402"/>
                  <a:gd name="connsiteX369" fmla="*/ 2761827 w 4603109"/>
                  <a:gd name="connsiteY369" fmla="*/ 0 h 924402"/>
                  <a:gd name="connsiteX370" fmla="*/ 2763318 w 4603109"/>
                  <a:gd name="connsiteY370" fmla="*/ 0 h 924402"/>
                  <a:gd name="connsiteX371" fmla="*/ 2776756 w 4603109"/>
                  <a:gd name="connsiteY371" fmla="*/ 0 h 924402"/>
                  <a:gd name="connsiteX372" fmla="*/ 2777590 w 4603109"/>
                  <a:gd name="connsiteY372" fmla="*/ 0 h 924402"/>
                  <a:gd name="connsiteX373" fmla="*/ 2779082 w 4603109"/>
                  <a:gd name="connsiteY373" fmla="*/ 0 h 924402"/>
                  <a:gd name="connsiteX374" fmla="*/ 2783442 w 4603109"/>
                  <a:gd name="connsiteY374" fmla="*/ 0 h 924402"/>
                  <a:gd name="connsiteX375" fmla="*/ 2784228 w 4603109"/>
                  <a:gd name="connsiteY375" fmla="*/ 0 h 924402"/>
                  <a:gd name="connsiteX376" fmla="*/ 2785719 w 4603109"/>
                  <a:gd name="connsiteY376" fmla="*/ 0 h 924402"/>
                  <a:gd name="connsiteX377" fmla="*/ 2786473 w 4603109"/>
                  <a:gd name="connsiteY377" fmla="*/ 0 h 924402"/>
                  <a:gd name="connsiteX378" fmla="*/ 2793229 w 4603109"/>
                  <a:gd name="connsiteY378" fmla="*/ 0 h 924402"/>
                  <a:gd name="connsiteX379" fmla="*/ 2799367 w 4603109"/>
                  <a:gd name="connsiteY379" fmla="*/ 0 h 924402"/>
                  <a:gd name="connsiteX380" fmla="*/ 2813506 w 4603109"/>
                  <a:gd name="connsiteY380" fmla="*/ 0 h 924402"/>
                  <a:gd name="connsiteX381" fmla="*/ 2820311 w 4603109"/>
                  <a:gd name="connsiteY381" fmla="*/ 0 h 924402"/>
                  <a:gd name="connsiteX382" fmla="*/ 2827893 w 4603109"/>
                  <a:gd name="connsiteY382" fmla="*/ 0 h 924402"/>
                  <a:gd name="connsiteX383" fmla="*/ 2827940 w 4603109"/>
                  <a:gd name="connsiteY383" fmla="*/ 0 h 924402"/>
                  <a:gd name="connsiteX384" fmla="*/ 2829431 w 4603109"/>
                  <a:gd name="connsiteY384" fmla="*/ 0 h 924402"/>
                  <a:gd name="connsiteX385" fmla="*/ 2829978 w 4603109"/>
                  <a:gd name="connsiteY385" fmla="*/ 0 h 924402"/>
                  <a:gd name="connsiteX386" fmla="*/ 2852058 w 4603109"/>
                  <a:gd name="connsiteY386" fmla="*/ 0 h 924402"/>
                  <a:gd name="connsiteX387" fmla="*/ 2857060 w 4603109"/>
                  <a:gd name="connsiteY387" fmla="*/ 0 h 924402"/>
                  <a:gd name="connsiteX388" fmla="*/ 2857958 w 4603109"/>
                  <a:gd name="connsiteY388" fmla="*/ 0 h 924402"/>
                  <a:gd name="connsiteX389" fmla="*/ 2871601 w 4603109"/>
                  <a:gd name="connsiteY389" fmla="*/ 0 h 924402"/>
                  <a:gd name="connsiteX390" fmla="*/ 2882123 w 4603109"/>
                  <a:gd name="connsiteY390" fmla="*/ 0 h 924402"/>
                  <a:gd name="connsiteX391" fmla="*/ 2894046 w 4603109"/>
                  <a:gd name="connsiteY391" fmla="*/ 0 h 924402"/>
                  <a:gd name="connsiteX392" fmla="*/ 2903496 w 4603109"/>
                  <a:gd name="connsiteY392" fmla="*/ 0 h 924402"/>
                  <a:gd name="connsiteX393" fmla="*/ 2911211 w 4603109"/>
                  <a:gd name="connsiteY393" fmla="*/ 0 h 924402"/>
                  <a:gd name="connsiteX394" fmla="*/ 2914242 w 4603109"/>
                  <a:gd name="connsiteY394" fmla="*/ 0 h 924402"/>
                  <a:gd name="connsiteX395" fmla="*/ 2914461 w 4603109"/>
                  <a:gd name="connsiteY395" fmla="*/ 0 h 924402"/>
                  <a:gd name="connsiteX396" fmla="*/ 2924111 w 4603109"/>
                  <a:gd name="connsiteY396" fmla="*/ 0 h 924402"/>
                  <a:gd name="connsiteX397" fmla="*/ 2927136 w 4603109"/>
                  <a:gd name="connsiteY397" fmla="*/ 0 h 924402"/>
                  <a:gd name="connsiteX398" fmla="*/ 2933561 w 4603109"/>
                  <a:gd name="connsiteY398" fmla="*/ 0 h 924402"/>
                  <a:gd name="connsiteX399" fmla="*/ 2939580 w 4603109"/>
                  <a:gd name="connsiteY399" fmla="*/ 0 h 924402"/>
                  <a:gd name="connsiteX400" fmla="*/ 2941275 w 4603109"/>
                  <a:gd name="connsiteY400" fmla="*/ 0 h 924402"/>
                  <a:gd name="connsiteX401" fmla="*/ 2941543 w 4603109"/>
                  <a:gd name="connsiteY401" fmla="*/ 0 h 924402"/>
                  <a:gd name="connsiteX402" fmla="*/ 2945586 w 4603109"/>
                  <a:gd name="connsiteY402" fmla="*/ 0 h 924402"/>
                  <a:gd name="connsiteX403" fmla="*/ 2950032 w 4603109"/>
                  <a:gd name="connsiteY403" fmla="*/ 0 h 924402"/>
                  <a:gd name="connsiteX404" fmla="*/ 2955662 w 4603109"/>
                  <a:gd name="connsiteY404" fmla="*/ 0 h 924402"/>
                  <a:gd name="connsiteX405" fmla="*/ 2955709 w 4603109"/>
                  <a:gd name="connsiteY405" fmla="*/ 0 h 924402"/>
                  <a:gd name="connsiteX406" fmla="*/ 2957200 w 4603109"/>
                  <a:gd name="connsiteY406" fmla="*/ 0 h 924402"/>
                  <a:gd name="connsiteX407" fmla="*/ 2957747 w 4603109"/>
                  <a:gd name="connsiteY407" fmla="*/ 0 h 924402"/>
                  <a:gd name="connsiteX408" fmla="*/ 2968152 w 4603109"/>
                  <a:gd name="connsiteY408" fmla="*/ 0 h 924402"/>
                  <a:gd name="connsiteX409" fmla="*/ 2969644 w 4603109"/>
                  <a:gd name="connsiteY409" fmla="*/ 0 h 924402"/>
                  <a:gd name="connsiteX410" fmla="*/ 2972667 w 4603109"/>
                  <a:gd name="connsiteY410" fmla="*/ 0 h 924402"/>
                  <a:gd name="connsiteX411" fmla="*/ 2977114 w 4603109"/>
                  <a:gd name="connsiteY411" fmla="*/ 0 h 924402"/>
                  <a:gd name="connsiteX412" fmla="*/ 2984829 w 4603109"/>
                  <a:gd name="connsiteY412" fmla="*/ 0 h 924402"/>
                  <a:gd name="connsiteX413" fmla="*/ 2985727 w 4603109"/>
                  <a:gd name="connsiteY413" fmla="*/ 0 h 924402"/>
                  <a:gd name="connsiteX414" fmla="*/ 2999370 w 4603109"/>
                  <a:gd name="connsiteY414" fmla="*/ 0 h 924402"/>
                  <a:gd name="connsiteX415" fmla="*/ 3021815 w 4603109"/>
                  <a:gd name="connsiteY415" fmla="*/ 0 h 924402"/>
                  <a:gd name="connsiteX416" fmla="*/ 3031265 w 4603109"/>
                  <a:gd name="connsiteY416" fmla="*/ 0 h 924402"/>
                  <a:gd name="connsiteX417" fmla="*/ 3042230 w 4603109"/>
                  <a:gd name="connsiteY417" fmla="*/ 0 h 924402"/>
                  <a:gd name="connsiteX418" fmla="*/ 3044946 w 4603109"/>
                  <a:gd name="connsiteY418" fmla="*/ 0 h 924402"/>
                  <a:gd name="connsiteX419" fmla="*/ 3051880 w 4603109"/>
                  <a:gd name="connsiteY419" fmla="*/ 0 h 924402"/>
                  <a:gd name="connsiteX420" fmla="*/ 3061330 w 4603109"/>
                  <a:gd name="connsiteY420" fmla="*/ 0 h 924402"/>
                  <a:gd name="connsiteX421" fmla="*/ 3067349 w 4603109"/>
                  <a:gd name="connsiteY421" fmla="*/ 0 h 924402"/>
                  <a:gd name="connsiteX422" fmla="*/ 3069312 w 4603109"/>
                  <a:gd name="connsiteY422" fmla="*/ 0 h 924402"/>
                  <a:gd name="connsiteX423" fmla="*/ 3073355 w 4603109"/>
                  <a:gd name="connsiteY423" fmla="*/ 0 h 924402"/>
                  <a:gd name="connsiteX424" fmla="*/ 3073518 w 4603109"/>
                  <a:gd name="connsiteY424" fmla="*/ 0 h 924402"/>
                  <a:gd name="connsiteX425" fmla="*/ 3075011 w 4603109"/>
                  <a:gd name="connsiteY425" fmla="*/ 0 h 924402"/>
                  <a:gd name="connsiteX426" fmla="*/ 3077801 w 4603109"/>
                  <a:gd name="connsiteY426" fmla="*/ 0 h 924402"/>
                  <a:gd name="connsiteX427" fmla="*/ 3095921 w 4603109"/>
                  <a:gd name="connsiteY427" fmla="*/ 0 h 924402"/>
                  <a:gd name="connsiteX428" fmla="*/ 3097413 w 4603109"/>
                  <a:gd name="connsiteY428" fmla="*/ 0 h 924402"/>
                  <a:gd name="connsiteX429" fmla="*/ 3100436 w 4603109"/>
                  <a:gd name="connsiteY429" fmla="*/ 0 h 924402"/>
                  <a:gd name="connsiteX430" fmla="*/ 3103552 w 4603109"/>
                  <a:gd name="connsiteY430" fmla="*/ 0 h 924402"/>
                  <a:gd name="connsiteX431" fmla="*/ 3104883 w 4603109"/>
                  <a:gd name="connsiteY431" fmla="*/ 0 h 924402"/>
                  <a:gd name="connsiteX432" fmla="*/ 3120023 w 4603109"/>
                  <a:gd name="connsiteY432" fmla="*/ 0 h 924402"/>
                  <a:gd name="connsiteX433" fmla="*/ 3120445 w 4603109"/>
                  <a:gd name="connsiteY433" fmla="*/ 0 h 924402"/>
                  <a:gd name="connsiteX434" fmla="*/ 3149018 w 4603109"/>
                  <a:gd name="connsiteY434" fmla="*/ 0 h 924402"/>
                  <a:gd name="connsiteX435" fmla="*/ 3150088 w 4603109"/>
                  <a:gd name="connsiteY435" fmla="*/ 0 h 924402"/>
                  <a:gd name="connsiteX436" fmla="*/ 3150509 w 4603109"/>
                  <a:gd name="connsiteY436" fmla="*/ 0 h 924402"/>
                  <a:gd name="connsiteX437" fmla="*/ 3171054 w 4603109"/>
                  <a:gd name="connsiteY437" fmla="*/ 0 h 924402"/>
                  <a:gd name="connsiteX438" fmla="*/ 3172715 w 4603109"/>
                  <a:gd name="connsiteY438" fmla="*/ 0 h 924402"/>
                  <a:gd name="connsiteX439" fmla="*/ 3199627 w 4603109"/>
                  <a:gd name="connsiteY439" fmla="*/ 0 h 924402"/>
                  <a:gd name="connsiteX440" fmla="*/ 3201119 w 4603109"/>
                  <a:gd name="connsiteY440" fmla="*/ 0 h 924402"/>
                  <a:gd name="connsiteX441" fmla="*/ 3201287 w 4603109"/>
                  <a:gd name="connsiteY441" fmla="*/ 0 h 924402"/>
                  <a:gd name="connsiteX442" fmla="*/ 3201751 w 4603109"/>
                  <a:gd name="connsiteY442" fmla="*/ 0 h 924402"/>
                  <a:gd name="connsiteX443" fmla="*/ 3202780 w 4603109"/>
                  <a:gd name="connsiteY443" fmla="*/ 0 h 924402"/>
                  <a:gd name="connsiteX444" fmla="*/ 3217515 w 4603109"/>
                  <a:gd name="connsiteY444" fmla="*/ 0 h 924402"/>
                  <a:gd name="connsiteX445" fmla="*/ 3224152 w 4603109"/>
                  <a:gd name="connsiteY445" fmla="*/ 0 h 924402"/>
                  <a:gd name="connsiteX446" fmla="*/ 3230324 w 4603109"/>
                  <a:gd name="connsiteY446" fmla="*/ 0 h 924402"/>
                  <a:gd name="connsiteX447" fmla="*/ 3231321 w 4603109"/>
                  <a:gd name="connsiteY447" fmla="*/ 0 h 924402"/>
                  <a:gd name="connsiteX448" fmla="*/ 3231816 w 4603109"/>
                  <a:gd name="connsiteY448" fmla="*/ 0 h 924402"/>
                  <a:gd name="connsiteX449" fmla="*/ 3243763 w 4603109"/>
                  <a:gd name="connsiteY449" fmla="*/ 0 h 924402"/>
                  <a:gd name="connsiteX450" fmla="*/ 3246088 w 4603109"/>
                  <a:gd name="connsiteY450" fmla="*/ 0 h 924402"/>
                  <a:gd name="connsiteX451" fmla="*/ 3247580 w 4603109"/>
                  <a:gd name="connsiteY451" fmla="*/ 0 h 924402"/>
                  <a:gd name="connsiteX452" fmla="*/ 3247792 w 4603109"/>
                  <a:gd name="connsiteY452" fmla="*/ 0 h 924402"/>
                  <a:gd name="connsiteX453" fmla="*/ 3248214 w 4603109"/>
                  <a:gd name="connsiteY453" fmla="*/ 0 h 924402"/>
                  <a:gd name="connsiteX454" fmla="*/ 3252725 w 4603109"/>
                  <a:gd name="connsiteY454" fmla="*/ 0 h 924402"/>
                  <a:gd name="connsiteX455" fmla="*/ 3254217 w 4603109"/>
                  <a:gd name="connsiteY455" fmla="*/ 0 h 924402"/>
                  <a:gd name="connsiteX456" fmla="*/ 3260235 w 4603109"/>
                  <a:gd name="connsiteY456" fmla="*/ 0 h 924402"/>
                  <a:gd name="connsiteX457" fmla="*/ 3276787 w 4603109"/>
                  <a:gd name="connsiteY457" fmla="*/ 0 h 924402"/>
                  <a:gd name="connsiteX458" fmla="*/ 3277857 w 4603109"/>
                  <a:gd name="connsiteY458" fmla="*/ 0 h 924402"/>
                  <a:gd name="connsiteX459" fmla="*/ 3278278 w 4603109"/>
                  <a:gd name="connsiteY459" fmla="*/ 0 h 924402"/>
                  <a:gd name="connsiteX460" fmla="*/ 3290300 w 4603109"/>
                  <a:gd name="connsiteY460" fmla="*/ 0 h 924402"/>
                  <a:gd name="connsiteX461" fmla="*/ 3298823 w 4603109"/>
                  <a:gd name="connsiteY461" fmla="*/ 0 h 924402"/>
                  <a:gd name="connsiteX462" fmla="*/ 3327396 w 4603109"/>
                  <a:gd name="connsiteY462" fmla="*/ 0 h 924402"/>
                  <a:gd name="connsiteX463" fmla="*/ 3328888 w 4603109"/>
                  <a:gd name="connsiteY463" fmla="*/ 0 h 924402"/>
                  <a:gd name="connsiteX464" fmla="*/ 3329520 w 4603109"/>
                  <a:gd name="connsiteY464" fmla="*/ 0 h 924402"/>
                  <a:gd name="connsiteX465" fmla="*/ 3345284 w 4603109"/>
                  <a:gd name="connsiteY465" fmla="*/ 0 h 924402"/>
                  <a:gd name="connsiteX466" fmla="*/ 3349129 w 4603109"/>
                  <a:gd name="connsiteY466" fmla="*/ 0 h 924402"/>
                  <a:gd name="connsiteX467" fmla="*/ 3351921 w 4603109"/>
                  <a:gd name="connsiteY467" fmla="*/ 0 h 924402"/>
                  <a:gd name="connsiteX468" fmla="*/ 3358093 w 4603109"/>
                  <a:gd name="connsiteY468" fmla="*/ 0 h 924402"/>
                  <a:gd name="connsiteX469" fmla="*/ 3359585 w 4603109"/>
                  <a:gd name="connsiteY469" fmla="*/ 0 h 924402"/>
                  <a:gd name="connsiteX470" fmla="*/ 3371532 w 4603109"/>
                  <a:gd name="connsiteY470" fmla="*/ 0 h 924402"/>
                  <a:gd name="connsiteX471" fmla="*/ 3373857 w 4603109"/>
                  <a:gd name="connsiteY471" fmla="*/ 0 h 924402"/>
                  <a:gd name="connsiteX472" fmla="*/ 3375349 w 4603109"/>
                  <a:gd name="connsiteY472" fmla="*/ 0 h 924402"/>
                  <a:gd name="connsiteX473" fmla="*/ 3380494 w 4603109"/>
                  <a:gd name="connsiteY473" fmla="*/ 0 h 924402"/>
                  <a:gd name="connsiteX474" fmla="*/ 3381986 w 4603109"/>
                  <a:gd name="connsiteY474" fmla="*/ 0 h 924402"/>
                  <a:gd name="connsiteX475" fmla="*/ 3388004 w 4603109"/>
                  <a:gd name="connsiteY475" fmla="*/ 0 h 924402"/>
                  <a:gd name="connsiteX476" fmla="*/ 3408282 w 4603109"/>
                  <a:gd name="connsiteY476" fmla="*/ 0 h 924402"/>
                  <a:gd name="connsiteX477" fmla="*/ 3418069 w 4603109"/>
                  <a:gd name="connsiteY477" fmla="*/ 0 h 924402"/>
                  <a:gd name="connsiteX478" fmla="*/ 3424207 w 4603109"/>
                  <a:gd name="connsiteY478" fmla="*/ 0 h 924402"/>
                  <a:gd name="connsiteX479" fmla="*/ 3424753 w 4603109"/>
                  <a:gd name="connsiteY479" fmla="*/ 0 h 924402"/>
                  <a:gd name="connsiteX480" fmla="*/ 3452733 w 4603109"/>
                  <a:gd name="connsiteY480" fmla="*/ 0 h 924402"/>
                  <a:gd name="connsiteX481" fmla="*/ 3454818 w 4603109"/>
                  <a:gd name="connsiteY481" fmla="*/ 0 h 924402"/>
                  <a:gd name="connsiteX482" fmla="*/ 3476898 w 4603109"/>
                  <a:gd name="connsiteY482" fmla="*/ 0 h 924402"/>
                  <a:gd name="connsiteX483" fmla="*/ 3496441 w 4603109"/>
                  <a:gd name="connsiteY483" fmla="*/ 0 h 924402"/>
                  <a:gd name="connsiteX484" fmla="*/ 3509236 w 4603109"/>
                  <a:gd name="connsiteY484" fmla="*/ 0 h 924402"/>
                  <a:gd name="connsiteX485" fmla="*/ 3518886 w 4603109"/>
                  <a:gd name="connsiteY485" fmla="*/ 0 h 924402"/>
                  <a:gd name="connsiteX486" fmla="*/ 3528336 w 4603109"/>
                  <a:gd name="connsiteY486" fmla="*/ 0 h 924402"/>
                  <a:gd name="connsiteX487" fmla="*/ 3536051 w 4603109"/>
                  <a:gd name="connsiteY487" fmla="*/ 0 h 924402"/>
                  <a:gd name="connsiteX488" fmla="*/ 3539301 w 4603109"/>
                  <a:gd name="connsiteY488" fmla="*/ 0 h 924402"/>
                  <a:gd name="connsiteX489" fmla="*/ 3540361 w 4603109"/>
                  <a:gd name="connsiteY489" fmla="*/ 0 h 924402"/>
                  <a:gd name="connsiteX490" fmla="*/ 3544807 w 4603109"/>
                  <a:gd name="connsiteY490" fmla="*/ 0 h 924402"/>
                  <a:gd name="connsiteX491" fmla="*/ 3551976 w 4603109"/>
                  <a:gd name="connsiteY491" fmla="*/ 0 h 924402"/>
                  <a:gd name="connsiteX492" fmla="*/ 3552522 w 4603109"/>
                  <a:gd name="connsiteY492" fmla="*/ 0 h 924402"/>
                  <a:gd name="connsiteX493" fmla="*/ 3564420 w 4603109"/>
                  <a:gd name="connsiteY493" fmla="*/ 0 h 924402"/>
                  <a:gd name="connsiteX494" fmla="*/ 3570426 w 4603109"/>
                  <a:gd name="connsiteY494" fmla="*/ 0 h 924402"/>
                  <a:gd name="connsiteX495" fmla="*/ 3574872 w 4603109"/>
                  <a:gd name="connsiteY495" fmla="*/ 0 h 924402"/>
                  <a:gd name="connsiteX496" fmla="*/ 3580502 w 4603109"/>
                  <a:gd name="connsiteY496" fmla="*/ 0 h 924402"/>
                  <a:gd name="connsiteX497" fmla="*/ 3582587 w 4603109"/>
                  <a:gd name="connsiteY497" fmla="*/ 0 h 924402"/>
                  <a:gd name="connsiteX498" fmla="*/ 3624210 w 4603109"/>
                  <a:gd name="connsiteY498" fmla="*/ 0 h 924402"/>
                  <a:gd name="connsiteX499" fmla="*/ 3637005 w 4603109"/>
                  <a:gd name="connsiteY499" fmla="*/ 0 h 924402"/>
                  <a:gd name="connsiteX500" fmla="*/ 3646655 w 4603109"/>
                  <a:gd name="connsiteY500" fmla="*/ 0 h 924402"/>
                  <a:gd name="connsiteX501" fmla="*/ 3656105 w 4603109"/>
                  <a:gd name="connsiteY501" fmla="*/ 0 h 924402"/>
                  <a:gd name="connsiteX502" fmla="*/ 3667070 w 4603109"/>
                  <a:gd name="connsiteY502" fmla="*/ 0 h 924402"/>
                  <a:gd name="connsiteX503" fmla="*/ 3668130 w 4603109"/>
                  <a:gd name="connsiteY503" fmla="*/ 0 h 924402"/>
                  <a:gd name="connsiteX504" fmla="*/ 3669786 w 4603109"/>
                  <a:gd name="connsiteY504" fmla="*/ 0 h 924402"/>
                  <a:gd name="connsiteX505" fmla="*/ 3672576 w 4603109"/>
                  <a:gd name="connsiteY505" fmla="*/ 0 h 924402"/>
                  <a:gd name="connsiteX506" fmla="*/ 3692189 w 4603109"/>
                  <a:gd name="connsiteY506" fmla="*/ 0 h 924402"/>
                  <a:gd name="connsiteX507" fmla="*/ 3698195 w 4603109"/>
                  <a:gd name="connsiteY507" fmla="*/ 0 h 924402"/>
                  <a:gd name="connsiteX508" fmla="*/ 3702641 w 4603109"/>
                  <a:gd name="connsiteY508" fmla="*/ 0 h 924402"/>
                  <a:gd name="connsiteX509" fmla="*/ 3744863 w 4603109"/>
                  <a:gd name="connsiteY509" fmla="*/ 0 h 924402"/>
                  <a:gd name="connsiteX510" fmla="*/ 3745285 w 4603109"/>
                  <a:gd name="connsiteY510" fmla="*/ 0 h 924402"/>
                  <a:gd name="connsiteX511" fmla="*/ 3795894 w 4603109"/>
                  <a:gd name="connsiteY511" fmla="*/ 0 h 924402"/>
                  <a:gd name="connsiteX512" fmla="*/ 3797555 w 4603109"/>
                  <a:gd name="connsiteY512" fmla="*/ 0 h 924402"/>
                  <a:gd name="connsiteX513" fmla="*/ 3826591 w 4603109"/>
                  <a:gd name="connsiteY513" fmla="*/ 0 h 924402"/>
                  <a:gd name="connsiteX514" fmla="*/ 3842355 w 4603109"/>
                  <a:gd name="connsiteY514" fmla="*/ 0 h 924402"/>
                  <a:gd name="connsiteX515" fmla="*/ 3848992 w 4603109"/>
                  <a:gd name="connsiteY515" fmla="*/ 0 h 924402"/>
                  <a:gd name="connsiteX516" fmla="*/ 3872632 w 4603109"/>
                  <a:gd name="connsiteY516" fmla="*/ 0 h 924402"/>
                  <a:gd name="connsiteX517" fmla="*/ 3873054 w 4603109"/>
                  <a:gd name="connsiteY517" fmla="*/ 0 h 924402"/>
                  <a:gd name="connsiteX518" fmla="*/ 3885075 w 4603109"/>
                  <a:gd name="connsiteY518" fmla="*/ 0 h 924402"/>
                  <a:gd name="connsiteX519" fmla="*/ 3923663 w 4603109"/>
                  <a:gd name="connsiteY519" fmla="*/ 0 h 924402"/>
                  <a:gd name="connsiteX520" fmla="*/ 3954360 w 4603109"/>
                  <a:gd name="connsiteY520" fmla="*/ 0 h 924402"/>
                  <a:gd name="connsiteX521" fmla="*/ 3970124 w 4603109"/>
                  <a:gd name="connsiteY521" fmla="*/ 0 h 924402"/>
                  <a:gd name="connsiteX522" fmla="*/ 3976761 w 4603109"/>
                  <a:gd name="connsiteY522" fmla="*/ 0 h 924402"/>
                  <a:gd name="connsiteX523" fmla="*/ 4012844 w 4603109"/>
                  <a:gd name="connsiteY523" fmla="*/ 0 h 924402"/>
                  <a:gd name="connsiteX524" fmla="*/ 4049593 w 4603109"/>
                  <a:gd name="connsiteY524" fmla="*/ 0 h 924402"/>
                  <a:gd name="connsiteX525" fmla="*/ 4169647 w 4603109"/>
                  <a:gd name="connsiteY525" fmla="*/ 0 h 924402"/>
                  <a:gd name="connsiteX526" fmla="*/ 4177362 w 4603109"/>
                  <a:gd name="connsiteY526" fmla="*/ 0 h 924402"/>
                  <a:gd name="connsiteX527" fmla="*/ 4297416 w 4603109"/>
                  <a:gd name="connsiteY527" fmla="*/ 0 h 924402"/>
                  <a:gd name="connsiteX528" fmla="*/ 4379339 w 4603109"/>
                  <a:gd name="connsiteY528" fmla="*/ 47054 h 924402"/>
                  <a:gd name="connsiteX529" fmla="*/ 4591731 w 4603109"/>
                  <a:gd name="connsiteY529" fmla="*/ 415146 h 924402"/>
                  <a:gd name="connsiteX530" fmla="*/ 4591731 w 4603109"/>
                  <a:gd name="connsiteY530" fmla="*/ 509257 h 924402"/>
                  <a:gd name="connsiteX531" fmla="*/ 4379339 w 4603109"/>
                  <a:gd name="connsiteY531" fmla="*/ 877348 h 924402"/>
                  <a:gd name="connsiteX532" fmla="*/ 4297416 w 4603109"/>
                  <a:gd name="connsiteY532" fmla="*/ 924402 h 924402"/>
                  <a:gd name="connsiteX533" fmla="*/ 4169647 w 4603109"/>
                  <a:gd name="connsiteY533" fmla="*/ 924402 h 924402"/>
                  <a:gd name="connsiteX534" fmla="*/ 3976761 w 4603109"/>
                  <a:gd name="connsiteY534" fmla="*/ 924402 h 924402"/>
                  <a:gd name="connsiteX535" fmla="*/ 3872632 w 4603109"/>
                  <a:gd name="connsiteY535" fmla="*/ 924402 h 924402"/>
                  <a:gd name="connsiteX536" fmla="*/ 3848992 w 4603109"/>
                  <a:gd name="connsiteY536" fmla="*/ 924402 h 924402"/>
                  <a:gd name="connsiteX537" fmla="*/ 3744863 w 4603109"/>
                  <a:gd name="connsiteY537" fmla="*/ 924402 h 924402"/>
                  <a:gd name="connsiteX538" fmla="*/ 3702641 w 4603109"/>
                  <a:gd name="connsiteY538" fmla="*/ 924402 h 924402"/>
                  <a:gd name="connsiteX539" fmla="*/ 3672576 w 4603109"/>
                  <a:gd name="connsiteY539" fmla="*/ 924402 h 924402"/>
                  <a:gd name="connsiteX540" fmla="*/ 3656105 w 4603109"/>
                  <a:gd name="connsiteY540" fmla="*/ 924402 h 924402"/>
                  <a:gd name="connsiteX541" fmla="*/ 3574872 w 4603109"/>
                  <a:gd name="connsiteY541" fmla="*/ 924402 h 924402"/>
                  <a:gd name="connsiteX542" fmla="*/ 3551976 w 4603109"/>
                  <a:gd name="connsiteY542" fmla="*/ 924402 h 924402"/>
                  <a:gd name="connsiteX543" fmla="*/ 3544807 w 4603109"/>
                  <a:gd name="connsiteY543" fmla="*/ 924402 h 924402"/>
                  <a:gd name="connsiteX544" fmla="*/ 3528336 w 4603109"/>
                  <a:gd name="connsiteY544" fmla="*/ 924402 h 924402"/>
                  <a:gd name="connsiteX545" fmla="*/ 3424207 w 4603109"/>
                  <a:gd name="connsiteY545" fmla="*/ 924402 h 924402"/>
                  <a:gd name="connsiteX546" fmla="*/ 3381986 w 4603109"/>
                  <a:gd name="connsiteY546" fmla="*/ 924402 h 924402"/>
                  <a:gd name="connsiteX547" fmla="*/ 3380494 w 4603109"/>
                  <a:gd name="connsiteY547" fmla="*/ 924402 h 924402"/>
                  <a:gd name="connsiteX548" fmla="*/ 3351921 w 4603109"/>
                  <a:gd name="connsiteY548" fmla="*/ 924402 h 924402"/>
                  <a:gd name="connsiteX549" fmla="*/ 3277857 w 4603109"/>
                  <a:gd name="connsiteY549" fmla="*/ 924402 h 924402"/>
                  <a:gd name="connsiteX550" fmla="*/ 3254217 w 4603109"/>
                  <a:gd name="connsiteY550" fmla="*/ 924402 h 924402"/>
                  <a:gd name="connsiteX551" fmla="*/ 3252725 w 4603109"/>
                  <a:gd name="connsiteY551" fmla="*/ 924402 h 924402"/>
                  <a:gd name="connsiteX552" fmla="*/ 3247792 w 4603109"/>
                  <a:gd name="connsiteY552" fmla="*/ 924402 h 924402"/>
                  <a:gd name="connsiteX553" fmla="*/ 3231321 w 4603109"/>
                  <a:gd name="connsiteY553" fmla="*/ 924402 h 924402"/>
                  <a:gd name="connsiteX554" fmla="*/ 3224152 w 4603109"/>
                  <a:gd name="connsiteY554" fmla="*/ 924402 h 924402"/>
                  <a:gd name="connsiteX555" fmla="*/ 3150088 w 4603109"/>
                  <a:gd name="connsiteY555" fmla="*/ 924402 h 924402"/>
                  <a:gd name="connsiteX556" fmla="*/ 3120023 w 4603109"/>
                  <a:gd name="connsiteY556" fmla="*/ 924402 h 924402"/>
                  <a:gd name="connsiteX557" fmla="*/ 3104883 w 4603109"/>
                  <a:gd name="connsiteY557" fmla="*/ 924402 h 924402"/>
                  <a:gd name="connsiteX558" fmla="*/ 3103552 w 4603109"/>
                  <a:gd name="connsiteY558" fmla="*/ 924402 h 924402"/>
                  <a:gd name="connsiteX559" fmla="*/ 3077801 w 4603109"/>
                  <a:gd name="connsiteY559" fmla="*/ 924402 h 924402"/>
                  <a:gd name="connsiteX560" fmla="*/ 3061330 w 4603109"/>
                  <a:gd name="connsiteY560" fmla="*/ 924402 h 924402"/>
                  <a:gd name="connsiteX561" fmla="*/ 3031265 w 4603109"/>
                  <a:gd name="connsiteY561" fmla="*/ 924402 h 924402"/>
                  <a:gd name="connsiteX562" fmla="*/ 2977114 w 4603109"/>
                  <a:gd name="connsiteY562" fmla="*/ 924402 h 924402"/>
                  <a:gd name="connsiteX563" fmla="*/ 2957200 w 4603109"/>
                  <a:gd name="connsiteY563" fmla="*/ 924402 h 924402"/>
                  <a:gd name="connsiteX564" fmla="*/ 2955709 w 4603109"/>
                  <a:gd name="connsiteY564" fmla="*/ 924402 h 924402"/>
                  <a:gd name="connsiteX565" fmla="*/ 2950032 w 4603109"/>
                  <a:gd name="connsiteY565" fmla="*/ 924402 h 924402"/>
                  <a:gd name="connsiteX566" fmla="*/ 2933561 w 4603109"/>
                  <a:gd name="connsiteY566" fmla="*/ 924402 h 924402"/>
                  <a:gd name="connsiteX567" fmla="*/ 2927136 w 4603109"/>
                  <a:gd name="connsiteY567" fmla="*/ 924402 h 924402"/>
                  <a:gd name="connsiteX568" fmla="*/ 2903496 w 4603109"/>
                  <a:gd name="connsiteY568" fmla="*/ 924402 h 924402"/>
                  <a:gd name="connsiteX569" fmla="*/ 2829431 w 4603109"/>
                  <a:gd name="connsiteY569" fmla="*/ 924402 h 924402"/>
                  <a:gd name="connsiteX570" fmla="*/ 2827940 w 4603109"/>
                  <a:gd name="connsiteY570" fmla="*/ 924402 h 924402"/>
                  <a:gd name="connsiteX571" fmla="*/ 2799367 w 4603109"/>
                  <a:gd name="connsiteY571" fmla="*/ 924402 h 924402"/>
                  <a:gd name="connsiteX572" fmla="*/ 2785719 w 4603109"/>
                  <a:gd name="connsiteY572" fmla="*/ 924402 h 924402"/>
                  <a:gd name="connsiteX573" fmla="*/ 2784228 w 4603109"/>
                  <a:gd name="connsiteY573" fmla="*/ 924402 h 924402"/>
                  <a:gd name="connsiteX574" fmla="*/ 2757146 w 4603109"/>
                  <a:gd name="connsiteY574" fmla="*/ 924402 h 924402"/>
                  <a:gd name="connsiteX575" fmla="*/ 2755654 w 4603109"/>
                  <a:gd name="connsiteY575" fmla="*/ 924402 h 924402"/>
                  <a:gd name="connsiteX576" fmla="*/ 2680098 w 4603109"/>
                  <a:gd name="connsiteY576" fmla="*/ 924402 h 924402"/>
                  <a:gd name="connsiteX577" fmla="*/ 2657950 w 4603109"/>
                  <a:gd name="connsiteY577" fmla="*/ 924402 h 924402"/>
                  <a:gd name="connsiteX578" fmla="*/ 2656459 w 4603109"/>
                  <a:gd name="connsiteY578" fmla="*/ 924402 h 924402"/>
                  <a:gd name="connsiteX579" fmla="*/ 2653017 w 4603109"/>
                  <a:gd name="connsiteY579" fmla="*/ 924402 h 924402"/>
                  <a:gd name="connsiteX580" fmla="*/ 2636545 w 4603109"/>
                  <a:gd name="connsiteY580" fmla="*/ 924402 h 924402"/>
                  <a:gd name="connsiteX581" fmla="*/ 2629377 w 4603109"/>
                  <a:gd name="connsiteY581" fmla="*/ 924402 h 924402"/>
                  <a:gd name="connsiteX582" fmla="*/ 2627885 w 4603109"/>
                  <a:gd name="connsiteY582" fmla="*/ 924402 h 924402"/>
                  <a:gd name="connsiteX583" fmla="*/ 2606481 w 4603109"/>
                  <a:gd name="connsiteY583" fmla="*/ 924402 h 924402"/>
                  <a:gd name="connsiteX584" fmla="*/ 2552329 w 4603109"/>
                  <a:gd name="connsiteY584" fmla="*/ 924402 h 924402"/>
                  <a:gd name="connsiteX585" fmla="*/ 2525248 w 4603109"/>
                  <a:gd name="connsiteY585" fmla="*/ 924402 h 924402"/>
                  <a:gd name="connsiteX586" fmla="*/ 2510108 w 4603109"/>
                  <a:gd name="connsiteY586" fmla="*/ 924402 h 924402"/>
                  <a:gd name="connsiteX587" fmla="*/ 2508776 w 4603109"/>
                  <a:gd name="connsiteY587" fmla="*/ 924402 h 924402"/>
                  <a:gd name="connsiteX588" fmla="*/ 2480043 w 4603109"/>
                  <a:gd name="connsiteY588" fmla="*/ 924402 h 924402"/>
                  <a:gd name="connsiteX589" fmla="*/ 2478712 w 4603109"/>
                  <a:gd name="connsiteY589" fmla="*/ 924402 h 924402"/>
                  <a:gd name="connsiteX590" fmla="*/ 2463572 w 4603109"/>
                  <a:gd name="connsiteY590" fmla="*/ 924402 h 924402"/>
                  <a:gd name="connsiteX591" fmla="*/ 2436490 w 4603109"/>
                  <a:gd name="connsiteY591" fmla="*/ 924402 h 924402"/>
                  <a:gd name="connsiteX592" fmla="*/ 2382339 w 4603109"/>
                  <a:gd name="connsiteY592" fmla="*/ 924402 h 924402"/>
                  <a:gd name="connsiteX593" fmla="*/ 2360934 w 4603109"/>
                  <a:gd name="connsiteY593" fmla="*/ 924402 h 924402"/>
                  <a:gd name="connsiteX594" fmla="*/ 2359443 w 4603109"/>
                  <a:gd name="connsiteY594" fmla="*/ 924402 h 924402"/>
                  <a:gd name="connsiteX595" fmla="*/ 2352274 w 4603109"/>
                  <a:gd name="connsiteY595" fmla="*/ 924402 h 924402"/>
                  <a:gd name="connsiteX596" fmla="*/ 2335803 w 4603109"/>
                  <a:gd name="connsiteY596" fmla="*/ 924402 h 924402"/>
                  <a:gd name="connsiteX597" fmla="*/ 2332360 w 4603109"/>
                  <a:gd name="connsiteY597" fmla="*/ 924402 h 924402"/>
                  <a:gd name="connsiteX598" fmla="*/ 2332328 w 4603109"/>
                  <a:gd name="connsiteY598" fmla="*/ 924402 h 924402"/>
                  <a:gd name="connsiteX599" fmla="*/ 2330869 w 4603109"/>
                  <a:gd name="connsiteY599" fmla="*/ 924402 h 924402"/>
                  <a:gd name="connsiteX600" fmla="*/ 2308721 w 4603109"/>
                  <a:gd name="connsiteY600" fmla="*/ 924402 h 924402"/>
                  <a:gd name="connsiteX601" fmla="*/ 2233165 w 4603109"/>
                  <a:gd name="connsiteY601" fmla="*/ 924402 h 924402"/>
                  <a:gd name="connsiteX602" fmla="*/ 2231674 w 4603109"/>
                  <a:gd name="connsiteY602" fmla="*/ 924402 h 924402"/>
                  <a:gd name="connsiteX603" fmla="*/ 2204591 w 4603109"/>
                  <a:gd name="connsiteY603" fmla="*/ 924402 h 924402"/>
                  <a:gd name="connsiteX604" fmla="*/ 2204559 w 4603109"/>
                  <a:gd name="connsiteY604" fmla="*/ 924402 h 924402"/>
                  <a:gd name="connsiteX605" fmla="*/ 2203100 w 4603109"/>
                  <a:gd name="connsiteY605" fmla="*/ 924402 h 924402"/>
                  <a:gd name="connsiteX606" fmla="*/ 2189452 w 4603109"/>
                  <a:gd name="connsiteY606" fmla="*/ 924402 h 924402"/>
                  <a:gd name="connsiteX607" fmla="*/ 2160879 w 4603109"/>
                  <a:gd name="connsiteY607" fmla="*/ 924402 h 924402"/>
                  <a:gd name="connsiteX608" fmla="*/ 2159388 w 4603109"/>
                  <a:gd name="connsiteY608" fmla="*/ 924402 h 924402"/>
                  <a:gd name="connsiteX609" fmla="*/ 2085323 w 4603109"/>
                  <a:gd name="connsiteY609" fmla="*/ 924402 h 924402"/>
                  <a:gd name="connsiteX610" fmla="*/ 2077294 w 4603109"/>
                  <a:gd name="connsiteY610" fmla="*/ 924402 h 924402"/>
                  <a:gd name="connsiteX611" fmla="*/ 2061683 w 4603109"/>
                  <a:gd name="connsiteY611" fmla="*/ 924402 h 924402"/>
                  <a:gd name="connsiteX612" fmla="*/ 2055258 w 4603109"/>
                  <a:gd name="connsiteY612" fmla="*/ 924402 h 924402"/>
                  <a:gd name="connsiteX613" fmla="*/ 2038787 w 4603109"/>
                  <a:gd name="connsiteY613" fmla="*/ 924402 h 924402"/>
                  <a:gd name="connsiteX614" fmla="*/ 2033110 w 4603109"/>
                  <a:gd name="connsiteY614" fmla="*/ 924402 h 924402"/>
                  <a:gd name="connsiteX615" fmla="*/ 2031619 w 4603109"/>
                  <a:gd name="connsiteY615" fmla="*/ 924402 h 924402"/>
                  <a:gd name="connsiteX616" fmla="*/ 2011705 w 4603109"/>
                  <a:gd name="connsiteY616" fmla="*/ 924402 h 924402"/>
                  <a:gd name="connsiteX617" fmla="*/ 1957554 w 4603109"/>
                  <a:gd name="connsiteY617" fmla="*/ 924402 h 924402"/>
                  <a:gd name="connsiteX618" fmla="*/ 1949525 w 4603109"/>
                  <a:gd name="connsiteY618" fmla="*/ 924402 h 924402"/>
                  <a:gd name="connsiteX619" fmla="*/ 1927489 w 4603109"/>
                  <a:gd name="connsiteY619" fmla="*/ 924402 h 924402"/>
                  <a:gd name="connsiteX620" fmla="*/ 1911018 w 4603109"/>
                  <a:gd name="connsiteY620" fmla="*/ 924402 h 924402"/>
                  <a:gd name="connsiteX621" fmla="*/ 1907543 w 4603109"/>
                  <a:gd name="connsiteY621" fmla="*/ 924402 h 924402"/>
                  <a:gd name="connsiteX622" fmla="*/ 1885268 w 4603109"/>
                  <a:gd name="connsiteY622" fmla="*/ 924402 h 924402"/>
                  <a:gd name="connsiteX623" fmla="*/ 1883936 w 4603109"/>
                  <a:gd name="connsiteY623" fmla="*/ 924402 h 924402"/>
                  <a:gd name="connsiteX624" fmla="*/ 1868796 w 4603109"/>
                  <a:gd name="connsiteY624" fmla="*/ 924402 h 924402"/>
                  <a:gd name="connsiteX625" fmla="*/ 1838732 w 4603109"/>
                  <a:gd name="connsiteY625" fmla="*/ 924402 h 924402"/>
                  <a:gd name="connsiteX626" fmla="*/ 1779774 w 4603109"/>
                  <a:gd name="connsiteY626" fmla="*/ 924402 h 924402"/>
                  <a:gd name="connsiteX627" fmla="*/ 1764668 w 4603109"/>
                  <a:gd name="connsiteY627" fmla="*/ 924402 h 924402"/>
                  <a:gd name="connsiteX628" fmla="*/ 1757499 w 4603109"/>
                  <a:gd name="connsiteY628" fmla="*/ 924402 h 924402"/>
                  <a:gd name="connsiteX629" fmla="*/ 1741027 w 4603109"/>
                  <a:gd name="connsiteY629" fmla="*/ 924402 h 924402"/>
                  <a:gd name="connsiteX630" fmla="*/ 1737552 w 4603109"/>
                  <a:gd name="connsiteY630" fmla="*/ 924402 h 924402"/>
                  <a:gd name="connsiteX631" fmla="*/ 1736094 w 4603109"/>
                  <a:gd name="connsiteY631" fmla="*/ 924402 h 924402"/>
                  <a:gd name="connsiteX632" fmla="*/ 1734603 w 4603109"/>
                  <a:gd name="connsiteY632" fmla="*/ 924402 h 924402"/>
                  <a:gd name="connsiteX633" fmla="*/ 1710963 w 4603109"/>
                  <a:gd name="connsiteY633" fmla="*/ 924402 h 924402"/>
                  <a:gd name="connsiteX634" fmla="*/ 1707488 w 4603109"/>
                  <a:gd name="connsiteY634" fmla="*/ 924402 h 924402"/>
                  <a:gd name="connsiteX635" fmla="*/ 1652509 w 4603109"/>
                  <a:gd name="connsiteY635" fmla="*/ 924402 h 924402"/>
                  <a:gd name="connsiteX636" fmla="*/ 1636899 w 4603109"/>
                  <a:gd name="connsiteY636" fmla="*/ 924402 h 924402"/>
                  <a:gd name="connsiteX637" fmla="*/ 1609783 w 4603109"/>
                  <a:gd name="connsiteY637" fmla="*/ 924402 h 924402"/>
                  <a:gd name="connsiteX638" fmla="*/ 1608325 w 4603109"/>
                  <a:gd name="connsiteY638" fmla="*/ 924402 h 924402"/>
                  <a:gd name="connsiteX639" fmla="*/ 1606834 w 4603109"/>
                  <a:gd name="connsiteY639" fmla="*/ 924402 h 924402"/>
                  <a:gd name="connsiteX640" fmla="*/ 1579719 w 4603109"/>
                  <a:gd name="connsiteY640" fmla="*/ 924402 h 924402"/>
                  <a:gd name="connsiteX641" fmla="*/ 1564612 w 4603109"/>
                  <a:gd name="connsiteY641" fmla="*/ 924402 h 924402"/>
                  <a:gd name="connsiteX642" fmla="*/ 1524740 w 4603109"/>
                  <a:gd name="connsiteY642" fmla="*/ 924402 h 924402"/>
                  <a:gd name="connsiteX643" fmla="*/ 1482518 w 4603109"/>
                  <a:gd name="connsiteY643" fmla="*/ 924402 h 924402"/>
                  <a:gd name="connsiteX644" fmla="*/ 1460483 w 4603109"/>
                  <a:gd name="connsiteY644" fmla="*/ 924402 h 924402"/>
                  <a:gd name="connsiteX645" fmla="*/ 1452454 w 4603109"/>
                  <a:gd name="connsiteY645" fmla="*/ 924402 h 924402"/>
                  <a:gd name="connsiteX646" fmla="*/ 1444011 w 4603109"/>
                  <a:gd name="connsiteY646" fmla="*/ 924402 h 924402"/>
                  <a:gd name="connsiteX647" fmla="*/ 1436843 w 4603109"/>
                  <a:gd name="connsiteY647" fmla="*/ 924402 h 924402"/>
                  <a:gd name="connsiteX648" fmla="*/ 1413947 w 4603109"/>
                  <a:gd name="connsiteY648" fmla="*/ 924402 h 924402"/>
                  <a:gd name="connsiteX649" fmla="*/ 1354749 w 4603109"/>
                  <a:gd name="connsiteY649" fmla="*/ 924402 h 924402"/>
                  <a:gd name="connsiteX650" fmla="*/ 1332714 w 4603109"/>
                  <a:gd name="connsiteY650" fmla="*/ 924402 h 924402"/>
                  <a:gd name="connsiteX651" fmla="*/ 1324685 w 4603109"/>
                  <a:gd name="connsiteY651" fmla="*/ 924402 h 924402"/>
                  <a:gd name="connsiteX652" fmla="*/ 1316242 w 4603109"/>
                  <a:gd name="connsiteY652" fmla="*/ 924402 h 924402"/>
                  <a:gd name="connsiteX653" fmla="*/ 1312767 w 4603109"/>
                  <a:gd name="connsiteY653" fmla="*/ 924402 h 924402"/>
                  <a:gd name="connsiteX654" fmla="*/ 1286178 w 4603109"/>
                  <a:gd name="connsiteY654" fmla="*/ 924402 h 924402"/>
                  <a:gd name="connsiteX655" fmla="*/ 1282703 w 4603109"/>
                  <a:gd name="connsiteY655" fmla="*/ 924402 h 924402"/>
                  <a:gd name="connsiteX656" fmla="*/ 1243956 w 4603109"/>
                  <a:gd name="connsiteY656" fmla="*/ 924402 h 924402"/>
                  <a:gd name="connsiteX657" fmla="*/ 1184998 w 4603109"/>
                  <a:gd name="connsiteY657" fmla="*/ 924402 h 924402"/>
                  <a:gd name="connsiteX658" fmla="*/ 1154934 w 4603109"/>
                  <a:gd name="connsiteY658" fmla="*/ 924402 h 924402"/>
                  <a:gd name="connsiteX659" fmla="*/ 1139828 w 4603109"/>
                  <a:gd name="connsiteY659" fmla="*/ 924402 h 924402"/>
                  <a:gd name="connsiteX660" fmla="*/ 1116187 w 4603109"/>
                  <a:gd name="connsiteY660" fmla="*/ 924402 h 924402"/>
                  <a:gd name="connsiteX661" fmla="*/ 1112712 w 4603109"/>
                  <a:gd name="connsiteY661" fmla="*/ 924402 h 924402"/>
                  <a:gd name="connsiteX662" fmla="*/ 1057734 w 4603109"/>
                  <a:gd name="connsiteY662" fmla="*/ 924402 h 924402"/>
                  <a:gd name="connsiteX663" fmla="*/ 1027669 w 4603109"/>
                  <a:gd name="connsiteY663" fmla="*/ 924402 h 924402"/>
                  <a:gd name="connsiteX664" fmla="*/ 1012059 w 4603109"/>
                  <a:gd name="connsiteY664" fmla="*/ 924402 h 924402"/>
                  <a:gd name="connsiteX665" fmla="*/ 984943 w 4603109"/>
                  <a:gd name="connsiteY665" fmla="*/ 924402 h 924402"/>
                  <a:gd name="connsiteX666" fmla="*/ 929965 w 4603109"/>
                  <a:gd name="connsiteY666" fmla="*/ 924402 h 924402"/>
                  <a:gd name="connsiteX667" fmla="*/ 899900 w 4603109"/>
                  <a:gd name="connsiteY667" fmla="*/ 924402 h 924402"/>
                  <a:gd name="connsiteX668" fmla="*/ 857678 w 4603109"/>
                  <a:gd name="connsiteY668" fmla="*/ 924402 h 924402"/>
                  <a:gd name="connsiteX669" fmla="*/ 819171 w 4603109"/>
                  <a:gd name="connsiteY669" fmla="*/ 924402 h 924402"/>
                  <a:gd name="connsiteX670" fmla="*/ 729909 w 4603109"/>
                  <a:gd name="connsiteY670" fmla="*/ 924402 h 924402"/>
                  <a:gd name="connsiteX671" fmla="*/ 691402 w 4603109"/>
                  <a:gd name="connsiteY671" fmla="*/ 924402 h 924402"/>
                  <a:gd name="connsiteX672" fmla="*/ 687927 w 4603109"/>
                  <a:gd name="connsiteY672" fmla="*/ 924402 h 924402"/>
                  <a:gd name="connsiteX673" fmla="*/ 560158 w 4603109"/>
                  <a:gd name="connsiteY673" fmla="*/ 924402 h 924402"/>
                  <a:gd name="connsiteX674" fmla="*/ 432894 w 4603109"/>
                  <a:gd name="connsiteY674" fmla="*/ 924402 h 924402"/>
                  <a:gd name="connsiteX675" fmla="*/ 305125 w 4603109"/>
                  <a:gd name="connsiteY675" fmla="*/ 924402 h 924402"/>
                  <a:gd name="connsiteX676" fmla="*/ 223202 w 4603109"/>
                  <a:gd name="connsiteY676" fmla="*/ 877348 h 924402"/>
                  <a:gd name="connsiteX677" fmla="*/ 10809 w 4603109"/>
                  <a:gd name="connsiteY677" fmla="*/ 509257 h 924402"/>
                  <a:gd name="connsiteX678" fmla="*/ 10809 w 4603109"/>
                  <a:gd name="connsiteY678" fmla="*/ 415146 h 924402"/>
                  <a:gd name="connsiteX679" fmla="*/ 223202 w 4603109"/>
                  <a:gd name="connsiteY679" fmla="*/ 47054 h 924402"/>
                  <a:gd name="connsiteX680" fmla="*/ 305125 w 4603109"/>
                  <a:gd name="connsiteY680" fmla="*/ 0 h 9244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  <a:cxn ang="0">
                    <a:pos x="connsiteX335" y="connsiteY335"/>
                  </a:cxn>
                  <a:cxn ang="0">
                    <a:pos x="connsiteX336" y="connsiteY336"/>
                  </a:cxn>
                  <a:cxn ang="0">
                    <a:pos x="connsiteX337" y="connsiteY337"/>
                  </a:cxn>
                  <a:cxn ang="0">
                    <a:pos x="connsiteX338" y="connsiteY338"/>
                  </a:cxn>
                  <a:cxn ang="0">
                    <a:pos x="connsiteX339" y="connsiteY339"/>
                  </a:cxn>
                  <a:cxn ang="0">
                    <a:pos x="connsiteX340" y="connsiteY340"/>
                  </a:cxn>
                  <a:cxn ang="0">
                    <a:pos x="connsiteX341" y="connsiteY341"/>
                  </a:cxn>
                  <a:cxn ang="0">
                    <a:pos x="connsiteX342" y="connsiteY342"/>
                  </a:cxn>
                  <a:cxn ang="0">
                    <a:pos x="connsiteX343" y="connsiteY343"/>
                  </a:cxn>
                  <a:cxn ang="0">
                    <a:pos x="connsiteX344" y="connsiteY344"/>
                  </a:cxn>
                  <a:cxn ang="0">
                    <a:pos x="connsiteX345" y="connsiteY345"/>
                  </a:cxn>
                  <a:cxn ang="0">
                    <a:pos x="connsiteX346" y="connsiteY346"/>
                  </a:cxn>
                  <a:cxn ang="0">
                    <a:pos x="connsiteX347" y="connsiteY347"/>
                  </a:cxn>
                  <a:cxn ang="0">
                    <a:pos x="connsiteX348" y="connsiteY348"/>
                  </a:cxn>
                  <a:cxn ang="0">
                    <a:pos x="connsiteX349" y="connsiteY349"/>
                  </a:cxn>
                  <a:cxn ang="0">
                    <a:pos x="connsiteX350" y="connsiteY350"/>
                  </a:cxn>
                  <a:cxn ang="0">
                    <a:pos x="connsiteX351" y="connsiteY351"/>
                  </a:cxn>
                  <a:cxn ang="0">
                    <a:pos x="connsiteX352" y="connsiteY352"/>
                  </a:cxn>
                  <a:cxn ang="0">
                    <a:pos x="connsiteX353" y="connsiteY353"/>
                  </a:cxn>
                  <a:cxn ang="0">
                    <a:pos x="connsiteX354" y="connsiteY354"/>
                  </a:cxn>
                  <a:cxn ang="0">
                    <a:pos x="connsiteX355" y="connsiteY355"/>
                  </a:cxn>
                  <a:cxn ang="0">
                    <a:pos x="connsiteX356" y="connsiteY356"/>
                  </a:cxn>
                  <a:cxn ang="0">
                    <a:pos x="connsiteX357" y="connsiteY357"/>
                  </a:cxn>
                  <a:cxn ang="0">
                    <a:pos x="connsiteX358" y="connsiteY358"/>
                  </a:cxn>
                  <a:cxn ang="0">
                    <a:pos x="connsiteX359" y="connsiteY359"/>
                  </a:cxn>
                  <a:cxn ang="0">
                    <a:pos x="connsiteX360" y="connsiteY360"/>
                  </a:cxn>
                  <a:cxn ang="0">
                    <a:pos x="connsiteX361" y="connsiteY361"/>
                  </a:cxn>
                  <a:cxn ang="0">
                    <a:pos x="connsiteX362" y="connsiteY362"/>
                  </a:cxn>
                  <a:cxn ang="0">
                    <a:pos x="connsiteX363" y="connsiteY363"/>
                  </a:cxn>
                  <a:cxn ang="0">
                    <a:pos x="connsiteX364" y="connsiteY364"/>
                  </a:cxn>
                  <a:cxn ang="0">
                    <a:pos x="connsiteX365" y="connsiteY365"/>
                  </a:cxn>
                  <a:cxn ang="0">
                    <a:pos x="connsiteX366" y="connsiteY366"/>
                  </a:cxn>
                  <a:cxn ang="0">
                    <a:pos x="connsiteX367" y="connsiteY367"/>
                  </a:cxn>
                  <a:cxn ang="0">
                    <a:pos x="connsiteX368" y="connsiteY368"/>
                  </a:cxn>
                  <a:cxn ang="0">
                    <a:pos x="connsiteX369" y="connsiteY369"/>
                  </a:cxn>
                  <a:cxn ang="0">
                    <a:pos x="connsiteX370" y="connsiteY370"/>
                  </a:cxn>
                  <a:cxn ang="0">
                    <a:pos x="connsiteX371" y="connsiteY371"/>
                  </a:cxn>
                  <a:cxn ang="0">
                    <a:pos x="connsiteX372" y="connsiteY372"/>
                  </a:cxn>
                  <a:cxn ang="0">
                    <a:pos x="connsiteX373" y="connsiteY373"/>
                  </a:cxn>
                  <a:cxn ang="0">
                    <a:pos x="connsiteX374" y="connsiteY374"/>
                  </a:cxn>
                  <a:cxn ang="0">
                    <a:pos x="connsiteX375" y="connsiteY375"/>
                  </a:cxn>
                  <a:cxn ang="0">
                    <a:pos x="connsiteX376" y="connsiteY376"/>
                  </a:cxn>
                  <a:cxn ang="0">
                    <a:pos x="connsiteX377" y="connsiteY377"/>
                  </a:cxn>
                  <a:cxn ang="0">
                    <a:pos x="connsiteX378" y="connsiteY378"/>
                  </a:cxn>
                  <a:cxn ang="0">
                    <a:pos x="connsiteX379" y="connsiteY379"/>
                  </a:cxn>
                  <a:cxn ang="0">
                    <a:pos x="connsiteX380" y="connsiteY380"/>
                  </a:cxn>
                  <a:cxn ang="0">
                    <a:pos x="connsiteX381" y="connsiteY381"/>
                  </a:cxn>
                  <a:cxn ang="0">
                    <a:pos x="connsiteX382" y="connsiteY382"/>
                  </a:cxn>
                  <a:cxn ang="0">
                    <a:pos x="connsiteX383" y="connsiteY383"/>
                  </a:cxn>
                  <a:cxn ang="0">
                    <a:pos x="connsiteX384" y="connsiteY384"/>
                  </a:cxn>
                  <a:cxn ang="0">
                    <a:pos x="connsiteX385" y="connsiteY385"/>
                  </a:cxn>
                  <a:cxn ang="0">
                    <a:pos x="connsiteX386" y="connsiteY386"/>
                  </a:cxn>
                  <a:cxn ang="0">
                    <a:pos x="connsiteX387" y="connsiteY387"/>
                  </a:cxn>
                  <a:cxn ang="0">
                    <a:pos x="connsiteX388" y="connsiteY388"/>
                  </a:cxn>
                  <a:cxn ang="0">
                    <a:pos x="connsiteX389" y="connsiteY389"/>
                  </a:cxn>
                  <a:cxn ang="0">
                    <a:pos x="connsiteX390" y="connsiteY390"/>
                  </a:cxn>
                  <a:cxn ang="0">
                    <a:pos x="connsiteX391" y="connsiteY391"/>
                  </a:cxn>
                  <a:cxn ang="0">
                    <a:pos x="connsiteX392" y="connsiteY392"/>
                  </a:cxn>
                  <a:cxn ang="0">
                    <a:pos x="connsiteX393" y="connsiteY393"/>
                  </a:cxn>
                  <a:cxn ang="0">
                    <a:pos x="connsiteX394" y="connsiteY394"/>
                  </a:cxn>
                  <a:cxn ang="0">
                    <a:pos x="connsiteX395" y="connsiteY395"/>
                  </a:cxn>
                  <a:cxn ang="0">
                    <a:pos x="connsiteX396" y="connsiteY396"/>
                  </a:cxn>
                  <a:cxn ang="0">
                    <a:pos x="connsiteX397" y="connsiteY397"/>
                  </a:cxn>
                  <a:cxn ang="0">
                    <a:pos x="connsiteX398" y="connsiteY398"/>
                  </a:cxn>
                  <a:cxn ang="0">
                    <a:pos x="connsiteX399" y="connsiteY399"/>
                  </a:cxn>
                  <a:cxn ang="0">
                    <a:pos x="connsiteX400" y="connsiteY400"/>
                  </a:cxn>
                  <a:cxn ang="0">
                    <a:pos x="connsiteX401" y="connsiteY401"/>
                  </a:cxn>
                  <a:cxn ang="0">
                    <a:pos x="connsiteX402" y="connsiteY402"/>
                  </a:cxn>
                  <a:cxn ang="0">
                    <a:pos x="connsiteX403" y="connsiteY403"/>
                  </a:cxn>
                  <a:cxn ang="0">
                    <a:pos x="connsiteX404" y="connsiteY404"/>
                  </a:cxn>
                  <a:cxn ang="0">
                    <a:pos x="connsiteX405" y="connsiteY405"/>
                  </a:cxn>
                  <a:cxn ang="0">
                    <a:pos x="connsiteX406" y="connsiteY406"/>
                  </a:cxn>
                  <a:cxn ang="0">
                    <a:pos x="connsiteX407" y="connsiteY407"/>
                  </a:cxn>
                  <a:cxn ang="0">
                    <a:pos x="connsiteX408" y="connsiteY408"/>
                  </a:cxn>
                  <a:cxn ang="0">
                    <a:pos x="connsiteX409" y="connsiteY409"/>
                  </a:cxn>
                  <a:cxn ang="0">
                    <a:pos x="connsiteX410" y="connsiteY410"/>
                  </a:cxn>
                  <a:cxn ang="0">
                    <a:pos x="connsiteX411" y="connsiteY411"/>
                  </a:cxn>
                  <a:cxn ang="0">
                    <a:pos x="connsiteX412" y="connsiteY412"/>
                  </a:cxn>
                  <a:cxn ang="0">
                    <a:pos x="connsiteX413" y="connsiteY413"/>
                  </a:cxn>
                  <a:cxn ang="0">
                    <a:pos x="connsiteX414" y="connsiteY414"/>
                  </a:cxn>
                  <a:cxn ang="0">
                    <a:pos x="connsiteX415" y="connsiteY415"/>
                  </a:cxn>
                  <a:cxn ang="0">
                    <a:pos x="connsiteX416" y="connsiteY416"/>
                  </a:cxn>
                  <a:cxn ang="0">
                    <a:pos x="connsiteX417" y="connsiteY417"/>
                  </a:cxn>
                  <a:cxn ang="0">
                    <a:pos x="connsiteX418" y="connsiteY418"/>
                  </a:cxn>
                  <a:cxn ang="0">
                    <a:pos x="connsiteX419" y="connsiteY419"/>
                  </a:cxn>
                  <a:cxn ang="0">
                    <a:pos x="connsiteX420" y="connsiteY420"/>
                  </a:cxn>
                  <a:cxn ang="0">
                    <a:pos x="connsiteX421" y="connsiteY421"/>
                  </a:cxn>
                  <a:cxn ang="0">
                    <a:pos x="connsiteX422" y="connsiteY422"/>
                  </a:cxn>
                  <a:cxn ang="0">
                    <a:pos x="connsiteX423" y="connsiteY423"/>
                  </a:cxn>
                  <a:cxn ang="0">
                    <a:pos x="connsiteX424" y="connsiteY424"/>
                  </a:cxn>
                  <a:cxn ang="0">
                    <a:pos x="connsiteX425" y="connsiteY425"/>
                  </a:cxn>
                  <a:cxn ang="0">
                    <a:pos x="connsiteX426" y="connsiteY426"/>
                  </a:cxn>
                  <a:cxn ang="0">
                    <a:pos x="connsiteX427" y="connsiteY427"/>
                  </a:cxn>
                  <a:cxn ang="0">
                    <a:pos x="connsiteX428" y="connsiteY428"/>
                  </a:cxn>
                  <a:cxn ang="0">
                    <a:pos x="connsiteX429" y="connsiteY429"/>
                  </a:cxn>
                  <a:cxn ang="0">
                    <a:pos x="connsiteX430" y="connsiteY430"/>
                  </a:cxn>
                  <a:cxn ang="0">
                    <a:pos x="connsiteX431" y="connsiteY431"/>
                  </a:cxn>
                  <a:cxn ang="0">
                    <a:pos x="connsiteX432" y="connsiteY432"/>
                  </a:cxn>
                  <a:cxn ang="0">
                    <a:pos x="connsiteX433" y="connsiteY433"/>
                  </a:cxn>
                  <a:cxn ang="0">
                    <a:pos x="connsiteX434" y="connsiteY434"/>
                  </a:cxn>
                  <a:cxn ang="0">
                    <a:pos x="connsiteX435" y="connsiteY435"/>
                  </a:cxn>
                  <a:cxn ang="0">
                    <a:pos x="connsiteX436" y="connsiteY436"/>
                  </a:cxn>
                  <a:cxn ang="0">
                    <a:pos x="connsiteX437" y="connsiteY437"/>
                  </a:cxn>
                  <a:cxn ang="0">
                    <a:pos x="connsiteX438" y="connsiteY438"/>
                  </a:cxn>
                  <a:cxn ang="0">
                    <a:pos x="connsiteX439" y="connsiteY439"/>
                  </a:cxn>
                  <a:cxn ang="0">
                    <a:pos x="connsiteX440" y="connsiteY440"/>
                  </a:cxn>
                  <a:cxn ang="0">
                    <a:pos x="connsiteX441" y="connsiteY441"/>
                  </a:cxn>
                  <a:cxn ang="0">
                    <a:pos x="connsiteX442" y="connsiteY442"/>
                  </a:cxn>
                  <a:cxn ang="0">
                    <a:pos x="connsiteX443" y="connsiteY443"/>
                  </a:cxn>
                  <a:cxn ang="0">
                    <a:pos x="connsiteX444" y="connsiteY444"/>
                  </a:cxn>
                  <a:cxn ang="0">
                    <a:pos x="connsiteX445" y="connsiteY445"/>
                  </a:cxn>
                  <a:cxn ang="0">
                    <a:pos x="connsiteX446" y="connsiteY446"/>
                  </a:cxn>
                  <a:cxn ang="0">
                    <a:pos x="connsiteX447" y="connsiteY447"/>
                  </a:cxn>
                  <a:cxn ang="0">
                    <a:pos x="connsiteX448" y="connsiteY448"/>
                  </a:cxn>
                  <a:cxn ang="0">
                    <a:pos x="connsiteX449" y="connsiteY449"/>
                  </a:cxn>
                  <a:cxn ang="0">
                    <a:pos x="connsiteX450" y="connsiteY450"/>
                  </a:cxn>
                  <a:cxn ang="0">
                    <a:pos x="connsiteX451" y="connsiteY451"/>
                  </a:cxn>
                  <a:cxn ang="0">
                    <a:pos x="connsiteX452" y="connsiteY452"/>
                  </a:cxn>
                  <a:cxn ang="0">
                    <a:pos x="connsiteX453" y="connsiteY453"/>
                  </a:cxn>
                  <a:cxn ang="0">
                    <a:pos x="connsiteX454" y="connsiteY454"/>
                  </a:cxn>
                  <a:cxn ang="0">
                    <a:pos x="connsiteX455" y="connsiteY455"/>
                  </a:cxn>
                  <a:cxn ang="0">
                    <a:pos x="connsiteX456" y="connsiteY456"/>
                  </a:cxn>
                  <a:cxn ang="0">
                    <a:pos x="connsiteX457" y="connsiteY457"/>
                  </a:cxn>
                  <a:cxn ang="0">
                    <a:pos x="connsiteX458" y="connsiteY458"/>
                  </a:cxn>
                  <a:cxn ang="0">
                    <a:pos x="connsiteX459" y="connsiteY459"/>
                  </a:cxn>
                  <a:cxn ang="0">
                    <a:pos x="connsiteX460" y="connsiteY460"/>
                  </a:cxn>
                  <a:cxn ang="0">
                    <a:pos x="connsiteX461" y="connsiteY461"/>
                  </a:cxn>
                  <a:cxn ang="0">
                    <a:pos x="connsiteX462" y="connsiteY462"/>
                  </a:cxn>
                  <a:cxn ang="0">
                    <a:pos x="connsiteX463" y="connsiteY463"/>
                  </a:cxn>
                  <a:cxn ang="0">
                    <a:pos x="connsiteX464" y="connsiteY464"/>
                  </a:cxn>
                  <a:cxn ang="0">
                    <a:pos x="connsiteX465" y="connsiteY465"/>
                  </a:cxn>
                  <a:cxn ang="0">
                    <a:pos x="connsiteX466" y="connsiteY466"/>
                  </a:cxn>
                  <a:cxn ang="0">
                    <a:pos x="connsiteX467" y="connsiteY467"/>
                  </a:cxn>
                  <a:cxn ang="0">
                    <a:pos x="connsiteX468" y="connsiteY468"/>
                  </a:cxn>
                  <a:cxn ang="0">
                    <a:pos x="connsiteX469" y="connsiteY469"/>
                  </a:cxn>
                  <a:cxn ang="0">
                    <a:pos x="connsiteX470" y="connsiteY470"/>
                  </a:cxn>
                  <a:cxn ang="0">
                    <a:pos x="connsiteX471" y="connsiteY471"/>
                  </a:cxn>
                  <a:cxn ang="0">
                    <a:pos x="connsiteX472" y="connsiteY472"/>
                  </a:cxn>
                  <a:cxn ang="0">
                    <a:pos x="connsiteX473" y="connsiteY473"/>
                  </a:cxn>
                  <a:cxn ang="0">
                    <a:pos x="connsiteX474" y="connsiteY474"/>
                  </a:cxn>
                  <a:cxn ang="0">
                    <a:pos x="connsiteX475" y="connsiteY475"/>
                  </a:cxn>
                  <a:cxn ang="0">
                    <a:pos x="connsiteX476" y="connsiteY476"/>
                  </a:cxn>
                  <a:cxn ang="0">
                    <a:pos x="connsiteX477" y="connsiteY477"/>
                  </a:cxn>
                  <a:cxn ang="0">
                    <a:pos x="connsiteX478" y="connsiteY478"/>
                  </a:cxn>
                  <a:cxn ang="0">
                    <a:pos x="connsiteX479" y="connsiteY479"/>
                  </a:cxn>
                  <a:cxn ang="0">
                    <a:pos x="connsiteX480" y="connsiteY480"/>
                  </a:cxn>
                  <a:cxn ang="0">
                    <a:pos x="connsiteX481" y="connsiteY481"/>
                  </a:cxn>
                  <a:cxn ang="0">
                    <a:pos x="connsiteX482" y="connsiteY482"/>
                  </a:cxn>
                  <a:cxn ang="0">
                    <a:pos x="connsiteX483" y="connsiteY483"/>
                  </a:cxn>
                  <a:cxn ang="0">
                    <a:pos x="connsiteX484" y="connsiteY484"/>
                  </a:cxn>
                  <a:cxn ang="0">
                    <a:pos x="connsiteX485" y="connsiteY485"/>
                  </a:cxn>
                  <a:cxn ang="0">
                    <a:pos x="connsiteX486" y="connsiteY486"/>
                  </a:cxn>
                  <a:cxn ang="0">
                    <a:pos x="connsiteX487" y="connsiteY487"/>
                  </a:cxn>
                  <a:cxn ang="0">
                    <a:pos x="connsiteX488" y="connsiteY488"/>
                  </a:cxn>
                  <a:cxn ang="0">
                    <a:pos x="connsiteX489" y="connsiteY489"/>
                  </a:cxn>
                  <a:cxn ang="0">
                    <a:pos x="connsiteX490" y="connsiteY490"/>
                  </a:cxn>
                  <a:cxn ang="0">
                    <a:pos x="connsiteX491" y="connsiteY491"/>
                  </a:cxn>
                  <a:cxn ang="0">
                    <a:pos x="connsiteX492" y="connsiteY492"/>
                  </a:cxn>
                  <a:cxn ang="0">
                    <a:pos x="connsiteX493" y="connsiteY493"/>
                  </a:cxn>
                  <a:cxn ang="0">
                    <a:pos x="connsiteX494" y="connsiteY494"/>
                  </a:cxn>
                  <a:cxn ang="0">
                    <a:pos x="connsiteX495" y="connsiteY495"/>
                  </a:cxn>
                  <a:cxn ang="0">
                    <a:pos x="connsiteX496" y="connsiteY496"/>
                  </a:cxn>
                  <a:cxn ang="0">
                    <a:pos x="connsiteX497" y="connsiteY497"/>
                  </a:cxn>
                  <a:cxn ang="0">
                    <a:pos x="connsiteX498" y="connsiteY498"/>
                  </a:cxn>
                  <a:cxn ang="0">
                    <a:pos x="connsiteX499" y="connsiteY499"/>
                  </a:cxn>
                  <a:cxn ang="0">
                    <a:pos x="connsiteX500" y="connsiteY500"/>
                  </a:cxn>
                  <a:cxn ang="0">
                    <a:pos x="connsiteX501" y="connsiteY501"/>
                  </a:cxn>
                  <a:cxn ang="0">
                    <a:pos x="connsiteX502" y="connsiteY502"/>
                  </a:cxn>
                  <a:cxn ang="0">
                    <a:pos x="connsiteX503" y="connsiteY503"/>
                  </a:cxn>
                  <a:cxn ang="0">
                    <a:pos x="connsiteX504" y="connsiteY504"/>
                  </a:cxn>
                  <a:cxn ang="0">
                    <a:pos x="connsiteX505" y="connsiteY505"/>
                  </a:cxn>
                  <a:cxn ang="0">
                    <a:pos x="connsiteX506" y="connsiteY506"/>
                  </a:cxn>
                  <a:cxn ang="0">
                    <a:pos x="connsiteX507" y="connsiteY507"/>
                  </a:cxn>
                  <a:cxn ang="0">
                    <a:pos x="connsiteX508" y="connsiteY508"/>
                  </a:cxn>
                  <a:cxn ang="0">
                    <a:pos x="connsiteX509" y="connsiteY509"/>
                  </a:cxn>
                  <a:cxn ang="0">
                    <a:pos x="connsiteX510" y="connsiteY510"/>
                  </a:cxn>
                  <a:cxn ang="0">
                    <a:pos x="connsiteX511" y="connsiteY511"/>
                  </a:cxn>
                  <a:cxn ang="0">
                    <a:pos x="connsiteX512" y="connsiteY512"/>
                  </a:cxn>
                  <a:cxn ang="0">
                    <a:pos x="connsiteX513" y="connsiteY513"/>
                  </a:cxn>
                  <a:cxn ang="0">
                    <a:pos x="connsiteX514" y="connsiteY514"/>
                  </a:cxn>
                  <a:cxn ang="0">
                    <a:pos x="connsiteX515" y="connsiteY515"/>
                  </a:cxn>
                  <a:cxn ang="0">
                    <a:pos x="connsiteX516" y="connsiteY516"/>
                  </a:cxn>
                  <a:cxn ang="0">
                    <a:pos x="connsiteX517" y="connsiteY517"/>
                  </a:cxn>
                  <a:cxn ang="0">
                    <a:pos x="connsiteX518" y="connsiteY518"/>
                  </a:cxn>
                  <a:cxn ang="0">
                    <a:pos x="connsiteX519" y="connsiteY519"/>
                  </a:cxn>
                  <a:cxn ang="0">
                    <a:pos x="connsiteX520" y="connsiteY520"/>
                  </a:cxn>
                  <a:cxn ang="0">
                    <a:pos x="connsiteX521" y="connsiteY521"/>
                  </a:cxn>
                  <a:cxn ang="0">
                    <a:pos x="connsiteX522" y="connsiteY522"/>
                  </a:cxn>
                  <a:cxn ang="0">
                    <a:pos x="connsiteX523" y="connsiteY523"/>
                  </a:cxn>
                  <a:cxn ang="0">
                    <a:pos x="connsiteX524" y="connsiteY524"/>
                  </a:cxn>
                  <a:cxn ang="0">
                    <a:pos x="connsiteX525" y="connsiteY525"/>
                  </a:cxn>
                  <a:cxn ang="0">
                    <a:pos x="connsiteX526" y="connsiteY526"/>
                  </a:cxn>
                  <a:cxn ang="0">
                    <a:pos x="connsiteX527" y="connsiteY527"/>
                  </a:cxn>
                  <a:cxn ang="0">
                    <a:pos x="connsiteX528" y="connsiteY528"/>
                  </a:cxn>
                  <a:cxn ang="0">
                    <a:pos x="connsiteX529" y="connsiteY529"/>
                  </a:cxn>
                  <a:cxn ang="0">
                    <a:pos x="connsiteX530" y="connsiteY530"/>
                  </a:cxn>
                  <a:cxn ang="0">
                    <a:pos x="connsiteX531" y="connsiteY531"/>
                  </a:cxn>
                  <a:cxn ang="0">
                    <a:pos x="connsiteX532" y="connsiteY532"/>
                  </a:cxn>
                  <a:cxn ang="0">
                    <a:pos x="connsiteX533" y="connsiteY533"/>
                  </a:cxn>
                  <a:cxn ang="0">
                    <a:pos x="connsiteX534" y="connsiteY534"/>
                  </a:cxn>
                  <a:cxn ang="0">
                    <a:pos x="connsiteX535" y="connsiteY535"/>
                  </a:cxn>
                  <a:cxn ang="0">
                    <a:pos x="connsiteX536" y="connsiteY536"/>
                  </a:cxn>
                  <a:cxn ang="0">
                    <a:pos x="connsiteX537" y="connsiteY537"/>
                  </a:cxn>
                  <a:cxn ang="0">
                    <a:pos x="connsiteX538" y="connsiteY538"/>
                  </a:cxn>
                  <a:cxn ang="0">
                    <a:pos x="connsiteX539" y="connsiteY539"/>
                  </a:cxn>
                  <a:cxn ang="0">
                    <a:pos x="connsiteX540" y="connsiteY540"/>
                  </a:cxn>
                  <a:cxn ang="0">
                    <a:pos x="connsiteX541" y="connsiteY541"/>
                  </a:cxn>
                  <a:cxn ang="0">
                    <a:pos x="connsiteX542" y="connsiteY542"/>
                  </a:cxn>
                  <a:cxn ang="0">
                    <a:pos x="connsiteX543" y="connsiteY543"/>
                  </a:cxn>
                  <a:cxn ang="0">
                    <a:pos x="connsiteX544" y="connsiteY544"/>
                  </a:cxn>
                  <a:cxn ang="0">
                    <a:pos x="connsiteX545" y="connsiteY545"/>
                  </a:cxn>
                  <a:cxn ang="0">
                    <a:pos x="connsiteX546" y="connsiteY546"/>
                  </a:cxn>
                  <a:cxn ang="0">
                    <a:pos x="connsiteX547" y="connsiteY547"/>
                  </a:cxn>
                  <a:cxn ang="0">
                    <a:pos x="connsiteX548" y="connsiteY548"/>
                  </a:cxn>
                  <a:cxn ang="0">
                    <a:pos x="connsiteX549" y="connsiteY549"/>
                  </a:cxn>
                  <a:cxn ang="0">
                    <a:pos x="connsiteX550" y="connsiteY550"/>
                  </a:cxn>
                  <a:cxn ang="0">
                    <a:pos x="connsiteX551" y="connsiteY551"/>
                  </a:cxn>
                  <a:cxn ang="0">
                    <a:pos x="connsiteX552" y="connsiteY552"/>
                  </a:cxn>
                  <a:cxn ang="0">
                    <a:pos x="connsiteX553" y="connsiteY553"/>
                  </a:cxn>
                  <a:cxn ang="0">
                    <a:pos x="connsiteX554" y="connsiteY554"/>
                  </a:cxn>
                  <a:cxn ang="0">
                    <a:pos x="connsiteX555" y="connsiteY555"/>
                  </a:cxn>
                  <a:cxn ang="0">
                    <a:pos x="connsiteX556" y="connsiteY556"/>
                  </a:cxn>
                  <a:cxn ang="0">
                    <a:pos x="connsiteX557" y="connsiteY557"/>
                  </a:cxn>
                  <a:cxn ang="0">
                    <a:pos x="connsiteX558" y="connsiteY558"/>
                  </a:cxn>
                  <a:cxn ang="0">
                    <a:pos x="connsiteX559" y="connsiteY559"/>
                  </a:cxn>
                  <a:cxn ang="0">
                    <a:pos x="connsiteX560" y="connsiteY560"/>
                  </a:cxn>
                  <a:cxn ang="0">
                    <a:pos x="connsiteX561" y="connsiteY561"/>
                  </a:cxn>
                  <a:cxn ang="0">
                    <a:pos x="connsiteX562" y="connsiteY562"/>
                  </a:cxn>
                  <a:cxn ang="0">
                    <a:pos x="connsiteX563" y="connsiteY563"/>
                  </a:cxn>
                  <a:cxn ang="0">
                    <a:pos x="connsiteX564" y="connsiteY564"/>
                  </a:cxn>
                  <a:cxn ang="0">
                    <a:pos x="connsiteX565" y="connsiteY565"/>
                  </a:cxn>
                  <a:cxn ang="0">
                    <a:pos x="connsiteX566" y="connsiteY566"/>
                  </a:cxn>
                  <a:cxn ang="0">
                    <a:pos x="connsiteX567" y="connsiteY567"/>
                  </a:cxn>
                  <a:cxn ang="0">
                    <a:pos x="connsiteX568" y="connsiteY568"/>
                  </a:cxn>
                  <a:cxn ang="0">
                    <a:pos x="connsiteX569" y="connsiteY569"/>
                  </a:cxn>
                  <a:cxn ang="0">
                    <a:pos x="connsiteX570" y="connsiteY570"/>
                  </a:cxn>
                  <a:cxn ang="0">
                    <a:pos x="connsiteX571" y="connsiteY571"/>
                  </a:cxn>
                  <a:cxn ang="0">
                    <a:pos x="connsiteX572" y="connsiteY572"/>
                  </a:cxn>
                  <a:cxn ang="0">
                    <a:pos x="connsiteX573" y="connsiteY573"/>
                  </a:cxn>
                  <a:cxn ang="0">
                    <a:pos x="connsiteX574" y="connsiteY574"/>
                  </a:cxn>
                  <a:cxn ang="0">
                    <a:pos x="connsiteX575" y="connsiteY575"/>
                  </a:cxn>
                  <a:cxn ang="0">
                    <a:pos x="connsiteX576" y="connsiteY576"/>
                  </a:cxn>
                  <a:cxn ang="0">
                    <a:pos x="connsiteX577" y="connsiteY577"/>
                  </a:cxn>
                  <a:cxn ang="0">
                    <a:pos x="connsiteX578" y="connsiteY578"/>
                  </a:cxn>
                  <a:cxn ang="0">
                    <a:pos x="connsiteX579" y="connsiteY579"/>
                  </a:cxn>
                  <a:cxn ang="0">
                    <a:pos x="connsiteX580" y="connsiteY580"/>
                  </a:cxn>
                  <a:cxn ang="0">
                    <a:pos x="connsiteX581" y="connsiteY581"/>
                  </a:cxn>
                  <a:cxn ang="0">
                    <a:pos x="connsiteX582" y="connsiteY582"/>
                  </a:cxn>
                  <a:cxn ang="0">
                    <a:pos x="connsiteX583" y="connsiteY583"/>
                  </a:cxn>
                  <a:cxn ang="0">
                    <a:pos x="connsiteX584" y="connsiteY584"/>
                  </a:cxn>
                  <a:cxn ang="0">
                    <a:pos x="connsiteX585" y="connsiteY585"/>
                  </a:cxn>
                  <a:cxn ang="0">
                    <a:pos x="connsiteX586" y="connsiteY586"/>
                  </a:cxn>
                  <a:cxn ang="0">
                    <a:pos x="connsiteX587" y="connsiteY587"/>
                  </a:cxn>
                  <a:cxn ang="0">
                    <a:pos x="connsiteX588" y="connsiteY588"/>
                  </a:cxn>
                  <a:cxn ang="0">
                    <a:pos x="connsiteX589" y="connsiteY589"/>
                  </a:cxn>
                  <a:cxn ang="0">
                    <a:pos x="connsiteX590" y="connsiteY590"/>
                  </a:cxn>
                  <a:cxn ang="0">
                    <a:pos x="connsiteX591" y="connsiteY591"/>
                  </a:cxn>
                  <a:cxn ang="0">
                    <a:pos x="connsiteX592" y="connsiteY592"/>
                  </a:cxn>
                  <a:cxn ang="0">
                    <a:pos x="connsiteX593" y="connsiteY593"/>
                  </a:cxn>
                  <a:cxn ang="0">
                    <a:pos x="connsiteX594" y="connsiteY594"/>
                  </a:cxn>
                  <a:cxn ang="0">
                    <a:pos x="connsiteX595" y="connsiteY595"/>
                  </a:cxn>
                  <a:cxn ang="0">
                    <a:pos x="connsiteX596" y="connsiteY596"/>
                  </a:cxn>
                  <a:cxn ang="0">
                    <a:pos x="connsiteX597" y="connsiteY597"/>
                  </a:cxn>
                  <a:cxn ang="0">
                    <a:pos x="connsiteX598" y="connsiteY598"/>
                  </a:cxn>
                  <a:cxn ang="0">
                    <a:pos x="connsiteX599" y="connsiteY599"/>
                  </a:cxn>
                  <a:cxn ang="0">
                    <a:pos x="connsiteX600" y="connsiteY600"/>
                  </a:cxn>
                  <a:cxn ang="0">
                    <a:pos x="connsiteX601" y="connsiteY601"/>
                  </a:cxn>
                  <a:cxn ang="0">
                    <a:pos x="connsiteX602" y="connsiteY602"/>
                  </a:cxn>
                  <a:cxn ang="0">
                    <a:pos x="connsiteX603" y="connsiteY603"/>
                  </a:cxn>
                  <a:cxn ang="0">
                    <a:pos x="connsiteX604" y="connsiteY604"/>
                  </a:cxn>
                  <a:cxn ang="0">
                    <a:pos x="connsiteX605" y="connsiteY605"/>
                  </a:cxn>
                  <a:cxn ang="0">
                    <a:pos x="connsiteX606" y="connsiteY606"/>
                  </a:cxn>
                  <a:cxn ang="0">
                    <a:pos x="connsiteX607" y="connsiteY607"/>
                  </a:cxn>
                  <a:cxn ang="0">
                    <a:pos x="connsiteX608" y="connsiteY608"/>
                  </a:cxn>
                  <a:cxn ang="0">
                    <a:pos x="connsiteX609" y="connsiteY609"/>
                  </a:cxn>
                  <a:cxn ang="0">
                    <a:pos x="connsiteX610" y="connsiteY610"/>
                  </a:cxn>
                  <a:cxn ang="0">
                    <a:pos x="connsiteX611" y="connsiteY611"/>
                  </a:cxn>
                  <a:cxn ang="0">
                    <a:pos x="connsiteX612" y="connsiteY612"/>
                  </a:cxn>
                  <a:cxn ang="0">
                    <a:pos x="connsiteX613" y="connsiteY613"/>
                  </a:cxn>
                  <a:cxn ang="0">
                    <a:pos x="connsiteX614" y="connsiteY614"/>
                  </a:cxn>
                  <a:cxn ang="0">
                    <a:pos x="connsiteX615" y="connsiteY615"/>
                  </a:cxn>
                  <a:cxn ang="0">
                    <a:pos x="connsiteX616" y="connsiteY616"/>
                  </a:cxn>
                  <a:cxn ang="0">
                    <a:pos x="connsiteX617" y="connsiteY617"/>
                  </a:cxn>
                  <a:cxn ang="0">
                    <a:pos x="connsiteX618" y="connsiteY618"/>
                  </a:cxn>
                  <a:cxn ang="0">
                    <a:pos x="connsiteX619" y="connsiteY619"/>
                  </a:cxn>
                  <a:cxn ang="0">
                    <a:pos x="connsiteX620" y="connsiteY620"/>
                  </a:cxn>
                  <a:cxn ang="0">
                    <a:pos x="connsiteX621" y="connsiteY621"/>
                  </a:cxn>
                  <a:cxn ang="0">
                    <a:pos x="connsiteX622" y="connsiteY622"/>
                  </a:cxn>
                  <a:cxn ang="0">
                    <a:pos x="connsiteX623" y="connsiteY623"/>
                  </a:cxn>
                  <a:cxn ang="0">
                    <a:pos x="connsiteX624" y="connsiteY624"/>
                  </a:cxn>
                  <a:cxn ang="0">
                    <a:pos x="connsiteX625" y="connsiteY625"/>
                  </a:cxn>
                  <a:cxn ang="0">
                    <a:pos x="connsiteX626" y="connsiteY626"/>
                  </a:cxn>
                  <a:cxn ang="0">
                    <a:pos x="connsiteX627" y="connsiteY627"/>
                  </a:cxn>
                  <a:cxn ang="0">
                    <a:pos x="connsiteX628" y="connsiteY628"/>
                  </a:cxn>
                  <a:cxn ang="0">
                    <a:pos x="connsiteX629" y="connsiteY629"/>
                  </a:cxn>
                  <a:cxn ang="0">
                    <a:pos x="connsiteX630" y="connsiteY630"/>
                  </a:cxn>
                  <a:cxn ang="0">
                    <a:pos x="connsiteX631" y="connsiteY631"/>
                  </a:cxn>
                  <a:cxn ang="0">
                    <a:pos x="connsiteX632" y="connsiteY632"/>
                  </a:cxn>
                  <a:cxn ang="0">
                    <a:pos x="connsiteX633" y="connsiteY633"/>
                  </a:cxn>
                  <a:cxn ang="0">
                    <a:pos x="connsiteX634" y="connsiteY634"/>
                  </a:cxn>
                  <a:cxn ang="0">
                    <a:pos x="connsiteX635" y="connsiteY635"/>
                  </a:cxn>
                  <a:cxn ang="0">
                    <a:pos x="connsiteX636" y="connsiteY636"/>
                  </a:cxn>
                  <a:cxn ang="0">
                    <a:pos x="connsiteX637" y="connsiteY637"/>
                  </a:cxn>
                  <a:cxn ang="0">
                    <a:pos x="connsiteX638" y="connsiteY638"/>
                  </a:cxn>
                  <a:cxn ang="0">
                    <a:pos x="connsiteX639" y="connsiteY639"/>
                  </a:cxn>
                  <a:cxn ang="0">
                    <a:pos x="connsiteX640" y="connsiteY640"/>
                  </a:cxn>
                  <a:cxn ang="0">
                    <a:pos x="connsiteX641" y="connsiteY641"/>
                  </a:cxn>
                  <a:cxn ang="0">
                    <a:pos x="connsiteX642" y="connsiteY642"/>
                  </a:cxn>
                  <a:cxn ang="0">
                    <a:pos x="connsiteX643" y="connsiteY643"/>
                  </a:cxn>
                  <a:cxn ang="0">
                    <a:pos x="connsiteX644" y="connsiteY644"/>
                  </a:cxn>
                  <a:cxn ang="0">
                    <a:pos x="connsiteX645" y="connsiteY645"/>
                  </a:cxn>
                  <a:cxn ang="0">
                    <a:pos x="connsiteX646" y="connsiteY646"/>
                  </a:cxn>
                  <a:cxn ang="0">
                    <a:pos x="connsiteX647" y="connsiteY647"/>
                  </a:cxn>
                  <a:cxn ang="0">
                    <a:pos x="connsiteX648" y="connsiteY648"/>
                  </a:cxn>
                  <a:cxn ang="0">
                    <a:pos x="connsiteX649" y="connsiteY649"/>
                  </a:cxn>
                  <a:cxn ang="0">
                    <a:pos x="connsiteX650" y="connsiteY650"/>
                  </a:cxn>
                  <a:cxn ang="0">
                    <a:pos x="connsiteX651" y="connsiteY651"/>
                  </a:cxn>
                  <a:cxn ang="0">
                    <a:pos x="connsiteX652" y="connsiteY652"/>
                  </a:cxn>
                  <a:cxn ang="0">
                    <a:pos x="connsiteX653" y="connsiteY653"/>
                  </a:cxn>
                  <a:cxn ang="0">
                    <a:pos x="connsiteX654" y="connsiteY654"/>
                  </a:cxn>
                  <a:cxn ang="0">
                    <a:pos x="connsiteX655" y="connsiteY655"/>
                  </a:cxn>
                  <a:cxn ang="0">
                    <a:pos x="connsiteX656" y="connsiteY656"/>
                  </a:cxn>
                  <a:cxn ang="0">
                    <a:pos x="connsiteX657" y="connsiteY657"/>
                  </a:cxn>
                  <a:cxn ang="0">
                    <a:pos x="connsiteX658" y="connsiteY658"/>
                  </a:cxn>
                  <a:cxn ang="0">
                    <a:pos x="connsiteX659" y="connsiteY659"/>
                  </a:cxn>
                  <a:cxn ang="0">
                    <a:pos x="connsiteX660" y="connsiteY660"/>
                  </a:cxn>
                  <a:cxn ang="0">
                    <a:pos x="connsiteX661" y="connsiteY661"/>
                  </a:cxn>
                  <a:cxn ang="0">
                    <a:pos x="connsiteX662" y="connsiteY662"/>
                  </a:cxn>
                  <a:cxn ang="0">
                    <a:pos x="connsiteX663" y="connsiteY663"/>
                  </a:cxn>
                  <a:cxn ang="0">
                    <a:pos x="connsiteX664" y="connsiteY664"/>
                  </a:cxn>
                  <a:cxn ang="0">
                    <a:pos x="connsiteX665" y="connsiteY665"/>
                  </a:cxn>
                  <a:cxn ang="0">
                    <a:pos x="connsiteX666" y="connsiteY666"/>
                  </a:cxn>
                  <a:cxn ang="0">
                    <a:pos x="connsiteX667" y="connsiteY667"/>
                  </a:cxn>
                  <a:cxn ang="0">
                    <a:pos x="connsiteX668" y="connsiteY668"/>
                  </a:cxn>
                  <a:cxn ang="0">
                    <a:pos x="connsiteX669" y="connsiteY669"/>
                  </a:cxn>
                  <a:cxn ang="0">
                    <a:pos x="connsiteX670" y="connsiteY670"/>
                  </a:cxn>
                  <a:cxn ang="0">
                    <a:pos x="connsiteX671" y="connsiteY671"/>
                  </a:cxn>
                  <a:cxn ang="0">
                    <a:pos x="connsiteX672" y="connsiteY672"/>
                  </a:cxn>
                  <a:cxn ang="0">
                    <a:pos x="connsiteX673" y="connsiteY673"/>
                  </a:cxn>
                  <a:cxn ang="0">
                    <a:pos x="connsiteX674" y="connsiteY674"/>
                  </a:cxn>
                  <a:cxn ang="0">
                    <a:pos x="connsiteX675" y="connsiteY675"/>
                  </a:cxn>
                  <a:cxn ang="0">
                    <a:pos x="connsiteX676" y="connsiteY676"/>
                  </a:cxn>
                  <a:cxn ang="0">
                    <a:pos x="connsiteX677" y="connsiteY677"/>
                  </a:cxn>
                  <a:cxn ang="0">
                    <a:pos x="connsiteX678" y="connsiteY678"/>
                  </a:cxn>
                  <a:cxn ang="0">
                    <a:pos x="connsiteX679" y="connsiteY679"/>
                  </a:cxn>
                  <a:cxn ang="0">
                    <a:pos x="connsiteX680" y="connsiteY680"/>
                  </a:cxn>
                </a:cxnLst>
                <a:rect l="l" t="t" r="r" b="b"/>
                <a:pathLst>
                  <a:path w="4603109" h="924402">
                    <a:moveTo>
                      <a:pt x="305125" y="0"/>
                    </a:moveTo>
                    <a:lnTo>
                      <a:pt x="432894" y="0"/>
                    </a:lnTo>
                    <a:lnTo>
                      <a:pt x="445336" y="0"/>
                    </a:lnTo>
                    <a:cubicBezTo>
                      <a:pt x="485989" y="0"/>
                      <a:pt x="520835" y="0"/>
                      <a:pt x="550703" y="0"/>
                    </a:cubicBezTo>
                    <a:lnTo>
                      <a:pt x="560158" y="0"/>
                    </a:lnTo>
                    <a:lnTo>
                      <a:pt x="573105" y="0"/>
                    </a:lnTo>
                    <a:lnTo>
                      <a:pt x="626202" y="0"/>
                    </a:lnTo>
                    <a:cubicBezTo>
                      <a:pt x="646943" y="0"/>
                      <a:pt x="663537" y="0"/>
                      <a:pt x="676811" y="0"/>
                    </a:cubicBezTo>
                    <a:lnTo>
                      <a:pt x="678472" y="0"/>
                    </a:lnTo>
                    <a:lnTo>
                      <a:pt x="687927" y="0"/>
                    </a:lnTo>
                    <a:lnTo>
                      <a:pt x="691402" y="0"/>
                    </a:lnTo>
                    <a:lnTo>
                      <a:pt x="700371" y="0"/>
                    </a:lnTo>
                    <a:lnTo>
                      <a:pt x="707508" y="0"/>
                    </a:lnTo>
                    <a:cubicBezTo>
                      <a:pt x="729909" y="0"/>
                      <a:pt x="729909" y="0"/>
                      <a:pt x="729909" y="0"/>
                    </a:cubicBezTo>
                    <a:lnTo>
                      <a:pt x="753971" y="0"/>
                    </a:lnTo>
                    <a:lnTo>
                      <a:pt x="804580" y="0"/>
                    </a:lnTo>
                    <a:lnTo>
                      <a:pt x="805737" y="0"/>
                    </a:lnTo>
                    <a:lnTo>
                      <a:pt x="819171" y="0"/>
                    </a:lnTo>
                    <a:lnTo>
                      <a:pt x="828140" y="0"/>
                    </a:lnTo>
                    <a:lnTo>
                      <a:pt x="831615" y="0"/>
                    </a:lnTo>
                    <a:lnTo>
                      <a:pt x="835277" y="0"/>
                    </a:lnTo>
                    <a:lnTo>
                      <a:pt x="857678" y="0"/>
                    </a:lnTo>
                    <a:lnTo>
                      <a:pt x="864889" y="0"/>
                    </a:lnTo>
                    <a:lnTo>
                      <a:pt x="899900" y="0"/>
                    </a:lnTo>
                    <a:lnTo>
                      <a:pt x="909341" y="0"/>
                    </a:lnTo>
                    <a:lnTo>
                      <a:pt x="929965" y="0"/>
                    </a:lnTo>
                    <a:lnTo>
                      <a:pt x="933506" y="0"/>
                    </a:lnTo>
                    <a:lnTo>
                      <a:pt x="936982" y="0"/>
                    </a:lnTo>
                    <a:lnTo>
                      <a:pt x="959384" y="0"/>
                    </a:lnTo>
                    <a:lnTo>
                      <a:pt x="962542" y="0"/>
                    </a:lnTo>
                    <a:lnTo>
                      <a:pt x="984943" y="0"/>
                    </a:lnTo>
                    <a:lnTo>
                      <a:pt x="992658" y="0"/>
                    </a:lnTo>
                    <a:lnTo>
                      <a:pt x="1012059" y="0"/>
                    </a:lnTo>
                    <a:lnTo>
                      <a:pt x="1012480" y="0"/>
                    </a:lnTo>
                    <a:lnTo>
                      <a:pt x="1027669" y="0"/>
                    </a:lnTo>
                    <a:lnTo>
                      <a:pt x="1037110" y="0"/>
                    </a:lnTo>
                    <a:lnTo>
                      <a:pt x="1040112" y="0"/>
                    </a:lnTo>
                    <a:lnTo>
                      <a:pt x="1057734" y="0"/>
                    </a:lnTo>
                    <a:lnTo>
                      <a:pt x="1064751" y="0"/>
                    </a:lnTo>
                    <a:lnTo>
                      <a:pt x="1070177" y="0"/>
                    </a:lnTo>
                    <a:lnTo>
                      <a:pt x="1072436" y="0"/>
                    </a:lnTo>
                    <a:lnTo>
                      <a:pt x="1090311" y="0"/>
                    </a:lnTo>
                    <a:lnTo>
                      <a:pt x="1110718" y="0"/>
                    </a:lnTo>
                    <a:lnTo>
                      <a:pt x="1112712" y="0"/>
                    </a:lnTo>
                    <a:lnTo>
                      <a:pt x="1116187" y="0"/>
                    </a:lnTo>
                    <a:lnTo>
                      <a:pt x="1139828" y="0"/>
                    </a:lnTo>
                    <a:lnTo>
                      <a:pt x="1140249" y="0"/>
                    </a:lnTo>
                    <a:lnTo>
                      <a:pt x="1145480" y="0"/>
                    </a:lnTo>
                    <a:lnTo>
                      <a:pt x="1152270" y="0"/>
                    </a:lnTo>
                    <a:lnTo>
                      <a:pt x="1154934" y="0"/>
                    </a:lnTo>
                    <a:lnTo>
                      <a:pt x="1167881" y="0"/>
                    </a:lnTo>
                    <a:lnTo>
                      <a:pt x="1175544" y="0"/>
                    </a:lnTo>
                    <a:lnTo>
                      <a:pt x="1184998" y="0"/>
                    </a:lnTo>
                    <a:lnTo>
                      <a:pt x="1197946" y="0"/>
                    </a:lnTo>
                    <a:lnTo>
                      <a:pt x="1200205" y="0"/>
                    </a:lnTo>
                    <a:lnTo>
                      <a:pt x="1220978" y="0"/>
                    </a:lnTo>
                    <a:lnTo>
                      <a:pt x="1238487" y="0"/>
                    </a:lnTo>
                    <a:lnTo>
                      <a:pt x="1243956" y="0"/>
                    </a:lnTo>
                    <a:lnTo>
                      <a:pt x="1251042" y="0"/>
                    </a:lnTo>
                    <a:lnTo>
                      <a:pt x="1257637" y="0"/>
                    </a:lnTo>
                    <a:lnTo>
                      <a:pt x="1271587" y="0"/>
                    </a:lnTo>
                    <a:lnTo>
                      <a:pt x="1273249" y="0"/>
                    </a:lnTo>
                    <a:lnTo>
                      <a:pt x="1280039" y="0"/>
                    </a:lnTo>
                    <a:lnTo>
                      <a:pt x="1282703" y="0"/>
                    </a:lnTo>
                    <a:lnTo>
                      <a:pt x="1286178" y="0"/>
                    </a:lnTo>
                    <a:lnTo>
                      <a:pt x="1295146" y="0"/>
                    </a:lnTo>
                    <a:lnTo>
                      <a:pt x="1301651" y="0"/>
                    </a:lnTo>
                    <a:lnTo>
                      <a:pt x="1302284" y="0"/>
                    </a:lnTo>
                    <a:lnTo>
                      <a:pt x="1303313" y="0"/>
                    </a:lnTo>
                    <a:lnTo>
                      <a:pt x="1312767" y="0"/>
                    </a:lnTo>
                    <a:lnTo>
                      <a:pt x="1316242" y="0"/>
                    </a:lnTo>
                    <a:lnTo>
                      <a:pt x="1321886" y="0"/>
                    </a:lnTo>
                    <a:lnTo>
                      <a:pt x="1324685" y="0"/>
                    </a:lnTo>
                    <a:lnTo>
                      <a:pt x="1325211" y="0"/>
                    </a:lnTo>
                    <a:lnTo>
                      <a:pt x="1332348" y="0"/>
                    </a:lnTo>
                    <a:lnTo>
                      <a:pt x="1332714" y="0"/>
                    </a:lnTo>
                    <a:lnTo>
                      <a:pt x="1333135" y="0"/>
                    </a:lnTo>
                    <a:lnTo>
                      <a:pt x="1348747" y="0"/>
                    </a:lnTo>
                    <a:lnTo>
                      <a:pt x="1354749" y="0"/>
                    </a:lnTo>
                    <a:lnTo>
                      <a:pt x="1378811" y="0"/>
                    </a:lnTo>
                    <a:lnTo>
                      <a:pt x="1383745" y="0"/>
                    </a:lnTo>
                    <a:lnTo>
                      <a:pt x="1385406" y="0"/>
                    </a:lnTo>
                    <a:lnTo>
                      <a:pt x="1399356" y="0"/>
                    </a:lnTo>
                    <a:lnTo>
                      <a:pt x="1400513" y="0"/>
                    </a:lnTo>
                    <a:lnTo>
                      <a:pt x="1413947" y="0"/>
                    </a:lnTo>
                    <a:lnTo>
                      <a:pt x="1414442" y="0"/>
                    </a:lnTo>
                    <a:lnTo>
                      <a:pt x="1422915" y="0"/>
                    </a:lnTo>
                    <a:lnTo>
                      <a:pt x="1426390" y="0"/>
                    </a:lnTo>
                    <a:lnTo>
                      <a:pt x="1429420" y="0"/>
                    </a:lnTo>
                    <a:lnTo>
                      <a:pt x="1430053" y="0"/>
                    </a:lnTo>
                    <a:lnTo>
                      <a:pt x="1430206" y="0"/>
                    </a:lnTo>
                    <a:lnTo>
                      <a:pt x="1430577" y="0"/>
                    </a:lnTo>
                    <a:lnTo>
                      <a:pt x="1436843" y="0"/>
                    </a:lnTo>
                    <a:lnTo>
                      <a:pt x="1444011" y="0"/>
                    </a:lnTo>
                    <a:lnTo>
                      <a:pt x="1449655" y="0"/>
                    </a:lnTo>
                    <a:lnTo>
                      <a:pt x="1452454" y="0"/>
                    </a:lnTo>
                    <a:lnTo>
                      <a:pt x="1452980" y="0"/>
                    </a:lnTo>
                    <a:lnTo>
                      <a:pt x="1456455" y="0"/>
                    </a:lnTo>
                    <a:lnTo>
                      <a:pt x="1459664" y="0"/>
                    </a:lnTo>
                    <a:lnTo>
                      <a:pt x="1460117" y="0"/>
                    </a:lnTo>
                    <a:lnTo>
                      <a:pt x="1460483" y="0"/>
                    </a:lnTo>
                    <a:lnTo>
                      <a:pt x="1460904" y="0"/>
                    </a:lnTo>
                    <a:lnTo>
                      <a:pt x="1472926" y="0"/>
                    </a:lnTo>
                    <a:lnTo>
                      <a:pt x="1482518" y="0"/>
                    </a:lnTo>
                    <a:lnTo>
                      <a:pt x="1489729" y="0"/>
                    </a:lnTo>
                    <a:lnTo>
                      <a:pt x="1504116" y="0"/>
                    </a:lnTo>
                    <a:lnTo>
                      <a:pt x="1511514" y="0"/>
                    </a:lnTo>
                    <a:lnTo>
                      <a:pt x="1524740" y="0"/>
                    </a:lnTo>
                    <a:lnTo>
                      <a:pt x="1528282" y="0"/>
                    </a:lnTo>
                    <a:lnTo>
                      <a:pt x="1531757" y="0"/>
                    </a:lnTo>
                    <a:lnTo>
                      <a:pt x="1534181" y="0"/>
                    </a:lnTo>
                    <a:lnTo>
                      <a:pt x="1542211" y="0"/>
                    </a:lnTo>
                    <a:lnTo>
                      <a:pt x="1554159" y="0"/>
                    </a:lnTo>
                    <a:lnTo>
                      <a:pt x="1557318" y="0"/>
                    </a:lnTo>
                    <a:lnTo>
                      <a:pt x="1557975" y="0"/>
                    </a:lnTo>
                    <a:lnTo>
                      <a:pt x="1558346" y="0"/>
                    </a:lnTo>
                    <a:lnTo>
                      <a:pt x="1561822" y="0"/>
                    </a:lnTo>
                    <a:lnTo>
                      <a:pt x="1564612" y="0"/>
                    </a:lnTo>
                    <a:lnTo>
                      <a:pt x="1566857" y="0"/>
                    </a:lnTo>
                    <a:lnTo>
                      <a:pt x="1576919" y="0"/>
                    </a:lnTo>
                    <a:lnTo>
                      <a:pt x="1579719" y="0"/>
                    </a:lnTo>
                    <a:lnTo>
                      <a:pt x="1584224" y="0"/>
                    </a:lnTo>
                    <a:lnTo>
                      <a:pt x="1587382" y="0"/>
                    </a:lnTo>
                    <a:lnTo>
                      <a:pt x="1587433" y="0"/>
                    </a:lnTo>
                    <a:lnTo>
                      <a:pt x="1600695" y="0"/>
                    </a:lnTo>
                    <a:lnTo>
                      <a:pt x="1606834" y="0"/>
                    </a:lnTo>
                    <a:lnTo>
                      <a:pt x="1607256" y="0"/>
                    </a:lnTo>
                    <a:lnTo>
                      <a:pt x="1608325" y="0"/>
                    </a:lnTo>
                    <a:lnTo>
                      <a:pt x="1609783" y="0"/>
                    </a:lnTo>
                    <a:lnTo>
                      <a:pt x="1617498" y="0"/>
                    </a:lnTo>
                    <a:lnTo>
                      <a:pt x="1631885" y="0"/>
                    </a:lnTo>
                    <a:lnTo>
                      <a:pt x="1636899" y="0"/>
                    </a:lnTo>
                    <a:lnTo>
                      <a:pt x="1637320" y="0"/>
                    </a:lnTo>
                    <a:lnTo>
                      <a:pt x="1637445" y="0"/>
                    </a:lnTo>
                    <a:lnTo>
                      <a:pt x="1652509" y="0"/>
                    </a:lnTo>
                    <a:lnTo>
                      <a:pt x="1659526" y="0"/>
                    </a:lnTo>
                    <a:lnTo>
                      <a:pt x="1661950" y="0"/>
                    </a:lnTo>
                    <a:lnTo>
                      <a:pt x="1664952" y="0"/>
                    </a:lnTo>
                    <a:lnTo>
                      <a:pt x="1667212" y="0"/>
                    </a:lnTo>
                    <a:lnTo>
                      <a:pt x="1685087" y="0"/>
                    </a:lnTo>
                    <a:lnTo>
                      <a:pt x="1689591" y="0"/>
                    </a:lnTo>
                    <a:lnTo>
                      <a:pt x="1694626" y="0"/>
                    </a:lnTo>
                    <a:lnTo>
                      <a:pt x="1697276" y="0"/>
                    </a:lnTo>
                    <a:lnTo>
                      <a:pt x="1698000" y="0"/>
                    </a:lnTo>
                    <a:lnTo>
                      <a:pt x="1704688" y="0"/>
                    </a:lnTo>
                    <a:lnTo>
                      <a:pt x="1707488" y="0"/>
                    </a:lnTo>
                    <a:lnTo>
                      <a:pt x="1710963" y="0"/>
                    </a:lnTo>
                    <a:lnTo>
                      <a:pt x="1715151" y="0"/>
                    </a:lnTo>
                    <a:lnTo>
                      <a:pt x="1721928" y="0"/>
                    </a:lnTo>
                    <a:lnTo>
                      <a:pt x="1734603" y="0"/>
                    </a:lnTo>
                    <a:lnTo>
                      <a:pt x="1735025" y="0"/>
                    </a:lnTo>
                    <a:lnTo>
                      <a:pt x="1735558" y="0"/>
                    </a:lnTo>
                    <a:lnTo>
                      <a:pt x="1736094" y="0"/>
                    </a:lnTo>
                    <a:lnTo>
                      <a:pt x="1737552" y="0"/>
                    </a:lnTo>
                    <a:lnTo>
                      <a:pt x="1741027" y="0"/>
                    </a:lnTo>
                    <a:lnTo>
                      <a:pt x="1747046" y="0"/>
                    </a:lnTo>
                    <a:lnTo>
                      <a:pt x="1748537" y="0"/>
                    </a:lnTo>
                    <a:lnTo>
                      <a:pt x="1753052" y="0"/>
                    </a:lnTo>
                    <a:lnTo>
                      <a:pt x="1757499" y="0"/>
                    </a:lnTo>
                    <a:lnTo>
                      <a:pt x="1764668" y="0"/>
                    </a:lnTo>
                    <a:lnTo>
                      <a:pt x="1765089" y="0"/>
                    </a:lnTo>
                    <a:lnTo>
                      <a:pt x="1765214" y="0"/>
                    </a:lnTo>
                    <a:lnTo>
                      <a:pt x="1770320" y="0"/>
                    </a:lnTo>
                    <a:lnTo>
                      <a:pt x="1777110" y="0"/>
                    </a:lnTo>
                    <a:lnTo>
                      <a:pt x="1779774" y="0"/>
                    </a:lnTo>
                    <a:lnTo>
                      <a:pt x="1792721" y="0"/>
                    </a:lnTo>
                    <a:lnTo>
                      <a:pt x="1794981" y="0"/>
                    </a:lnTo>
                    <a:lnTo>
                      <a:pt x="1825045" y="0"/>
                    </a:lnTo>
                    <a:lnTo>
                      <a:pt x="1825769" y="0"/>
                    </a:lnTo>
                    <a:lnTo>
                      <a:pt x="1838732" y="0"/>
                    </a:lnTo>
                    <a:lnTo>
                      <a:pt x="1845818" y="0"/>
                    </a:lnTo>
                    <a:lnTo>
                      <a:pt x="1849697" y="0"/>
                    </a:lnTo>
                    <a:lnTo>
                      <a:pt x="1852412" y="0"/>
                    </a:lnTo>
                    <a:lnTo>
                      <a:pt x="1853903" y="0"/>
                    </a:lnTo>
                    <a:lnTo>
                      <a:pt x="1863327" y="0"/>
                    </a:lnTo>
                    <a:lnTo>
                      <a:pt x="1868796" y="0"/>
                    </a:lnTo>
                    <a:lnTo>
                      <a:pt x="1874815" y="0"/>
                    </a:lnTo>
                    <a:lnTo>
                      <a:pt x="1876306" y="0"/>
                    </a:lnTo>
                    <a:lnTo>
                      <a:pt x="1880821" y="0"/>
                    </a:lnTo>
                    <a:lnTo>
                      <a:pt x="1882477" y="0"/>
                    </a:lnTo>
                    <a:lnTo>
                      <a:pt x="1883936" y="0"/>
                    </a:lnTo>
                    <a:lnTo>
                      <a:pt x="1885268" y="0"/>
                    </a:lnTo>
                    <a:lnTo>
                      <a:pt x="1896427" y="0"/>
                    </a:lnTo>
                    <a:lnTo>
                      <a:pt x="1898089" y="0"/>
                    </a:lnTo>
                    <a:lnTo>
                      <a:pt x="1904879" y="0"/>
                    </a:lnTo>
                    <a:lnTo>
                      <a:pt x="1907543" y="0"/>
                    </a:lnTo>
                    <a:lnTo>
                      <a:pt x="1911018" y="0"/>
                    </a:lnTo>
                    <a:lnTo>
                      <a:pt x="1919986" y="0"/>
                    </a:lnTo>
                    <a:lnTo>
                      <a:pt x="1927124" y="0"/>
                    </a:lnTo>
                    <a:lnTo>
                      <a:pt x="1927489" y="0"/>
                    </a:lnTo>
                    <a:lnTo>
                      <a:pt x="1927911" y="0"/>
                    </a:lnTo>
                    <a:lnTo>
                      <a:pt x="1929402" y="0"/>
                    </a:lnTo>
                    <a:lnTo>
                      <a:pt x="1946726" y="0"/>
                    </a:lnTo>
                    <a:lnTo>
                      <a:pt x="1949525" y="0"/>
                    </a:lnTo>
                    <a:lnTo>
                      <a:pt x="1957554" y="0"/>
                    </a:lnTo>
                    <a:lnTo>
                      <a:pt x="1957975" y="0"/>
                    </a:lnTo>
                    <a:lnTo>
                      <a:pt x="1973587" y="0"/>
                    </a:lnTo>
                    <a:lnTo>
                      <a:pt x="1978520" y="0"/>
                    </a:lnTo>
                    <a:lnTo>
                      <a:pt x="1980012" y="0"/>
                    </a:lnTo>
                    <a:lnTo>
                      <a:pt x="1980181" y="0"/>
                    </a:lnTo>
                    <a:lnTo>
                      <a:pt x="1981672" y="0"/>
                    </a:lnTo>
                    <a:lnTo>
                      <a:pt x="2008585" y="0"/>
                    </a:lnTo>
                    <a:lnTo>
                      <a:pt x="2009218" y="0"/>
                    </a:lnTo>
                    <a:lnTo>
                      <a:pt x="2010246" y="0"/>
                    </a:lnTo>
                    <a:lnTo>
                      <a:pt x="2010709" y="0"/>
                    </a:lnTo>
                    <a:lnTo>
                      <a:pt x="2011705" y="0"/>
                    </a:lnTo>
                    <a:lnTo>
                      <a:pt x="2024147" y="0"/>
                    </a:lnTo>
                    <a:lnTo>
                      <a:pt x="2024196" y="0"/>
                    </a:lnTo>
                    <a:lnTo>
                      <a:pt x="2024981" y="0"/>
                    </a:lnTo>
                    <a:lnTo>
                      <a:pt x="2025353" y="0"/>
                    </a:lnTo>
                    <a:lnTo>
                      <a:pt x="2026473" y="0"/>
                    </a:lnTo>
                    <a:lnTo>
                      <a:pt x="2031619" y="0"/>
                    </a:lnTo>
                    <a:lnTo>
                      <a:pt x="2033110" y="0"/>
                    </a:lnTo>
                    <a:lnTo>
                      <a:pt x="2038787" y="0"/>
                    </a:lnTo>
                    <a:lnTo>
                      <a:pt x="2039282" y="0"/>
                    </a:lnTo>
                    <a:lnTo>
                      <a:pt x="2047755" y="0"/>
                    </a:lnTo>
                    <a:lnTo>
                      <a:pt x="2051230" y="0"/>
                    </a:lnTo>
                    <a:lnTo>
                      <a:pt x="2054893" y="0"/>
                    </a:lnTo>
                    <a:lnTo>
                      <a:pt x="2055046" y="0"/>
                    </a:lnTo>
                    <a:lnTo>
                      <a:pt x="2055258" y="0"/>
                    </a:lnTo>
                    <a:lnTo>
                      <a:pt x="2055680" y="0"/>
                    </a:lnTo>
                    <a:lnTo>
                      <a:pt x="2057171" y="0"/>
                    </a:lnTo>
                    <a:lnTo>
                      <a:pt x="2061683" y="0"/>
                    </a:lnTo>
                    <a:lnTo>
                      <a:pt x="2067702" y="0"/>
                    </a:lnTo>
                    <a:lnTo>
                      <a:pt x="2074495" y="0"/>
                    </a:lnTo>
                    <a:lnTo>
                      <a:pt x="2077294" y="0"/>
                    </a:lnTo>
                    <a:lnTo>
                      <a:pt x="2084504" y="0"/>
                    </a:lnTo>
                    <a:lnTo>
                      <a:pt x="2085323" y="0"/>
                    </a:lnTo>
                    <a:lnTo>
                      <a:pt x="2085744" y="0"/>
                    </a:lnTo>
                    <a:lnTo>
                      <a:pt x="2097766" y="0"/>
                    </a:lnTo>
                    <a:lnTo>
                      <a:pt x="2106289" y="0"/>
                    </a:lnTo>
                    <a:lnTo>
                      <a:pt x="2107781" y="0"/>
                    </a:lnTo>
                    <a:lnTo>
                      <a:pt x="2128956" y="0"/>
                    </a:lnTo>
                    <a:lnTo>
                      <a:pt x="2129514" y="0"/>
                    </a:lnTo>
                    <a:lnTo>
                      <a:pt x="2136354" y="0"/>
                    </a:lnTo>
                    <a:lnTo>
                      <a:pt x="2136987" y="0"/>
                    </a:lnTo>
                    <a:lnTo>
                      <a:pt x="2138478" y="0"/>
                    </a:lnTo>
                    <a:lnTo>
                      <a:pt x="2151916" y="0"/>
                    </a:lnTo>
                    <a:lnTo>
                      <a:pt x="2152750" y="0"/>
                    </a:lnTo>
                    <a:lnTo>
                      <a:pt x="2153122" y="0"/>
                    </a:lnTo>
                    <a:lnTo>
                      <a:pt x="2154242" y="0"/>
                    </a:lnTo>
                    <a:lnTo>
                      <a:pt x="2156597" y="0"/>
                    </a:lnTo>
                    <a:lnTo>
                      <a:pt x="2159388" y="0"/>
                    </a:lnTo>
                    <a:lnTo>
                      <a:pt x="2160879" y="0"/>
                    </a:lnTo>
                    <a:lnTo>
                      <a:pt x="2161633" y="0"/>
                    </a:lnTo>
                    <a:lnTo>
                      <a:pt x="2167051" y="0"/>
                    </a:lnTo>
                    <a:lnTo>
                      <a:pt x="2178999" y="0"/>
                    </a:lnTo>
                    <a:lnTo>
                      <a:pt x="2182158" y="0"/>
                    </a:lnTo>
                    <a:lnTo>
                      <a:pt x="2182815" y="0"/>
                    </a:lnTo>
                    <a:lnTo>
                      <a:pt x="2188666" y="0"/>
                    </a:lnTo>
                    <a:lnTo>
                      <a:pt x="2189452" y="0"/>
                    </a:lnTo>
                    <a:lnTo>
                      <a:pt x="2191697" y="0"/>
                    </a:lnTo>
                    <a:lnTo>
                      <a:pt x="2195471" y="0"/>
                    </a:lnTo>
                    <a:lnTo>
                      <a:pt x="2201759" y="0"/>
                    </a:lnTo>
                    <a:lnTo>
                      <a:pt x="2203100" y="0"/>
                    </a:lnTo>
                    <a:lnTo>
                      <a:pt x="2204559" y="0"/>
                    </a:lnTo>
                    <a:lnTo>
                      <a:pt x="2204591" y="0"/>
                    </a:lnTo>
                    <a:lnTo>
                      <a:pt x="2212273" y="0"/>
                    </a:lnTo>
                    <a:lnTo>
                      <a:pt x="2225535" y="0"/>
                    </a:lnTo>
                    <a:lnTo>
                      <a:pt x="2231674" y="0"/>
                    </a:lnTo>
                    <a:lnTo>
                      <a:pt x="2232096" y="0"/>
                    </a:lnTo>
                    <a:lnTo>
                      <a:pt x="2232220" y="0"/>
                    </a:lnTo>
                    <a:lnTo>
                      <a:pt x="2233118" y="0"/>
                    </a:lnTo>
                    <a:lnTo>
                      <a:pt x="2233165" y="0"/>
                    </a:lnTo>
                    <a:lnTo>
                      <a:pt x="2256725" y="0"/>
                    </a:lnTo>
                    <a:lnTo>
                      <a:pt x="2257283" y="0"/>
                    </a:lnTo>
                    <a:lnTo>
                      <a:pt x="2262285" y="0"/>
                    </a:lnTo>
                    <a:lnTo>
                      <a:pt x="2284366" y="0"/>
                    </a:lnTo>
                    <a:lnTo>
                      <a:pt x="2289402" y="0"/>
                    </a:lnTo>
                    <a:lnTo>
                      <a:pt x="2292052" y="0"/>
                    </a:lnTo>
                    <a:lnTo>
                      <a:pt x="2299271" y="0"/>
                    </a:lnTo>
                    <a:lnTo>
                      <a:pt x="2308721" y="0"/>
                    </a:lnTo>
                    <a:lnTo>
                      <a:pt x="2309927" y="0"/>
                    </a:lnTo>
                    <a:lnTo>
                      <a:pt x="2316435" y="0"/>
                    </a:lnTo>
                    <a:lnTo>
                      <a:pt x="2316703" y="0"/>
                    </a:lnTo>
                    <a:lnTo>
                      <a:pt x="2319466" y="0"/>
                    </a:lnTo>
                    <a:lnTo>
                      <a:pt x="2322840" y="0"/>
                    </a:lnTo>
                    <a:lnTo>
                      <a:pt x="2329528" y="0"/>
                    </a:lnTo>
                    <a:lnTo>
                      <a:pt x="2330869" y="0"/>
                    </a:lnTo>
                    <a:lnTo>
                      <a:pt x="2332328" y="0"/>
                    </a:lnTo>
                    <a:lnTo>
                      <a:pt x="2332360" y="0"/>
                    </a:lnTo>
                    <a:lnTo>
                      <a:pt x="2335803" y="0"/>
                    </a:lnTo>
                    <a:lnTo>
                      <a:pt x="2343312" y="0"/>
                    </a:lnTo>
                    <a:lnTo>
                      <a:pt x="2344804" y="0"/>
                    </a:lnTo>
                    <a:lnTo>
                      <a:pt x="2346768" y="0"/>
                    </a:lnTo>
                    <a:lnTo>
                      <a:pt x="2347827" y="0"/>
                    </a:lnTo>
                    <a:lnTo>
                      <a:pt x="2352274" y="0"/>
                    </a:lnTo>
                    <a:lnTo>
                      <a:pt x="2359443" y="0"/>
                    </a:lnTo>
                    <a:lnTo>
                      <a:pt x="2359865" y="0"/>
                    </a:lnTo>
                    <a:lnTo>
                      <a:pt x="2359989" y="0"/>
                    </a:lnTo>
                    <a:lnTo>
                      <a:pt x="2360887" y="0"/>
                    </a:lnTo>
                    <a:lnTo>
                      <a:pt x="2360934" y="0"/>
                    </a:lnTo>
                    <a:lnTo>
                      <a:pt x="2371886" y="0"/>
                    </a:lnTo>
                    <a:lnTo>
                      <a:pt x="2373377" y="0"/>
                    </a:lnTo>
                    <a:lnTo>
                      <a:pt x="2377892" y="0"/>
                    </a:lnTo>
                    <a:cubicBezTo>
                      <a:pt x="2382339" y="0"/>
                      <a:pt x="2382339" y="0"/>
                      <a:pt x="2382339" y="0"/>
                    </a:cubicBezTo>
                    <a:lnTo>
                      <a:pt x="2390054" y="0"/>
                    </a:lnTo>
                    <a:lnTo>
                      <a:pt x="2419821" y="0"/>
                    </a:lnTo>
                    <a:lnTo>
                      <a:pt x="2427040" y="0"/>
                    </a:lnTo>
                    <a:lnTo>
                      <a:pt x="2436490" y="0"/>
                    </a:lnTo>
                    <a:lnTo>
                      <a:pt x="2444472" y="0"/>
                    </a:lnTo>
                    <a:lnTo>
                      <a:pt x="2448678" y="0"/>
                    </a:lnTo>
                    <a:lnTo>
                      <a:pt x="2450171" y="0"/>
                    </a:lnTo>
                    <a:lnTo>
                      <a:pt x="2450609" y="0"/>
                    </a:lnTo>
                    <a:lnTo>
                      <a:pt x="2463572" y="0"/>
                    </a:lnTo>
                    <a:lnTo>
                      <a:pt x="2471081" y="0"/>
                    </a:lnTo>
                    <a:lnTo>
                      <a:pt x="2472573" y="0"/>
                    </a:lnTo>
                    <a:lnTo>
                      <a:pt x="2474537" y="0"/>
                    </a:lnTo>
                    <a:lnTo>
                      <a:pt x="2475596" y="0"/>
                    </a:lnTo>
                    <a:lnTo>
                      <a:pt x="2477252" y="0"/>
                    </a:lnTo>
                    <a:lnTo>
                      <a:pt x="2478712" y="0"/>
                    </a:lnTo>
                    <a:lnTo>
                      <a:pt x="2478743" y="0"/>
                    </a:lnTo>
                    <a:lnTo>
                      <a:pt x="2480043" y="0"/>
                    </a:lnTo>
                    <a:lnTo>
                      <a:pt x="2499655" y="0"/>
                    </a:lnTo>
                    <a:lnTo>
                      <a:pt x="2501146" y="0"/>
                    </a:lnTo>
                    <a:lnTo>
                      <a:pt x="2505661" y="0"/>
                    </a:lnTo>
                    <a:lnTo>
                      <a:pt x="2508776" y="0"/>
                    </a:lnTo>
                    <a:lnTo>
                      <a:pt x="2510108" y="0"/>
                    </a:lnTo>
                    <a:lnTo>
                      <a:pt x="2524178" y="0"/>
                    </a:lnTo>
                    <a:lnTo>
                      <a:pt x="2525248" y="0"/>
                    </a:lnTo>
                    <a:lnTo>
                      <a:pt x="2525669" y="0"/>
                    </a:lnTo>
                    <a:lnTo>
                      <a:pt x="2552329" y="0"/>
                    </a:lnTo>
                    <a:lnTo>
                      <a:pt x="2552751" y="0"/>
                    </a:lnTo>
                    <a:lnTo>
                      <a:pt x="2554242" y="0"/>
                    </a:lnTo>
                    <a:lnTo>
                      <a:pt x="2574787" y="0"/>
                    </a:lnTo>
                    <a:lnTo>
                      <a:pt x="2576279" y="0"/>
                    </a:lnTo>
                    <a:lnTo>
                      <a:pt x="2576447" y="0"/>
                    </a:lnTo>
                    <a:lnTo>
                      <a:pt x="2577940" y="0"/>
                    </a:lnTo>
                    <a:lnTo>
                      <a:pt x="2603360" y="0"/>
                    </a:lnTo>
                    <a:lnTo>
                      <a:pt x="2604852" y="0"/>
                    </a:lnTo>
                    <a:lnTo>
                      <a:pt x="2605021" y="0"/>
                    </a:lnTo>
                    <a:lnTo>
                      <a:pt x="2605484" y="0"/>
                    </a:lnTo>
                    <a:lnTo>
                      <a:pt x="2606481" y="0"/>
                    </a:lnTo>
                    <a:lnTo>
                      <a:pt x="2606512" y="0"/>
                    </a:lnTo>
                    <a:lnTo>
                      <a:pt x="2606976" y="0"/>
                    </a:lnTo>
                    <a:lnTo>
                      <a:pt x="2618923" y="0"/>
                    </a:lnTo>
                    <a:lnTo>
                      <a:pt x="2621248" y="0"/>
                    </a:lnTo>
                    <a:lnTo>
                      <a:pt x="2622740" y="0"/>
                    </a:lnTo>
                    <a:lnTo>
                      <a:pt x="2627885" y="0"/>
                    </a:lnTo>
                    <a:lnTo>
                      <a:pt x="2629377" y="0"/>
                    </a:lnTo>
                    <a:lnTo>
                      <a:pt x="2634058" y="0"/>
                    </a:lnTo>
                    <a:lnTo>
                      <a:pt x="2635549" y="0"/>
                    </a:lnTo>
                    <a:lnTo>
                      <a:pt x="2636545" y="0"/>
                    </a:lnTo>
                    <a:lnTo>
                      <a:pt x="2648987" y="0"/>
                    </a:lnTo>
                    <a:lnTo>
                      <a:pt x="2649821" y="0"/>
                    </a:lnTo>
                    <a:lnTo>
                      <a:pt x="2651313" y="0"/>
                    </a:lnTo>
                    <a:lnTo>
                      <a:pt x="2651947" y="0"/>
                    </a:lnTo>
                    <a:lnTo>
                      <a:pt x="2653017" y="0"/>
                    </a:lnTo>
                    <a:lnTo>
                      <a:pt x="2653438" y="0"/>
                    </a:lnTo>
                    <a:lnTo>
                      <a:pt x="2656459" y="0"/>
                    </a:lnTo>
                    <a:lnTo>
                      <a:pt x="2657950" y="0"/>
                    </a:lnTo>
                    <a:lnTo>
                      <a:pt x="2665460" y="0"/>
                    </a:lnTo>
                    <a:lnTo>
                      <a:pt x="2680098" y="0"/>
                    </a:lnTo>
                    <a:lnTo>
                      <a:pt x="2680520" y="0"/>
                    </a:lnTo>
                    <a:lnTo>
                      <a:pt x="2682011" y="0"/>
                    </a:lnTo>
                    <a:lnTo>
                      <a:pt x="2692542" y="0"/>
                    </a:lnTo>
                    <a:lnTo>
                      <a:pt x="2702556" y="0"/>
                    </a:lnTo>
                    <a:lnTo>
                      <a:pt x="2704048" y="0"/>
                    </a:lnTo>
                    <a:lnTo>
                      <a:pt x="2724289" y="0"/>
                    </a:lnTo>
                    <a:lnTo>
                      <a:pt x="2731129" y="0"/>
                    </a:lnTo>
                    <a:lnTo>
                      <a:pt x="2732621" y="0"/>
                    </a:lnTo>
                    <a:lnTo>
                      <a:pt x="2733253" y="0"/>
                    </a:lnTo>
                    <a:lnTo>
                      <a:pt x="2734745" y="0"/>
                    </a:lnTo>
                    <a:lnTo>
                      <a:pt x="2746692" y="0"/>
                    </a:lnTo>
                    <a:lnTo>
                      <a:pt x="2749017" y="0"/>
                    </a:lnTo>
                    <a:lnTo>
                      <a:pt x="2750509" y="0"/>
                    </a:lnTo>
                    <a:lnTo>
                      <a:pt x="2754354" y="0"/>
                    </a:lnTo>
                    <a:lnTo>
                      <a:pt x="2755654" y="0"/>
                    </a:lnTo>
                    <a:lnTo>
                      <a:pt x="2757146" y="0"/>
                    </a:lnTo>
                    <a:lnTo>
                      <a:pt x="2761827" y="0"/>
                    </a:lnTo>
                    <a:lnTo>
                      <a:pt x="2763318" y="0"/>
                    </a:lnTo>
                    <a:lnTo>
                      <a:pt x="2776756" y="0"/>
                    </a:lnTo>
                    <a:lnTo>
                      <a:pt x="2777590" y="0"/>
                    </a:lnTo>
                    <a:lnTo>
                      <a:pt x="2779082" y="0"/>
                    </a:lnTo>
                    <a:lnTo>
                      <a:pt x="2783442" y="0"/>
                    </a:lnTo>
                    <a:lnTo>
                      <a:pt x="2784228" y="0"/>
                    </a:lnTo>
                    <a:lnTo>
                      <a:pt x="2785719" y="0"/>
                    </a:lnTo>
                    <a:lnTo>
                      <a:pt x="2786473" y="0"/>
                    </a:lnTo>
                    <a:lnTo>
                      <a:pt x="2793229" y="0"/>
                    </a:lnTo>
                    <a:lnTo>
                      <a:pt x="2799367" y="0"/>
                    </a:lnTo>
                    <a:lnTo>
                      <a:pt x="2813506" y="0"/>
                    </a:lnTo>
                    <a:lnTo>
                      <a:pt x="2820311" y="0"/>
                    </a:lnTo>
                    <a:lnTo>
                      <a:pt x="2827893" y="0"/>
                    </a:lnTo>
                    <a:lnTo>
                      <a:pt x="2827940" y="0"/>
                    </a:lnTo>
                    <a:lnTo>
                      <a:pt x="2829431" y="0"/>
                    </a:lnTo>
                    <a:lnTo>
                      <a:pt x="2829978" y="0"/>
                    </a:lnTo>
                    <a:lnTo>
                      <a:pt x="2852058" y="0"/>
                    </a:lnTo>
                    <a:lnTo>
                      <a:pt x="2857060" y="0"/>
                    </a:lnTo>
                    <a:lnTo>
                      <a:pt x="2857958" y="0"/>
                    </a:lnTo>
                    <a:lnTo>
                      <a:pt x="2871601" y="0"/>
                    </a:lnTo>
                    <a:lnTo>
                      <a:pt x="2882123" y="0"/>
                    </a:lnTo>
                    <a:lnTo>
                      <a:pt x="2894046" y="0"/>
                    </a:lnTo>
                    <a:lnTo>
                      <a:pt x="2903496" y="0"/>
                    </a:lnTo>
                    <a:lnTo>
                      <a:pt x="2911211" y="0"/>
                    </a:lnTo>
                    <a:lnTo>
                      <a:pt x="2914242" y="0"/>
                    </a:lnTo>
                    <a:lnTo>
                      <a:pt x="2914461" y="0"/>
                    </a:lnTo>
                    <a:lnTo>
                      <a:pt x="2924111" y="0"/>
                    </a:lnTo>
                    <a:lnTo>
                      <a:pt x="2927136" y="0"/>
                    </a:lnTo>
                    <a:lnTo>
                      <a:pt x="2933561" y="0"/>
                    </a:lnTo>
                    <a:lnTo>
                      <a:pt x="2939580" y="0"/>
                    </a:lnTo>
                    <a:lnTo>
                      <a:pt x="2941275" y="0"/>
                    </a:lnTo>
                    <a:lnTo>
                      <a:pt x="2941543" y="0"/>
                    </a:lnTo>
                    <a:lnTo>
                      <a:pt x="2945586" y="0"/>
                    </a:lnTo>
                    <a:lnTo>
                      <a:pt x="2950032" y="0"/>
                    </a:lnTo>
                    <a:lnTo>
                      <a:pt x="2955662" y="0"/>
                    </a:lnTo>
                    <a:lnTo>
                      <a:pt x="2955709" y="0"/>
                    </a:lnTo>
                    <a:lnTo>
                      <a:pt x="2957200" y="0"/>
                    </a:lnTo>
                    <a:lnTo>
                      <a:pt x="2957747" y="0"/>
                    </a:lnTo>
                    <a:lnTo>
                      <a:pt x="2968152" y="0"/>
                    </a:lnTo>
                    <a:lnTo>
                      <a:pt x="2969644" y="0"/>
                    </a:lnTo>
                    <a:lnTo>
                      <a:pt x="2972667" y="0"/>
                    </a:lnTo>
                    <a:lnTo>
                      <a:pt x="2977114" y="0"/>
                    </a:lnTo>
                    <a:lnTo>
                      <a:pt x="2984829" y="0"/>
                    </a:lnTo>
                    <a:lnTo>
                      <a:pt x="2985727" y="0"/>
                    </a:lnTo>
                    <a:lnTo>
                      <a:pt x="2999370" y="0"/>
                    </a:lnTo>
                    <a:lnTo>
                      <a:pt x="3021815" y="0"/>
                    </a:lnTo>
                    <a:lnTo>
                      <a:pt x="3031265" y="0"/>
                    </a:lnTo>
                    <a:lnTo>
                      <a:pt x="3042230" y="0"/>
                    </a:lnTo>
                    <a:lnTo>
                      <a:pt x="3044946" y="0"/>
                    </a:lnTo>
                    <a:lnTo>
                      <a:pt x="3051880" y="0"/>
                    </a:lnTo>
                    <a:lnTo>
                      <a:pt x="3061330" y="0"/>
                    </a:lnTo>
                    <a:lnTo>
                      <a:pt x="3067349" y="0"/>
                    </a:lnTo>
                    <a:lnTo>
                      <a:pt x="3069312" y="0"/>
                    </a:lnTo>
                    <a:lnTo>
                      <a:pt x="3073355" y="0"/>
                    </a:lnTo>
                    <a:lnTo>
                      <a:pt x="3073518" y="0"/>
                    </a:lnTo>
                    <a:lnTo>
                      <a:pt x="3075011" y="0"/>
                    </a:lnTo>
                    <a:lnTo>
                      <a:pt x="3077801" y="0"/>
                    </a:lnTo>
                    <a:lnTo>
                      <a:pt x="3095921" y="0"/>
                    </a:lnTo>
                    <a:lnTo>
                      <a:pt x="3097413" y="0"/>
                    </a:lnTo>
                    <a:lnTo>
                      <a:pt x="3100436" y="0"/>
                    </a:lnTo>
                    <a:lnTo>
                      <a:pt x="3103552" y="0"/>
                    </a:lnTo>
                    <a:lnTo>
                      <a:pt x="3104883" y="0"/>
                    </a:lnTo>
                    <a:lnTo>
                      <a:pt x="3120023" y="0"/>
                    </a:lnTo>
                    <a:lnTo>
                      <a:pt x="3120445" y="0"/>
                    </a:lnTo>
                    <a:lnTo>
                      <a:pt x="3149018" y="0"/>
                    </a:lnTo>
                    <a:lnTo>
                      <a:pt x="3150088" y="0"/>
                    </a:lnTo>
                    <a:lnTo>
                      <a:pt x="3150509" y="0"/>
                    </a:lnTo>
                    <a:lnTo>
                      <a:pt x="3171054" y="0"/>
                    </a:lnTo>
                    <a:lnTo>
                      <a:pt x="3172715" y="0"/>
                    </a:lnTo>
                    <a:lnTo>
                      <a:pt x="3199627" y="0"/>
                    </a:lnTo>
                    <a:lnTo>
                      <a:pt x="3201119" y="0"/>
                    </a:lnTo>
                    <a:lnTo>
                      <a:pt x="3201287" y="0"/>
                    </a:lnTo>
                    <a:lnTo>
                      <a:pt x="3201751" y="0"/>
                    </a:lnTo>
                    <a:lnTo>
                      <a:pt x="3202780" y="0"/>
                    </a:lnTo>
                    <a:lnTo>
                      <a:pt x="3217515" y="0"/>
                    </a:lnTo>
                    <a:lnTo>
                      <a:pt x="3224152" y="0"/>
                    </a:lnTo>
                    <a:lnTo>
                      <a:pt x="3230324" y="0"/>
                    </a:lnTo>
                    <a:lnTo>
                      <a:pt x="3231321" y="0"/>
                    </a:lnTo>
                    <a:lnTo>
                      <a:pt x="3231816" y="0"/>
                    </a:lnTo>
                    <a:lnTo>
                      <a:pt x="3243763" y="0"/>
                    </a:lnTo>
                    <a:lnTo>
                      <a:pt x="3246088" y="0"/>
                    </a:lnTo>
                    <a:lnTo>
                      <a:pt x="3247580" y="0"/>
                    </a:lnTo>
                    <a:lnTo>
                      <a:pt x="3247792" y="0"/>
                    </a:lnTo>
                    <a:lnTo>
                      <a:pt x="3248214" y="0"/>
                    </a:lnTo>
                    <a:lnTo>
                      <a:pt x="3252725" y="0"/>
                    </a:lnTo>
                    <a:lnTo>
                      <a:pt x="3254217" y="0"/>
                    </a:lnTo>
                    <a:lnTo>
                      <a:pt x="3260235" y="0"/>
                    </a:lnTo>
                    <a:lnTo>
                      <a:pt x="3276787" y="0"/>
                    </a:lnTo>
                    <a:lnTo>
                      <a:pt x="3277857" y="0"/>
                    </a:lnTo>
                    <a:lnTo>
                      <a:pt x="3278278" y="0"/>
                    </a:lnTo>
                    <a:lnTo>
                      <a:pt x="3290300" y="0"/>
                    </a:lnTo>
                    <a:lnTo>
                      <a:pt x="3298823" y="0"/>
                    </a:lnTo>
                    <a:lnTo>
                      <a:pt x="3327396" y="0"/>
                    </a:lnTo>
                    <a:lnTo>
                      <a:pt x="3328888" y="0"/>
                    </a:lnTo>
                    <a:lnTo>
                      <a:pt x="3329520" y="0"/>
                    </a:lnTo>
                    <a:lnTo>
                      <a:pt x="3345284" y="0"/>
                    </a:lnTo>
                    <a:lnTo>
                      <a:pt x="3349129" y="0"/>
                    </a:lnTo>
                    <a:lnTo>
                      <a:pt x="3351921" y="0"/>
                    </a:lnTo>
                    <a:lnTo>
                      <a:pt x="3358093" y="0"/>
                    </a:lnTo>
                    <a:lnTo>
                      <a:pt x="3359585" y="0"/>
                    </a:lnTo>
                    <a:lnTo>
                      <a:pt x="3371532" y="0"/>
                    </a:lnTo>
                    <a:lnTo>
                      <a:pt x="3373857" y="0"/>
                    </a:lnTo>
                    <a:lnTo>
                      <a:pt x="3375349" y="0"/>
                    </a:lnTo>
                    <a:lnTo>
                      <a:pt x="3380494" y="0"/>
                    </a:lnTo>
                    <a:lnTo>
                      <a:pt x="3381986" y="0"/>
                    </a:lnTo>
                    <a:lnTo>
                      <a:pt x="3388004" y="0"/>
                    </a:lnTo>
                    <a:lnTo>
                      <a:pt x="3408282" y="0"/>
                    </a:lnTo>
                    <a:lnTo>
                      <a:pt x="3418069" y="0"/>
                    </a:lnTo>
                    <a:lnTo>
                      <a:pt x="3424207" y="0"/>
                    </a:lnTo>
                    <a:lnTo>
                      <a:pt x="3424753" y="0"/>
                    </a:lnTo>
                    <a:lnTo>
                      <a:pt x="3452733" y="0"/>
                    </a:lnTo>
                    <a:lnTo>
                      <a:pt x="3454818" y="0"/>
                    </a:lnTo>
                    <a:lnTo>
                      <a:pt x="3476898" y="0"/>
                    </a:lnTo>
                    <a:lnTo>
                      <a:pt x="3496441" y="0"/>
                    </a:lnTo>
                    <a:lnTo>
                      <a:pt x="3509236" y="0"/>
                    </a:lnTo>
                    <a:lnTo>
                      <a:pt x="3518886" y="0"/>
                    </a:lnTo>
                    <a:lnTo>
                      <a:pt x="3528336" y="0"/>
                    </a:lnTo>
                    <a:lnTo>
                      <a:pt x="3536051" y="0"/>
                    </a:lnTo>
                    <a:lnTo>
                      <a:pt x="3539301" y="0"/>
                    </a:lnTo>
                    <a:lnTo>
                      <a:pt x="3540361" y="0"/>
                    </a:lnTo>
                    <a:lnTo>
                      <a:pt x="3544807" y="0"/>
                    </a:lnTo>
                    <a:lnTo>
                      <a:pt x="3551976" y="0"/>
                    </a:lnTo>
                    <a:lnTo>
                      <a:pt x="3552522" y="0"/>
                    </a:lnTo>
                    <a:lnTo>
                      <a:pt x="3564420" y="0"/>
                    </a:lnTo>
                    <a:lnTo>
                      <a:pt x="3570426" y="0"/>
                    </a:lnTo>
                    <a:cubicBezTo>
                      <a:pt x="3574872" y="0"/>
                      <a:pt x="3574872" y="0"/>
                      <a:pt x="3574872" y="0"/>
                    </a:cubicBezTo>
                    <a:lnTo>
                      <a:pt x="3580502" y="0"/>
                    </a:lnTo>
                    <a:lnTo>
                      <a:pt x="3582587" y="0"/>
                    </a:lnTo>
                    <a:lnTo>
                      <a:pt x="3624210" y="0"/>
                    </a:lnTo>
                    <a:lnTo>
                      <a:pt x="3637005" y="0"/>
                    </a:lnTo>
                    <a:lnTo>
                      <a:pt x="3646655" y="0"/>
                    </a:lnTo>
                    <a:lnTo>
                      <a:pt x="3656105" y="0"/>
                    </a:lnTo>
                    <a:lnTo>
                      <a:pt x="3667070" y="0"/>
                    </a:lnTo>
                    <a:lnTo>
                      <a:pt x="3668130" y="0"/>
                    </a:lnTo>
                    <a:lnTo>
                      <a:pt x="3669786" y="0"/>
                    </a:lnTo>
                    <a:lnTo>
                      <a:pt x="3672576" y="0"/>
                    </a:lnTo>
                    <a:lnTo>
                      <a:pt x="3692189" y="0"/>
                    </a:lnTo>
                    <a:lnTo>
                      <a:pt x="3698195" y="0"/>
                    </a:lnTo>
                    <a:lnTo>
                      <a:pt x="3702641" y="0"/>
                    </a:lnTo>
                    <a:lnTo>
                      <a:pt x="3744863" y="0"/>
                    </a:lnTo>
                    <a:lnTo>
                      <a:pt x="3745285" y="0"/>
                    </a:lnTo>
                    <a:lnTo>
                      <a:pt x="3795894" y="0"/>
                    </a:lnTo>
                    <a:lnTo>
                      <a:pt x="3797555" y="0"/>
                    </a:lnTo>
                    <a:lnTo>
                      <a:pt x="3826591" y="0"/>
                    </a:lnTo>
                    <a:lnTo>
                      <a:pt x="3842355" y="0"/>
                    </a:lnTo>
                    <a:lnTo>
                      <a:pt x="3848992" y="0"/>
                    </a:lnTo>
                    <a:lnTo>
                      <a:pt x="3872632" y="0"/>
                    </a:lnTo>
                    <a:lnTo>
                      <a:pt x="3873054" y="0"/>
                    </a:lnTo>
                    <a:lnTo>
                      <a:pt x="3885075" y="0"/>
                    </a:lnTo>
                    <a:lnTo>
                      <a:pt x="3923663" y="0"/>
                    </a:lnTo>
                    <a:lnTo>
                      <a:pt x="3954360" y="0"/>
                    </a:lnTo>
                    <a:lnTo>
                      <a:pt x="3970124" y="0"/>
                    </a:lnTo>
                    <a:lnTo>
                      <a:pt x="3976761" y="0"/>
                    </a:lnTo>
                    <a:lnTo>
                      <a:pt x="4012844" y="0"/>
                    </a:lnTo>
                    <a:lnTo>
                      <a:pt x="4049593" y="0"/>
                    </a:lnTo>
                    <a:cubicBezTo>
                      <a:pt x="4169647" y="0"/>
                      <a:pt x="4169647" y="0"/>
                      <a:pt x="4169647" y="0"/>
                    </a:cubicBezTo>
                    <a:lnTo>
                      <a:pt x="4177362" y="0"/>
                    </a:lnTo>
                    <a:cubicBezTo>
                      <a:pt x="4297416" y="0"/>
                      <a:pt x="4297416" y="0"/>
                      <a:pt x="4297416" y="0"/>
                    </a:cubicBezTo>
                    <a:cubicBezTo>
                      <a:pt x="4327758" y="0"/>
                      <a:pt x="4364168" y="21251"/>
                      <a:pt x="4379339" y="47054"/>
                    </a:cubicBezTo>
                    <a:cubicBezTo>
                      <a:pt x="4591731" y="415146"/>
                      <a:pt x="4591731" y="415146"/>
                      <a:pt x="4591731" y="415146"/>
                    </a:cubicBezTo>
                    <a:cubicBezTo>
                      <a:pt x="4606902" y="440951"/>
                      <a:pt x="4606902" y="483452"/>
                      <a:pt x="4591731" y="509257"/>
                    </a:cubicBezTo>
                    <a:cubicBezTo>
                      <a:pt x="4379339" y="877348"/>
                      <a:pt x="4379339" y="877348"/>
                      <a:pt x="4379339" y="877348"/>
                    </a:cubicBezTo>
                    <a:cubicBezTo>
                      <a:pt x="4364168" y="903151"/>
                      <a:pt x="4327758" y="924402"/>
                      <a:pt x="4297416" y="924402"/>
                    </a:cubicBezTo>
                    <a:lnTo>
                      <a:pt x="4169647" y="924402"/>
                    </a:lnTo>
                    <a:lnTo>
                      <a:pt x="3976761" y="924402"/>
                    </a:lnTo>
                    <a:lnTo>
                      <a:pt x="3872632" y="924402"/>
                    </a:lnTo>
                    <a:lnTo>
                      <a:pt x="3848992" y="924402"/>
                    </a:lnTo>
                    <a:lnTo>
                      <a:pt x="3744863" y="924402"/>
                    </a:lnTo>
                    <a:lnTo>
                      <a:pt x="3702641" y="924402"/>
                    </a:lnTo>
                    <a:lnTo>
                      <a:pt x="3672576" y="924402"/>
                    </a:lnTo>
                    <a:lnTo>
                      <a:pt x="3656105" y="924402"/>
                    </a:lnTo>
                    <a:lnTo>
                      <a:pt x="3574872" y="924402"/>
                    </a:lnTo>
                    <a:lnTo>
                      <a:pt x="3551976" y="924402"/>
                    </a:lnTo>
                    <a:lnTo>
                      <a:pt x="3544807" y="924402"/>
                    </a:lnTo>
                    <a:lnTo>
                      <a:pt x="3528336" y="924402"/>
                    </a:lnTo>
                    <a:lnTo>
                      <a:pt x="3424207" y="924402"/>
                    </a:lnTo>
                    <a:lnTo>
                      <a:pt x="3381986" y="924402"/>
                    </a:lnTo>
                    <a:lnTo>
                      <a:pt x="3380494" y="924402"/>
                    </a:lnTo>
                    <a:lnTo>
                      <a:pt x="3351921" y="924402"/>
                    </a:lnTo>
                    <a:lnTo>
                      <a:pt x="3277857" y="924402"/>
                    </a:lnTo>
                    <a:lnTo>
                      <a:pt x="3254217" y="924402"/>
                    </a:lnTo>
                    <a:lnTo>
                      <a:pt x="3252725" y="924402"/>
                    </a:lnTo>
                    <a:lnTo>
                      <a:pt x="3247792" y="924402"/>
                    </a:lnTo>
                    <a:lnTo>
                      <a:pt x="3231321" y="924402"/>
                    </a:lnTo>
                    <a:lnTo>
                      <a:pt x="3224152" y="924402"/>
                    </a:lnTo>
                    <a:lnTo>
                      <a:pt x="3150088" y="924402"/>
                    </a:lnTo>
                    <a:lnTo>
                      <a:pt x="3120023" y="924402"/>
                    </a:lnTo>
                    <a:lnTo>
                      <a:pt x="3104883" y="924402"/>
                    </a:lnTo>
                    <a:lnTo>
                      <a:pt x="3103552" y="924402"/>
                    </a:lnTo>
                    <a:lnTo>
                      <a:pt x="3077801" y="924402"/>
                    </a:lnTo>
                    <a:lnTo>
                      <a:pt x="3061330" y="924402"/>
                    </a:lnTo>
                    <a:lnTo>
                      <a:pt x="3031265" y="924402"/>
                    </a:lnTo>
                    <a:lnTo>
                      <a:pt x="2977114" y="924402"/>
                    </a:lnTo>
                    <a:lnTo>
                      <a:pt x="2957200" y="924402"/>
                    </a:lnTo>
                    <a:lnTo>
                      <a:pt x="2955709" y="924402"/>
                    </a:lnTo>
                    <a:lnTo>
                      <a:pt x="2950032" y="924402"/>
                    </a:lnTo>
                    <a:lnTo>
                      <a:pt x="2933561" y="924402"/>
                    </a:lnTo>
                    <a:lnTo>
                      <a:pt x="2927136" y="924402"/>
                    </a:lnTo>
                    <a:lnTo>
                      <a:pt x="2903496" y="924402"/>
                    </a:lnTo>
                    <a:lnTo>
                      <a:pt x="2829431" y="924402"/>
                    </a:lnTo>
                    <a:lnTo>
                      <a:pt x="2827940" y="924402"/>
                    </a:lnTo>
                    <a:lnTo>
                      <a:pt x="2799367" y="924402"/>
                    </a:lnTo>
                    <a:lnTo>
                      <a:pt x="2785719" y="924402"/>
                    </a:lnTo>
                    <a:lnTo>
                      <a:pt x="2784228" y="924402"/>
                    </a:lnTo>
                    <a:lnTo>
                      <a:pt x="2757146" y="924402"/>
                    </a:lnTo>
                    <a:lnTo>
                      <a:pt x="2755654" y="924402"/>
                    </a:lnTo>
                    <a:lnTo>
                      <a:pt x="2680098" y="924402"/>
                    </a:lnTo>
                    <a:lnTo>
                      <a:pt x="2657950" y="924402"/>
                    </a:lnTo>
                    <a:lnTo>
                      <a:pt x="2656459" y="924402"/>
                    </a:lnTo>
                    <a:lnTo>
                      <a:pt x="2653017" y="924402"/>
                    </a:lnTo>
                    <a:lnTo>
                      <a:pt x="2636545" y="924402"/>
                    </a:lnTo>
                    <a:lnTo>
                      <a:pt x="2629377" y="924402"/>
                    </a:lnTo>
                    <a:lnTo>
                      <a:pt x="2627885" y="924402"/>
                    </a:lnTo>
                    <a:lnTo>
                      <a:pt x="2606481" y="924402"/>
                    </a:lnTo>
                    <a:lnTo>
                      <a:pt x="2552329" y="924402"/>
                    </a:lnTo>
                    <a:lnTo>
                      <a:pt x="2525248" y="924402"/>
                    </a:lnTo>
                    <a:lnTo>
                      <a:pt x="2510108" y="924402"/>
                    </a:lnTo>
                    <a:lnTo>
                      <a:pt x="2508776" y="924402"/>
                    </a:lnTo>
                    <a:lnTo>
                      <a:pt x="2480043" y="924402"/>
                    </a:lnTo>
                    <a:lnTo>
                      <a:pt x="2478712" y="924402"/>
                    </a:lnTo>
                    <a:lnTo>
                      <a:pt x="2463572" y="924402"/>
                    </a:lnTo>
                    <a:lnTo>
                      <a:pt x="2436490" y="924402"/>
                    </a:lnTo>
                    <a:lnTo>
                      <a:pt x="2382339" y="924402"/>
                    </a:lnTo>
                    <a:lnTo>
                      <a:pt x="2360934" y="924402"/>
                    </a:lnTo>
                    <a:lnTo>
                      <a:pt x="2359443" y="924402"/>
                    </a:lnTo>
                    <a:lnTo>
                      <a:pt x="2352274" y="924402"/>
                    </a:lnTo>
                    <a:lnTo>
                      <a:pt x="2335803" y="924402"/>
                    </a:lnTo>
                    <a:lnTo>
                      <a:pt x="2332360" y="924402"/>
                    </a:lnTo>
                    <a:lnTo>
                      <a:pt x="2332328" y="924402"/>
                    </a:lnTo>
                    <a:lnTo>
                      <a:pt x="2330869" y="924402"/>
                    </a:lnTo>
                    <a:lnTo>
                      <a:pt x="2308721" y="924402"/>
                    </a:lnTo>
                    <a:lnTo>
                      <a:pt x="2233165" y="924402"/>
                    </a:lnTo>
                    <a:lnTo>
                      <a:pt x="2231674" y="924402"/>
                    </a:lnTo>
                    <a:lnTo>
                      <a:pt x="2204591" y="924402"/>
                    </a:lnTo>
                    <a:lnTo>
                      <a:pt x="2204559" y="924402"/>
                    </a:lnTo>
                    <a:lnTo>
                      <a:pt x="2203100" y="924402"/>
                    </a:lnTo>
                    <a:lnTo>
                      <a:pt x="2189452" y="924402"/>
                    </a:lnTo>
                    <a:lnTo>
                      <a:pt x="2160879" y="924402"/>
                    </a:lnTo>
                    <a:lnTo>
                      <a:pt x="2159388" y="924402"/>
                    </a:lnTo>
                    <a:lnTo>
                      <a:pt x="2085323" y="924402"/>
                    </a:lnTo>
                    <a:lnTo>
                      <a:pt x="2077294" y="924402"/>
                    </a:lnTo>
                    <a:lnTo>
                      <a:pt x="2061683" y="924402"/>
                    </a:lnTo>
                    <a:lnTo>
                      <a:pt x="2055258" y="924402"/>
                    </a:lnTo>
                    <a:lnTo>
                      <a:pt x="2038787" y="924402"/>
                    </a:lnTo>
                    <a:lnTo>
                      <a:pt x="2033110" y="924402"/>
                    </a:lnTo>
                    <a:lnTo>
                      <a:pt x="2031619" y="924402"/>
                    </a:lnTo>
                    <a:lnTo>
                      <a:pt x="2011705" y="924402"/>
                    </a:lnTo>
                    <a:lnTo>
                      <a:pt x="1957554" y="924402"/>
                    </a:lnTo>
                    <a:lnTo>
                      <a:pt x="1949525" y="924402"/>
                    </a:lnTo>
                    <a:lnTo>
                      <a:pt x="1927489" y="924402"/>
                    </a:lnTo>
                    <a:lnTo>
                      <a:pt x="1911018" y="924402"/>
                    </a:lnTo>
                    <a:lnTo>
                      <a:pt x="1907543" y="924402"/>
                    </a:lnTo>
                    <a:lnTo>
                      <a:pt x="1885268" y="924402"/>
                    </a:lnTo>
                    <a:lnTo>
                      <a:pt x="1883936" y="924402"/>
                    </a:lnTo>
                    <a:lnTo>
                      <a:pt x="1868796" y="924402"/>
                    </a:lnTo>
                    <a:lnTo>
                      <a:pt x="1838732" y="924402"/>
                    </a:lnTo>
                    <a:lnTo>
                      <a:pt x="1779774" y="924402"/>
                    </a:lnTo>
                    <a:lnTo>
                      <a:pt x="1764668" y="924402"/>
                    </a:lnTo>
                    <a:lnTo>
                      <a:pt x="1757499" y="924402"/>
                    </a:lnTo>
                    <a:lnTo>
                      <a:pt x="1741027" y="924402"/>
                    </a:lnTo>
                    <a:lnTo>
                      <a:pt x="1737552" y="924402"/>
                    </a:lnTo>
                    <a:lnTo>
                      <a:pt x="1736094" y="924402"/>
                    </a:lnTo>
                    <a:lnTo>
                      <a:pt x="1734603" y="924402"/>
                    </a:lnTo>
                    <a:lnTo>
                      <a:pt x="1710963" y="924402"/>
                    </a:lnTo>
                    <a:lnTo>
                      <a:pt x="1707488" y="924402"/>
                    </a:lnTo>
                    <a:lnTo>
                      <a:pt x="1652509" y="924402"/>
                    </a:lnTo>
                    <a:lnTo>
                      <a:pt x="1636899" y="924402"/>
                    </a:lnTo>
                    <a:lnTo>
                      <a:pt x="1609783" y="924402"/>
                    </a:lnTo>
                    <a:lnTo>
                      <a:pt x="1608325" y="924402"/>
                    </a:lnTo>
                    <a:lnTo>
                      <a:pt x="1606834" y="924402"/>
                    </a:lnTo>
                    <a:lnTo>
                      <a:pt x="1579719" y="924402"/>
                    </a:lnTo>
                    <a:lnTo>
                      <a:pt x="1564612" y="924402"/>
                    </a:lnTo>
                    <a:lnTo>
                      <a:pt x="1524740" y="924402"/>
                    </a:lnTo>
                    <a:lnTo>
                      <a:pt x="1482518" y="924402"/>
                    </a:lnTo>
                    <a:lnTo>
                      <a:pt x="1460483" y="924402"/>
                    </a:lnTo>
                    <a:lnTo>
                      <a:pt x="1452454" y="924402"/>
                    </a:lnTo>
                    <a:lnTo>
                      <a:pt x="1444011" y="924402"/>
                    </a:lnTo>
                    <a:lnTo>
                      <a:pt x="1436843" y="924402"/>
                    </a:lnTo>
                    <a:lnTo>
                      <a:pt x="1413947" y="924402"/>
                    </a:lnTo>
                    <a:lnTo>
                      <a:pt x="1354749" y="924402"/>
                    </a:lnTo>
                    <a:lnTo>
                      <a:pt x="1332714" y="924402"/>
                    </a:lnTo>
                    <a:lnTo>
                      <a:pt x="1324685" y="924402"/>
                    </a:lnTo>
                    <a:lnTo>
                      <a:pt x="1316242" y="924402"/>
                    </a:lnTo>
                    <a:lnTo>
                      <a:pt x="1312767" y="924402"/>
                    </a:lnTo>
                    <a:lnTo>
                      <a:pt x="1286178" y="924402"/>
                    </a:lnTo>
                    <a:lnTo>
                      <a:pt x="1282703" y="924402"/>
                    </a:lnTo>
                    <a:lnTo>
                      <a:pt x="1243956" y="924402"/>
                    </a:lnTo>
                    <a:lnTo>
                      <a:pt x="1184998" y="924402"/>
                    </a:lnTo>
                    <a:lnTo>
                      <a:pt x="1154934" y="924402"/>
                    </a:lnTo>
                    <a:lnTo>
                      <a:pt x="1139828" y="924402"/>
                    </a:lnTo>
                    <a:lnTo>
                      <a:pt x="1116187" y="924402"/>
                    </a:lnTo>
                    <a:lnTo>
                      <a:pt x="1112712" y="924402"/>
                    </a:lnTo>
                    <a:lnTo>
                      <a:pt x="1057734" y="924402"/>
                    </a:lnTo>
                    <a:lnTo>
                      <a:pt x="1027669" y="924402"/>
                    </a:lnTo>
                    <a:lnTo>
                      <a:pt x="1012059" y="924402"/>
                    </a:lnTo>
                    <a:lnTo>
                      <a:pt x="984943" y="924402"/>
                    </a:lnTo>
                    <a:lnTo>
                      <a:pt x="929965" y="924402"/>
                    </a:lnTo>
                    <a:lnTo>
                      <a:pt x="899900" y="924402"/>
                    </a:lnTo>
                    <a:lnTo>
                      <a:pt x="857678" y="924402"/>
                    </a:lnTo>
                    <a:lnTo>
                      <a:pt x="819171" y="924402"/>
                    </a:lnTo>
                    <a:lnTo>
                      <a:pt x="729909" y="924402"/>
                    </a:lnTo>
                    <a:lnTo>
                      <a:pt x="691402" y="924402"/>
                    </a:lnTo>
                    <a:lnTo>
                      <a:pt x="687927" y="924402"/>
                    </a:lnTo>
                    <a:lnTo>
                      <a:pt x="560158" y="924402"/>
                    </a:lnTo>
                    <a:lnTo>
                      <a:pt x="432894" y="924402"/>
                    </a:lnTo>
                    <a:lnTo>
                      <a:pt x="305125" y="924402"/>
                    </a:lnTo>
                    <a:cubicBezTo>
                      <a:pt x="275541" y="924402"/>
                      <a:pt x="238373" y="903151"/>
                      <a:pt x="223202" y="877348"/>
                    </a:cubicBezTo>
                    <a:cubicBezTo>
                      <a:pt x="10809" y="509257"/>
                      <a:pt x="10809" y="509257"/>
                      <a:pt x="10809" y="509257"/>
                    </a:cubicBezTo>
                    <a:cubicBezTo>
                      <a:pt x="-3603" y="483452"/>
                      <a:pt x="-3603" y="440951"/>
                      <a:pt x="10809" y="415146"/>
                    </a:cubicBezTo>
                    <a:cubicBezTo>
                      <a:pt x="223202" y="47054"/>
                      <a:pt x="223202" y="47054"/>
                      <a:pt x="223202" y="47054"/>
                    </a:cubicBezTo>
                    <a:cubicBezTo>
                      <a:pt x="238373" y="21251"/>
                      <a:pt x="275541" y="0"/>
                      <a:pt x="305125" y="0"/>
                    </a:cubicBezTo>
                    <a:close/>
                  </a:path>
                </a:pathLst>
              </a:custGeom>
              <a:solidFill>
                <a:srgbClr val="609801"/>
              </a:solidFill>
              <a:ln w="19050"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r>
                  <a:rPr lang="zh-CN" altLang="en-US" dirty="0" smtClean="0">
                    <a:solidFill>
                      <a:prstClr val="black"/>
                    </a:solidFill>
                    <a:latin typeface="微软雅黑" panose="020B0503020204020204" charset="-122"/>
                  </a:rPr>
                  <a:t>     </a:t>
                </a:r>
                <a:r>
                  <a:rPr lang="zh-CN" altLang="en-US" sz="2000" b="1" dirty="0" smtClean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巩固练习</a:t>
                </a:r>
                <a:endParaRPr lang="zh-CN" altLang="en-US" sz="20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22" name="组合 21"/>
            <p:cNvGrpSpPr/>
            <p:nvPr userDrawn="1"/>
          </p:nvGrpSpPr>
          <p:grpSpPr>
            <a:xfrm rot="16200000">
              <a:off x="366" y="1252"/>
              <a:ext cx="995" cy="1122"/>
              <a:chOff x="8439634" y="3544648"/>
              <a:chExt cx="1611146" cy="1817848"/>
            </a:xfrm>
          </p:grpSpPr>
          <p:sp>
            <p:nvSpPr>
              <p:cNvPr id="23" name="Freeform 5"/>
              <p:cNvSpPr/>
              <p:nvPr/>
            </p:nvSpPr>
            <p:spPr bwMode="auto">
              <a:xfrm rot="5400000">
                <a:off x="8336283" y="3647999"/>
                <a:ext cx="1817848" cy="1611146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bg1">
                      <a:lumMod val="97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24" name="Freeform 5"/>
              <p:cNvSpPr/>
              <p:nvPr/>
            </p:nvSpPr>
            <p:spPr bwMode="auto">
              <a:xfrm rot="5400000">
                <a:off x="8582835" y="3866516"/>
                <a:ext cx="1324744" cy="1174112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solidFill>
                <a:srgbClr val="609801"/>
              </a:solidFill>
              <a:ln w="15875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50800" dist="254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</p:grpSp>
        <p:pic>
          <p:nvPicPr>
            <p:cNvPr id="4" name="图片 3" descr="22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2" y="1617"/>
              <a:ext cx="585" cy="418"/>
            </a:xfrm>
            <a:prstGeom prst="rect">
              <a:avLst/>
            </a:prstGeom>
          </p:spPr>
        </p:pic>
      </p:grp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861192" y="3711734"/>
          <a:ext cx="6191250" cy="1859280"/>
        </p:xfrm>
        <a:graphic>
          <a:graphicData uri="http://schemas.openxmlformats.org/drawingml/2006/table">
            <a:tbl>
              <a:tblPr/>
              <a:tblGrid>
                <a:gridCol w="6191250"/>
              </a:tblGrid>
              <a:tr h="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T="95250" marB="952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T="95250" marB="952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T="95250" marB="952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T="95250" marB="952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476375" y="2887147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78542" y="1254625"/>
            <a:ext cx="824325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latin typeface="微软雅黑" panose="020B0503020204020204" charset="-122"/>
                <a:ea typeface="微软雅黑" panose="020B0503020204020204" charset="-122"/>
              </a:rPr>
              <a:t>1.</a:t>
            </a:r>
            <a:r>
              <a:rPr lang="zh-CN" altLang="zh-CN" sz="2400" b="1" dirty="0" smtClean="0">
                <a:latin typeface="微软雅黑" panose="020B0503020204020204" charset="-122"/>
                <a:ea typeface="微软雅黑" panose="020B0503020204020204" charset="-122"/>
              </a:rPr>
              <a:t>以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固定的速度v</a:t>
            </a:r>
            <a:r>
              <a:rPr lang="zh-CN" altLang="zh-CN" sz="2400" b="1" baseline="-30000" dirty="0">
                <a:latin typeface="微软雅黑" panose="020B0503020204020204" charset="-122"/>
                <a:ea typeface="微软雅黑" panose="020B0503020204020204" charset="-122"/>
              </a:rPr>
              <a:t>0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（米/秒）向上抛一个小球，小球的高度h（米）与小球的运动的时间t（秒）之间的关系式是h=v</a:t>
            </a:r>
            <a:r>
              <a:rPr lang="zh-CN" altLang="zh-CN" sz="2400" b="1" baseline="-30000" dirty="0">
                <a:latin typeface="微软雅黑" panose="020B0503020204020204" charset="-122"/>
                <a:ea typeface="微软雅黑" panose="020B0503020204020204" charset="-122"/>
              </a:rPr>
              <a:t>0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t-4.9t</a:t>
            </a:r>
            <a:r>
              <a:rPr lang="zh-CN" altLang="zh-CN" sz="2400" b="1" baseline="30000" dirty="0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，在这个关系式中，常量、变量分别为（　　</a:t>
            </a:r>
            <a:r>
              <a:rPr lang="zh-CN" altLang="zh-CN" sz="2400" b="1" dirty="0" smtClean="0">
                <a:latin typeface="微软雅黑" panose="020B0503020204020204" charset="-122"/>
                <a:ea typeface="微软雅黑" panose="020B0503020204020204" charset="-122"/>
              </a:rPr>
              <a:t>）</a:t>
            </a:r>
            <a:endParaRPr lang="en-US" altLang="zh-CN" sz="2400" b="1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 fontAlgn="ctr">
              <a:lnSpc>
                <a:spcPct val="150000"/>
              </a:lnSpc>
            </a:pP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．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4.9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是常量，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t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h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是变量</a:t>
            </a:r>
          </a:p>
          <a:p>
            <a:pPr fontAlgn="ctr">
              <a:lnSpc>
                <a:spcPct val="150000"/>
              </a:lnSpc>
            </a:pP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B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．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v</a:t>
            </a:r>
            <a:r>
              <a:rPr lang="en-US" altLang="zh-CN" sz="2400" b="1" baseline="-25000" dirty="0">
                <a:latin typeface="微软雅黑" panose="020B0503020204020204" charset="-122"/>
                <a:ea typeface="微软雅黑" panose="020B0503020204020204" charset="-122"/>
              </a:rPr>
              <a:t>0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是常量，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t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h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是变量</a:t>
            </a:r>
          </a:p>
          <a:p>
            <a:pPr fontAlgn="ctr">
              <a:lnSpc>
                <a:spcPct val="150000"/>
              </a:lnSpc>
            </a:pP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C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．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v</a:t>
            </a:r>
            <a:r>
              <a:rPr lang="en-US" altLang="zh-CN" sz="2400" b="1" baseline="-25000" dirty="0">
                <a:latin typeface="微软雅黑" panose="020B0503020204020204" charset="-122"/>
                <a:ea typeface="微软雅黑" panose="020B0503020204020204" charset="-122"/>
              </a:rPr>
              <a:t>0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-4.9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是常量，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t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h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是变量</a:t>
            </a:r>
          </a:p>
          <a:p>
            <a:pPr fontAlgn="ctr">
              <a:lnSpc>
                <a:spcPct val="150000"/>
              </a:lnSpc>
            </a:pP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D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．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4.9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是常量，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v</a:t>
            </a:r>
            <a:r>
              <a:rPr lang="en-US" altLang="zh-CN" sz="2400" b="1" baseline="-25000" dirty="0">
                <a:latin typeface="微软雅黑" panose="020B0503020204020204" charset="-122"/>
                <a:ea typeface="微软雅黑" panose="020B0503020204020204" charset="-122"/>
              </a:rPr>
              <a:t>0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t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h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是</a:t>
            </a:r>
            <a:r>
              <a:rPr lang="zh-CN" altLang="zh-CN" sz="2400" b="1" dirty="0" smtClean="0">
                <a:latin typeface="微软雅黑" panose="020B0503020204020204" charset="-122"/>
                <a:ea typeface="微软雅黑" panose="020B0503020204020204" charset="-122"/>
              </a:rPr>
              <a:t>变量</a:t>
            </a:r>
          </a:p>
        </p:txBody>
      </p:sp>
      <p:sp>
        <p:nvSpPr>
          <p:cNvPr id="7" name="矩形 6"/>
          <p:cNvSpPr/>
          <p:nvPr/>
        </p:nvSpPr>
        <p:spPr>
          <a:xfrm>
            <a:off x="463645" y="5680198"/>
            <a:ext cx="71278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h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V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0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-4.9t²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中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的变量为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t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h,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常量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为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V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-4.9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.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680019" y="2429310"/>
            <a:ext cx="7448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463645" y="1560579"/>
                <a:ext cx="7120288" cy="19990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.</a:t>
                </a:r>
                <a:r>
                  <a:rPr lang="zh-CN" altLang="zh-CN" sz="2400" b="1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指出下列关系式中的常量与变量。</a:t>
                </a:r>
                <a:r>
                  <a:rPr lang="zh-CN" altLang="zh-CN" sz="2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/>
                </a:r>
                <a:br>
                  <a:rPr lang="zh-CN" altLang="zh-CN" sz="2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</a:br>
                <a:r>
                  <a:rPr lang="zh-CN" altLang="zh-CN" sz="2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1）y=5-3x</a:t>
                </a:r>
                <a:br>
                  <a:rPr lang="zh-CN" altLang="zh-CN" sz="2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</a:br>
                <a:r>
                  <a:rPr lang="zh-CN" altLang="zh-CN" sz="2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2）V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zh-CN" altLang="zh-CN" sz="2400" b="1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π</a:t>
                </a:r>
                <a:r>
                  <a:rPr lang="zh-CN" altLang="zh-CN" sz="2400" b="1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  <a:r>
                  <a:rPr lang="zh-CN" altLang="zh-CN" sz="2400" b="1" baseline="30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lang="zh-CN" altLang="zh-CN" sz="2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645" y="1560579"/>
                <a:ext cx="7120288" cy="1999009"/>
              </a:xfrm>
              <a:prstGeom prst="rect">
                <a:avLst/>
              </a:prstGeom>
              <a:blipFill rotWithShape="0">
                <a:blip r:embed="rId2"/>
                <a:stretch>
                  <a:fillRect l="-12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574179" y="4077082"/>
                <a:ext cx="5375898" cy="994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1）常量：</a:t>
                </a:r>
                <a:r>
                  <a:rPr lang="zh-CN" altLang="zh-CN" sz="24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、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</a:t>
                </a:r>
                <a:r>
                  <a:rPr lang="zh-CN" altLang="zh-CN" sz="24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 </a:t>
                </a:r>
                <a:r>
                  <a:rPr lang="zh-CN" altLang="zh-CN" sz="2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变量：y、x 。</a:t>
                </a:r>
                <a:br>
                  <a:rPr lang="zh-CN" altLang="zh-CN" sz="2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</a:br>
                <a:r>
                  <a:rPr lang="zh-CN" altLang="zh-CN" sz="2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2）常量</a:t>
                </a:r>
                <a:r>
                  <a:rPr lang="zh-CN" altLang="zh-CN" sz="24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zh-CN" altLang="zh-CN" sz="24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π</a:t>
                </a:r>
                <a:r>
                  <a:rPr lang="zh-CN" altLang="zh-CN" sz="2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变量：V、R </a:t>
                </a:r>
                <a:endParaRPr lang="zh-CN" altLang="en-US" sz="24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179" y="4077082"/>
                <a:ext cx="5375898" cy="994118"/>
              </a:xfrm>
              <a:prstGeom prst="rect">
                <a:avLst/>
              </a:prstGeom>
              <a:blipFill rotWithShape="0">
                <a:blip r:embed="rId3"/>
                <a:stretch>
                  <a:fillRect l="-1701" t="-4908" b="-49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/>
          <p:cNvGrpSpPr/>
          <p:nvPr/>
        </p:nvGrpSpPr>
        <p:grpSpPr>
          <a:xfrm>
            <a:off x="107092" y="580286"/>
            <a:ext cx="2286000" cy="852170"/>
            <a:chOff x="302" y="1316"/>
            <a:chExt cx="3600" cy="1342"/>
          </a:xfrm>
        </p:grpSpPr>
        <p:sp>
          <p:nvSpPr>
            <p:cNvPr id="14" name="矩形 3"/>
            <p:cNvSpPr>
              <a:spLocks noChangeArrowheads="1"/>
            </p:cNvSpPr>
            <p:nvPr/>
          </p:nvSpPr>
          <p:spPr bwMode="auto">
            <a:xfrm>
              <a:off x="1889" y="1656"/>
              <a:ext cx="1368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wrap="square" lIns="68582" tIns="34292" rIns="68582" bIns="34292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sym typeface="Arial" panose="020B0604020202020204" pitchFamily="34" charset="0"/>
                </a:rPr>
                <a:t>教学目标</a:t>
              </a:r>
            </a:p>
          </p:txBody>
        </p:sp>
        <p:grpSp>
          <p:nvGrpSpPr>
            <p:cNvPr id="15" name="组合 14"/>
            <p:cNvGrpSpPr/>
            <p:nvPr userDrawn="1"/>
          </p:nvGrpSpPr>
          <p:grpSpPr>
            <a:xfrm>
              <a:off x="898" y="1383"/>
              <a:ext cx="3005" cy="883"/>
              <a:chOff x="903371" y="249943"/>
              <a:chExt cx="2312527" cy="679699"/>
            </a:xfrm>
          </p:grpSpPr>
          <p:sp>
            <p:nvSpPr>
              <p:cNvPr id="26" name="任意多边形 44"/>
              <p:cNvSpPr/>
              <p:nvPr/>
            </p:nvSpPr>
            <p:spPr bwMode="auto">
              <a:xfrm>
                <a:off x="903371" y="249943"/>
                <a:ext cx="2312527" cy="679699"/>
              </a:xfrm>
              <a:custGeom>
                <a:avLst/>
                <a:gdLst>
                  <a:gd name="connsiteX0" fmla="*/ 352810 w 4452260"/>
                  <a:gd name="connsiteY0" fmla="*/ 0 h 1068867"/>
                  <a:gd name="connsiteX1" fmla="*/ 636768 w 4452260"/>
                  <a:gd name="connsiteY1" fmla="*/ 0 h 1068867"/>
                  <a:gd name="connsiteX2" fmla="*/ 647700 w 4452260"/>
                  <a:gd name="connsiteY2" fmla="*/ 0 h 1068867"/>
                  <a:gd name="connsiteX3" fmla="*/ 724065 w 4452260"/>
                  <a:gd name="connsiteY3" fmla="*/ 0 h 1068867"/>
                  <a:gd name="connsiteX4" fmla="*/ 782584 w 4452260"/>
                  <a:gd name="connsiteY4" fmla="*/ 0 h 1068867"/>
                  <a:gd name="connsiteX5" fmla="*/ 799455 w 4452260"/>
                  <a:gd name="connsiteY5" fmla="*/ 0 h 1068867"/>
                  <a:gd name="connsiteX6" fmla="*/ 809825 w 4452260"/>
                  <a:gd name="connsiteY6" fmla="*/ 0 h 1068867"/>
                  <a:gd name="connsiteX7" fmla="*/ 818078 w 4452260"/>
                  <a:gd name="connsiteY7" fmla="*/ 0 h 1068867"/>
                  <a:gd name="connsiteX8" fmla="*/ 843980 w 4452260"/>
                  <a:gd name="connsiteY8" fmla="*/ 0 h 1068867"/>
                  <a:gd name="connsiteX9" fmla="*/ 931658 w 4452260"/>
                  <a:gd name="connsiteY9" fmla="*/ 0 h 1068867"/>
                  <a:gd name="connsiteX10" fmla="*/ 961580 w 4452260"/>
                  <a:gd name="connsiteY10" fmla="*/ 0 h 1068867"/>
                  <a:gd name="connsiteX11" fmla="*/ 1000055 w 4452260"/>
                  <a:gd name="connsiteY11" fmla="*/ 0 h 1068867"/>
                  <a:gd name="connsiteX12" fmla="*/ 1040537 w 4452260"/>
                  <a:gd name="connsiteY12" fmla="*/ 0 h 1068867"/>
                  <a:gd name="connsiteX13" fmla="*/ 1051453 w 4452260"/>
                  <a:gd name="connsiteY13" fmla="*/ 0 h 1068867"/>
                  <a:gd name="connsiteX14" fmla="*/ 1083414 w 4452260"/>
                  <a:gd name="connsiteY14" fmla="*/ 0 h 1068867"/>
                  <a:gd name="connsiteX15" fmla="*/ 1112969 w 4452260"/>
                  <a:gd name="connsiteY15" fmla="*/ 0 h 1068867"/>
                  <a:gd name="connsiteX16" fmla="*/ 1138871 w 4452260"/>
                  <a:gd name="connsiteY16" fmla="*/ 0 h 1068867"/>
                  <a:gd name="connsiteX17" fmla="*/ 1170224 w 4452260"/>
                  <a:gd name="connsiteY17" fmla="*/ 0 h 1068867"/>
                  <a:gd name="connsiteX18" fmla="*/ 1170711 w 4452260"/>
                  <a:gd name="connsiteY18" fmla="*/ 0 h 1068867"/>
                  <a:gd name="connsiteX19" fmla="*/ 1202662 w 4452260"/>
                  <a:gd name="connsiteY19" fmla="*/ 0 h 1068867"/>
                  <a:gd name="connsiteX20" fmla="*/ 1240037 w 4452260"/>
                  <a:gd name="connsiteY20" fmla="*/ 0 h 1068867"/>
                  <a:gd name="connsiteX21" fmla="*/ 1290626 w 4452260"/>
                  <a:gd name="connsiteY21" fmla="*/ 0 h 1068867"/>
                  <a:gd name="connsiteX22" fmla="*/ 1324496 w 4452260"/>
                  <a:gd name="connsiteY22" fmla="*/ 0 h 1068867"/>
                  <a:gd name="connsiteX23" fmla="*/ 1332348 w 4452260"/>
                  <a:gd name="connsiteY23" fmla="*/ 0 h 1068867"/>
                  <a:gd name="connsiteX24" fmla="*/ 1335428 w 4452260"/>
                  <a:gd name="connsiteY24" fmla="*/ 0 h 1068867"/>
                  <a:gd name="connsiteX25" fmla="*/ 1411793 w 4452260"/>
                  <a:gd name="connsiteY25" fmla="*/ 0 h 1068867"/>
                  <a:gd name="connsiteX26" fmla="*/ 1454182 w 4452260"/>
                  <a:gd name="connsiteY26" fmla="*/ 0 h 1068867"/>
                  <a:gd name="connsiteX27" fmla="*/ 1470312 w 4452260"/>
                  <a:gd name="connsiteY27" fmla="*/ 0 h 1068867"/>
                  <a:gd name="connsiteX28" fmla="*/ 1487183 w 4452260"/>
                  <a:gd name="connsiteY28" fmla="*/ 0 h 1068867"/>
                  <a:gd name="connsiteX29" fmla="*/ 1497552 w 4452260"/>
                  <a:gd name="connsiteY29" fmla="*/ 0 h 1068867"/>
                  <a:gd name="connsiteX30" fmla="*/ 1505806 w 4452260"/>
                  <a:gd name="connsiteY30" fmla="*/ 0 h 1068867"/>
                  <a:gd name="connsiteX31" fmla="*/ 1528471 w 4452260"/>
                  <a:gd name="connsiteY31" fmla="*/ 0 h 1068867"/>
                  <a:gd name="connsiteX32" fmla="*/ 1531708 w 4452260"/>
                  <a:gd name="connsiteY32" fmla="*/ 0 h 1068867"/>
                  <a:gd name="connsiteX33" fmla="*/ 1540992 w 4452260"/>
                  <a:gd name="connsiteY33" fmla="*/ 0 h 1068867"/>
                  <a:gd name="connsiteX34" fmla="*/ 1541479 w 4452260"/>
                  <a:gd name="connsiteY34" fmla="*/ 0 h 1068867"/>
                  <a:gd name="connsiteX35" fmla="*/ 1599998 w 4452260"/>
                  <a:gd name="connsiteY35" fmla="*/ 0 h 1068867"/>
                  <a:gd name="connsiteX36" fmla="*/ 1619386 w 4452260"/>
                  <a:gd name="connsiteY36" fmla="*/ 0 h 1068867"/>
                  <a:gd name="connsiteX37" fmla="*/ 1635492 w 4452260"/>
                  <a:gd name="connsiteY37" fmla="*/ 0 h 1068867"/>
                  <a:gd name="connsiteX38" fmla="*/ 1649308 w 4452260"/>
                  <a:gd name="connsiteY38" fmla="*/ 0 h 1068867"/>
                  <a:gd name="connsiteX39" fmla="*/ 1653720 w 4452260"/>
                  <a:gd name="connsiteY39" fmla="*/ 0 h 1068867"/>
                  <a:gd name="connsiteX40" fmla="*/ 1661394 w 4452260"/>
                  <a:gd name="connsiteY40" fmla="*/ 0 h 1068867"/>
                  <a:gd name="connsiteX41" fmla="*/ 1687782 w 4452260"/>
                  <a:gd name="connsiteY41" fmla="*/ 0 h 1068867"/>
                  <a:gd name="connsiteX42" fmla="*/ 1703116 w 4452260"/>
                  <a:gd name="connsiteY42" fmla="*/ 0 h 1068867"/>
                  <a:gd name="connsiteX43" fmla="*/ 1739181 w 4452260"/>
                  <a:gd name="connsiteY43" fmla="*/ 0 h 1068867"/>
                  <a:gd name="connsiteX44" fmla="*/ 1771141 w 4452260"/>
                  <a:gd name="connsiteY44" fmla="*/ 0 h 1068867"/>
                  <a:gd name="connsiteX45" fmla="*/ 1800697 w 4452260"/>
                  <a:gd name="connsiteY45" fmla="*/ 0 h 1068867"/>
                  <a:gd name="connsiteX46" fmla="*/ 1811727 w 4452260"/>
                  <a:gd name="connsiteY46" fmla="*/ 0 h 1068867"/>
                  <a:gd name="connsiteX47" fmla="*/ 1823361 w 4452260"/>
                  <a:gd name="connsiteY47" fmla="*/ 0 h 1068867"/>
                  <a:gd name="connsiteX48" fmla="*/ 1826599 w 4452260"/>
                  <a:gd name="connsiteY48" fmla="*/ 0 h 1068867"/>
                  <a:gd name="connsiteX49" fmla="*/ 1857951 w 4452260"/>
                  <a:gd name="connsiteY49" fmla="*/ 0 h 1068867"/>
                  <a:gd name="connsiteX50" fmla="*/ 1858439 w 4452260"/>
                  <a:gd name="connsiteY50" fmla="*/ 0 h 1068867"/>
                  <a:gd name="connsiteX51" fmla="*/ 1859676 w 4452260"/>
                  <a:gd name="connsiteY51" fmla="*/ 0 h 1068867"/>
                  <a:gd name="connsiteX52" fmla="*/ 1893346 w 4452260"/>
                  <a:gd name="connsiteY52" fmla="*/ 0 h 1068867"/>
                  <a:gd name="connsiteX53" fmla="*/ 1927765 w 4452260"/>
                  <a:gd name="connsiteY53" fmla="*/ 0 h 1068867"/>
                  <a:gd name="connsiteX54" fmla="*/ 1963365 w 4452260"/>
                  <a:gd name="connsiteY54" fmla="*/ 0 h 1068867"/>
                  <a:gd name="connsiteX55" fmla="*/ 1978354 w 4452260"/>
                  <a:gd name="connsiteY55" fmla="*/ 0 h 1068867"/>
                  <a:gd name="connsiteX56" fmla="*/ 1991032 w 4452260"/>
                  <a:gd name="connsiteY56" fmla="*/ 0 h 1068867"/>
                  <a:gd name="connsiteX57" fmla="*/ 2020076 w 4452260"/>
                  <a:gd name="connsiteY57" fmla="*/ 0 h 1068867"/>
                  <a:gd name="connsiteX58" fmla="*/ 2021800 w 4452260"/>
                  <a:gd name="connsiteY58" fmla="*/ 0 h 1068867"/>
                  <a:gd name="connsiteX59" fmla="*/ 2027021 w 4452260"/>
                  <a:gd name="connsiteY59" fmla="*/ 0 h 1068867"/>
                  <a:gd name="connsiteX60" fmla="*/ 2032162 w 4452260"/>
                  <a:gd name="connsiteY60" fmla="*/ 0 h 1068867"/>
                  <a:gd name="connsiteX61" fmla="*/ 2141909 w 4452260"/>
                  <a:gd name="connsiteY61" fmla="*/ 0 h 1068867"/>
                  <a:gd name="connsiteX62" fmla="*/ 2143633 w 4452260"/>
                  <a:gd name="connsiteY62" fmla="*/ 0 h 1068867"/>
                  <a:gd name="connsiteX63" fmla="*/ 2178359 w 4452260"/>
                  <a:gd name="connsiteY63" fmla="*/ 0 h 1068867"/>
                  <a:gd name="connsiteX64" fmla="*/ 2228719 w 4452260"/>
                  <a:gd name="connsiteY64" fmla="*/ 0 h 1068867"/>
                  <a:gd name="connsiteX65" fmla="*/ 2229207 w 4452260"/>
                  <a:gd name="connsiteY65" fmla="*/ 0 h 1068867"/>
                  <a:gd name="connsiteX66" fmla="*/ 2230931 w 4452260"/>
                  <a:gd name="connsiteY66" fmla="*/ 0 h 1068867"/>
                  <a:gd name="connsiteX67" fmla="*/ 2287725 w 4452260"/>
                  <a:gd name="connsiteY67" fmla="*/ 0 h 1068867"/>
                  <a:gd name="connsiteX68" fmla="*/ 2289450 w 4452260"/>
                  <a:gd name="connsiteY68" fmla="*/ 0 h 1068867"/>
                  <a:gd name="connsiteX69" fmla="*/ 2323220 w 4452260"/>
                  <a:gd name="connsiteY69" fmla="*/ 0 h 1068867"/>
                  <a:gd name="connsiteX70" fmla="*/ 2324944 w 4452260"/>
                  <a:gd name="connsiteY70" fmla="*/ 0 h 1068867"/>
                  <a:gd name="connsiteX71" fmla="*/ 2340483 w 4452260"/>
                  <a:gd name="connsiteY71" fmla="*/ 0 h 1068867"/>
                  <a:gd name="connsiteX72" fmla="*/ 2341447 w 4452260"/>
                  <a:gd name="connsiteY72" fmla="*/ 0 h 1068867"/>
                  <a:gd name="connsiteX73" fmla="*/ 2343172 w 4452260"/>
                  <a:gd name="connsiteY73" fmla="*/ 0 h 1068867"/>
                  <a:gd name="connsiteX74" fmla="*/ 2349122 w 4452260"/>
                  <a:gd name="connsiteY74" fmla="*/ 0 h 1068867"/>
                  <a:gd name="connsiteX75" fmla="*/ 2350846 w 4452260"/>
                  <a:gd name="connsiteY75" fmla="*/ 0 h 1068867"/>
                  <a:gd name="connsiteX76" fmla="*/ 2390844 w 4452260"/>
                  <a:gd name="connsiteY76" fmla="*/ 0 h 1068867"/>
                  <a:gd name="connsiteX77" fmla="*/ 2462317 w 4452260"/>
                  <a:gd name="connsiteY77" fmla="*/ 0 h 1068867"/>
                  <a:gd name="connsiteX78" fmla="*/ 2499455 w 4452260"/>
                  <a:gd name="connsiteY78" fmla="*/ 0 h 1068867"/>
                  <a:gd name="connsiteX79" fmla="*/ 2530713 w 4452260"/>
                  <a:gd name="connsiteY79" fmla="*/ 0 h 1068867"/>
                  <a:gd name="connsiteX80" fmla="*/ 2547403 w 4452260"/>
                  <a:gd name="connsiteY80" fmla="*/ 0 h 1068867"/>
                  <a:gd name="connsiteX81" fmla="*/ 2549127 w 4452260"/>
                  <a:gd name="connsiteY81" fmla="*/ 0 h 1068867"/>
                  <a:gd name="connsiteX82" fmla="*/ 2581074 w 4452260"/>
                  <a:gd name="connsiteY82" fmla="*/ 0 h 1068867"/>
                  <a:gd name="connsiteX83" fmla="*/ 2582112 w 4452260"/>
                  <a:gd name="connsiteY83" fmla="*/ 0 h 1068867"/>
                  <a:gd name="connsiteX84" fmla="*/ 2669530 w 4452260"/>
                  <a:gd name="connsiteY84" fmla="*/ 0 h 1068867"/>
                  <a:gd name="connsiteX85" fmla="*/ 2678759 w 4452260"/>
                  <a:gd name="connsiteY85" fmla="*/ 0 h 1068867"/>
                  <a:gd name="connsiteX86" fmla="*/ 2709527 w 4452260"/>
                  <a:gd name="connsiteY86" fmla="*/ 0 h 1068867"/>
                  <a:gd name="connsiteX87" fmla="*/ 2711252 w 4452260"/>
                  <a:gd name="connsiteY87" fmla="*/ 0 h 1068867"/>
                  <a:gd name="connsiteX88" fmla="*/ 2714748 w 4452260"/>
                  <a:gd name="connsiteY88" fmla="*/ 0 h 1068867"/>
                  <a:gd name="connsiteX89" fmla="*/ 2719890 w 4452260"/>
                  <a:gd name="connsiteY89" fmla="*/ 0 h 1068867"/>
                  <a:gd name="connsiteX90" fmla="*/ 2831360 w 4452260"/>
                  <a:gd name="connsiteY90" fmla="*/ 0 h 1068867"/>
                  <a:gd name="connsiteX91" fmla="*/ 2833086 w 4452260"/>
                  <a:gd name="connsiteY91" fmla="*/ 0 h 1068867"/>
                  <a:gd name="connsiteX92" fmla="*/ 2866087 w 4452260"/>
                  <a:gd name="connsiteY92" fmla="*/ 0 h 1068867"/>
                  <a:gd name="connsiteX93" fmla="*/ 2918659 w 4452260"/>
                  <a:gd name="connsiteY93" fmla="*/ 0 h 1068867"/>
                  <a:gd name="connsiteX94" fmla="*/ 2919896 w 4452260"/>
                  <a:gd name="connsiteY94" fmla="*/ 0 h 1068867"/>
                  <a:gd name="connsiteX95" fmla="*/ 2920383 w 4452260"/>
                  <a:gd name="connsiteY95" fmla="*/ 0 h 1068867"/>
                  <a:gd name="connsiteX96" fmla="*/ 2977177 w 4452260"/>
                  <a:gd name="connsiteY96" fmla="*/ 0 h 1068867"/>
                  <a:gd name="connsiteX97" fmla="*/ 2978902 w 4452260"/>
                  <a:gd name="connsiteY97" fmla="*/ 0 h 1068867"/>
                  <a:gd name="connsiteX98" fmla="*/ 3012671 w 4452260"/>
                  <a:gd name="connsiteY98" fmla="*/ 0 h 1068867"/>
                  <a:gd name="connsiteX99" fmla="*/ 3014397 w 4452260"/>
                  <a:gd name="connsiteY99" fmla="*/ 0 h 1068867"/>
                  <a:gd name="connsiteX100" fmla="*/ 3028211 w 4452260"/>
                  <a:gd name="connsiteY100" fmla="*/ 0 h 1068867"/>
                  <a:gd name="connsiteX101" fmla="*/ 3030899 w 4452260"/>
                  <a:gd name="connsiteY101" fmla="*/ 0 h 1068867"/>
                  <a:gd name="connsiteX102" fmla="*/ 3032624 w 4452260"/>
                  <a:gd name="connsiteY102" fmla="*/ 0 h 1068867"/>
                  <a:gd name="connsiteX103" fmla="*/ 3038573 w 4452260"/>
                  <a:gd name="connsiteY103" fmla="*/ 0 h 1068867"/>
                  <a:gd name="connsiteX104" fmla="*/ 3040298 w 4452260"/>
                  <a:gd name="connsiteY104" fmla="*/ 0 h 1068867"/>
                  <a:gd name="connsiteX105" fmla="*/ 3082021 w 4452260"/>
                  <a:gd name="connsiteY105" fmla="*/ 0 h 1068867"/>
                  <a:gd name="connsiteX106" fmla="*/ 3150044 w 4452260"/>
                  <a:gd name="connsiteY106" fmla="*/ 0 h 1068867"/>
                  <a:gd name="connsiteX107" fmla="*/ 3218441 w 4452260"/>
                  <a:gd name="connsiteY107" fmla="*/ 0 h 1068867"/>
                  <a:gd name="connsiteX108" fmla="*/ 3236855 w 4452260"/>
                  <a:gd name="connsiteY108" fmla="*/ 0 h 1068867"/>
                  <a:gd name="connsiteX109" fmla="*/ 3269839 w 4452260"/>
                  <a:gd name="connsiteY109" fmla="*/ 0 h 1068867"/>
                  <a:gd name="connsiteX110" fmla="*/ 3272250 w 4452260"/>
                  <a:gd name="connsiteY110" fmla="*/ 0 h 1068867"/>
                  <a:gd name="connsiteX111" fmla="*/ 3320378 w 4452260"/>
                  <a:gd name="connsiteY111" fmla="*/ 0 h 1068867"/>
                  <a:gd name="connsiteX112" fmla="*/ 3346330 w 4452260"/>
                  <a:gd name="connsiteY112" fmla="*/ 0 h 1068867"/>
                  <a:gd name="connsiteX113" fmla="*/ 3357257 w 4452260"/>
                  <a:gd name="connsiteY113" fmla="*/ 0 h 1068867"/>
                  <a:gd name="connsiteX114" fmla="*/ 3369936 w 4452260"/>
                  <a:gd name="connsiteY114" fmla="*/ 0 h 1068867"/>
                  <a:gd name="connsiteX115" fmla="*/ 3398980 w 4452260"/>
                  <a:gd name="connsiteY115" fmla="*/ 0 h 1068867"/>
                  <a:gd name="connsiteX116" fmla="*/ 3405925 w 4452260"/>
                  <a:gd name="connsiteY116" fmla="*/ 0 h 1068867"/>
                  <a:gd name="connsiteX117" fmla="*/ 3411066 w 4452260"/>
                  <a:gd name="connsiteY117" fmla="*/ 0 h 1068867"/>
                  <a:gd name="connsiteX118" fmla="*/ 3520813 w 4452260"/>
                  <a:gd name="connsiteY118" fmla="*/ 0 h 1068867"/>
                  <a:gd name="connsiteX119" fmla="*/ 3607623 w 4452260"/>
                  <a:gd name="connsiteY119" fmla="*/ 0 h 1068867"/>
                  <a:gd name="connsiteX120" fmla="*/ 3608111 w 4452260"/>
                  <a:gd name="connsiteY120" fmla="*/ 0 h 1068867"/>
                  <a:gd name="connsiteX121" fmla="*/ 3666629 w 4452260"/>
                  <a:gd name="connsiteY121" fmla="*/ 0 h 1068867"/>
                  <a:gd name="connsiteX122" fmla="*/ 3702124 w 4452260"/>
                  <a:gd name="connsiteY122" fmla="*/ 0 h 1068867"/>
                  <a:gd name="connsiteX123" fmla="*/ 3720351 w 4452260"/>
                  <a:gd name="connsiteY123" fmla="*/ 0 h 1068867"/>
                  <a:gd name="connsiteX124" fmla="*/ 3728025 w 4452260"/>
                  <a:gd name="connsiteY124" fmla="*/ 0 h 1068867"/>
                  <a:gd name="connsiteX125" fmla="*/ 3769748 w 4452260"/>
                  <a:gd name="connsiteY125" fmla="*/ 0 h 1068867"/>
                  <a:gd name="connsiteX126" fmla="*/ 4098793 w 4452260"/>
                  <a:gd name="connsiteY126" fmla="*/ 0 h 1068867"/>
                  <a:gd name="connsiteX127" fmla="*/ 4193519 w 4452260"/>
                  <a:gd name="connsiteY127" fmla="*/ 54408 h 1068867"/>
                  <a:gd name="connsiteX128" fmla="*/ 4439104 w 4452260"/>
                  <a:gd name="connsiteY128" fmla="*/ 480025 h 1068867"/>
                  <a:gd name="connsiteX129" fmla="*/ 4439104 w 4452260"/>
                  <a:gd name="connsiteY129" fmla="*/ 588843 h 1068867"/>
                  <a:gd name="connsiteX130" fmla="*/ 4193519 w 4452260"/>
                  <a:gd name="connsiteY130" fmla="*/ 1014459 h 1068867"/>
                  <a:gd name="connsiteX131" fmla="*/ 4098793 w 4452260"/>
                  <a:gd name="connsiteY131" fmla="*/ 1068867 h 1068867"/>
                  <a:gd name="connsiteX132" fmla="*/ 3728025 w 4452260"/>
                  <a:gd name="connsiteY132" fmla="*/ 1068867 h 1068867"/>
                  <a:gd name="connsiteX133" fmla="*/ 3607623 w 4452260"/>
                  <a:gd name="connsiteY133" fmla="*/ 1068867 h 1068867"/>
                  <a:gd name="connsiteX134" fmla="*/ 3411066 w 4452260"/>
                  <a:gd name="connsiteY134" fmla="*/ 1068867 h 1068867"/>
                  <a:gd name="connsiteX135" fmla="*/ 3357257 w 4452260"/>
                  <a:gd name="connsiteY135" fmla="*/ 1068867 h 1068867"/>
                  <a:gd name="connsiteX136" fmla="*/ 3236855 w 4452260"/>
                  <a:gd name="connsiteY136" fmla="*/ 1068867 h 1068867"/>
                  <a:gd name="connsiteX137" fmla="*/ 3040298 w 4452260"/>
                  <a:gd name="connsiteY137" fmla="*/ 1068867 h 1068867"/>
                  <a:gd name="connsiteX138" fmla="*/ 3038573 w 4452260"/>
                  <a:gd name="connsiteY138" fmla="*/ 1068867 h 1068867"/>
                  <a:gd name="connsiteX139" fmla="*/ 2919896 w 4452260"/>
                  <a:gd name="connsiteY139" fmla="*/ 1068867 h 1068867"/>
                  <a:gd name="connsiteX140" fmla="*/ 2866087 w 4452260"/>
                  <a:gd name="connsiteY140" fmla="*/ 1068867 h 1068867"/>
                  <a:gd name="connsiteX141" fmla="*/ 2719890 w 4452260"/>
                  <a:gd name="connsiteY141" fmla="*/ 1068867 h 1068867"/>
                  <a:gd name="connsiteX142" fmla="*/ 2669530 w 4452260"/>
                  <a:gd name="connsiteY142" fmla="*/ 1068867 h 1068867"/>
                  <a:gd name="connsiteX143" fmla="*/ 2549127 w 4452260"/>
                  <a:gd name="connsiteY143" fmla="*/ 1068867 h 1068867"/>
                  <a:gd name="connsiteX144" fmla="*/ 2547403 w 4452260"/>
                  <a:gd name="connsiteY144" fmla="*/ 1068867 h 1068867"/>
                  <a:gd name="connsiteX145" fmla="*/ 2350846 w 4452260"/>
                  <a:gd name="connsiteY145" fmla="*/ 1068867 h 1068867"/>
                  <a:gd name="connsiteX146" fmla="*/ 2349122 w 4452260"/>
                  <a:gd name="connsiteY146" fmla="*/ 1068867 h 1068867"/>
                  <a:gd name="connsiteX147" fmla="*/ 2228719 w 4452260"/>
                  <a:gd name="connsiteY147" fmla="*/ 1068867 h 1068867"/>
                  <a:gd name="connsiteX148" fmla="*/ 2178359 w 4452260"/>
                  <a:gd name="connsiteY148" fmla="*/ 1068867 h 1068867"/>
                  <a:gd name="connsiteX149" fmla="*/ 2032162 w 4452260"/>
                  <a:gd name="connsiteY149" fmla="*/ 1068867 h 1068867"/>
                  <a:gd name="connsiteX150" fmla="*/ 1978354 w 4452260"/>
                  <a:gd name="connsiteY150" fmla="*/ 1068867 h 1068867"/>
                  <a:gd name="connsiteX151" fmla="*/ 1859676 w 4452260"/>
                  <a:gd name="connsiteY151" fmla="*/ 1068867 h 1068867"/>
                  <a:gd name="connsiteX152" fmla="*/ 1857951 w 4452260"/>
                  <a:gd name="connsiteY152" fmla="*/ 1068867 h 1068867"/>
                  <a:gd name="connsiteX153" fmla="*/ 1826599 w 4452260"/>
                  <a:gd name="connsiteY153" fmla="*/ 1068867 h 1068867"/>
                  <a:gd name="connsiteX154" fmla="*/ 1661394 w 4452260"/>
                  <a:gd name="connsiteY154" fmla="*/ 1068867 h 1068867"/>
                  <a:gd name="connsiteX155" fmla="*/ 1540992 w 4452260"/>
                  <a:gd name="connsiteY155" fmla="*/ 1068867 h 1068867"/>
                  <a:gd name="connsiteX156" fmla="*/ 1531708 w 4452260"/>
                  <a:gd name="connsiteY156" fmla="*/ 1068867 h 1068867"/>
                  <a:gd name="connsiteX157" fmla="*/ 1487183 w 4452260"/>
                  <a:gd name="connsiteY157" fmla="*/ 1068867 h 1068867"/>
                  <a:gd name="connsiteX158" fmla="*/ 1335428 w 4452260"/>
                  <a:gd name="connsiteY158" fmla="*/ 1068867 h 1068867"/>
                  <a:gd name="connsiteX159" fmla="*/ 1290626 w 4452260"/>
                  <a:gd name="connsiteY159" fmla="*/ 1068867 h 1068867"/>
                  <a:gd name="connsiteX160" fmla="*/ 1170224 w 4452260"/>
                  <a:gd name="connsiteY160" fmla="*/ 1068867 h 1068867"/>
                  <a:gd name="connsiteX161" fmla="*/ 1138871 w 4452260"/>
                  <a:gd name="connsiteY161" fmla="*/ 1068867 h 1068867"/>
                  <a:gd name="connsiteX162" fmla="*/ 1040537 w 4452260"/>
                  <a:gd name="connsiteY162" fmla="*/ 1068867 h 1068867"/>
                  <a:gd name="connsiteX163" fmla="*/ 843980 w 4452260"/>
                  <a:gd name="connsiteY163" fmla="*/ 1068867 h 1068867"/>
                  <a:gd name="connsiteX164" fmla="*/ 799455 w 4452260"/>
                  <a:gd name="connsiteY164" fmla="*/ 1068867 h 1068867"/>
                  <a:gd name="connsiteX165" fmla="*/ 647700 w 4452260"/>
                  <a:gd name="connsiteY165" fmla="*/ 1068867 h 1068867"/>
                  <a:gd name="connsiteX166" fmla="*/ 352810 w 4452260"/>
                  <a:gd name="connsiteY166" fmla="*/ 1068867 h 1068867"/>
                  <a:gd name="connsiteX167" fmla="*/ 258084 w 4452260"/>
                  <a:gd name="connsiteY167" fmla="*/ 1014459 h 1068867"/>
                  <a:gd name="connsiteX168" fmla="*/ 12498 w 4452260"/>
                  <a:gd name="connsiteY168" fmla="*/ 588843 h 1068867"/>
                  <a:gd name="connsiteX169" fmla="*/ 12498 w 4452260"/>
                  <a:gd name="connsiteY169" fmla="*/ 480025 h 1068867"/>
                  <a:gd name="connsiteX170" fmla="*/ 258084 w 4452260"/>
                  <a:gd name="connsiteY170" fmla="*/ 54408 h 1068867"/>
                  <a:gd name="connsiteX171" fmla="*/ 352810 w 4452260"/>
                  <a:gd name="connsiteY171" fmla="*/ 0 h 1068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</a:cxnLst>
                <a:rect l="l" t="t" r="r" b="b"/>
                <a:pathLst>
                  <a:path w="4452260" h="1068867">
                    <a:moveTo>
                      <a:pt x="352810" y="0"/>
                    </a:moveTo>
                    <a:cubicBezTo>
                      <a:pt x="475602" y="0"/>
                      <a:pt x="567696" y="0"/>
                      <a:pt x="636768" y="0"/>
                    </a:cubicBezTo>
                    <a:lnTo>
                      <a:pt x="647700" y="0"/>
                    </a:lnTo>
                    <a:lnTo>
                      <a:pt x="724065" y="0"/>
                    </a:lnTo>
                    <a:cubicBezTo>
                      <a:pt x="748048" y="0"/>
                      <a:pt x="767235" y="0"/>
                      <a:pt x="782584" y="0"/>
                    </a:cubicBezTo>
                    <a:lnTo>
                      <a:pt x="799455" y="0"/>
                    </a:lnTo>
                    <a:lnTo>
                      <a:pt x="809825" y="0"/>
                    </a:lnTo>
                    <a:lnTo>
                      <a:pt x="818078" y="0"/>
                    </a:lnTo>
                    <a:cubicBezTo>
                      <a:pt x="843980" y="0"/>
                      <a:pt x="843980" y="0"/>
                      <a:pt x="843980" y="0"/>
                    </a:cubicBezTo>
                    <a:lnTo>
                      <a:pt x="931658" y="0"/>
                    </a:lnTo>
                    <a:lnTo>
                      <a:pt x="961580" y="0"/>
                    </a:lnTo>
                    <a:lnTo>
                      <a:pt x="1000055" y="0"/>
                    </a:lnTo>
                    <a:lnTo>
                      <a:pt x="1040537" y="0"/>
                    </a:lnTo>
                    <a:lnTo>
                      <a:pt x="1051453" y="0"/>
                    </a:lnTo>
                    <a:lnTo>
                      <a:pt x="1083414" y="0"/>
                    </a:lnTo>
                    <a:lnTo>
                      <a:pt x="1112969" y="0"/>
                    </a:lnTo>
                    <a:cubicBezTo>
                      <a:pt x="1138871" y="0"/>
                      <a:pt x="1138871" y="0"/>
                      <a:pt x="1138871" y="0"/>
                    </a:cubicBezTo>
                    <a:lnTo>
                      <a:pt x="1170224" y="0"/>
                    </a:lnTo>
                    <a:lnTo>
                      <a:pt x="1170711" y="0"/>
                    </a:lnTo>
                    <a:lnTo>
                      <a:pt x="1202662" y="0"/>
                    </a:lnTo>
                    <a:lnTo>
                      <a:pt x="1240037" y="0"/>
                    </a:lnTo>
                    <a:cubicBezTo>
                      <a:pt x="1290626" y="0"/>
                      <a:pt x="1290626" y="0"/>
                      <a:pt x="1290626" y="0"/>
                    </a:cubicBezTo>
                    <a:lnTo>
                      <a:pt x="1324496" y="0"/>
                    </a:lnTo>
                    <a:lnTo>
                      <a:pt x="1332348" y="0"/>
                    </a:lnTo>
                    <a:lnTo>
                      <a:pt x="1335428" y="0"/>
                    </a:lnTo>
                    <a:lnTo>
                      <a:pt x="1411793" y="0"/>
                    </a:lnTo>
                    <a:lnTo>
                      <a:pt x="1454182" y="0"/>
                    </a:lnTo>
                    <a:lnTo>
                      <a:pt x="1470312" y="0"/>
                    </a:lnTo>
                    <a:lnTo>
                      <a:pt x="1487183" y="0"/>
                    </a:lnTo>
                    <a:lnTo>
                      <a:pt x="1497552" y="0"/>
                    </a:lnTo>
                    <a:lnTo>
                      <a:pt x="1505806" y="0"/>
                    </a:lnTo>
                    <a:lnTo>
                      <a:pt x="1528471" y="0"/>
                    </a:lnTo>
                    <a:lnTo>
                      <a:pt x="1531708" y="0"/>
                    </a:lnTo>
                    <a:lnTo>
                      <a:pt x="1540992" y="0"/>
                    </a:lnTo>
                    <a:lnTo>
                      <a:pt x="1541479" y="0"/>
                    </a:lnTo>
                    <a:lnTo>
                      <a:pt x="1599998" y="0"/>
                    </a:lnTo>
                    <a:lnTo>
                      <a:pt x="1619386" y="0"/>
                    </a:lnTo>
                    <a:lnTo>
                      <a:pt x="1635492" y="0"/>
                    </a:lnTo>
                    <a:lnTo>
                      <a:pt x="1649308" y="0"/>
                    </a:lnTo>
                    <a:lnTo>
                      <a:pt x="1653720" y="0"/>
                    </a:lnTo>
                    <a:lnTo>
                      <a:pt x="1661394" y="0"/>
                    </a:lnTo>
                    <a:lnTo>
                      <a:pt x="1687782" y="0"/>
                    </a:lnTo>
                    <a:lnTo>
                      <a:pt x="1703116" y="0"/>
                    </a:lnTo>
                    <a:lnTo>
                      <a:pt x="1739181" y="0"/>
                    </a:lnTo>
                    <a:lnTo>
                      <a:pt x="1771141" y="0"/>
                    </a:lnTo>
                    <a:lnTo>
                      <a:pt x="1800697" y="0"/>
                    </a:lnTo>
                    <a:lnTo>
                      <a:pt x="1811727" y="0"/>
                    </a:lnTo>
                    <a:lnTo>
                      <a:pt x="1823361" y="0"/>
                    </a:lnTo>
                    <a:lnTo>
                      <a:pt x="1826599" y="0"/>
                    </a:lnTo>
                    <a:lnTo>
                      <a:pt x="1857951" y="0"/>
                    </a:lnTo>
                    <a:lnTo>
                      <a:pt x="1858439" y="0"/>
                    </a:lnTo>
                    <a:lnTo>
                      <a:pt x="1859676" y="0"/>
                    </a:lnTo>
                    <a:lnTo>
                      <a:pt x="1893346" y="0"/>
                    </a:lnTo>
                    <a:lnTo>
                      <a:pt x="1927765" y="0"/>
                    </a:lnTo>
                    <a:lnTo>
                      <a:pt x="1963365" y="0"/>
                    </a:lnTo>
                    <a:lnTo>
                      <a:pt x="1978354" y="0"/>
                    </a:lnTo>
                    <a:lnTo>
                      <a:pt x="1991032" y="0"/>
                    </a:lnTo>
                    <a:lnTo>
                      <a:pt x="2020076" y="0"/>
                    </a:lnTo>
                    <a:lnTo>
                      <a:pt x="2021800" y="0"/>
                    </a:lnTo>
                    <a:lnTo>
                      <a:pt x="2027021" y="0"/>
                    </a:lnTo>
                    <a:cubicBezTo>
                      <a:pt x="2032162" y="0"/>
                      <a:pt x="2032162" y="0"/>
                      <a:pt x="2032162" y="0"/>
                    </a:cubicBezTo>
                    <a:lnTo>
                      <a:pt x="2141909" y="0"/>
                    </a:lnTo>
                    <a:lnTo>
                      <a:pt x="2143633" y="0"/>
                    </a:lnTo>
                    <a:lnTo>
                      <a:pt x="2178359" y="0"/>
                    </a:lnTo>
                    <a:lnTo>
                      <a:pt x="2228719" y="0"/>
                    </a:lnTo>
                    <a:lnTo>
                      <a:pt x="2229207" y="0"/>
                    </a:lnTo>
                    <a:lnTo>
                      <a:pt x="2230931" y="0"/>
                    </a:lnTo>
                    <a:lnTo>
                      <a:pt x="2287725" y="0"/>
                    </a:lnTo>
                    <a:lnTo>
                      <a:pt x="2289450" y="0"/>
                    </a:lnTo>
                    <a:lnTo>
                      <a:pt x="2323220" y="0"/>
                    </a:lnTo>
                    <a:lnTo>
                      <a:pt x="2324944" y="0"/>
                    </a:lnTo>
                    <a:lnTo>
                      <a:pt x="2340483" y="0"/>
                    </a:lnTo>
                    <a:lnTo>
                      <a:pt x="2341447" y="0"/>
                    </a:lnTo>
                    <a:lnTo>
                      <a:pt x="2343172" y="0"/>
                    </a:lnTo>
                    <a:lnTo>
                      <a:pt x="2349122" y="0"/>
                    </a:lnTo>
                    <a:lnTo>
                      <a:pt x="2350846" y="0"/>
                    </a:lnTo>
                    <a:lnTo>
                      <a:pt x="2390844" y="0"/>
                    </a:lnTo>
                    <a:lnTo>
                      <a:pt x="2462317" y="0"/>
                    </a:lnTo>
                    <a:lnTo>
                      <a:pt x="2499455" y="0"/>
                    </a:lnTo>
                    <a:lnTo>
                      <a:pt x="2530713" y="0"/>
                    </a:lnTo>
                    <a:lnTo>
                      <a:pt x="2547403" y="0"/>
                    </a:lnTo>
                    <a:lnTo>
                      <a:pt x="2549127" y="0"/>
                    </a:lnTo>
                    <a:lnTo>
                      <a:pt x="2581074" y="0"/>
                    </a:lnTo>
                    <a:lnTo>
                      <a:pt x="2582112" y="0"/>
                    </a:lnTo>
                    <a:cubicBezTo>
                      <a:pt x="2669530" y="0"/>
                      <a:pt x="2669530" y="0"/>
                      <a:pt x="2669530" y="0"/>
                    </a:cubicBezTo>
                    <a:lnTo>
                      <a:pt x="2678759" y="0"/>
                    </a:lnTo>
                    <a:lnTo>
                      <a:pt x="2709527" y="0"/>
                    </a:lnTo>
                    <a:lnTo>
                      <a:pt x="2711252" y="0"/>
                    </a:lnTo>
                    <a:lnTo>
                      <a:pt x="2714748" y="0"/>
                    </a:lnTo>
                    <a:lnTo>
                      <a:pt x="2719890" y="0"/>
                    </a:lnTo>
                    <a:lnTo>
                      <a:pt x="2831360" y="0"/>
                    </a:lnTo>
                    <a:lnTo>
                      <a:pt x="2833086" y="0"/>
                    </a:lnTo>
                    <a:lnTo>
                      <a:pt x="2866087" y="0"/>
                    </a:lnTo>
                    <a:lnTo>
                      <a:pt x="2918659" y="0"/>
                    </a:lnTo>
                    <a:lnTo>
                      <a:pt x="2919896" y="0"/>
                    </a:lnTo>
                    <a:lnTo>
                      <a:pt x="2920383" y="0"/>
                    </a:lnTo>
                    <a:lnTo>
                      <a:pt x="2977177" y="0"/>
                    </a:lnTo>
                    <a:lnTo>
                      <a:pt x="2978902" y="0"/>
                    </a:lnTo>
                    <a:lnTo>
                      <a:pt x="3012671" y="0"/>
                    </a:lnTo>
                    <a:lnTo>
                      <a:pt x="3014397" y="0"/>
                    </a:lnTo>
                    <a:lnTo>
                      <a:pt x="3028211" y="0"/>
                    </a:lnTo>
                    <a:lnTo>
                      <a:pt x="3030899" y="0"/>
                    </a:lnTo>
                    <a:lnTo>
                      <a:pt x="3032624" y="0"/>
                    </a:lnTo>
                    <a:lnTo>
                      <a:pt x="3038573" y="0"/>
                    </a:lnTo>
                    <a:lnTo>
                      <a:pt x="3040298" y="0"/>
                    </a:lnTo>
                    <a:lnTo>
                      <a:pt x="3082021" y="0"/>
                    </a:lnTo>
                    <a:lnTo>
                      <a:pt x="3150044" y="0"/>
                    </a:lnTo>
                    <a:lnTo>
                      <a:pt x="3218441" y="0"/>
                    </a:lnTo>
                    <a:lnTo>
                      <a:pt x="3236855" y="0"/>
                    </a:lnTo>
                    <a:lnTo>
                      <a:pt x="3269839" y="0"/>
                    </a:lnTo>
                    <a:lnTo>
                      <a:pt x="3272250" y="0"/>
                    </a:lnTo>
                    <a:lnTo>
                      <a:pt x="3320378" y="0"/>
                    </a:lnTo>
                    <a:lnTo>
                      <a:pt x="3346330" y="0"/>
                    </a:lnTo>
                    <a:lnTo>
                      <a:pt x="3357257" y="0"/>
                    </a:lnTo>
                    <a:lnTo>
                      <a:pt x="3369936" y="0"/>
                    </a:lnTo>
                    <a:lnTo>
                      <a:pt x="3398980" y="0"/>
                    </a:lnTo>
                    <a:lnTo>
                      <a:pt x="3405925" y="0"/>
                    </a:lnTo>
                    <a:cubicBezTo>
                      <a:pt x="3411066" y="0"/>
                      <a:pt x="3411066" y="0"/>
                      <a:pt x="3411066" y="0"/>
                    </a:cubicBezTo>
                    <a:lnTo>
                      <a:pt x="3520813" y="0"/>
                    </a:lnTo>
                    <a:lnTo>
                      <a:pt x="3607623" y="0"/>
                    </a:lnTo>
                    <a:lnTo>
                      <a:pt x="3608111" y="0"/>
                    </a:lnTo>
                    <a:lnTo>
                      <a:pt x="3666629" y="0"/>
                    </a:lnTo>
                    <a:lnTo>
                      <a:pt x="3702124" y="0"/>
                    </a:lnTo>
                    <a:lnTo>
                      <a:pt x="3720351" y="0"/>
                    </a:lnTo>
                    <a:lnTo>
                      <a:pt x="3728025" y="0"/>
                    </a:lnTo>
                    <a:lnTo>
                      <a:pt x="3769748" y="0"/>
                    </a:lnTo>
                    <a:cubicBezTo>
                      <a:pt x="4098793" y="0"/>
                      <a:pt x="4098793" y="0"/>
                      <a:pt x="4098793" y="0"/>
                    </a:cubicBezTo>
                    <a:cubicBezTo>
                      <a:pt x="4133877" y="0"/>
                      <a:pt x="4175977" y="24572"/>
                      <a:pt x="4193519" y="54408"/>
                    </a:cubicBezTo>
                    <a:cubicBezTo>
                      <a:pt x="4439104" y="480025"/>
                      <a:pt x="4439104" y="480025"/>
                      <a:pt x="4439104" y="480025"/>
                    </a:cubicBezTo>
                    <a:cubicBezTo>
                      <a:pt x="4456646" y="509862"/>
                      <a:pt x="4456646" y="559005"/>
                      <a:pt x="4439104" y="588843"/>
                    </a:cubicBezTo>
                    <a:cubicBezTo>
                      <a:pt x="4193519" y="1014459"/>
                      <a:pt x="4193519" y="1014459"/>
                      <a:pt x="4193519" y="1014459"/>
                    </a:cubicBezTo>
                    <a:cubicBezTo>
                      <a:pt x="4175977" y="1044295"/>
                      <a:pt x="4133877" y="1068867"/>
                      <a:pt x="4098793" y="1068867"/>
                    </a:cubicBezTo>
                    <a:lnTo>
                      <a:pt x="3728025" y="1068867"/>
                    </a:lnTo>
                    <a:lnTo>
                      <a:pt x="3607623" y="1068867"/>
                    </a:lnTo>
                    <a:lnTo>
                      <a:pt x="3411066" y="1068867"/>
                    </a:lnTo>
                    <a:lnTo>
                      <a:pt x="3357257" y="1068867"/>
                    </a:lnTo>
                    <a:lnTo>
                      <a:pt x="3236855" y="1068867"/>
                    </a:lnTo>
                    <a:lnTo>
                      <a:pt x="3040298" y="1068867"/>
                    </a:lnTo>
                    <a:lnTo>
                      <a:pt x="3038573" y="1068867"/>
                    </a:lnTo>
                    <a:lnTo>
                      <a:pt x="2919896" y="1068867"/>
                    </a:lnTo>
                    <a:lnTo>
                      <a:pt x="2866087" y="1068867"/>
                    </a:lnTo>
                    <a:lnTo>
                      <a:pt x="2719890" y="1068867"/>
                    </a:lnTo>
                    <a:lnTo>
                      <a:pt x="2669530" y="1068867"/>
                    </a:lnTo>
                    <a:lnTo>
                      <a:pt x="2549127" y="1068867"/>
                    </a:lnTo>
                    <a:lnTo>
                      <a:pt x="2547403" y="1068867"/>
                    </a:lnTo>
                    <a:lnTo>
                      <a:pt x="2350846" y="1068867"/>
                    </a:lnTo>
                    <a:lnTo>
                      <a:pt x="2349122" y="1068867"/>
                    </a:lnTo>
                    <a:lnTo>
                      <a:pt x="2228719" y="1068867"/>
                    </a:lnTo>
                    <a:lnTo>
                      <a:pt x="2178359" y="1068867"/>
                    </a:lnTo>
                    <a:lnTo>
                      <a:pt x="2032162" y="1068867"/>
                    </a:lnTo>
                    <a:lnTo>
                      <a:pt x="1978354" y="1068867"/>
                    </a:lnTo>
                    <a:lnTo>
                      <a:pt x="1859676" y="1068867"/>
                    </a:lnTo>
                    <a:lnTo>
                      <a:pt x="1857951" y="1068867"/>
                    </a:lnTo>
                    <a:lnTo>
                      <a:pt x="1826599" y="1068867"/>
                    </a:lnTo>
                    <a:lnTo>
                      <a:pt x="1661394" y="1068867"/>
                    </a:lnTo>
                    <a:lnTo>
                      <a:pt x="1540992" y="1068867"/>
                    </a:lnTo>
                    <a:lnTo>
                      <a:pt x="1531708" y="1068867"/>
                    </a:lnTo>
                    <a:lnTo>
                      <a:pt x="1487183" y="1068867"/>
                    </a:lnTo>
                    <a:lnTo>
                      <a:pt x="1335428" y="1068867"/>
                    </a:lnTo>
                    <a:lnTo>
                      <a:pt x="1290626" y="1068867"/>
                    </a:lnTo>
                    <a:lnTo>
                      <a:pt x="1170224" y="1068867"/>
                    </a:lnTo>
                    <a:lnTo>
                      <a:pt x="1138871" y="1068867"/>
                    </a:lnTo>
                    <a:lnTo>
                      <a:pt x="1040537" y="1068867"/>
                    </a:lnTo>
                    <a:lnTo>
                      <a:pt x="843980" y="1068867"/>
                    </a:lnTo>
                    <a:lnTo>
                      <a:pt x="799455" y="1068867"/>
                    </a:lnTo>
                    <a:lnTo>
                      <a:pt x="647700" y="1068867"/>
                    </a:lnTo>
                    <a:lnTo>
                      <a:pt x="352810" y="1068867"/>
                    </a:lnTo>
                    <a:cubicBezTo>
                      <a:pt x="318603" y="1068867"/>
                      <a:pt x="275626" y="1044295"/>
                      <a:pt x="258084" y="1014459"/>
                    </a:cubicBezTo>
                    <a:cubicBezTo>
                      <a:pt x="12498" y="588843"/>
                      <a:pt x="12498" y="588843"/>
                      <a:pt x="12498" y="588843"/>
                    </a:cubicBezTo>
                    <a:cubicBezTo>
                      <a:pt x="-4166" y="559005"/>
                      <a:pt x="-4166" y="509862"/>
                      <a:pt x="12498" y="480025"/>
                    </a:cubicBezTo>
                    <a:cubicBezTo>
                      <a:pt x="258084" y="54408"/>
                      <a:pt x="258084" y="54408"/>
                      <a:pt x="258084" y="54408"/>
                    </a:cubicBezTo>
                    <a:cubicBezTo>
                      <a:pt x="275626" y="24572"/>
                      <a:pt x="318603" y="0"/>
                      <a:pt x="352810" y="0"/>
                    </a:cubicBezTo>
                    <a:close/>
                  </a:path>
                </a:pathLst>
              </a:custGeom>
              <a:gradFill flip="none" rotWithShape="1">
                <a:gsLst>
                  <a:gs pos="100000">
                    <a:schemeClr val="bg1">
                      <a:lumMod val="95000"/>
                    </a:schemeClr>
                  </a:gs>
                  <a:gs pos="0">
                    <a:srgbClr val="D3D3D3"/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27" name="任意多边形 45"/>
              <p:cNvSpPr/>
              <p:nvPr/>
            </p:nvSpPr>
            <p:spPr bwMode="auto">
              <a:xfrm>
                <a:off x="1010779" y="325868"/>
                <a:ext cx="2112129" cy="527848"/>
              </a:xfrm>
              <a:custGeom>
                <a:avLst/>
                <a:gdLst>
                  <a:gd name="connsiteX0" fmla="*/ 305125 w 4603109"/>
                  <a:gd name="connsiteY0" fmla="*/ 0 h 924402"/>
                  <a:gd name="connsiteX1" fmla="*/ 432894 w 4603109"/>
                  <a:gd name="connsiteY1" fmla="*/ 0 h 924402"/>
                  <a:gd name="connsiteX2" fmla="*/ 445336 w 4603109"/>
                  <a:gd name="connsiteY2" fmla="*/ 0 h 924402"/>
                  <a:gd name="connsiteX3" fmla="*/ 550703 w 4603109"/>
                  <a:gd name="connsiteY3" fmla="*/ 0 h 924402"/>
                  <a:gd name="connsiteX4" fmla="*/ 560158 w 4603109"/>
                  <a:gd name="connsiteY4" fmla="*/ 0 h 924402"/>
                  <a:gd name="connsiteX5" fmla="*/ 573105 w 4603109"/>
                  <a:gd name="connsiteY5" fmla="*/ 0 h 924402"/>
                  <a:gd name="connsiteX6" fmla="*/ 626202 w 4603109"/>
                  <a:gd name="connsiteY6" fmla="*/ 0 h 924402"/>
                  <a:gd name="connsiteX7" fmla="*/ 676811 w 4603109"/>
                  <a:gd name="connsiteY7" fmla="*/ 0 h 924402"/>
                  <a:gd name="connsiteX8" fmla="*/ 678472 w 4603109"/>
                  <a:gd name="connsiteY8" fmla="*/ 0 h 924402"/>
                  <a:gd name="connsiteX9" fmla="*/ 687927 w 4603109"/>
                  <a:gd name="connsiteY9" fmla="*/ 0 h 924402"/>
                  <a:gd name="connsiteX10" fmla="*/ 691402 w 4603109"/>
                  <a:gd name="connsiteY10" fmla="*/ 0 h 924402"/>
                  <a:gd name="connsiteX11" fmla="*/ 700371 w 4603109"/>
                  <a:gd name="connsiteY11" fmla="*/ 0 h 924402"/>
                  <a:gd name="connsiteX12" fmla="*/ 707508 w 4603109"/>
                  <a:gd name="connsiteY12" fmla="*/ 0 h 924402"/>
                  <a:gd name="connsiteX13" fmla="*/ 729909 w 4603109"/>
                  <a:gd name="connsiteY13" fmla="*/ 0 h 924402"/>
                  <a:gd name="connsiteX14" fmla="*/ 753971 w 4603109"/>
                  <a:gd name="connsiteY14" fmla="*/ 0 h 924402"/>
                  <a:gd name="connsiteX15" fmla="*/ 804580 w 4603109"/>
                  <a:gd name="connsiteY15" fmla="*/ 0 h 924402"/>
                  <a:gd name="connsiteX16" fmla="*/ 805737 w 4603109"/>
                  <a:gd name="connsiteY16" fmla="*/ 0 h 924402"/>
                  <a:gd name="connsiteX17" fmla="*/ 819171 w 4603109"/>
                  <a:gd name="connsiteY17" fmla="*/ 0 h 924402"/>
                  <a:gd name="connsiteX18" fmla="*/ 828140 w 4603109"/>
                  <a:gd name="connsiteY18" fmla="*/ 0 h 924402"/>
                  <a:gd name="connsiteX19" fmla="*/ 831615 w 4603109"/>
                  <a:gd name="connsiteY19" fmla="*/ 0 h 924402"/>
                  <a:gd name="connsiteX20" fmla="*/ 835277 w 4603109"/>
                  <a:gd name="connsiteY20" fmla="*/ 0 h 924402"/>
                  <a:gd name="connsiteX21" fmla="*/ 857678 w 4603109"/>
                  <a:gd name="connsiteY21" fmla="*/ 0 h 924402"/>
                  <a:gd name="connsiteX22" fmla="*/ 864889 w 4603109"/>
                  <a:gd name="connsiteY22" fmla="*/ 0 h 924402"/>
                  <a:gd name="connsiteX23" fmla="*/ 899900 w 4603109"/>
                  <a:gd name="connsiteY23" fmla="*/ 0 h 924402"/>
                  <a:gd name="connsiteX24" fmla="*/ 909341 w 4603109"/>
                  <a:gd name="connsiteY24" fmla="*/ 0 h 924402"/>
                  <a:gd name="connsiteX25" fmla="*/ 929965 w 4603109"/>
                  <a:gd name="connsiteY25" fmla="*/ 0 h 924402"/>
                  <a:gd name="connsiteX26" fmla="*/ 933506 w 4603109"/>
                  <a:gd name="connsiteY26" fmla="*/ 0 h 924402"/>
                  <a:gd name="connsiteX27" fmla="*/ 936982 w 4603109"/>
                  <a:gd name="connsiteY27" fmla="*/ 0 h 924402"/>
                  <a:gd name="connsiteX28" fmla="*/ 959384 w 4603109"/>
                  <a:gd name="connsiteY28" fmla="*/ 0 h 924402"/>
                  <a:gd name="connsiteX29" fmla="*/ 962542 w 4603109"/>
                  <a:gd name="connsiteY29" fmla="*/ 0 h 924402"/>
                  <a:gd name="connsiteX30" fmla="*/ 984943 w 4603109"/>
                  <a:gd name="connsiteY30" fmla="*/ 0 h 924402"/>
                  <a:gd name="connsiteX31" fmla="*/ 992658 w 4603109"/>
                  <a:gd name="connsiteY31" fmla="*/ 0 h 924402"/>
                  <a:gd name="connsiteX32" fmla="*/ 1012059 w 4603109"/>
                  <a:gd name="connsiteY32" fmla="*/ 0 h 924402"/>
                  <a:gd name="connsiteX33" fmla="*/ 1012480 w 4603109"/>
                  <a:gd name="connsiteY33" fmla="*/ 0 h 924402"/>
                  <a:gd name="connsiteX34" fmla="*/ 1027669 w 4603109"/>
                  <a:gd name="connsiteY34" fmla="*/ 0 h 924402"/>
                  <a:gd name="connsiteX35" fmla="*/ 1037110 w 4603109"/>
                  <a:gd name="connsiteY35" fmla="*/ 0 h 924402"/>
                  <a:gd name="connsiteX36" fmla="*/ 1040112 w 4603109"/>
                  <a:gd name="connsiteY36" fmla="*/ 0 h 924402"/>
                  <a:gd name="connsiteX37" fmla="*/ 1057734 w 4603109"/>
                  <a:gd name="connsiteY37" fmla="*/ 0 h 924402"/>
                  <a:gd name="connsiteX38" fmla="*/ 1064751 w 4603109"/>
                  <a:gd name="connsiteY38" fmla="*/ 0 h 924402"/>
                  <a:gd name="connsiteX39" fmla="*/ 1070177 w 4603109"/>
                  <a:gd name="connsiteY39" fmla="*/ 0 h 924402"/>
                  <a:gd name="connsiteX40" fmla="*/ 1072436 w 4603109"/>
                  <a:gd name="connsiteY40" fmla="*/ 0 h 924402"/>
                  <a:gd name="connsiteX41" fmla="*/ 1090311 w 4603109"/>
                  <a:gd name="connsiteY41" fmla="*/ 0 h 924402"/>
                  <a:gd name="connsiteX42" fmla="*/ 1110718 w 4603109"/>
                  <a:gd name="connsiteY42" fmla="*/ 0 h 924402"/>
                  <a:gd name="connsiteX43" fmla="*/ 1112712 w 4603109"/>
                  <a:gd name="connsiteY43" fmla="*/ 0 h 924402"/>
                  <a:gd name="connsiteX44" fmla="*/ 1116187 w 4603109"/>
                  <a:gd name="connsiteY44" fmla="*/ 0 h 924402"/>
                  <a:gd name="connsiteX45" fmla="*/ 1139828 w 4603109"/>
                  <a:gd name="connsiteY45" fmla="*/ 0 h 924402"/>
                  <a:gd name="connsiteX46" fmla="*/ 1140249 w 4603109"/>
                  <a:gd name="connsiteY46" fmla="*/ 0 h 924402"/>
                  <a:gd name="connsiteX47" fmla="*/ 1145480 w 4603109"/>
                  <a:gd name="connsiteY47" fmla="*/ 0 h 924402"/>
                  <a:gd name="connsiteX48" fmla="*/ 1152270 w 4603109"/>
                  <a:gd name="connsiteY48" fmla="*/ 0 h 924402"/>
                  <a:gd name="connsiteX49" fmla="*/ 1154934 w 4603109"/>
                  <a:gd name="connsiteY49" fmla="*/ 0 h 924402"/>
                  <a:gd name="connsiteX50" fmla="*/ 1167881 w 4603109"/>
                  <a:gd name="connsiteY50" fmla="*/ 0 h 924402"/>
                  <a:gd name="connsiteX51" fmla="*/ 1175544 w 4603109"/>
                  <a:gd name="connsiteY51" fmla="*/ 0 h 924402"/>
                  <a:gd name="connsiteX52" fmla="*/ 1184998 w 4603109"/>
                  <a:gd name="connsiteY52" fmla="*/ 0 h 924402"/>
                  <a:gd name="connsiteX53" fmla="*/ 1197946 w 4603109"/>
                  <a:gd name="connsiteY53" fmla="*/ 0 h 924402"/>
                  <a:gd name="connsiteX54" fmla="*/ 1200205 w 4603109"/>
                  <a:gd name="connsiteY54" fmla="*/ 0 h 924402"/>
                  <a:gd name="connsiteX55" fmla="*/ 1220978 w 4603109"/>
                  <a:gd name="connsiteY55" fmla="*/ 0 h 924402"/>
                  <a:gd name="connsiteX56" fmla="*/ 1238487 w 4603109"/>
                  <a:gd name="connsiteY56" fmla="*/ 0 h 924402"/>
                  <a:gd name="connsiteX57" fmla="*/ 1243956 w 4603109"/>
                  <a:gd name="connsiteY57" fmla="*/ 0 h 924402"/>
                  <a:gd name="connsiteX58" fmla="*/ 1251042 w 4603109"/>
                  <a:gd name="connsiteY58" fmla="*/ 0 h 924402"/>
                  <a:gd name="connsiteX59" fmla="*/ 1257637 w 4603109"/>
                  <a:gd name="connsiteY59" fmla="*/ 0 h 924402"/>
                  <a:gd name="connsiteX60" fmla="*/ 1271587 w 4603109"/>
                  <a:gd name="connsiteY60" fmla="*/ 0 h 924402"/>
                  <a:gd name="connsiteX61" fmla="*/ 1273249 w 4603109"/>
                  <a:gd name="connsiteY61" fmla="*/ 0 h 924402"/>
                  <a:gd name="connsiteX62" fmla="*/ 1280039 w 4603109"/>
                  <a:gd name="connsiteY62" fmla="*/ 0 h 924402"/>
                  <a:gd name="connsiteX63" fmla="*/ 1282703 w 4603109"/>
                  <a:gd name="connsiteY63" fmla="*/ 0 h 924402"/>
                  <a:gd name="connsiteX64" fmla="*/ 1286178 w 4603109"/>
                  <a:gd name="connsiteY64" fmla="*/ 0 h 924402"/>
                  <a:gd name="connsiteX65" fmla="*/ 1295146 w 4603109"/>
                  <a:gd name="connsiteY65" fmla="*/ 0 h 924402"/>
                  <a:gd name="connsiteX66" fmla="*/ 1301651 w 4603109"/>
                  <a:gd name="connsiteY66" fmla="*/ 0 h 924402"/>
                  <a:gd name="connsiteX67" fmla="*/ 1302284 w 4603109"/>
                  <a:gd name="connsiteY67" fmla="*/ 0 h 924402"/>
                  <a:gd name="connsiteX68" fmla="*/ 1303313 w 4603109"/>
                  <a:gd name="connsiteY68" fmla="*/ 0 h 924402"/>
                  <a:gd name="connsiteX69" fmla="*/ 1312767 w 4603109"/>
                  <a:gd name="connsiteY69" fmla="*/ 0 h 924402"/>
                  <a:gd name="connsiteX70" fmla="*/ 1316242 w 4603109"/>
                  <a:gd name="connsiteY70" fmla="*/ 0 h 924402"/>
                  <a:gd name="connsiteX71" fmla="*/ 1321886 w 4603109"/>
                  <a:gd name="connsiteY71" fmla="*/ 0 h 924402"/>
                  <a:gd name="connsiteX72" fmla="*/ 1324685 w 4603109"/>
                  <a:gd name="connsiteY72" fmla="*/ 0 h 924402"/>
                  <a:gd name="connsiteX73" fmla="*/ 1325211 w 4603109"/>
                  <a:gd name="connsiteY73" fmla="*/ 0 h 924402"/>
                  <a:gd name="connsiteX74" fmla="*/ 1332348 w 4603109"/>
                  <a:gd name="connsiteY74" fmla="*/ 0 h 924402"/>
                  <a:gd name="connsiteX75" fmla="*/ 1332714 w 4603109"/>
                  <a:gd name="connsiteY75" fmla="*/ 0 h 924402"/>
                  <a:gd name="connsiteX76" fmla="*/ 1333135 w 4603109"/>
                  <a:gd name="connsiteY76" fmla="*/ 0 h 924402"/>
                  <a:gd name="connsiteX77" fmla="*/ 1348747 w 4603109"/>
                  <a:gd name="connsiteY77" fmla="*/ 0 h 924402"/>
                  <a:gd name="connsiteX78" fmla="*/ 1354749 w 4603109"/>
                  <a:gd name="connsiteY78" fmla="*/ 0 h 924402"/>
                  <a:gd name="connsiteX79" fmla="*/ 1378811 w 4603109"/>
                  <a:gd name="connsiteY79" fmla="*/ 0 h 924402"/>
                  <a:gd name="connsiteX80" fmla="*/ 1383745 w 4603109"/>
                  <a:gd name="connsiteY80" fmla="*/ 0 h 924402"/>
                  <a:gd name="connsiteX81" fmla="*/ 1385406 w 4603109"/>
                  <a:gd name="connsiteY81" fmla="*/ 0 h 924402"/>
                  <a:gd name="connsiteX82" fmla="*/ 1399356 w 4603109"/>
                  <a:gd name="connsiteY82" fmla="*/ 0 h 924402"/>
                  <a:gd name="connsiteX83" fmla="*/ 1400513 w 4603109"/>
                  <a:gd name="connsiteY83" fmla="*/ 0 h 924402"/>
                  <a:gd name="connsiteX84" fmla="*/ 1413947 w 4603109"/>
                  <a:gd name="connsiteY84" fmla="*/ 0 h 924402"/>
                  <a:gd name="connsiteX85" fmla="*/ 1414442 w 4603109"/>
                  <a:gd name="connsiteY85" fmla="*/ 0 h 924402"/>
                  <a:gd name="connsiteX86" fmla="*/ 1422915 w 4603109"/>
                  <a:gd name="connsiteY86" fmla="*/ 0 h 924402"/>
                  <a:gd name="connsiteX87" fmla="*/ 1426390 w 4603109"/>
                  <a:gd name="connsiteY87" fmla="*/ 0 h 924402"/>
                  <a:gd name="connsiteX88" fmla="*/ 1429420 w 4603109"/>
                  <a:gd name="connsiteY88" fmla="*/ 0 h 924402"/>
                  <a:gd name="connsiteX89" fmla="*/ 1430053 w 4603109"/>
                  <a:gd name="connsiteY89" fmla="*/ 0 h 924402"/>
                  <a:gd name="connsiteX90" fmla="*/ 1430206 w 4603109"/>
                  <a:gd name="connsiteY90" fmla="*/ 0 h 924402"/>
                  <a:gd name="connsiteX91" fmla="*/ 1430577 w 4603109"/>
                  <a:gd name="connsiteY91" fmla="*/ 0 h 924402"/>
                  <a:gd name="connsiteX92" fmla="*/ 1436843 w 4603109"/>
                  <a:gd name="connsiteY92" fmla="*/ 0 h 924402"/>
                  <a:gd name="connsiteX93" fmla="*/ 1444011 w 4603109"/>
                  <a:gd name="connsiteY93" fmla="*/ 0 h 924402"/>
                  <a:gd name="connsiteX94" fmla="*/ 1449655 w 4603109"/>
                  <a:gd name="connsiteY94" fmla="*/ 0 h 924402"/>
                  <a:gd name="connsiteX95" fmla="*/ 1452454 w 4603109"/>
                  <a:gd name="connsiteY95" fmla="*/ 0 h 924402"/>
                  <a:gd name="connsiteX96" fmla="*/ 1452980 w 4603109"/>
                  <a:gd name="connsiteY96" fmla="*/ 0 h 924402"/>
                  <a:gd name="connsiteX97" fmla="*/ 1456455 w 4603109"/>
                  <a:gd name="connsiteY97" fmla="*/ 0 h 924402"/>
                  <a:gd name="connsiteX98" fmla="*/ 1459664 w 4603109"/>
                  <a:gd name="connsiteY98" fmla="*/ 0 h 924402"/>
                  <a:gd name="connsiteX99" fmla="*/ 1460117 w 4603109"/>
                  <a:gd name="connsiteY99" fmla="*/ 0 h 924402"/>
                  <a:gd name="connsiteX100" fmla="*/ 1460483 w 4603109"/>
                  <a:gd name="connsiteY100" fmla="*/ 0 h 924402"/>
                  <a:gd name="connsiteX101" fmla="*/ 1460904 w 4603109"/>
                  <a:gd name="connsiteY101" fmla="*/ 0 h 924402"/>
                  <a:gd name="connsiteX102" fmla="*/ 1472926 w 4603109"/>
                  <a:gd name="connsiteY102" fmla="*/ 0 h 924402"/>
                  <a:gd name="connsiteX103" fmla="*/ 1482518 w 4603109"/>
                  <a:gd name="connsiteY103" fmla="*/ 0 h 924402"/>
                  <a:gd name="connsiteX104" fmla="*/ 1489729 w 4603109"/>
                  <a:gd name="connsiteY104" fmla="*/ 0 h 924402"/>
                  <a:gd name="connsiteX105" fmla="*/ 1504116 w 4603109"/>
                  <a:gd name="connsiteY105" fmla="*/ 0 h 924402"/>
                  <a:gd name="connsiteX106" fmla="*/ 1511514 w 4603109"/>
                  <a:gd name="connsiteY106" fmla="*/ 0 h 924402"/>
                  <a:gd name="connsiteX107" fmla="*/ 1524740 w 4603109"/>
                  <a:gd name="connsiteY107" fmla="*/ 0 h 924402"/>
                  <a:gd name="connsiteX108" fmla="*/ 1528282 w 4603109"/>
                  <a:gd name="connsiteY108" fmla="*/ 0 h 924402"/>
                  <a:gd name="connsiteX109" fmla="*/ 1531757 w 4603109"/>
                  <a:gd name="connsiteY109" fmla="*/ 0 h 924402"/>
                  <a:gd name="connsiteX110" fmla="*/ 1534181 w 4603109"/>
                  <a:gd name="connsiteY110" fmla="*/ 0 h 924402"/>
                  <a:gd name="connsiteX111" fmla="*/ 1542211 w 4603109"/>
                  <a:gd name="connsiteY111" fmla="*/ 0 h 924402"/>
                  <a:gd name="connsiteX112" fmla="*/ 1554159 w 4603109"/>
                  <a:gd name="connsiteY112" fmla="*/ 0 h 924402"/>
                  <a:gd name="connsiteX113" fmla="*/ 1557318 w 4603109"/>
                  <a:gd name="connsiteY113" fmla="*/ 0 h 924402"/>
                  <a:gd name="connsiteX114" fmla="*/ 1557975 w 4603109"/>
                  <a:gd name="connsiteY114" fmla="*/ 0 h 924402"/>
                  <a:gd name="connsiteX115" fmla="*/ 1558346 w 4603109"/>
                  <a:gd name="connsiteY115" fmla="*/ 0 h 924402"/>
                  <a:gd name="connsiteX116" fmla="*/ 1561822 w 4603109"/>
                  <a:gd name="connsiteY116" fmla="*/ 0 h 924402"/>
                  <a:gd name="connsiteX117" fmla="*/ 1564612 w 4603109"/>
                  <a:gd name="connsiteY117" fmla="*/ 0 h 924402"/>
                  <a:gd name="connsiteX118" fmla="*/ 1566857 w 4603109"/>
                  <a:gd name="connsiteY118" fmla="*/ 0 h 924402"/>
                  <a:gd name="connsiteX119" fmla="*/ 1576919 w 4603109"/>
                  <a:gd name="connsiteY119" fmla="*/ 0 h 924402"/>
                  <a:gd name="connsiteX120" fmla="*/ 1579719 w 4603109"/>
                  <a:gd name="connsiteY120" fmla="*/ 0 h 924402"/>
                  <a:gd name="connsiteX121" fmla="*/ 1584224 w 4603109"/>
                  <a:gd name="connsiteY121" fmla="*/ 0 h 924402"/>
                  <a:gd name="connsiteX122" fmla="*/ 1587382 w 4603109"/>
                  <a:gd name="connsiteY122" fmla="*/ 0 h 924402"/>
                  <a:gd name="connsiteX123" fmla="*/ 1587433 w 4603109"/>
                  <a:gd name="connsiteY123" fmla="*/ 0 h 924402"/>
                  <a:gd name="connsiteX124" fmla="*/ 1600695 w 4603109"/>
                  <a:gd name="connsiteY124" fmla="*/ 0 h 924402"/>
                  <a:gd name="connsiteX125" fmla="*/ 1606834 w 4603109"/>
                  <a:gd name="connsiteY125" fmla="*/ 0 h 924402"/>
                  <a:gd name="connsiteX126" fmla="*/ 1607256 w 4603109"/>
                  <a:gd name="connsiteY126" fmla="*/ 0 h 924402"/>
                  <a:gd name="connsiteX127" fmla="*/ 1608325 w 4603109"/>
                  <a:gd name="connsiteY127" fmla="*/ 0 h 924402"/>
                  <a:gd name="connsiteX128" fmla="*/ 1609783 w 4603109"/>
                  <a:gd name="connsiteY128" fmla="*/ 0 h 924402"/>
                  <a:gd name="connsiteX129" fmla="*/ 1617498 w 4603109"/>
                  <a:gd name="connsiteY129" fmla="*/ 0 h 924402"/>
                  <a:gd name="connsiteX130" fmla="*/ 1631885 w 4603109"/>
                  <a:gd name="connsiteY130" fmla="*/ 0 h 924402"/>
                  <a:gd name="connsiteX131" fmla="*/ 1636899 w 4603109"/>
                  <a:gd name="connsiteY131" fmla="*/ 0 h 924402"/>
                  <a:gd name="connsiteX132" fmla="*/ 1637320 w 4603109"/>
                  <a:gd name="connsiteY132" fmla="*/ 0 h 924402"/>
                  <a:gd name="connsiteX133" fmla="*/ 1637445 w 4603109"/>
                  <a:gd name="connsiteY133" fmla="*/ 0 h 924402"/>
                  <a:gd name="connsiteX134" fmla="*/ 1652509 w 4603109"/>
                  <a:gd name="connsiteY134" fmla="*/ 0 h 924402"/>
                  <a:gd name="connsiteX135" fmla="*/ 1659526 w 4603109"/>
                  <a:gd name="connsiteY135" fmla="*/ 0 h 924402"/>
                  <a:gd name="connsiteX136" fmla="*/ 1661950 w 4603109"/>
                  <a:gd name="connsiteY136" fmla="*/ 0 h 924402"/>
                  <a:gd name="connsiteX137" fmla="*/ 1664952 w 4603109"/>
                  <a:gd name="connsiteY137" fmla="*/ 0 h 924402"/>
                  <a:gd name="connsiteX138" fmla="*/ 1667212 w 4603109"/>
                  <a:gd name="connsiteY138" fmla="*/ 0 h 924402"/>
                  <a:gd name="connsiteX139" fmla="*/ 1685087 w 4603109"/>
                  <a:gd name="connsiteY139" fmla="*/ 0 h 924402"/>
                  <a:gd name="connsiteX140" fmla="*/ 1689591 w 4603109"/>
                  <a:gd name="connsiteY140" fmla="*/ 0 h 924402"/>
                  <a:gd name="connsiteX141" fmla="*/ 1694626 w 4603109"/>
                  <a:gd name="connsiteY141" fmla="*/ 0 h 924402"/>
                  <a:gd name="connsiteX142" fmla="*/ 1697276 w 4603109"/>
                  <a:gd name="connsiteY142" fmla="*/ 0 h 924402"/>
                  <a:gd name="connsiteX143" fmla="*/ 1698000 w 4603109"/>
                  <a:gd name="connsiteY143" fmla="*/ 0 h 924402"/>
                  <a:gd name="connsiteX144" fmla="*/ 1704688 w 4603109"/>
                  <a:gd name="connsiteY144" fmla="*/ 0 h 924402"/>
                  <a:gd name="connsiteX145" fmla="*/ 1707488 w 4603109"/>
                  <a:gd name="connsiteY145" fmla="*/ 0 h 924402"/>
                  <a:gd name="connsiteX146" fmla="*/ 1710963 w 4603109"/>
                  <a:gd name="connsiteY146" fmla="*/ 0 h 924402"/>
                  <a:gd name="connsiteX147" fmla="*/ 1715151 w 4603109"/>
                  <a:gd name="connsiteY147" fmla="*/ 0 h 924402"/>
                  <a:gd name="connsiteX148" fmla="*/ 1721928 w 4603109"/>
                  <a:gd name="connsiteY148" fmla="*/ 0 h 924402"/>
                  <a:gd name="connsiteX149" fmla="*/ 1734603 w 4603109"/>
                  <a:gd name="connsiteY149" fmla="*/ 0 h 924402"/>
                  <a:gd name="connsiteX150" fmla="*/ 1735025 w 4603109"/>
                  <a:gd name="connsiteY150" fmla="*/ 0 h 924402"/>
                  <a:gd name="connsiteX151" fmla="*/ 1735558 w 4603109"/>
                  <a:gd name="connsiteY151" fmla="*/ 0 h 924402"/>
                  <a:gd name="connsiteX152" fmla="*/ 1736094 w 4603109"/>
                  <a:gd name="connsiteY152" fmla="*/ 0 h 924402"/>
                  <a:gd name="connsiteX153" fmla="*/ 1737552 w 4603109"/>
                  <a:gd name="connsiteY153" fmla="*/ 0 h 924402"/>
                  <a:gd name="connsiteX154" fmla="*/ 1741027 w 4603109"/>
                  <a:gd name="connsiteY154" fmla="*/ 0 h 924402"/>
                  <a:gd name="connsiteX155" fmla="*/ 1747046 w 4603109"/>
                  <a:gd name="connsiteY155" fmla="*/ 0 h 924402"/>
                  <a:gd name="connsiteX156" fmla="*/ 1748537 w 4603109"/>
                  <a:gd name="connsiteY156" fmla="*/ 0 h 924402"/>
                  <a:gd name="connsiteX157" fmla="*/ 1753052 w 4603109"/>
                  <a:gd name="connsiteY157" fmla="*/ 0 h 924402"/>
                  <a:gd name="connsiteX158" fmla="*/ 1757499 w 4603109"/>
                  <a:gd name="connsiteY158" fmla="*/ 0 h 924402"/>
                  <a:gd name="connsiteX159" fmla="*/ 1764668 w 4603109"/>
                  <a:gd name="connsiteY159" fmla="*/ 0 h 924402"/>
                  <a:gd name="connsiteX160" fmla="*/ 1765089 w 4603109"/>
                  <a:gd name="connsiteY160" fmla="*/ 0 h 924402"/>
                  <a:gd name="connsiteX161" fmla="*/ 1765214 w 4603109"/>
                  <a:gd name="connsiteY161" fmla="*/ 0 h 924402"/>
                  <a:gd name="connsiteX162" fmla="*/ 1770320 w 4603109"/>
                  <a:gd name="connsiteY162" fmla="*/ 0 h 924402"/>
                  <a:gd name="connsiteX163" fmla="*/ 1777110 w 4603109"/>
                  <a:gd name="connsiteY163" fmla="*/ 0 h 924402"/>
                  <a:gd name="connsiteX164" fmla="*/ 1779774 w 4603109"/>
                  <a:gd name="connsiteY164" fmla="*/ 0 h 924402"/>
                  <a:gd name="connsiteX165" fmla="*/ 1792721 w 4603109"/>
                  <a:gd name="connsiteY165" fmla="*/ 0 h 924402"/>
                  <a:gd name="connsiteX166" fmla="*/ 1794981 w 4603109"/>
                  <a:gd name="connsiteY166" fmla="*/ 0 h 924402"/>
                  <a:gd name="connsiteX167" fmla="*/ 1825045 w 4603109"/>
                  <a:gd name="connsiteY167" fmla="*/ 0 h 924402"/>
                  <a:gd name="connsiteX168" fmla="*/ 1825769 w 4603109"/>
                  <a:gd name="connsiteY168" fmla="*/ 0 h 924402"/>
                  <a:gd name="connsiteX169" fmla="*/ 1838732 w 4603109"/>
                  <a:gd name="connsiteY169" fmla="*/ 0 h 924402"/>
                  <a:gd name="connsiteX170" fmla="*/ 1845818 w 4603109"/>
                  <a:gd name="connsiteY170" fmla="*/ 0 h 924402"/>
                  <a:gd name="connsiteX171" fmla="*/ 1849697 w 4603109"/>
                  <a:gd name="connsiteY171" fmla="*/ 0 h 924402"/>
                  <a:gd name="connsiteX172" fmla="*/ 1852412 w 4603109"/>
                  <a:gd name="connsiteY172" fmla="*/ 0 h 924402"/>
                  <a:gd name="connsiteX173" fmla="*/ 1853903 w 4603109"/>
                  <a:gd name="connsiteY173" fmla="*/ 0 h 924402"/>
                  <a:gd name="connsiteX174" fmla="*/ 1863327 w 4603109"/>
                  <a:gd name="connsiteY174" fmla="*/ 0 h 924402"/>
                  <a:gd name="connsiteX175" fmla="*/ 1868796 w 4603109"/>
                  <a:gd name="connsiteY175" fmla="*/ 0 h 924402"/>
                  <a:gd name="connsiteX176" fmla="*/ 1874815 w 4603109"/>
                  <a:gd name="connsiteY176" fmla="*/ 0 h 924402"/>
                  <a:gd name="connsiteX177" fmla="*/ 1876306 w 4603109"/>
                  <a:gd name="connsiteY177" fmla="*/ 0 h 924402"/>
                  <a:gd name="connsiteX178" fmla="*/ 1880821 w 4603109"/>
                  <a:gd name="connsiteY178" fmla="*/ 0 h 924402"/>
                  <a:gd name="connsiteX179" fmla="*/ 1882477 w 4603109"/>
                  <a:gd name="connsiteY179" fmla="*/ 0 h 924402"/>
                  <a:gd name="connsiteX180" fmla="*/ 1883936 w 4603109"/>
                  <a:gd name="connsiteY180" fmla="*/ 0 h 924402"/>
                  <a:gd name="connsiteX181" fmla="*/ 1885268 w 4603109"/>
                  <a:gd name="connsiteY181" fmla="*/ 0 h 924402"/>
                  <a:gd name="connsiteX182" fmla="*/ 1896427 w 4603109"/>
                  <a:gd name="connsiteY182" fmla="*/ 0 h 924402"/>
                  <a:gd name="connsiteX183" fmla="*/ 1898089 w 4603109"/>
                  <a:gd name="connsiteY183" fmla="*/ 0 h 924402"/>
                  <a:gd name="connsiteX184" fmla="*/ 1904879 w 4603109"/>
                  <a:gd name="connsiteY184" fmla="*/ 0 h 924402"/>
                  <a:gd name="connsiteX185" fmla="*/ 1907543 w 4603109"/>
                  <a:gd name="connsiteY185" fmla="*/ 0 h 924402"/>
                  <a:gd name="connsiteX186" fmla="*/ 1911018 w 4603109"/>
                  <a:gd name="connsiteY186" fmla="*/ 0 h 924402"/>
                  <a:gd name="connsiteX187" fmla="*/ 1919986 w 4603109"/>
                  <a:gd name="connsiteY187" fmla="*/ 0 h 924402"/>
                  <a:gd name="connsiteX188" fmla="*/ 1927124 w 4603109"/>
                  <a:gd name="connsiteY188" fmla="*/ 0 h 924402"/>
                  <a:gd name="connsiteX189" fmla="*/ 1927489 w 4603109"/>
                  <a:gd name="connsiteY189" fmla="*/ 0 h 924402"/>
                  <a:gd name="connsiteX190" fmla="*/ 1927911 w 4603109"/>
                  <a:gd name="connsiteY190" fmla="*/ 0 h 924402"/>
                  <a:gd name="connsiteX191" fmla="*/ 1929402 w 4603109"/>
                  <a:gd name="connsiteY191" fmla="*/ 0 h 924402"/>
                  <a:gd name="connsiteX192" fmla="*/ 1946726 w 4603109"/>
                  <a:gd name="connsiteY192" fmla="*/ 0 h 924402"/>
                  <a:gd name="connsiteX193" fmla="*/ 1949525 w 4603109"/>
                  <a:gd name="connsiteY193" fmla="*/ 0 h 924402"/>
                  <a:gd name="connsiteX194" fmla="*/ 1957554 w 4603109"/>
                  <a:gd name="connsiteY194" fmla="*/ 0 h 924402"/>
                  <a:gd name="connsiteX195" fmla="*/ 1957975 w 4603109"/>
                  <a:gd name="connsiteY195" fmla="*/ 0 h 924402"/>
                  <a:gd name="connsiteX196" fmla="*/ 1973587 w 4603109"/>
                  <a:gd name="connsiteY196" fmla="*/ 0 h 924402"/>
                  <a:gd name="connsiteX197" fmla="*/ 1978520 w 4603109"/>
                  <a:gd name="connsiteY197" fmla="*/ 0 h 924402"/>
                  <a:gd name="connsiteX198" fmla="*/ 1980012 w 4603109"/>
                  <a:gd name="connsiteY198" fmla="*/ 0 h 924402"/>
                  <a:gd name="connsiteX199" fmla="*/ 1980181 w 4603109"/>
                  <a:gd name="connsiteY199" fmla="*/ 0 h 924402"/>
                  <a:gd name="connsiteX200" fmla="*/ 1981672 w 4603109"/>
                  <a:gd name="connsiteY200" fmla="*/ 0 h 924402"/>
                  <a:gd name="connsiteX201" fmla="*/ 2008585 w 4603109"/>
                  <a:gd name="connsiteY201" fmla="*/ 0 h 924402"/>
                  <a:gd name="connsiteX202" fmla="*/ 2009218 w 4603109"/>
                  <a:gd name="connsiteY202" fmla="*/ 0 h 924402"/>
                  <a:gd name="connsiteX203" fmla="*/ 2010246 w 4603109"/>
                  <a:gd name="connsiteY203" fmla="*/ 0 h 924402"/>
                  <a:gd name="connsiteX204" fmla="*/ 2010709 w 4603109"/>
                  <a:gd name="connsiteY204" fmla="*/ 0 h 924402"/>
                  <a:gd name="connsiteX205" fmla="*/ 2011705 w 4603109"/>
                  <a:gd name="connsiteY205" fmla="*/ 0 h 924402"/>
                  <a:gd name="connsiteX206" fmla="*/ 2024147 w 4603109"/>
                  <a:gd name="connsiteY206" fmla="*/ 0 h 924402"/>
                  <a:gd name="connsiteX207" fmla="*/ 2024196 w 4603109"/>
                  <a:gd name="connsiteY207" fmla="*/ 0 h 924402"/>
                  <a:gd name="connsiteX208" fmla="*/ 2024981 w 4603109"/>
                  <a:gd name="connsiteY208" fmla="*/ 0 h 924402"/>
                  <a:gd name="connsiteX209" fmla="*/ 2025353 w 4603109"/>
                  <a:gd name="connsiteY209" fmla="*/ 0 h 924402"/>
                  <a:gd name="connsiteX210" fmla="*/ 2026473 w 4603109"/>
                  <a:gd name="connsiteY210" fmla="*/ 0 h 924402"/>
                  <a:gd name="connsiteX211" fmla="*/ 2031619 w 4603109"/>
                  <a:gd name="connsiteY211" fmla="*/ 0 h 924402"/>
                  <a:gd name="connsiteX212" fmla="*/ 2033110 w 4603109"/>
                  <a:gd name="connsiteY212" fmla="*/ 0 h 924402"/>
                  <a:gd name="connsiteX213" fmla="*/ 2038787 w 4603109"/>
                  <a:gd name="connsiteY213" fmla="*/ 0 h 924402"/>
                  <a:gd name="connsiteX214" fmla="*/ 2039282 w 4603109"/>
                  <a:gd name="connsiteY214" fmla="*/ 0 h 924402"/>
                  <a:gd name="connsiteX215" fmla="*/ 2047755 w 4603109"/>
                  <a:gd name="connsiteY215" fmla="*/ 0 h 924402"/>
                  <a:gd name="connsiteX216" fmla="*/ 2051230 w 4603109"/>
                  <a:gd name="connsiteY216" fmla="*/ 0 h 924402"/>
                  <a:gd name="connsiteX217" fmla="*/ 2054893 w 4603109"/>
                  <a:gd name="connsiteY217" fmla="*/ 0 h 924402"/>
                  <a:gd name="connsiteX218" fmla="*/ 2055046 w 4603109"/>
                  <a:gd name="connsiteY218" fmla="*/ 0 h 924402"/>
                  <a:gd name="connsiteX219" fmla="*/ 2055258 w 4603109"/>
                  <a:gd name="connsiteY219" fmla="*/ 0 h 924402"/>
                  <a:gd name="connsiteX220" fmla="*/ 2055680 w 4603109"/>
                  <a:gd name="connsiteY220" fmla="*/ 0 h 924402"/>
                  <a:gd name="connsiteX221" fmla="*/ 2057171 w 4603109"/>
                  <a:gd name="connsiteY221" fmla="*/ 0 h 924402"/>
                  <a:gd name="connsiteX222" fmla="*/ 2061683 w 4603109"/>
                  <a:gd name="connsiteY222" fmla="*/ 0 h 924402"/>
                  <a:gd name="connsiteX223" fmla="*/ 2067702 w 4603109"/>
                  <a:gd name="connsiteY223" fmla="*/ 0 h 924402"/>
                  <a:gd name="connsiteX224" fmla="*/ 2074495 w 4603109"/>
                  <a:gd name="connsiteY224" fmla="*/ 0 h 924402"/>
                  <a:gd name="connsiteX225" fmla="*/ 2077294 w 4603109"/>
                  <a:gd name="connsiteY225" fmla="*/ 0 h 924402"/>
                  <a:gd name="connsiteX226" fmla="*/ 2084504 w 4603109"/>
                  <a:gd name="connsiteY226" fmla="*/ 0 h 924402"/>
                  <a:gd name="connsiteX227" fmla="*/ 2085323 w 4603109"/>
                  <a:gd name="connsiteY227" fmla="*/ 0 h 924402"/>
                  <a:gd name="connsiteX228" fmla="*/ 2085744 w 4603109"/>
                  <a:gd name="connsiteY228" fmla="*/ 0 h 924402"/>
                  <a:gd name="connsiteX229" fmla="*/ 2097766 w 4603109"/>
                  <a:gd name="connsiteY229" fmla="*/ 0 h 924402"/>
                  <a:gd name="connsiteX230" fmla="*/ 2106289 w 4603109"/>
                  <a:gd name="connsiteY230" fmla="*/ 0 h 924402"/>
                  <a:gd name="connsiteX231" fmla="*/ 2107781 w 4603109"/>
                  <a:gd name="connsiteY231" fmla="*/ 0 h 924402"/>
                  <a:gd name="connsiteX232" fmla="*/ 2128956 w 4603109"/>
                  <a:gd name="connsiteY232" fmla="*/ 0 h 924402"/>
                  <a:gd name="connsiteX233" fmla="*/ 2129514 w 4603109"/>
                  <a:gd name="connsiteY233" fmla="*/ 0 h 924402"/>
                  <a:gd name="connsiteX234" fmla="*/ 2136354 w 4603109"/>
                  <a:gd name="connsiteY234" fmla="*/ 0 h 924402"/>
                  <a:gd name="connsiteX235" fmla="*/ 2136987 w 4603109"/>
                  <a:gd name="connsiteY235" fmla="*/ 0 h 924402"/>
                  <a:gd name="connsiteX236" fmla="*/ 2138478 w 4603109"/>
                  <a:gd name="connsiteY236" fmla="*/ 0 h 924402"/>
                  <a:gd name="connsiteX237" fmla="*/ 2151916 w 4603109"/>
                  <a:gd name="connsiteY237" fmla="*/ 0 h 924402"/>
                  <a:gd name="connsiteX238" fmla="*/ 2152750 w 4603109"/>
                  <a:gd name="connsiteY238" fmla="*/ 0 h 924402"/>
                  <a:gd name="connsiteX239" fmla="*/ 2153122 w 4603109"/>
                  <a:gd name="connsiteY239" fmla="*/ 0 h 924402"/>
                  <a:gd name="connsiteX240" fmla="*/ 2154242 w 4603109"/>
                  <a:gd name="connsiteY240" fmla="*/ 0 h 924402"/>
                  <a:gd name="connsiteX241" fmla="*/ 2156597 w 4603109"/>
                  <a:gd name="connsiteY241" fmla="*/ 0 h 924402"/>
                  <a:gd name="connsiteX242" fmla="*/ 2159388 w 4603109"/>
                  <a:gd name="connsiteY242" fmla="*/ 0 h 924402"/>
                  <a:gd name="connsiteX243" fmla="*/ 2160879 w 4603109"/>
                  <a:gd name="connsiteY243" fmla="*/ 0 h 924402"/>
                  <a:gd name="connsiteX244" fmla="*/ 2161633 w 4603109"/>
                  <a:gd name="connsiteY244" fmla="*/ 0 h 924402"/>
                  <a:gd name="connsiteX245" fmla="*/ 2167051 w 4603109"/>
                  <a:gd name="connsiteY245" fmla="*/ 0 h 924402"/>
                  <a:gd name="connsiteX246" fmla="*/ 2178999 w 4603109"/>
                  <a:gd name="connsiteY246" fmla="*/ 0 h 924402"/>
                  <a:gd name="connsiteX247" fmla="*/ 2182158 w 4603109"/>
                  <a:gd name="connsiteY247" fmla="*/ 0 h 924402"/>
                  <a:gd name="connsiteX248" fmla="*/ 2182815 w 4603109"/>
                  <a:gd name="connsiteY248" fmla="*/ 0 h 924402"/>
                  <a:gd name="connsiteX249" fmla="*/ 2188666 w 4603109"/>
                  <a:gd name="connsiteY249" fmla="*/ 0 h 924402"/>
                  <a:gd name="connsiteX250" fmla="*/ 2189452 w 4603109"/>
                  <a:gd name="connsiteY250" fmla="*/ 0 h 924402"/>
                  <a:gd name="connsiteX251" fmla="*/ 2191697 w 4603109"/>
                  <a:gd name="connsiteY251" fmla="*/ 0 h 924402"/>
                  <a:gd name="connsiteX252" fmla="*/ 2195471 w 4603109"/>
                  <a:gd name="connsiteY252" fmla="*/ 0 h 924402"/>
                  <a:gd name="connsiteX253" fmla="*/ 2201759 w 4603109"/>
                  <a:gd name="connsiteY253" fmla="*/ 0 h 924402"/>
                  <a:gd name="connsiteX254" fmla="*/ 2203100 w 4603109"/>
                  <a:gd name="connsiteY254" fmla="*/ 0 h 924402"/>
                  <a:gd name="connsiteX255" fmla="*/ 2204559 w 4603109"/>
                  <a:gd name="connsiteY255" fmla="*/ 0 h 924402"/>
                  <a:gd name="connsiteX256" fmla="*/ 2204591 w 4603109"/>
                  <a:gd name="connsiteY256" fmla="*/ 0 h 924402"/>
                  <a:gd name="connsiteX257" fmla="*/ 2212273 w 4603109"/>
                  <a:gd name="connsiteY257" fmla="*/ 0 h 924402"/>
                  <a:gd name="connsiteX258" fmla="*/ 2225535 w 4603109"/>
                  <a:gd name="connsiteY258" fmla="*/ 0 h 924402"/>
                  <a:gd name="connsiteX259" fmla="*/ 2231674 w 4603109"/>
                  <a:gd name="connsiteY259" fmla="*/ 0 h 924402"/>
                  <a:gd name="connsiteX260" fmla="*/ 2232096 w 4603109"/>
                  <a:gd name="connsiteY260" fmla="*/ 0 h 924402"/>
                  <a:gd name="connsiteX261" fmla="*/ 2232220 w 4603109"/>
                  <a:gd name="connsiteY261" fmla="*/ 0 h 924402"/>
                  <a:gd name="connsiteX262" fmla="*/ 2233118 w 4603109"/>
                  <a:gd name="connsiteY262" fmla="*/ 0 h 924402"/>
                  <a:gd name="connsiteX263" fmla="*/ 2233165 w 4603109"/>
                  <a:gd name="connsiteY263" fmla="*/ 0 h 924402"/>
                  <a:gd name="connsiteX264" fmla="*/ 2256725 w 4603109"/>
                  <a:gd name="connsiteY264" fmla="*/ 0 h 924402"/>
                  <a:gd name="connsiteX265" fmla="*/ 2257283 w 4603109"/>
                  <a:gd name="connsiteY265" fmla="*/ 0 h 924402"/>
                  <a:gd name="connsiteX266" fmla="*/ 2262285 w 4603109"/>
                  <a:gd name="connsiteY266" fmla="*/ 0 h 924402"/>
                  <a:gd name="connsiteX267" fmla="*/ 2284366 w 4603109"/>
                  <a:gd name="connsiteY267" fmla="*/ 0 h 924402"/>
                  <a:gd name="connsiteX268" fmla="*/ 2289402 w 4603109"/>
                  <a:gd name="connsiteY268" fmla="*/ 0 h 924402"/>
                  <a:gd name="connsiteX269" fmla="*/ 2292052 w 4603109"/>
                  <a:gd name="connsiteY269" fmla="*/ 0 h 924402"/>
                  <a:gd name="connsiteX270" fmla="*/ 2299271 w 4603109"/>
                  <a:gd name="connsiteY270" fmla="*/ 0 h 924402"/>
                  <a:gd name="connsiteX271" fmla="*/ 2308721 w 4603109"/>
                  <a:gd name="connsiteY271" fmla="*/ 0 h 924402"/>
                  <a:gd name="connsiteX272" fmla="*/ 2309927 w 4603109"/>
                  <a:gd name="connsiteY272" fmla="*/ 0 h 924402"/>
                  <a:gd name="connsiteX273" fmla="*/ 2316435 w 4603109"/>
                  <a:gd name="connsiteY273" fmla="*/ 0 h 924402"/>
                  <a:gd name="connsiteX274" fmla="*/ 2316703 w 4603109"/>
                  <a:gd name="connsiteY274" fmla="*/ 0 h 924402"/>
                  <a:gd name="connsiteX275" fmla="*/ 2319466 w 4603109"/>
                  <a:gd name="connsiteY275" fmla="*/ 0 h 924402"/>
                  <a:gd name="connsiteX276" fmla="*/ 2322840 w 4603109"/>
                  <a:gd name="connsiteY276" fmla="*/ 0 h 924402"/>
                  <a:gd name="connsiteX277" fmla="*/ 2329528 w 4603109"/>
                  <a:gd name="connsiteY277" fmla="*/ 0 h 924402"/>
                  <a:gd name="connsiteX278" fmla="*/ 2330869 w 4603109"/>
                  <a:gd name="connsiteY278" fmla="*/ 0 h 924402"/>
                  <a:gd name="connsiteX279" fmla="*/ 2332328 w 4603109"/>
                  <a:gd name="connsiteY279" fmla="*/ 0 h 924402"/>
                  <a:gd name="connsiteX280" fmla="*/ 2332360 w 4603109"/>
                  <a:gd name="connsiteY280" fmla="*/ 0 h 924402"/>
                  <a:gd name="connsiteX281" fmla="*/ 2335803 w 4603109"/>
                  <a:gd name="connsiteY281" fmla="*/ 0 h 924402"/>
                  <a:gd name="connsiteX282" fmla="*/ 2343312 w 4603109"/>
                  <a:gd name="connsiteY282" fmla="*/ 0 h 924402"/>
                  <a:gd name="connsiteX283" fmla="*/ 2344804 w 4603109"/>
                  <a:gd name="connsiteY283" fmla="*/ 0 h 924402"/>
                  <a:gd name="connsiteX284" fmla="*/ 2346768 w 4603109"/>
                  <a:gd name="connsiteY284" fmla="*/ 0 h 924402"/>
                  <a:gd name="connsiteX285" fmla="*/ 2347827 w 4603109"/>
                  <a:gd name="connsiteY285" fmla="*/ 0 h 924402"/>
                  <a:gd name="connsiteX286" fmla="*/ 2352274 w 4603109"/>
                  <a:gd name="connsiteY286" fmla="*/ 0 h 924402"/>
                  <a:gd name="connsiteX287" fmla="*/ 2359443 w 4603109"/>
                  <a:gd name="connsiteY287" fmla="*/ 0 h 924402"/>
                  <a:gd name="connsiteX288" fmla="*/ 2359865 w 4603109"/>
                  <a:gd name="connsiteY288" fmla="*/ 0 h 924402"/>
                  <a:gd name="connsiteX289" fmla="*/ 2359989 w 4603109"/>
                  <a:gd name="connsiteY289" fmla="*/ 0 h 924402"/>
                  <a:gd name="connsiteX290" fmla="*/ 2360887 w 4603109"/>
                  <a:gd name="connsiteY290" fmla="*/ 0 h 924402"/>
                  <a:gd name="connsiteX291" fmla="*/ 2360934 w 4603109"/>
                  <a:gd name="connsiteY291" fmla="*/ 0 h 924402"/>
                  <a:gd name="connsiteX292" fmla="*/ 2371886 w 4603109"/>
                  <a:gd name="connsiteY292" fmla="*/ 0 h 924402"/>
                  <a:gd name="connsiteX293" fmla="*/ 2373377 w 4603109"/>
                  <a:gd name="connsiteY293" fmla="*/ 0 h 924402"/>
                  <a:gd name="connsiteX294" fmla="*/ 2377892 w 4603109"/>
                  <a:gd name="connsiteY294" fmla="*/ 0 h 924402"/>
                  <a:gd name="connsiteX295" fmla="*/ 2382339 w 4603109"/>
                  <a:gd name="connsiteY295" fmla="*/ 0 h 924402"/>
                  <a:gd name="connsiteX296" fmla="*/ 2390054 w 4603109"/>
                  <a:gd name="connsiteY296" fmla="*/ 0 h 924402"/>
                  <a:gd name="connsiteX297" fmla="*/ 2419821 w 4603109"/>
                  <a:gd name="connsiteY297" fmla="*/ 0 h 924402"/>
                  <a:gd name="connsiteX298" fmla="*/ 2427040 w 4603109"/>
                  <a:gd name="connsiteY298" fmla="*/ 0 h 924402"/>
                  <a:gd name="connsiteX299" fmla="*/ 2436490 w 4603109"/>
                  <a:gd name="connsiteY299" fmla="*/ 0 h 924402"/>
                  <a:gd name="connsiteX300" fmla="*/ 2444472 w 4603109"/>
                  <a:gd name="connsiteY300" fmla="*/ 0 h 924402"/>
                  <a:gd name="connsiteX301" fmla="*/ 2448678 w 4603109"/>
                  <a:gd name="connsiteY301" fmla="*/ 0 h 924402"/>
                  <a:gd name="connsiteX302" fmla="*/ 2450171 w 4603109"/>
                  <a:gd name="connsiteY302" fmla="*/ 0 h 924402"/>
                  <a:gd name="connsiteX303" fmla="*/ 2450609 w 4603109"/>
                  <a:gd name="connsiteY303" fmla="*/ 0 h 924402"/>
                  <a:gd name="connsiteX304" fmla="*/ 2463572 w 4603109"/>
                  <a:gd name="connsiteY304" fmla="*/ 0 h 924402"/>
                  <a:gd name="connsiteX305" fmla="*/ 2471081 w 4603109"/>
                  <a:gd name="connsiteY305" fmla="*/ 0 h 924402"/>
                  <a:gd name="connsiteX306" fmla="*/ 2472573 w 4603109"/>
                  <a:gd name="connsiteY306" fmla="*/ 0 h 924402"/>
                  <a:gd name="connsiteX307" fmla="*/ 2474537 w 4603109"/>
                  <a:gd name="connsiteY307" fmla="*/ 0 h 924402"/>
                  <a:gd name="connsiteX308" fmla="*/ 2475596 w 4603109"/>
                  <a:gd name="connsiteY308" fmla="*/ 0 h 924402"/>
                  <a:gd name="connsiteX309" fmla="*/ 2477252 w 4603109"/>
                  <a:gd name="connsiteY309" fmla="*/ 0 h 924402"/>
                  <a:gd name="connsiteX310" fmla="*/ 2478712 w 4603109"/>
                  <a:gd name="connsiteY310" fmla="*/ 0 h 924402"/>
                  <a:gd name="connsiteX311" fmla="*/ 2478743 w 4603109"/>
                  <a:gd name="connsiteY311" fmla="*/ 0 h 924402"/>
                  <a:gd name="connsiteX312" fmla="*/ 2480043 w 4603109"/>
                  <a:gd name="connsiteY312" fmla="*/ 0 h 924402"/>
                  <a:gd name="connsiteX313" fmla="*/ 2499655 w 4603109"/>
                  <a:gd name="connsiteY313" fmla="*/ 0 h 924402"/>
                  <a:gd name="connsiteX314" fmla="*/ 2501146 w 4603109"/>
                  <a:gd name="connsiteY314" fmla="*/ 0 h 924402"/>
                  <a:gd name="connsiteX315" fmla="*/ 2505661 w 4603109"/>
                  <a:gd name="connsiteY315" fmla="*/ 0 h 924402"/>
                  <a:gd name="connsiteX316" fmla="*/ 2508776 w 4603109"/>
                  <a:gd name="connsiteY316" fmla="*/ 0 h 924402"/>
                  <a:gd name="connsiteX317" fmla="*/ 2510108 w 4603109"/>
                  <a:gd name="connsiteY317" fmla="*/ 0 h 924402"/>
                  <a:gd name="connsiteX318" fmla="*/ 2524178 w 4603109"/>
                  <a:gd name="connsiteY318" fmla="*/ 0 h 924402"/>
                  <a:gd name="connsiteX319" fmla="*/ 2525248 w 4603109"/>
                  <a:gd name="connsiteY319" fmla="*/ 0 h 924402"/>
                  <a:gd name="connsiteX320" fmla="*/ 2525669 w 4603109"/>
                  <a:gd name="connsiteY320" fmla="*/ 0 h 924402"/>
                  <a:gd name="connsiteX321" fmla="*/ 2552329 w 4603109"/>
                  <a:gd name="connsiteY321" fmla="*/ 0 h 924402"/>
                  <a:gd name="connsiteX322" fmla="*/ 2552751 w 4603109"/>
                  <a:gd name="connsiteY322" fmla="*/ 0 h 924402"/>
                  <a:gd name="connsiteX323" fmla="*/ 2554242 w 4603109"/>
                  <a:gd name="connsiteY323" fmla="*/ 0 h 924402"/>
                  <a:gd name="connsiteX324" fmla="*/ 2574787 w 4603109"/>
                  <a:gd name="connsiteY324" fmla="*/ 0 h 924402"/>
                  <a:gd name="connsiteX325" fmla="*/ 2576279 w 4603109"/>
                  <a:gd name="connsiteY325" fmla="*/ 0 h 924402"/>
                  <a:gd name="connsiteX326" fmla="*/ 2576447 w 4603109"/>
                  <a:gd name="connsiteY326" fmla="*/ 0 h 924402"/>
                  <a:gd name="connsiteX327" fmla="*/ 2577940 w 4603109"/>
                  <a:gd name="connsiteY327" fmla="*/ 0 h 924402"/>
                  <a:gd name="connsiteX328" fmla="*/ 2603360 w 4603109"/>
                  <a:gd name="connsiteY328" fmla="*/ 0 h 924402"/>
                  <a:gd name="connsiteX329" fmla="*/ 2604852 w 4603109"/>
                  <a:gd name="connsiteY329" fmla="*/ 0 h 924402"/>
                  <a:gd name="connsiteX330" fmla="*/ 2605021 w 4603109"/>
                  <a:gd name="connsiteY330" fmla="*/ 0 h 924402"/>
                  <a:gd name="connsiteX331" fmla="*/ 2605484 w 4603109"/>
                  <a:gd name="connsiteY331" fmla="*/ 0 h 924402"/>
                  <a:gd name="connsiteX332" fmla="*/ 2606481 w 4603109"/>
                  <a:gd name="connsiteY332" fmla="*/ 0 h 924402"/>
                  <a:gd name="connsiteX333" fmla="*/ 2606512 w 4603109"/>
                  <a:gd name="connsiteY333" fmla="*/ 0 h 924402"/>
                  <a:gd name="connsiteX334" fmla="*/ 2606976 w 4603109"/>
                  <a:gd name="connsiteY334" fmla="*/ 0 h 924402"/>
                  <a:gd name="connsiteX335" fmla="*/ 2618923 w 4603109"/>
                  <a:gd name="connsiteY335" fmla="*/ 0 h 924402"/>
                  <a:gd name="connsiteX336" fmla="*/ 2621248 w 4603109"/>
                  <a:gd name="connsiteY336" fmla="*/ 0 h 924402"/>
                  <a:gd name="connsiteX337" fmla="*/ 2622740 w 4603109"/>
                  <a:gd name="connsiteY337" fmla="*/ 0 h 924402"/>
                  <a:gd name="connsiteX338" fmla="*/ 2627885 w 4603109"/>
                  <a:gd name="connsiteY338" fmla="*/ 0 h 924402"/>
                  <a:gd name="connsiteX339" fmla="*/ 2629377 w 4603109"/>
                  <a:gd name="connsiteY339" fmla="*/ 0 h 924402"/>
                  <a:gd name="connsiteX340" fmla="*/ 2634058 w 4603109"/>
                  <a:gd name="connsiteY340" fmla="*/ 0 h 924402"/>
                  <a:gd name="connsiteX341" fmla="*/ 2635549 w 4603109"/>
                  <a:gd name="connsiteY341" fmla="*/ 0 h 924402"/>
                  <a:gd name="connsiteX342" fmla="*/ 2636545 w 4603109"/>
                  <a:gd name="connsiteY342" fmla="*/ 0 h 924402"/>
                  <a:gd name="connsiteX343" fmla="*/ 2648987 w 4603109"/>
                  <a:gd name="connsiteY343" fmla="*/ 0 h 924402"/>
                  <a:gd name="connsiteX344" fmla="*/ 2649821 w 4603109"/>
                  <a:gd name="connsiteY344" fmla="*/ 0 h 924402"/>
                  <a:gd name="connsiteX345" fmla="*/ 2651313 w 4603109"/>
                  <a:gd name="connsiteY345" fmla="*/ 0 h 924402"/>
                  <a:gd name="connsiteX346" fmla="*/ 2651947 w 4603109"/>
                  <a:gd name="connsiteY346" fmla="*/ 0 h 924402"/>
                  <a:gd name="connsiteX347" fmla="*/ 2653017 w 4603109"/>
                  <a:gd name="connsiteY347" fmla="*/ 0 h 924402"/>
                  <a:gd name="connsiteX348" fmla="*/ 2653438 w 4603109"/>
                  <a:gd name="connsiteY348" fmla="*/ 0 h 924402"/>
                  <a:gd name="connsiteX349" fmla="*/ 2656459 w 4603109"/>
                  <a:gd name="connsiteY349" fmla="*/ 0 h 924402"/>
                  <a:gd name="connsiteX350" fmla="*/ 2657950 w 4603109"/>
                  <a:gd name="connsiteY350" fmla="*/ 0 h 924402"/>
                  <a:gd name="connsiteX351" fmla="*/ 2665460 w 4603109"/>
                  <a:gd name="connsiteY351" fmla="*/ 0 h 924402"/>
                  <a:gd name="connsiteX352" fmla="*/ 2680098 w 4603109"/>
                  <a:gd name="connsiteY352" fmla="*/ 0 h 924402"/>
                  <a:gd name="connsiteX353" fmla="*/ 2680520 w 4603109"/>
                  <a:gd name="connsiteY353" fmla="*/ 0 h 924402"/>
                  <a:gd name="connsiteX354" fmla="*/ 2682011 w 4603109"/>
                  <a:gd name="connsiteY354" fmla="*/ 0 h 924402"/>
                  <a:gd name="connsiteX355" fmla="*/ 2692542 w 4603109"/>
                  <a:gd name="connsiteY355" fmla="*/ 0 h 924402"/>
                  <a:gd name="connsiteX356" fmla="*/ 2702556 w 4603109"/>
                  <a:gd name="connsiteY356" fmla="*/ 0 h 924402"/>
                  <a:gd name="connsiteX357" fmla="*/ 2704048 w 4603109"/>
                  <a:gd name="connsiteY357" fmla="*/ 0 h 924402"/>
                  <a:gd name="connsiteX358" fmla="*/ 2724289 w 4603109"/>
                  <a:gd name="connsiteY358" fmla="*/ 0 h 924402"/>
                  <a:gd name="connsiteX359" fmla="*/ 2731129 w 4603109"/>
                  <a:gd name="connsiteY359" fmla="*/ 0 h 924402"/>
                  <a:gd name="connsiteX360" fmla="*/ 2732621 w 4603109"/>
                  <a:gd name="connsiteY360" fmla="*/ 0 h 924402"/>
                  <a:gd name="connsiteX361" fmla="*/ 2733253 w 4603109"/>
                  <a:gd name="connsiteY361" fmla="*/ 0 h 924402"/>
                  <a:gd name="connsiteX362" fmla="*/ 2734745 w 4603109"/>
                  <a:gd name="connsiteY362" fmla="*/ 0 h 924402"/>
                  <a:gd name="connsiteX363" fmla="*/ 2746692 w 4603109"/>
                  <a:gd name="connsiteY363" fmla="*/ 0 h 924402"/>
                  <a:gd name="connsiteX364" fmla="*/ 2749017 w 4603109"/>
                  <a:gd name="connsiteY364" fmla="*/ 0 h 924402"/>
                  <a:gd name="connsiteX365" fmla="*/ 2750509 w 4603109"/>
                  <a:gd name="connsiteY365" fmla="*/ 0 h 924402"/>
                  <a:gd name="connsiteX366" fmla="*/ 2754354 w 4603109"/>
                  <a:gd name="connsiteY366" fmla="*/ 0 h 924402"/>
                  <a:gd name="connsiteX367" fmla="*/ 2755654 w 4603109"/>
                  <a:gd name="connsiteY367" fmla="*/ 0 h 924402"/>
                  <a:gd name="connsiteX368" fmla="*/ 2757146 w 4603109"/>
                  <a:gd name="connsiteY368" fmla="*/ 0 h 924402"/>
                  <a:gd name="connsiteX369" fmla="*/ 2761827 w 4603109"/>
                  <a:gd name="connsiteY369" fmla="*/ 0 h 924402"/>
                  <a:gd name="connsiteX370" fmla="*/ 2763318 w 4603109"/>
                  <a:gd name="connsiteY370" fmla="*/ 0 h 924402"/>
                  <a:gd name="connsiteX371" fmla="*/ 2776756 w 4603109"/>
                  <a:gd name="connsiteY371" fmla="*/ 0 h 924402"/>
                  <a:gd name="connsiteX372" fmla="*/ 2777590 w 4603109"/>
                  <a:gd name="connsiteY372" fmla="*/ 0 h 924402"/>
                  <a:gd name="connsiteX373" fmla="*/ 2779082 w 4603109"/>
                  <a:gd name="connsiteY373" fmla="*/ 0 h 924402"/>
                  <a:gd name="connsiteX374" fmla="*/ 2783442 w 4603109"/>
                  <a:gd name="connsiteY374" fmla="*/ 0 h 924402"/>
                  <a:gd name="connsiteX375" fmla="*/ 2784228 w 4603109"/>
                  <a:gd name="connsiteY375" fmla="*/ 0 h 924402"/>
                  <a:gd name="connsiteX376" fmla="*/ 2785719 w 4603109"/>
                  <a:gd name="connsiteY376" fmla="*/ 0 h 924402"/>
                  <a:gd name="connsiteX377" fmla="*/ 2786473 w 4603109"/>
                  <a:gd name="connsiteY377" fmla="*/ 0 h 924402"/>
                  <a:gd name="connsiteX378" fmla="*/ 2793229 w 4603109"/>
                  <a:gd name="connsiteY378" fmla="*/ 0 h 924402"/>
                  <a:gd name="connsiteX379" fmla="*/ 2799367 w 4603109"/>
                  <a:gd name="connsiteY379" fmla="*/ 0 h 924402"/>
                  <a:gd name="connsiteX380" fmla="*/ 2813506 w 4603109"/>
                  <a:gd name="connsiteY380" fmla="*/ 0 h 924402"/>
                  <a:gd name="connsiteX381" fmla="*/ 2820311 w 4603109"/>
                  <a:gd name="connsiteY381" fmla="*/ 0 h 924402"/>
                  <a:gd name="connsiteX382" fmla="*/ 2827893 w 4603109"/>
                  <a:gd name="connsiteY382" fmla="*/ 0 h 924402"/>
                  <a:gd name="connsiteX383" fmla="*/ 2827940 w 4603109"/>
                  <a:gd name="connsiteY383" fmla="*/ 0 h 924402"/>
                  <a:gd name="connsiteX384" fmla="*/ 2829431 w 4603109"/>
                  <a:gd name="connsiteY384" fmla="*/ 0 h 924402"/>
                  <a:gd name="connsiteX385" fmla="*/ 2829978 w 4603109"/>
                  <a:gd name="connsiteY385" fmla="*/ 0 h 924402"/>
                  <a:gd name="connsiteX386" fmla="*/ 2852058 w 4603109"/>
                  <a:gd name="connsiteY386" fmla="*/ 0 h 924402"/>
                  <a:gd name="connsiteX387" fmla="*/ 2857060 w 4603109"/>
                  <a:gd name="connsiteY387" fmla="*/ 0 h 924402"/>
                  <a:gd name="connsiteX388" fmla="*/ 2857958 w 4603109"/>
                  <a:gd name="connsiteY388" fmla="*/ 0 h 924402"/>
                  <a:gd name="connsiteX389" fmla="*/ 2871601 w 4603109"/>
                  <a:gd name="connsiteY389" fmla="*/ 0 h 924402"/>
                  <a:gd name="connsiteX390" fmla="*/ 2882123 w 4603109"/>
                  <a:gd name="connsiteY390" fmla="*/ 0 h 924402"/>
                  <a:gd name="connsiteX391" fmla="*/ 2894046 w 4603109"/>
                  <a:gd name="connsiteY391" fmla="*/ 0 h 924402"/>
                  <a:gd name="connsiteX392" fmla="*/ 2903496 w 4603109"/>
                  <a:gd name="connsiteY392" fmla="*/ 0 h 924402"/>
                  <a:gd name="connsiteX393" fmla="*/ 2911211 w 4603109"/>
                  <a:gd name="connsiteY393" fmla="*/ 0 h 924402"/>
                  <a:gd name="connsiteX394" fmla="*/ 2914242 w 4603109"/>
                  <a:gd name="connsiteY394" fmla="*/ 0 h 924402"/>
                  <a:gd name="connsiteX395" fmla="*/ 2914461 w 4603109"/>
                  <a:gd name="connsiteY395" fmla="*/ 0 h 924402"/>
                  <a:gd name="connsiteX396" fmla="*/ 2924111 w 4603109"/>
                  <a:gd name="connsiteY396" fmla="*/ 0 h 924402"/>
                  <a:gd name="connsiteX397" fmla="*/ 2927136 w 4603109"/>
                  <a:gd name="connsiteY397" fmla="*/ 0 h 924402"/>
                  <a:gd name="connsiteX398" fmla="*/ 2933561 w 4603109"/>
                  <a:gd name="connsiteY398" fmla="*/ 0 h 924402"/>
                  <a:gd name="connsiteX399" fmla="*/ 2939580 w 4603109"/>
                  <a:gd name="connsiteY399" fmla="*/ 0 h 924402"/>
                  <a:gd name="connsiteX400" fmla="*/ 2941275 w 4603109"/>
                  <a:gd name="connsiteY400" fmla="*/ 0 h 924402"/>
                  <a:gd name="connsiteX401" fmla="*/ 2941543 w 4603109"/>
                  <a:gd name="connsiteY401" fmla="*/ 0 h 924402"/>
                  <a:gd name="connsiteX402" fmla="*/ 2945586 w 4603109"/>
                  <a:gd name="connsiteY402" fmla="*/ 0 h 924402"/>
                  <a:gd name="connsiteX403" fmla="*/ 2950032 w 4603109"/>
                  <a:gd name="connsiteY403" fmla="*/ 0 h 924402"/>
                  <a:gd name="connsiteX404" fmla="*/ 2955662 w 4603109"/>
                  <a:gd name="connsiteY404" fmla="*/ 0 h 924402"/>
                  <a:gd name="connsiteX405" fmla="*/ 2955709 w 4603109"/>
                  <a:gd name="connsiteY405" fmla="*/ 0 h 924402"/>
                  <a:gd name="connsiteX406" fmla="*/ 2957200 w 4603109"/>
                  <a:gd name="connsiteY406" fmla="*/ 0 h 924402"/>
                  <a:gd name="connsiteX407" fmla="*/ 2957747 w 4603109"/>
                  <a:gd name="connsiteY407" fmla="*/ 0 h 924402"/>
                  <a:gd name="connsiteX408" fmla="*/ 2968152 w 4603109"/>
                  <a:gd name="connsiteY408" fmla="*/ 0 h 924402"/>
                  <a:gd name="connsiteX409" fmla="*/ 2969644 w 4603109"/>
                  <a:gd name="connsiteY409" fmla="*/ 0 h 924402"/>
                  <a:gd name="connsiteX410" fmla="*/ 2972667 w 4603109"/>
                  <a:gd name="connsiteY410" fmla="*/ 0 h 924402"/>
                  <a:gd name="connsiteX411" fmla="*/ 2977114 w 4603109"/>
                  <a:gd name="connsiteY411" fmla="*/ 0 h 924402"/>
                  <a:gd name="connsiteX412" fmla="*/ 2984829 w 4603109"/>
                  <a:gd name="connsiteY412" fmla="*/ 0 h 924402"/>
                  <a:gd name="connsiteX413" fmla="*/ 2985727 w 4603109"/>
                  <a:gd name="connsiteY413" fmla="*/ 0 h 924402"/>
                  <a:gd name="connsiteX414" fmla="*/ 2999370 w 4603109"/>
                  <a:gd name="connsiteY414" fmla="*/ 0 h 924402"/>
                  <a:gd name="connsiteX415" fmla="*/ 3021815 w 4603109"/>
                  <a:gd name="connsiteY415" fmla="*/ 0 h 924402"/>
                  <a:gd name="connsiteX416" fmla="*/ 3031265 w 4603109"/>
                  <a:gd name="connsiteY416" fmla="*/ 0 h 924402"/>
                  <a:gd name="connsiteX417" fmla="*/ 3042230 w 4603109"/>
                  <a:gd name="connsiteY417" fmla="*/ 0 h 924402"/>
                  <a:gd name="connsiteX418" fmla="*/ 3044946 w 4603109"/>
                  <a:gd name="connsiteY418" fmla="*/ 0 h 924402"/>
                  <a:gd name="connsiteX419" fmla="*/ 3051880 w 4603109"/>
                  <a:gd name="connsiteY419" fmla="*/ 0 h 924402"/>
                  <a:gd name="connsiteX420" fmla="*/ 3061330 w 4603109"/>
                  <a:gd name="connsiteY420" fmla="*/ 0 h 924402"/>
                  <a:gd name="connsiteX421" fmla="*/ 3067349 w 4603109"/>
                  <a:gd name="connsiteY421" fmla="*/ 0 h 924402"/>
                  <a:gd name="connsiteX422" fmla="*/ 3069312 w 4603109"/>
                  <a:gd name="connsiteY422" fmla="*/ 0 h 924402"/>
                  <a:gd name="connsiteX423" fmla="*/ 3073355 w 4603109"/>
                  <a:gd name="connsiteY423" fmla="*/ 0 h 924402"/>
                  <a:gd name="connsiteX424" fmla="*/ 3073518 w 4603109"/>
                  <a:gd name="connsiteY424" fmla="*/ 0 h 924402"/>
                  <a:gd name="connsiteX425" fmla="*/ 3075011 w 4603109"/>
                  <a:gd name="connsiteY425" fmla="*/ 0 h 924402"/>
                  <a:gd name="connsiteX426" fmla="*/ 3077801 w 4603109"/>
                  <a:gd name="connsiteY426" fmla="*/ 0 h 924402"/>
                  <a:gd name="connsiteX427" fmla="*/ 3095921 w 4603109"/>
                  <a:gd name="connsiteY427" fmla="*/ 0 h 924402"/>
                  <a:gd name="connsiteX428" fmla="*/ 3097413 w 4603109"/>
                  <a:gd name="connsiteY428" fmla="*/ 0 h 924402"/>
                  <a:gd name="connsiteX429" fmla="*/ 3100436 w 4603109"/>
                  <a:gd name="connsiteY429" fmla="*/ 0 h 924402"/>
                  <a:gd name="connsiteX430" fmla="*/ 3103552 w 4603109"/>
                  <a:gd name="connsiteY430" fmla="*/ 0 h 924402"/>
                  <a:gd name="connsiteX431" fmla="*/ 3104883 w 4603109"/>
                  <a:gd name="connsiteY431" fmla="*/ 0 h 924402"/>
                  <a:gd name="connsiteX432" fmla="*/ 3120023 w 4603109"/>
                  <a:gd name="connsiteY432" fmla="*/ 0 h 924402"/>
                  <a:gd name="connsiteX433" fmla="*/ 3120445 w 4603109"/>
                  <a:gd name="connsiteY433" fmla="*/ 0 h 924402"/>
                  <a:gd name="connsiteX434" fmla="*/ 3149018 w 4603109"/>
                  <a:gd name="connsiteY434" fmla="*/ 0 h 924402"/>
                  <a:gd name="connsiteX435" fmla="*/ 3150088 w 4603109"/>
                  <a:gd name="connsiteY435" fmla="*/ 0 h 924402"/>
                  <a:gd name="connsiteX436" fmla="*/ 3150509 w 4603109"/>
                  <a:gd name="connsiteY436" fmla="*/ 0 h 924402"/>
                  <a:gd name="connsiteX437" fmla="*/ 3171054 w 4603109"/>
                  <a:gd name="connsiteY437" fmla="*/ 0 h 924402"/>
                  <a:gd name="connsiteX438" fmla="*/ 3172715 w 4603109"/>
                  <a:gd name="connsiteY438" fmla="*/ 0 h 924402"/>
                  <a:gd name="connsiteX439" fmla="*/ 3199627 w 4603109"/>
                  <a:gd name="connsiteY439" fmla="*/ 0 h 924402"/>
                  <a:gd name="connsiteX440" fmla="*/ 3201119 w 4603109"/>
                  <a:gd name="connsiteY440" fmla="*/ 0 h 924402"/>
                  <a:gd name="connsiteX441" fmla="*/ 3201287 w 4603109"/>
                  <a:gd name="connsiteY441" fmla="*/ 0 h 924402"/>
                  <a:gd name="connsiteX442" fmla="*/ 3201751 w 4603109"/>
                  <a:gd name="connsiteY442" fmla="*/ 0 h 924402"/>
                  <a:gd name="connsiteX443" fmla="*/ 3202780 w 4603109"/>
                  <a:gd name="connsiteY443" fmla="*/ 0 h 924402"/>
                  <a:gd name="connsiteX444" fmla="*/ 3217515 w 4603109"/>
                  <a:gd name="connsiteY444" fmla="*/ 0 h 924402"/>
                  <a:gd name="connsiteX445" fmla="*/ 3224152 w 4603109"/>
                  <a:gd name="connsiteY445" fmla="*/ 0 h 924402"/>
                  <a:gd name="connsiteX446" fmla="*/ 3230324 w 4603109"/>
                  <a:gd name="connsiteY446" fmla="*/ 0 h 924402"/>
                  <a:gd name="connsiteX447" fmla="*/ 3231321 w 4603109"/>
                  <a:gd name="connsiteY447" fmla="*/ 0 h 924402"/>
                  <a:gd name="connsiteX448" fmla="*/ 3231816 w 4603109"/>
                  <a:gd name="connsiteY448" fmla="*/ 0 h 924402"/>
                  <a:gd name="connsiteX449" fmla="*/ 3243763 w 4603109"/>
                  <a:gd name="connsiteY449" fmla="*/ 0 h 924402"/>
                  <a:gd name="connsiteX450" fmla="*/ 3246088 w 4603109"/>
                  <a:gd name="connsiteY450" fmla="*/ 0 h 924402"/>
                  <a:gd name="connsiteX451" fmla="*/ 3247580 w 4603109"/>
                  <a:gd name="connsiteY451" fmla="*/ 0 h 924402"/>
                  <a:gd name="connsiteX452" fmla="*/ 3247792 w 4603109"/>
                  <a:gd name="connsiteY452" fmla="*/ 0 h 924402"/>
                  <a:gd name="connsiteX453" fmla="*/ 3248214 w 4603109"/>
                  <a:gd name="connsiteY453" fmla="*/ 0 h 924402"/>
                  <a:gd name="connsiteX454" fmla="*/ 3252725 w 4603109"/>
                  <a:gd name="connsiteY454" fmla="*/ 0 h 924402"/>
                  <a:gd name="connsiteX455" fmla="*/ 3254217 w 4603109"/>
                  <a:gd name="connsiteY455" fmla="*/ 0 h 924402"/>
                  <a:gd name="connsiteX456" fmla="*/ 3260235 w 4603109"/>
                  <a:gd name="connsiteY456" fmla="*/ 0 h 924402"/>
                  <a:gd name="connsiteX457" fmla="*/ 3276787 w 4603109"/>
                  <a:gd name="connsiteY457" fmla="*/ 0 h 924402"/>
                  <a:gd name="connsiteX458" fmla="*/ 3277857 w 4603109"/>
                  <a:gd name="connsiteY458" fmla="*/ 0 h 924402"/>
                  <a:gd name="connsiteX459" fmla="*/ 3278278 w 4603109"/>
                  <a:gd name="connsiteY459" fmla="*/ 0 h 924402"/>
                  <a:gd name="connsiteX460" fmla="*/ 3290300 w 4603109"/>
                  <a:gd name="connsiteY460" fmla="*/ 0 h 924402"/>
                  <a:gd name="connsiteX461" fmla="*/ 3298823 w 4603109"/>
                  <a:gd name="connsiteY461" fmla="*/ 0 h 924402"/>
                  <a:gd name="connsiteX462" fmla="*/ 3327396 w 4603109"/>
                  <a:gd name="connsiteY462" fmla="*/ 0 h 924402"/>
                  <a:gd name="connsiteX463" fmla="*/ 3328888 w 4603109"/>
                  <a:gd name="connsiteY463" fmla="*/ 0 h 924402"/>
                  <a:gd name="connsiteX464" fmla="*/ 3329520 w 4603109"/>
                  <a:gd name="connsiteY464" fmla="*/ 0 h 924402"/>
                  <a:gd name="connsiteX465" fmla="*/ 3345284 w 4603109"/>
                  <a:gd name="connsiteY465" fmla="*/ 0 h 924402"/>
                  <a:gd name="connsiteX466" fmla="*/ 3349129 w 4603109"/>
                  <a:gd name="connsiteY466" fmla="*/ 0 h 924402"/>
                  <a:gd name="connsiteX467" fmla="*/ 3351921 w 4603109"/>
                  <a:gd name="connsiteY467" fmla="*/ 0 h 924402"/>
                  <a:gd name="connsiteX468" fmla="*/ 3358093 w 4603109"/>
                  <a:gd name="connsiteY468" fmla="*/ 0 h 924402"/>
                  <a:gd name="connsiteX469" fmla="*/ 3359585 w 4603109"/>
                  <a:gd name="connsiteY469" fmla="*/ 0 h 924402"/>
                  <a:gd name="connsiteX470" fmla="*/ 3371532 w 4603109"/>
                  <a:gd name="connsiteY470" fmla="*/ 0 h 924402"/>
                  <a:gd name="connsiteX471" fmla="*/ 3373857 w 4603109"/>
                  <a:gd name="connsiteY471" fmla="*/ 0 h 924402"/>
                  <a:gd name="connsiteX472" fmla="*/ 3375349 w 4603109"/>
                  <a:gd name="connsiteY472" fmla="*/ 0 h 924402"/>
                  <a:gd name="connsiteX473" fmla="*/ 3380494 w 4603109"/>
                  <a:gd name="connsiteY473" fmla="*/ 0 h 924402"/>
                  <a:gd name="connsiteX474" fmla="*/ 3381986 w 4603109"/>
                  <a:gd name="connsiteY474" fmla="*/ 0 h 924402"/>
                  <a:gd name="connsiteX475" fmla="*/ 3388004 w 4603109"/>
                  <a:gd name="connsiteY475" fmla="*/ 0 h 924402"/>
                  <a:gd name="connsiteX476" fmla="*/ 3408282 w 4603109"/>
                  <a:gd name="connsiteY476" fmla="*/ 0 h 924402"/>
                  <a:gd name="connsiteX477" fmla="*/ 3418069 w 4603109"/>
                  <a:gd name="connsiteY477" fmla="*/ 0 h 924402"/>
                  <a:gd name="connsiteX478" fmla="*/ 3424207 w 4603109"/>
                  <a:gd name="connsiteY478" fmla="*/ 0 h 924402"/>
                  <a:gd name="connsiteX479" fmla="*/ 3424753 w 4603109"/>
                  <a:gd name="connsiteY479" fmla="*/ 0 h 924402"/>
                  <a:gd name="connsiteX480" fmla="*/ 3452733 w 4603109"/>
                  <a:gd name="connsiteY480" fmla="*/ 0 h 924402"/>
                  <a:gd name="connsiteX481" fmla="*/ 3454818 w 4603109"/>
                  <a:gd name="connsiteY481" fmla="*/ 0 h 924402"/>
                  <a:gd name="connsiteX482" fmla="*/ 3476898 w 4603109"/>
                  <a:gd name="connsiteY482" fmla="*/ 0 h 924402"/>
                  <a:gd name="connsiteX483" fmla="*/ 3496441 w 4603109"/>
                  <a:gd name="connsiteY483" fmla="*/ 0 h 924402"/>
                  <a:gd name="connsiteX484" fmla="*/ 3509236 w 4603109"/>
                  <a:gd name="connsiteY484" fmla="*/ 0 h 924402"/>
                  <a:gd name="connsiteX485" fmla="*/ 3518886 w 4603109"/>
                  <a:gd name="connsiteY485" fmla="*/ 0 h 924402"/>
                  <a:gd name="connsiteX486" fmla="*/ 3528336 w 4603109"/>
                  <a:gd name="connsiteY486" fmla="*/ 0 h 924402"/>
                  <a:gd name="connsiteX487" fmla="*/ 3536051 w 4603109"/>
                  <a:gd name="connsiteY487" fmla="*/ 0 h 924402"/>
                  <a:gd name="connsiteX488" fmla="*/ 3539301 w 4603109"/>
                  <a:gd name="connsiteY488" fmla="*/ 0 h 924402"/>
                  <a:gd name="connsiteX489" fmla="*/ 3540361 w 4603109"/>
                  <a:gd name="connsiteY489" fmla="*/ 0 h 924402"/>
                  <a:gd name="connsiteX490" fmla="*/ 3544807 w 4603109"/>
                  <a:gd name="connsiteY490" fmla="*/ 0 h 924402"/>
                  <a:gd name="connsiteX491" fmla="*/ 3551976 w 4603109"/>
                  <a:gd name="connsiteY491" fmla="*/ 0 h 924402"/>
                  <a:gd name="connsiteX492" fmla="*/ 3552522 w 4603109"/>
                  <a:gd name="connsiteY492" fmla="*/ 0 h 924402"/>
                  <a:gd name="connsiteX493" fmla="*/ 3564420 w 4603109"/>
                  <a:gd name="connsiteY493" fmla="*/ 0 h 924402"/>
                  <a:gd name="connsiteX494" fmla="*/ 3570426 w 4603109"/>
                  <a:gd name="connsiteY494" fmla="*/ 0 h 924402"/>
                  <a:gd name="connsiteX495" fmla="*/ 3574872 w 4603109"/>
                  <a:gd name="connsiteY495" fmla="*/ 0 h 924402"/>
                  <a:gd name="connsiteX496" fmla="*/ 3580502 w 4603109"/>
                  <a:gd name="connsiteY496" fmla="*/ 0 h 924402"/>
                  <a:gd name="connsiteX497" fmla="*/ 3582587 w 4603109"/>
                  <a:gd name="connsiteY497" fmla="*/ 0 h 924402"/>
                  <a:gd name="connsiteX498" fmla="*/ 3624210 w 4603109"/>
                  <a:gd name="connsiteY498" fmla="*/ 0 h 924402"/>
                  <a:gd name="connsiteX499" fmla="*/ 3637005 w 4603109"/>
                  <a:gd name="connsiteY499" fmla="*/ 0 h 924402"/>
                  <a:gd name="connsiteX500" fmla="*/ 3646655 w 4603109"/>
                  <a:gd name="connsiteY500" fmla="*/ 0 h 924402"/>
                  <a:gd name="connsiteX501" fmla="*/ 3656105 w 4603109"/>
                  <a:gd name="connsiteY501" fmla="*/ 0 h 924402"/>
                  <a:gd name="connsiteX502" fmla="*/ 3667070 w 4603109"/>
                  <a:gd name="connsiteY502" fmla="*/ 0 h 924402"/>
                  <a:gd name="connsiteX503" fmla="*/ 3668130 w 4603109"/>
                  <a:gd name="connsiteY503" fmla="*/ 0 h 924402"/>
                  <a:gd name="connsiteX504" fmla="*/ 3669786 w 4603109"/>
                  <a:gd name="connsiteY504" fmla="*/ 0 h 924402"/>
                  <a:gd name="connsiteX505" fmla="*/ 3672576 w 4603109"/>
                  <a:gd name="connsiteY505" fmla="*/ 0 h 924402"/>
                  <a:gd name="connsiteX506" fmla="*/ 3692189 w 4603109"/>
                  <a:gd name="connsiteY506" fmla="*/ 0 h 924402"/>
                  <a:gd name="connsiteX507" fmla="*/ 3698195 w 4603109"/>
                  <a:gd name="connsiteY507" fmla="*/ 0 h 924402"/>
                  <a:gd name="connsiteX508" fmla="*/ 3702641 w 4603109"/>
                  <a:gd name="connsiteY508" fmla="*/ 0 h 924402"/>
                  <a:gd name="connsiteX509" fmla="*/ 3744863 w 4603109"/>
                  <a:gd name="connsiteY509" fmla="*/ 0 h 924402"/>
                  <a:gd name="connsiteX510" fmla="*/ 3745285 w 4603109"/>
                  <a:gd name="connsiteY510" fmla="*/ 0 h 924402"/>
                  <a:gd name="connsiteX511" fmla="*/ 3795894 w 4603109"/>
                  <a:gd name="connsiteY511" fmla="*/ 0 h 924402"/>
                  <a:gd name="connsiteX512" fmla="*/ 3797555 w 4603109"/>
                  <a:gd name="connsiteY512" fmla="*/ 0 h 924402"/>
                  <a:gd name="connsiteX513" fmla="*/ 3826591 w 4603109"/>
                  <a:gd name="connsiteY513" fmla="*/ 0 h 924402"/>
                  <a:gd name="connsiteX514" fmla="*/ 3842355 w 4603109"/>
                  <a:gd name="connsiteY514" fmla="*/ 0 h 924402"/>
                  <a:gd name="connsiteX515" fmla="*/ 3848992 w 4603109"/>
                  <a:gd name="connsiteY515" fmla="*/ 0 h 924402"/>
                  <a:gd name="connsiteX516" fmla="*/ 3872632 w 4603109"/>
                  <a:gd name="connsiteY516" fmla="*/ 0 h 924402"/>
                  <a:gd name="connsiteX517" fmla="*/ 3873054 w 4603109"/>
                  <a:gd name="connsiteY517" fmla="*/ 0 h 924402"/>
                  <a:gd name="connsiteX518" fmla="*/ 3885075 w 4603109"/>
                  <a:gd name="connsiteY518" fmla="*/ 0 h 924402"/>
                  <a:gd name="connsiteX519" fmla="*/ 3923663 w 4603109"/>
                  <a:gd name="connsiteY519" fmla="*/ 0 h 924402"/>
                  <a:gd name="connsiteX520" fmla="*/ 3954360 w 4603109"/>
                  <a:gd name="connsiteY520" fmla="*/ 0 h 924402"/>
                  <a:gd name="connsiteX521" fmla="*/ 3970124 w 4603109"/>
                  <a:gd name="connsiteY521" fmla="*/ 0 h 924402"/>
                  <a:gd name="connsiteX522" fmla="*/ 3976761 w 4603109"/>
                  <a:gd name="connsiteY522" fmla="*/ 0 h 924402"/>
                  <a:gd name="connsiteX523" fmla="*/ 4012844 w 4603109"/>
                  <a:gd name="connsiteY523" fmla="*/ 0 h 924402"/>
                  <a:gd name="connsiteX524" fmla="*/ 4049593 w 4603109"/>
                  <a:gd name="connsiteY524" fmla="*/ 0 h 924402"/>
                  <a:gd name="connsiteX525" fmla="*/ 4169647 w 4603109"/>
                  <a:gd name="connsiteY525" fmla="*/ 0 h 924402"/>
                  <a:gd name="connsiteX526" fmla="*/ 4177362 w 4603109"/>
                  <a:gd name="connsiteY526" fmla="*/ 0 h 924402"/>
                  <a:gd name="connsiteX527" fmla="*/ 4297416 w 4603109"/>
                  <a:gd name="connsiteY527" fmla="*/ 0 h 924402"/>
                  <a:gd name="connsiteX528" fmla="*/ 4379339 w 4603109"/>
                  <a:gd name="connsiteY528" fmla="*/ 47054 h 924402"/>
                  <a:gd name="connsiteX529" fmla="*/ 4591731 w 4603109"/>
                  <a:gd name="connsiteY529" fmla="*/ 415146 h 924402"/>
                  <a:gd name="connsiteX530" fmla="*/ 4591731 w 4603109"/>
                  <a:gd name="connsiteY530" fmla="*/ 509257 h 924402"/>
                  <a:gd name="connsiteX531" fmla="*/ 4379339 w 4603109"/>
                  <a:gd name="connsiteY531" fmla="*/ 877348 h 924402"/>
                  <a:gd name="connsiteX532" fmla="*/ 4297416 w 4603109"/>
                  <a:gd name="connsiteY532" fmla="*/ 924402 h 924402"/>
                  <a:gd name="connsiteX533" fmla="*/ 4169647 w 4603109"/>
                  <a:gd name="connsiteY533" fmla="*/ 924402 h 924402"/>
                  <a:gd name="connsiteX534" fmla="*/ 3976761 w 4603109"/>
                  <a:gd name="connsiteY534" fmla="*/ 924402 h 924402"/>
                  <a:gd name="connsiteX535" fmla="*/ 3872632 w 4603109"/>
                  <a:gd name="connsiteY535" fmla="*/ 924402 h 924402"/>
                  <a:gd name="connsiteX536" fmla="*/ 3848992 w 4603109"/>
                  <a:gd name="connsiteY536" fmla="*/ 924402 h 924402"/>
                  <a:gd name="connsiteX537" fmla="*/ 3744863 w 4603109"/>
                  <a:gd name="connsiteY537" fmla="*/ 924402 h 924402"/>
                  <a:gd name="connsiteX538" fmla="*/ 3702641 w 4603109"/>
                  <a:gd name="connsiteY538" fmla="*/ 924402 h 924402"/>
                  <a:gd name="connsiteX539" fmla="*/ 3672576 w 4603109"/>
                  <a:gd name="connsiteY539" fmla="*/ 924402 h 924402"/>
                  <a:gd name="connsiteX540" fmla="*/ 3656105 w 4603109"/>
                  <a:gd name="connsiteY540" fmla="*/ 924402 h 924402"/>
                  <a:gd name="connsiteX541" fmla="*/ 3574872 w 4603109"/>
                  <a:gd name="connsiteY541" fmla="*/ 924402 h 924402"/>
                  <a:gd name="connsiteX542" fmla="*/ 3551976 w 4603109"/>
                  <a:gd name="connsiteY542" fmla="*/ 924402 h 924402"/>
                  <a:gd name="connsiteX543" fmla="*/ 3544807 w 4603109"/>
                  <a:gd name="connsiteY543" fmla="*/ 924402 h 924402"/>
                  <a:gd name="connsiteX544" fmla="*/ 3528336 w 4603109"/>
                  <a:gd name="connsiteY544" fmla="*/ 924402 h 924402"/>
                  <a:gd name="connsiteX545" fmla="*/ 3424207 w 4603109"/>
                  <a:gd name="connsiteY545" fmla="*/ 924402 h 924402"/>
                  <a:gd name="connsiteX546" fmla="*/ 3381986 w 4603109"/>
                  <a:gd name="connsiteY546" fmla="*/ 924402 h 924402"/>
                  <a:gd name="connsiteX547" fmla="*/ 3380494 w 4603109"/>
                  <a:gd name="connsiteY547" fmla="*/ 924402 h 924402"/>
                  <a:gd name="connsiteX548" fmla="*/ 3351921 w 4603109"/>
                  <a:gd name="connsiteY548" fmla="*/ 924402 h 924402"/>
                  <a:gd name="connsiteX549" fmla="*/ 3277857 w 4603109"/>
                  <a:gd name="connsiteY549" fmla="*/ 924402 h 924402"/>
                  <a:gd name="connsiteX550" fmla="*/ 3254217 w 4603109"/>
                  <a:gd name="connsiteY550" fmla="*/ 924402 h 924402"/>
                  <a:gd name="connsiteX551" fmla="*/ 3252725 w 4603109"/>
                  <a:gd name="connsiteY551" fmla="*/ 924402 h 924402"/>
                  <a:gd name="connsiteX552" fmla="*/ 3247792 w 4603109"/>
                  <a:gd name="connsiteY552" fmla="*/ 924402 h 924402"/>
                  <a:gd name="connsiteX553" fmla="*/ 3231321 w 4603109"/>
                  <a:gd name="connsiteY553" fmla="*/ 924402 h 924402"/>
                  <a:gd name="connsiteX554" fmla="*/ 3224152 w 4603109"/>
                  <a:gd name="connsiteY554" fmla="*/ 924402 h 924402"/>
                  <a:gd name="connsiteX555" fmla="*/ 3150088 w 4603109"/>
                  <a:gd name="connsiteY555" fmla="*/ 924402 h 924402"/>
                  <a:gd name="connsiteX556" fmla="*/ 3120023 w 4603109"/>
                  <a:gd name="connsiteY556" fmla="*/ 924402 h 924402"/>
                  <a:gd name="connsiteX557" fmla="*/ 3104883 w 4603109"/>
                  <a:gd name="connsiteY557" fmla="*/ 924402 h 924402"/>
                  <a:gd name="connsiteX558" fmla="*/ 3103552 w 4603109"/>
                  <a:gd name="connsiteY558" fmla="*/ 924402 h 924402"/>
                  <a:gd name="connsiteX559" fmla="*/ 3077801 w 4603109"/>
                  <a:gd name="connsiteY559" fmla="*/ 924402 h 924402"/>
                  <a:gd name="connsiteX560" fmla="*/ 3061330 w 4603109"/>
                  <a:gd name="connsiteY560" fmla="*/ 924402 h 924402"/>
                  <a:gd name="connsiteX561" fmla="*/ 3031265 w 4603109"/>
                  <a:gd name="connsiteY561" fmla="*/ 924402 h 924402"/>
                  <a:gd name="connsiteX562" fmla="*/ 2977114 w 4603109"/>
                  <a:gd name="connsiteY562" fmla="*/ 924402 h 924402"/>
                  <a:gd name="connsiteX563" fmla="*/ 2957200 w 4603109"/>
                  <a:gd name="connsiteY563" fmla="*/ 924402 h 924402"/>
                  <a:gd name="connsiteX564" fmla="*/ 2955709 w 4603109"/>
                  <a:gd name="connsiteY564" fmla="*/ 924402 h 924402"/>
                  <a:gd name="connsiteX565" fmla="*/ 2950032 w 4603109"/>
                  <a:gd name="connsiteY565" fmla="*/ 924402 h 924402"/>
                  <a:gd name="connsiteX566" fmla="*/ 2933561 w 4603109"/>
                  <a:gd name="connsiteY566" fmla="*/ 924402 h 924402"/>
                  <a:gd name="connsiteX567" fmla="*/ 2927136 w 4603109"/>
                  <a:gd name="connsiteY567" fmla="*/ 924402 h 924402"/>
                  <a:gd name="connsiteX568" fmla="*/ 2903496 w 4603109"/>
                  <a:gd name="connsiteY568" fmla="*/ 924402 h 924402"/>
                  <a:gd name="connsiteX569" fmla="*/ 2829431 w 4603109"/>
                  <a:gd name="connsiteY569" fmla="*/ 924402 h 924402"/>
                  <a:gd name="connsiteX570" fmla="*/ 2827940 w 4603109"/>
                  <a:gd name="connsiteY570" fmla="*/ 924402 h 924402"/>
                  <a:gd name="connsiteX571" fmla="*/ 2799367 w 4603109"/>
                  <a:gd name="connsiteY571" fmla="*/ 924402 h 924402"/>
                  <a:gd name="connsiteX572" fmla="*/ 2785719 w 4603109"/>
                  <a:gd name="connsiteY572" fmla="*/ 924402 h 924402"/>
                  <a:gd name="connsiteX573" fmla="*/ 2784228 w 4603109"/>
                  <a:gd name="connsiteY573" fmla="*/ 924402 h 924402"/>
                  <a:gd name="connsiteX574" fmla="*/ 2757146 w 4603109"/>
                  <a:gd name="connsiteY574" fmla="*/ 924402 h 924402"/>
                  <a:gd name="connsiteX575" fmla="*/ 2755654 w 4603109"/>
                  <a:gd name="connsiteY575" fmla="*/ 924402 h 924402"/>
                  <a:gd name="connsiteX576" fmla="*/ 2680098 w 4603109"/>
                  <a:gd name="connsiteY576" fmla="*/ 924402 h 924402"/>
                  <a:gd name="connsiteX577" fmla="*/ 2657950 w 4603109"/>
                  <a:gd name="connsiteY577" fmla="*/ 924402 h 924402"/>
                  <a:gd name="connsiteX578" fmla="*/ 2656459 w 4603109"/>
                  <a:gd name="connsiteY578" fmla="*/ 924402 h 924402"/>
                  <a:gd name="connsiteX579" fmla="*/ 2653017 w 4603109"/>
                  <a:gd name="connsiteY579" fmla="*/ 924402 h 924402"/>
                  <a:gd name="connsiteX580" fmla="*/ 2636545 w 4603109"/>
                  <a:gd name="connsiteY580" fmla="*/ 924402 h 924402"/>
                  <a:gd name="connsiteX581" fmla="*/ 2629377 w 4603109"/>
                  <a:gd name="connsiteY581" fmla="*/ 924402 h 924402"/>
                  <a:gd name="connsiteX582" fmla="*/ 2627885 w 4603109"/>
                  <a:gd name="connsiteY582" fmla="*/ 924402 h 924402"/>
                  <a:gd name="connsiteX583" fmla="*/ 2606481 w 4603109"/>
                  <a:gd name="connsiteY583" fmla="*/ 924402 h 924402"/>
                  <a:gd name="connsiteX584" fmla="*/ 2552329 w 4603109"/>
                  <a:gd name="connsiteY584" fmla="*/ 924402 h 924402"/>
                  <a:gd name="connsiteX585" fmla="*/ 2525248 w 4603109"/>
                  <a:gd name="connsiteY585" fmla="*/ 924402 h 924402"/>
                  <a:gd name="connsiteX586" fmla="*/ 2510108 w 4603109"/>
                  <a:gd name="connsiteY586" fmla="*/ 924402 h 924402"/>
                  <a:gd name="connsiteX587" fmla="*/ 2508776 w 4603109"/>
                  <a:gd name="connsiteY587" fmla="*/ 924402 h 924402"/>
                  <a:gd name="connsiteX588" fmla="*/ 2480043 w 4603109"/>
                  <a:gd name="connsiteY588" fmla="*/ 924402 h 924402"/>
                  <a:gd name="connsiteX589" fmla="*/ 2478712 w 4603109"/>
                  <a:gd name="connsiteY589" fmla="*/ 924402 h 924402"/>
                  <a:gd name="connsiteX590" fmla="*/ 2463572 w 4603109"/>
                  <a:gd name="connsiteY590" fmla="*/ 924402 h 924402"/>
                  <a:gd name="connsiteX591" fmla="*/ 2436490 w 4603109"/>
                  <a:gd name="connsiteY591" fmla="*/ 924402 h 924402"/>
                  <a:gd name="connsiteX592" fmla="*/ 2382339 w 4603109"/>
                  <a:gd name="connsiteY592" fmla="*/ 924402 h 924402"/>
                  <a:gd name="connsiteX593" fmla="*/ 2360934 w 4603109"/>
                  <a:gd name="connsiteY593" fmla="*/ 924402 h 924402"/>
                  <a:gd name="connsiteX594" fmla="*/ 2359443 w 4603109"/>
                  <a:gd name="connsiteY594" fmla="*/ 924402 h 924402"/>
                  <a:gd name="connsiteX595" fmla="*/ 2352274 w 4603109"/>
                  <a:gd name="connsiteY595" fmla="*/ 924402 h 924402"/>
                  <a:gd name="connsiteX596" fmla="*/ 2335803 w 4603109"/>
                  <a:gd name="connsiteY596" fmla="*/ 924402 h 924402"/>
                  <a:gd name="connsiteX597" fmla="*/ 2332360 w 4603109"/>
                  <a:gd name="connsiteY597" fmla="*/ 924402 h 924402"/>
                  <a:gd name="connsiteX598" fmla="*/ 2332328 w 4603109"/>
                  <a:gd name="connsiteY598" fmla="*/ 924402 h 924402"/>
                  <a:gd name="connsiteX599" fmla="*/ 2330869 w 4603109"/>
                  <a:gd name="connsiteY599" fmla="*/ 924402 h 924402"/>
                  <a:gd name="connsiteX600" fmla="*/ 2308721 w 4603109"/>
                  <a:gd name="connsiteY600" fmla="*/ 924402 h 924402"/>
                  <a:gd name="connsiteX601" fmla="*/ 2233165 w 4603109"/>
                  <a:gd name="connsiteY601" fmla="*/ 924402 h 924402"/>
                  <a:gd name="connsiteX602" fmla="*/ 2231674 w 4603109"/>
                  <a:gd name="connsiteY602" fmla="*/ 924402 h 924402"/>
                  <a:gd name="connsiteX603" fmla="*/ 2204591 w 4603109"/>
                  <a:gd name="connsiteY603" fmla="*/ 924402 h 924402"/>
                  <a:gd name="connsiteX604" fmla="*/ 2204559 w 4603109"/>
                  <a:gd name="connsiteY604" fmla="*/ 924402 h 924402"/>
                  <a:gd name="connsiteX605" fmla="*/ 2203100 w 4603109"/>
                  <a:gd name="connsiteY605" fmla="*/ 924402 h 924402"/>
                  <a:gd name="connsiteX606" fmla="*/ 2189452 w 4603109"/>
                  <a:gd name="connsiteY606" fmla="*/ 924402 h 924402"/>
                  <a:gd name="connsiteX607" fmla="*/ 2160879 w 4603109"/>
                  <a:gd name="connsiteY607" fmla="*/ 924402 h 924402"/>
                  <a:gd name="connsiteX608" fmla="*/ 2159388 w 4603109"/>
                  <a:gd name="connsiteY608" fmla="*/ 924402 h 924402"/>
                  <a:gd name="connsiteX609" fmla="*/ 2085323 w 4603109"/>
                  <a:gd name="connsiteY609" fmla="*/ 924402 h 924402"/>
                  <a:gd name="connsiteX610" fmla="*/ 2077294 w 4603109"/>
                  <a:gd name="connsiteY610" fmla="*/ 924402 h 924402"/>
                  <a:gd name="connsiteX611" fmla="*/ 2061683 w 4603109"/>
                  <a:gd name="connsiteY611" fmla="*/ 924402 h 924402"/>
                  <a:gd name="connsiteX612" fmla="*/ 2055258 w 4603109"/>
                  <a:gd name="connsiteY612" fmla="*/ 924402 h 924402"/>
                  <a:gd name="connsiteX613" fmla="*/ 2038787 w 4603109"/>
                  <a:gd name="connsiteY613" fmla="*/ 924402 h 924402"/>
                  <a:gd name="connsiteX614" fmla="*/ 2033110 w 4603109"/>
                  <a:gd name="connsiteY614" fmla="*/ 924402 h 924402"/>
                  <a:gd name="connsiteX615" fmla="*/ 2031619 w 4603109"/>
                  <a:gd name="connsiteY615" fmla="*/ 924402 h 924402"/>
                  <a:gd name="connsiteX616" fmla="*/ 2011705 w 4603109"/>
                  <a:gd name="connsiteY616" fmla="*/ 924402 h 924402"/>
                  <a:gd name="connsiteX617" fmla="*/ 1957554 w 4603109"/>
                  <a:gd name="connsiteY617" fmla="*/ 924402 h 924402"/>
                  <a:gd name="connsiteX618" fmla="*/ 1949525 w 4603109"/>
                  <a:gd name="connsiteY618" fmla="*/ 924402 h 924402"/>
                  <a:gd name="connsiteX619" fmla="*/ 1927489 w 4603109"/>
                  <a:gd name="connsiteY619" fmla="*/ 924402 h 924402"/>
                  <a:gd name="connsiteX620" fmla="*/ 1911018 w 4603109"/>
                  <a:gd name="connsiteY620" fmla="*/ 924402 h 924402"/>
                  <a:gd name="connsiteX621" fmla="*/ 1907543 w 4603109"/>
                  <a:gd name="connsiteY621" fmla="*/ 924402 h 924402"/>
                  <a:gd name="connsiteX622" fmla="*/ 1885268 w 4603109"/>
                  <a:gd name="connsiteY622" fmla="*/ 924402 h 924402"/>
                  <a:gd name="connsiteX623" fmla="*/ 1883936 w 4603109"/>
                  <a:gd name="connsiteY623" fmla="*/ 924402 h 924402"/>
                  <a:gd name="connsiteX624" fmla="*/ 1868796 w 4603109"/>
                  <a:gd name="connsiteY624" fmla="*/ 924402 h 924402"/>
                  <a:gd name="connsiteX625" fmla="*/ 1838732 w 4603109"/>
                  <a:gd name="connsiteY625" fmla="*/ 924402 h 924402"/>
                  <a:gd name="connsiteX626" fmla="*/ 1779774 w 4603109"/>
                  <a:gd name="connsiteY626" fmla="*/ 924402 h 924402"/>
                  <a:gd name="connsiteX627" fmla="*/ 1764668 w 4603109"/>
                  <a:gd name="connsiteY627" fmla="*/ 924402 h 924402"/>
                  <a:gd name="connsiteX628" fmla="*/ 1757499 w 4603109"/>
                  <a:gd name="connsiteY628" fmla="*/ 924402 h 924402"/>
                  <a:gd name="connsiteX629" fmla="*/ 1741027 w 4603109"/>
                  <a:gd name="connsiteY629" fmla="*/ 924402 h 924402"/>
                  <a:gd name="connsiteX630" fmla="*/ 1737552 w 4603109"/>
                  <a:gd name="connsiteY630" fmla="*/ 924402 h 924402"/>
                  <a:gd name="connsiteX631" fmla="*/ 1736094 w 4603109"/>
                  <a:gd name="connsiteY631" fmla="*/ 924402 h 924402"/>
                  <a:gd name="connsiteX632" fmla="*/ 1734603 w 4603109"/>
                  <a:gd name="connsiteY632" fmla="*/ 924402 h 924402"/>
                  <a:gd name="connsiteX633" fmla="*/ 1710963 w 4603109"/>
                  <a:gd name="connsiteY633" fmla="*/ 924402 h 924402"/>
                  <a:gd name="connsiteX634" fmla="*/ 1707488 w 4603109"/>
                  <a:gd name="connsiteY634" fmla="*/ 924402 h 924402"/>
                  <a:gd name="connsiteX635" fmla="*/ 1652509 w 4603109"/>
                  <a:gd name="connsiteY635" fmla="*/ 924402 h 924402"/>
                  <a:gd name="connsiteX636" fmla="*/ 1636899 w 4603109"/>
                  <a:gd name="connsiteY636" fmla="*/ 924402 h 924402"/>
                  <a:gd name="connsiteX637" fmla="*/ 1609783 w 4603109"/>
                  <a:gd name="connsiteY637" fmla="*/ 924402 h 924402"/>
                  <a:gd name="connsiteX638" fmla="*/ 1608325 w 4603109"/>
                  <a:gd name="connsiteY638" fmla="*/ 924402 h 924402"/>
                  <a:gd name="connsiteX639" fmla="*/ 1606834 w 4603109"/>
                  <a:gd name="connsiteY639" fmla="*/ 924402 h 924402"/>
                  <a:gd name="connsiteX640" fmla="*/ 1579719 w 4603109"/>
                  <a:gd name="connsiteY640" fmla="*/ 924402 h 924402"/>
                  <a:gd name="connsiteX641" fmla="*/ 1564612 w 4603109"/>
                  <a:gd name="connsiteY641" fmla="*/ 924402 h 924402"/>
                  <a:gd name="connsiteX642" fmla="*/ 1524740 w 4603109"/>
                  <a:gd name="connsiteY642" fmla="*/ 924402 h 924402"/>
                  <a:gd name="connsiteX643" fmla="*/ 1482518 w 4603109"/>
                  <a:gd name="connsiteY643" fmla="*/ 924402 h 924402"/>
                  <a:gd name="connsiteX644" fmla="*/ 1460483 w 4603109"/>
                  <a:gd name="connsiteY644" fmla="*/ 924402 h 924402"/>
                  <a:gd name="connsiteX645" fmla="*/ 1452454 w 4603109"/>
                  <a:gd name="connsiteY645" fmla="*/ 924402 h 924402"/>
                  <a:gd name="connsiteX646" fmla="*/ 1444011 w 4603109"/>
                  <a:gd name="connsiteY646" fmla="*/ 924402 h 924402"/>
                  <a:gd name="connsiteX647" fmla="*/ 1436843 w 4603109"/>
                  <a:gd name="connsiteY647" fmla="*/ 924402 h 924402"/>
                  <a:gd name="connsiteX648" fmla="*/ 1413947 w 4603109"/>
                  <a:gd name="connsiteY648" fmla="*/ 924402 h 924402"/>
                  <a:gd name="connsiteX649" fmla="*/ 1354749 w 4603109"/>
                  <a:gd name="connsiteY649" fmla="*/ 924402 h 924402"/>
                  <a:gd name="connsiteX650" fmla="*/ 1332714 w 4603109"/>
                  <a:gd name="connsiteY650" fmla="*/ 924402 h 924402"/>
                  <a:gd name="connsiteX651" fmla="*/ 1324685 w 4603109"/>
                  <a:gd name="connsiteY651" fmla="*/ 924402 h 924402"/>
                  <a:gd name="connsiteX652" fmla="*/ 1316242 w 4603109"/>
                  <a:gd name="connsiteY652" fmla="*/ 924402 h 924402"/>
                  <a:gd name="connsiteX653" fmla="*/ 1312767 w 4603109"/>
                  <a:gd name="connsiteY653" fmla="*/ 924402 h 924402"/>
                  <a:gd name="connsiteX654" fmla="*/ 1286178 w 4603109"/>
                  <a:gd name="connsiteY654" fmla="*/ 924402 h 924402"/>
                  <a:gd name="connsiteX655" fmla="*/ 1282703 w 4603109"/>
                  <a:gd name="connsiteY655" fmla="*/ 924402 h 924402"/>
                  <a:gd name="connsiteX656" fmla="*/ 1243956 w 4603109"/>
                  <a:gd name="connsiteY656" fmla="*/ 924402 h 924402"/>
                  <a:gd name="connsiteX657" fmla="*/ 1184998 w 4603109"/>
                  <a:gd name="connsiteY657" fmla="*/ 924402 h 924402"/>
                  <a:gd name="connsiteX658" fmla="*/ 1154934 w 4603109"/>
                  <a:gd name="connsiteY658" fmla="*/ 924402 h 924402"/>
                  <a:gd name="connsiteX659" fmla="*/ 1139828 w 4603109"/>
                  <a:gd name="connsiteY659" fmla="*/ 924402 h 924402"/>
                  <a:gd name="connsiteX660" fmla="*/ 1116187 w 4603109"/>
                  <a:gd name="connsiteY660" fmla="*/ 924402 h 924402"/>
                  <a:gd name="connsiteX661" fmla="*/ 1112712 w 4603109"/>
                  <a:gd name="connsiteY661" fmla="*/ 924402 h 924402"/>
                  <a:gd name="connsiteX662" fmla="*/ 1057734 w 4603109"/>
                  <a:gd name="connsiteY662" fmla="*/ 924402 h 924402"/>
                  <a:gd name="connsiteX663" fmla="*/ 1027669 w 4603109"/>
                  <a:gd name="connsiteY663" fmla="*/ 924402 h 924402"/>
                  <a:gd name="connsiteX664" fmla="*/ 1012059 w 4603109"/>
                  <a:gd name="connsiteY664" fmla="*/ 924402 h 924402"/>
                  <a:gd name="connsiteX665" fmla="*/ 984943 w 4603109"/>
                  <a:gd name="connsiteY665" fmla="*/ 924402 h 924402"/>
                  <a:gd name="connsiteX666" fmla="*/ 929965 w 4603109"/>
                  <a:gd name="connsiteY666" fmla="*/ 924402 h 924402"/>
                  <a:gd name="connsiteX667" fmla="*/ 899900 w 4603109"/>
                  <a:gd name="connsiteY667" fmla="*/ 924402 h 924402"/>
                  <a:gd name="connsiteX668" fmla="*/ 857678 w 4603109"/>
                  <a:gd name="connsiteY668" fmla="*/ 924402 h 924402"/>
                  <a:gd name="connsiteX669" fmla="*/ 819171 w 4603109"/>
                  <a:gd name="connsiteY669" fmla="*/ 924402 h 924402"/>
                  <a:gd name="connsiteX670" fmla="*/ 729909 w 4603109"/>
                  <a:gd name="connsiteY670" fmla="*/ 924402 h 924402"/>
                  <a:gd name="connsiteX671" fmla="*/ 691402 w 4603109"/>
                  <a:gd name="connsiteY671" fmla="*/ 924402 h 924402"/>
                  <a:gd name="connsiteX672" fmla="*/ 687927 w 4603109"/>
                  <a:gd name="connsiteY672" fmla="*/ 924402 h 924402"/>
                  <a:gd name="connsiteX673" fmla="*/ 560158 w 4603109"/>
                  <a:gd name="connsiteY673" fmla="*/ 924402 h 924402"/>
                  <a:gd name="connsiteX674" fmla="*/ 432894 w 4603109"/>
                  <a:gd name="connsiteY674" fmla="*/ 924402 h 924402"/>
                  <a:gd name="connsiteX675" fmla="*/ 305125 w 4603109"/>
                  <a:gd name="connsiteY675" fmla="*/ 924402 h 924402"/>
                  <a:gd name="connsiteX676" fmla="*/ 223202 w 4603109"/>
                  <a:gd name="connsiteY676" fmla="*/ 877348 h 924402"/>
                  <a:gd name="connsiteX677" fmla="*/ 10809 w 4603109"/>
                  <a:gd name="connsiteY677" fmla="*/ 509257 h 924402"/>
                  <a:gd name="connsiteX678" fmla="*/ 10809 w 4603109"/>
                  <a:gd name="connsiteY678" fmla="*/ 415146 h 924402"/>
                  <a:gd name="connsiteX679" fmla="*/ 223202 w 4603109"/>
                  <a:gd name="connsiteY679" fmla="*/ 47054 h 924402"/>
                  <a:gd name="connsiteX680" fmla="*/ 305125 w 4603109"/>
                  <a:gd name="connsiteY680" fmla="*/ 0 h 9244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  <a:cxn ang="0">
                    <a:pos x="connsiteX335" y="connsiteY335"/>
                  </a:cxn>
                  <a:cxn ang="0">
                    <a:pos x="connsiteX336" y="connsiteY336"/>
                  </a:cxn>
                  <a:cxn ang="0">
                    <a:pos x="connsiteX337" y="connsiteY337"/>
                  </a:cxn>
                  <a:cxn ang="0">
                    <a:pos x="connsiteX338" y="connsiteY338"/>
                  </a:cxn>
                  <a:cxn ang="0">
                    <a:pos x="connsiteX339" y="connsiteY339"/>
                  </a:cxn>
                  <a:cxn ang="0">
                    <a:pos x="connsiteX340" y="connsiteY340"/>
                  </a:cxn>
                  <a:cxn ang="0">
                    <a:pos x="connsiteX341" y="connsiteY341"/>
                  </a:cxn>
                  <a:cxn ang="0">
                    <a:pos x="connsiteX342" y="connsiteY342"/>
                  </a:cxn>
                  <a:cxn ang="0">
                    <a:pos x="connsiteX343" y="connsiteY343"/>
                  </a:cxn>
                  <a:cxn ang="0">
                    <a:pos x="connsiteX344" y="connsiteY344"/>
                  </a:cxn>
                  <a:cxn ang="0">
                    <a:pos x="connsiteX345" y="connsiteY345"/>
                  </a:cxn>
                  <a:cxn ang="0">
                    <a:pos x="connsiteX346" y="connsiteY346"/>
                  </a:cxn>
                  <a:cxn ang="0">
                    <a:pos x="connsiteX347" y="connsiteY347"/>
                  </a:cxn>
                  <a:cxn ang="0">
                    <a:pos x="connsiteX348" y="connsiteY348"/>
                  </a:cxn>
                  <a:cxn ang="0">
                    <a:pos x="connsiteX349" y="connsiteY349"/>
                  </a:cxn>
                  <a:cxn ang="0">
                    <a:pos x="connsiteX350" y="connsiteY350"/>
                  </a:cxn>
                  <a:cxn ang="0">
                    <a:pos x="connsiteX351" y="connsiteY351"/>
                  </a:cxn>
                  <a:cxn ang="0">
                    <a:pos x="connsiteX352" y="connsiteY352"/>
                  </a:cxn>
                  <a:cxn ang="0">
                    <a:pos x="connsiteX353" y="connsiteY353"/>
                  </a:cxn>
                  <a:cxn ang="0">
                    <a:pos x="connsiteX354" y="connsiteY354"/>
                  </a:cxn>
                  <a:cxn ang="0">
                    <a:pos x="connsiteX355" y="connsiteY355"/>
                  </a:cxn>
                  <a:cxn ang="0">
                    <a:pos x="connsiteX356" y="connsiteY356"/>
                  </a:cxn>
                  <a:cxn ang="0">
                    <a:pos x="connsiteX357" y="connsiteY357"/>
                  </a:cxn>
                  <a:cxn ang="0">
                    <a:pos x="connsiteX358" y="connsiteY358"/>
                  </a:cxn>
                  <a:cxn ang="0">
                    <a:pos x="connsiteX359" y="connsiteY359"/>
                  </a:cxn>
                  <a:cxn ang="0">
                    <a:pos x="connsiteX360" y="connsiteY360"/>
                  </a:cxn>
                  <a:cxn ang="0">
                    <a:pos x="connsiteX361" y="connsiteY361"/>
                  </a:cxn>
                  <a:cxn ang="0">
                    <a:pos x="connsiteX362" y="connsiteY362"/>
                  </a:cxn>
                  <a:cxn ang="0">
                    <a:pos x="connsiteX363" y="connsiteY363"/>
                  </a:cxn>
                  <a:cxn ang="0">
                    <a:pos x="connsiteX364" y="connsiteY364"/>
                  </a:cxn>
                  <a:cxn ang="0">
                    <a:pos x="connsiteX365" y="connsiteY365"/>
                  </a:cxn>
                  <a:cxn ang="0">
                    <a:pos x="connsiteX366" y="connsiteY366"/>
                  </a:cxn>
                  <a:cxn ang="0">
                    <a:pos x="connsiteX367" y="connsiteY367"/>
                  </a:cxn>
                  <a:cxn ang="0">
                    <a:pos x="connsiteX368" y="connsiteY368"/>
                  </a:cxn>
                  <a:cxn ang="0">
                    <a:pos x="connsiteX369" y="connsiteY369"/>
                  </a:cxn>
                  <a:cxn ang="0">
                    <a:pos x="connsiteX370" y="connsiteY370"/>
                  </a:cxn>
                  <a:cxn ang="0">
                    <a:pos x="connsiteX371" y="connsiteY371"/>
                  </a:cxn>
                  <a:cxn ang="0">
                    <a:pos x="connsiteX372" y="connsiteY372"/>
                  </a:cxn>
                  <a:cxn ang="0">
                    <a:pos x="connsiteX373" y="connsiteY373"/>
                  </a:cxn>
                  <a:cxn ang="0">
                    <a:pos x="connsiteX374" y="connsiteY374"/>
                  </a:cxn>
                  <a:cxn ang="0">
                    <a:pos x="connsiteX375" y="connsiteY375"/>
                  </a:cxn>
                  <a:cxn ang="0">
                    <a:pos x="connsiteX376" y="connsiteY376"/>
                  </a:cxn>
                  <a:cxn ang="0">
                    <a:pos x="connsiteX377" y="connsiteY377"/>
                  </a:cxn>
                  <a:cxn ang="0">
                    <a:pos x="connsiteX378" y="connsiteY378"/>
                  </a:cxn>
                  <a:cxn ang="0">
                    <a:pos x="connsiteX379" y="connsiteY379"/>
                  </a:cxn>
                  <a:cxn ang="0">
                    <a:pos x="connsiteX380" y="connsiteY380"/>
                  </a:cxn>
                  <a:cxn ang="0">
                    <a:pos x="connsiteX381" y="connsiteY381"/>
                  </a:cxn>
                  <a:cxn ang="0">
                    <a:pos x="connsiteX382" y="connsiteY382"/>
                  </a:cxn>
                  <a:cxn ang="0">
                    <a:pos x="connsiteX383" y="connsiteY383"/>
                  </a:cxn>
                  <a:cxn ang="0">
                    <a:pos x="connsiteX384" y="connsiteY384"/>
                  </a:cxn>
                  <a:cxn ang="0">
                    <a:pos x="connsiteX385" y="connsiteY385"/>
                  </a:cxn>
                  <a:cxn ang="0">
                    <a:pos x="connsiteX386" y="connsiteY386"/>
                  </a:cxn>
                  <a:cxn ang="0">
                    <a:pos x="connsiteX387" y="connsiteY387"/>
                  </a:cxn>
                  <a:cxn ang="0">
                    <a:pos x="connsiteX388" y="connsiteY388"/>
                  </a:cxn>
                  <a:cxn ang="0">
                    <a:pos x="connsiteX389" y="connsiteY389"/>
                  </a:cxn>
                  <a:cxn ang="0">
                    <a:pos x="connsiteX390" y="connsiteY390"/>
                  </a:cxn>
                  <a:cxn ang="0">
                    <a:pos x="connsiteX391" y="connsiteY391"/>
                  </a:cxn>
                  <a:cxn ang="0">
                    <a:pos x="connsiteX392" y="connsiteY392"/>
                  </a:cxn>
                  <a:cxn ang="0">
                    <a:pos x="connsiteX393" y="connsiteY393"/>
                  </a:cxn>
                  <a:cxn ang="0">
                    <a:pos x="connsiteX394" y="connsiteY394"/>
                  </a:cxn>
                  <a:cxn ang="0">
                    <a:pos x="connsiteX395" y="connsiteY395"/>
                  </a:cxn>
                  <a:cxn ang="0">
                    <a:pos x="connsiteX396" y="connsiteY396"/>
                  </a:cxn>
                  <a:cxn ang="0">
                    <a:pos x="connsiteX397" y="connsiteY397"/>
                  </a:cxn>
                  <a:cxn ang="0">
                    <a:pos x="connsiteX398" y="connsiteY398"/>
                  </a:cxn>
                  <a:cxn ang="0">
                    <a:pos x="connsiteX399" y="connsiteY399"/>
                  </a:cxn>
                  <a:cxn ang="0">
                    <a:pos x="connsiteX400" y="connsiteY400"/>
                  </a:cxn>
                  <a:cxn ang="0">
                    <a:pos x="connsiteX401" y="connsiteY401"/>
                  </a:cxn>
                  <a:cxn ang="0">
                    <a:pos x="connsiteX402" y="connsiteY402"/>
                  </a:cxn>
                  <a:cxn ang="0">
                    <a:pos x="connsiteX403" y="connsiteY403"/>
                  </a:cxn>
                  <a:cxn ang="0">
                    <a:pos x="connsiteX404" y="connsiteY404"/>
                  </a:cxn>
                  <a:cxn ang="0">
                    <a:pos x="connsiteX405" y="connsiteY405"/>
                  </a:cxn>
                  <a:cxn ang="0">
                    <a:pos x="connsiteX406" y="connsiteY406"/>
                  </a:cxn>
                  <a:cxn ang="0">
                    <a:pos x="connsiteX407" y="connsiteY407"/>
                  </a:cxn>
                  <a:cxn ang="0">
                    <a:pos x="connsiteX408" y="connsiteY408"/>
                  </a:cxn>
                  <a:cxn ang="0">
                    <a:pos x="connsiteX409" y="connsiteY409"/>
                  </a:cxn>
                  <a:cxn ang="0">
                    <a:pos x="connsiteX410" y="connsiteY410"/>
                  </a:cxn>
                  <a:cxn ang="0">
                    <a:pos x="connsiteX411" y="connsiteY411"/>
                  </a:cxn>
                  <a:cxn ang="0">
                    <a:pos x="connsiteX412" y="connsiteY412"/>
                  </a:cxn>
                  <a:cxn ang="0">
                    <a:pos x="connsiteX413" y="connsiteY413"/>
                  </a:cxn>
                  <a:cxn ang="0">
                    <a:pos x="connsiteX414" y="connsiteY414"/>
                  </a:cxn>
                  <a:cxn ang="0">
                    <a:pos x="connsiteX415" y="connsiteY415"/>
                  </a:cxn>
                  <a:cxn ang="0">
                    <a:pos x="connsiteX416" y="connsiteY416"/>
                  </a:cxn>
                  <a:cxn ang="0">
                    <a:pos x="connsiteX417" y="connsiteY417"/>
                  </a:cxn>
                  <a:cxn ang="0">
                    <a:pos x="connsiteX418" y="connsiteY418"/>
                  </a:cxn>
                  <a:cxn ang="0">
                    <a:pos x="connsiteX419" y="connsiteY419"/>
                  </a:cxn>
                  <a:cxn ang="0">
                    <a:pos x="connsiteX420" y="connsiteY420"/>
                  </a:cxn>
                  <a:cxn ang="0">
                    <a:pos x="connsiteX421" y="connsiteY421"/>
                  </a:cxn>
                  <a:cxn ang="0">
                    <a:pos x="connsiteX422" y="connsiteY422"/>
                  </a:cxn>
                  <a:cxn ang="0">
                    <a:pos x="connsiteX423" y="connsiteY423"/>
                  </a:cxn>
                  <a:cxn ang="0">
                    <a:pos x="connsiteX424" y="connsiteY424"/>
                  </a:cxn>
                  <a:cxn ang="0">
                    <a:pos x="connsiteX425" y="connsiteY425"/>
                  </a:cxn>
                  <a:cxn ang="0">
                    <a:pos x="connsiteX426" y="connsiteY426"/>
                  </a:cxn>
                  <a:cxn ang="0">
                    <a:pos x="connsiteX427" y="connsiteY427"/>
                  </a:cxn>
                  <a:cxn ang="0">
                    <a:pos x="connsiteX428" y="connsiteY428"/>
                  </a:cxn>
                  <a:cxn ang="0">
                    <a:pos x="connsiteX429" y="connsiteY429"/>
                  </a:cxn>
                  <a:cxn ang="0">
                    <a:pos x="connsiteX430" y="connsiteY430"/>
                  </a:cxn>
                  <a:cxn ang="0">
                    <a:pos x="connsiteX431" y="connsiteY431"/>
                  </a:cxn>
                  <a:cxn ang="0">
                    <a:pos x="connsiteX432" y="connsiteY432"/>
                  </a:cxn>
                  <a:cxn ang="0">
                    <a:pos x="connsiteX433" y="connsiteY433"/>
                  </a:cxn>
                  <a:cxn ang="0">
                    <a:pos x="connsiteX434" y="connsiteY434"/>
                  </a:cxn>
                  <a:cxn ang="0">
                    <a:pos x="connsiteX435" y="connsiteY435"/>
                  </a:cxn>
                  <a:cxn ang="0">
                    <a:pos x="connsiteX436" y="connsiteY436"/>
                  </a:cxn>
                  <a:cxn ang="0">
                    <a:pos x="connsiteX437" y="connsiteY437"/>
                  </a:cxn>
                  <a:cxn ang="0">
                    <a:pos x="connsiteX438" y="connsiteY438"/>
                  </a:cxn>
                  <a:cxn ang="0">
                    <a:pos x="connsiteX439" y="connsiteY439"/>
                  </a:cxn>
                  <a:cxn ang="0">
                    <a:pos x="connsiteX440" y="connsiteY440"/>
                  </a:cxn>
                  <a:cxn ang="0">
                    <a:pos x="connsiteX441" y="connsiteY441"/>
                  </a:cxn>
                  <a:cxn ang="0">
                    <a:pos x="connsiteX442" y="connsiteY442"/>
                  </a:cxn>
                  <a:cxn ang="0">
                    <a:pos x="connsiteX443" y="connsiteY443"/>
                  </a:cxn>
                  <a:cxn ang="0">
                    <a:pos x="connsiteX444" y="connsiteY444"/>
                  </a:cxn>
                  <a:cxn ang="0">
                    <a:pos x="connsiteX445" y="connsiteY445"/>
                  </a:cxn>
                  <a:cxn ang="0">
                    <a:pos x="connsiteX446" y="connsiteY446"/>
                  </a:cxn>
                  <a:cxn ang="0">
                    <a:pos x="connsiteX447" y="connsiteY447"/>
                  </a:cxn>
                  <a:cxn ang="0">
                    <a:pos x="connsiteX448" y="connsiteY448"/>
                  </a:cxn>
                  <a:cxn ang="0">
                    <a:pos x="connsiteX449" y="connsiteY449"/>
                  </a:cxn>
                  <a:cxn ang="0">
                    <a:pos x="connsiteX450" y="connsiteY450"/>
                  </a:cxn>
                  <a:cxn ang="0">
                    <a:pos x="connsiteX451" y="connsiteY451"/>
                  </a:cxn>
                  <a:cxn ang="0">
                    <a:pos x="connsiteX452" y="connsiteY452"/>
                  </a:cxn>
                  <a:cxn ang="0">
                    <a:pos x="connsiteX453" y="connsiteY453"/>
                  </a:cxn>
                  <a:cxn ang="0">
                    <a:pos x="connsiteX454" y="connsiteY454"/>
                  </a:cxn>
                  <a:cxn ang="0">
                    <a:pos x="connsiteX455" y="connsiteY455"/>
                  </a:cxn>
                  <a:cxn ang="0">
                    <a:pos x="connsiteX456" y="connsiteY456"/>
                  </a:cxn>
                  <a:cxn ang="0">
                    <a:pos x="connsiteX457" y="connsiteY457"/>
                  </a:cxn>
                  <a:cxn ang="0">
                    <a:pos x="connsiteX458" y="connsiteY458"/>
                  </a:cxn>
                  <a:cxn ang="0">
                    <a:pos x="connsiteX459" y="connsiteY459"/>
                  </a:cxn>
                  <a:cxn ang="0">
                    <a:pos x="connsiteX460" y="connsiteY460"/>
                  </a:cxn>
                  <a:cxn ang="0">
                    <a:pos x="connsiteX461" y="connsiteY461"/>
                  </a:cxn>
                  <a:cxn ang="0">
                    <a:pos x="connsiteX462" y="connsiteY462"/>
                  </a:cxn>
                  <a:cxn ang="0">
                    <a:pos x="connsiteX463" y="connsiteY463"/>
                  </a:cxn>
                  <a:cxn ang="0">
                    <a:pos x="connsiteX464" y="connsiteY464"/>
                  </a:cxn>
                  <a:cxn ang="0">
                    <a:pos x="connsiteX465" y="connsiteY465"/>
                  </a:cxn>
                  <a:cxn ang="0">
                    <a:pos x="connsiteX466" y="connsiteY466"/>
                  </a:cxn>
                  <a:cxn ang="0">
                    <a:pos x="connsiteX467" y="connsiteY467"/>
                  </a:cxn>
                  <a:cxn ang="0">
                    <a:pos x="connsiteX468" y="connsiteY468"/>
                  </a:cxn>
                  <a:cxn ang="0">
                    <a:pos x="connsiteX469" y="connsiteY469"/>
                  </a:cxn>
                  <a:cxn ang="0">
                    <a:pos x="connsiteX470" y="connsiteY470"/>
                  </a:cxn>
                  <a:cxn ang="0">
                    <a:pos x="connsiteX471" y="connsiteY471"/>
                  </a:cxn>
                  <a:cxn ang="0">
                    <a:pos x="connsiteX472" y="connsiteY472"/>
                  </a:cxn>
                  <a:cxn ang="0">
                    <a:pos x="connsiteX473" y="connsiteY473"/>
                  </a:cxn>
                  <a:cxn ang="0">
                    <a:pos x="connsiteX474" y="connsiteY474"/>
                  </a:cxn>
                  <a:cxn ang="0">
                    <a:pos x="connsiteX475" y="connsiteY475"/>
                  </a:cxn>
                  <a:cxn ang="0">
                    <a:pos x="connsiteX476" y="connsiteY476"/>
                  </a:cxn>
                  <a:cxn ang="0">
                    <a:pos x="connsiteX477" y="connsiteY477"/>
                  </a:cxn>
                  <a:cxn ang="0">
                    <a:pos x="connsiteX478" y="connsiteY478"/>
                  </a:cxn>
                  <a:cxn ang="0">
                    <a:pos x="connsiteX479" y="connsiteY479"/>
                  </a:cxn>
                  <a:cxn ang="0">
                    <a:pos x="connsiteX480" y="connsiteY480"/>
                  </a:cxn>
                  <a:cxn ang="0">
                    <a:pos x="connsiteX481" y="connsiteY481"/>
                  </a:cxn>
                  <a:cxn ang="0">
                    <a:pos x="connsiteX482" y="connsiteY482"/>
                  </a:cxn>
                  <a:cxn ang="0">
                    <a:pos x="connsiteX483" y="connsiteY483"/>
                  </a:cxn>
                  <a:cxn ang="0">
                    <a:pos x="connsiteX484" y="connsiteY484"/>
                  </a:cxn>
                  <a:cxn ang="0">
                    <a:pos x="connsiteX485" y="connsiteY485"/>
                  </a:cxn>
                  <a:cxn ang="0">
                    <a:pos x="connsiteX486" y="connsiteY486"/>
                  </a:cxn>
                  <a:cxn ang="0">
                    <a:pos x="connsiteX487" y="connsiteY487"/>
                  </a:cxn>
                  <a:cxn ang="0">
                    <a:pos x="connsiteX488" y="connsiteY488"/>
                  </a:cxn>
                  <a:cxn ang="0">
                    <a:pos x="connsiteX489" y="connsiteY489"/>
                  </a:cxn>
                  <a:cxn ang="0">
                    <a:pos x="connsiteX490" y="connsiteY490"/>
                  </a:cxn>
                  <a:cxn ang="0">
                    <a:pos x="connsiteX491" y="connsiteY491"/>
                  </a:cxn>
                  <a:cxn ang="0">
                    <a:pos x="connsiteX492" y="connsiteY492"/>
                  </a:cxn>
                  <a:cxn ang="0">
                    <a:pos x="connsiteX493" y="connsiteY493"/>
                  </a:cxn>
                  <a:cxn ang="0">
                    <a:pos x="connsiteX494" y="connsiteY494"/>
                  </a:cxn>
                  <a:cxn ang="0">
                    <a:pos x="connsiteX495" y="connsiteY495"/>
                  </a:cxn>
                  <a:cxn ang="0">
                    <a:pos x="connsiteX496" y="connsiteY496"/>
                  </a:cxn>
                  <a:cxn ang="0">
                    <a:pos x="connsiteX497" y="connsiteY497"/>
                  </a:cxn>
                  <a:cxn ang="0">
                    <a:pos x="connsiteX498" y="connsiteY498"/>
                  </a:cxn>
                  <a:cxn ang="0">
                    <a:pos x="connsiteX499" y="connsiteY499"/>
                  </a:cxn>
                  <a:cxn ang="0">
                    <a:pos x="connsiteX500" y="connsiteY500"/>
                  </a:cxn>
                  <a:cxn ang="0">
                    <a:pos x="connsiteX501" y="connsiteY501"/>
                  </a:cxn>
                  <a:cxn ang="0">
                    <a:pos x="connsiteX502" y="connsiteY502"/>
                  </a:cxn>
                  <a:cxn ang="0">
                    <a:pos x="connsiteX503" y="connsiteY503"/>
                  </a:cxn>
                  <a:cxn ang="0">
                    <a:pos x="connsiteX504" y="connsiteY504"/>
                  </a:cxn>
                  <a:cxn ang="0">
                    <a:pos x="connsiteX505" y="connsiteY505"/>
                  </a:cxn>
                  <a:cxn ang="0">
                    <a:pos x="connsiteX506" y="connsiteY506"/>
                  </a:cxn>
                  <a:cxn ang="0">
                    <a:pos x="connsiteX507" y="connsiteY507"/>
                  </a:cxn>
                  <a:cxn ang="0">
                    <a:pos x="connsiteX508" y="connsiteY508"/>
                  </a:cxn>
                  <a:cxn ang="0">
                    <a:pos x="connsiteX509" y="connsiteY509"/>
                  </a:cxn>
                  <a:cxn ang="0">
                    <a:pos x="connsiteX510" y="connsiteY510"/>
                  </a:cxn>
                  <a:cxn ang="0">
                    <a:pos x="connsiteX511" y="connsiteY511"/>
                  </a:cxn>
                  <a:cxn ang="0">
                    <a:pos x="connsiteX512" y="connsiteY512"/>
                  </a:cxn>
                  <a:cxn ang="0">
                    <a:pos x="connsiteX513" y="connsiteY513"/>
                  </a:cxn>
                  <a:cxn ang="0">
                    <a:pos x="connsiteX514" y="connsiteY514"/>
                  </a:cxn>
                  <a:cxn ang="0">
                    <a:pos x="connsiteX515" y="connsiteY515"/>
                  </a:cxn>
                  <a:cxn ang="0">
                    <a:pos x="connsiteX516" y="connsiteY516"/>
                  </a:cxn>
                  <a:cxn ang="0">
                    <a:pos x="connsiteX517" y="connsiteY517"/>
                  </a:cxn>
                  <a:cxn ang="0">
                    <a:pos x="connsiteX518" y="connsiteY518"/>
                  </a:cxn>
                  <a:cxn ang="0">
                    <a:pos x="connsiteX519" y="connsiteY519"/>
                  </a:cxn>
                  <a:cxn ang="0">
                    <a:pos x="connsiteX520" y="connsiteY520"/>
                  </a:cxn>
                  <a:cxn ang="0">
                    <a:pos x="connsiteX521" y="connsiteY521"/>
                  </a:cxn>
                  <a:cxn ang="0">
                    <a:pos x="connsiteX522" y="connsiteY522"/>
                  </a:cxn>
                  <a:cxn ang="0">
                    <a:pos x="connsiteX523" y="connsiteY523"/>
                  </a:cxn>
                  <a:cxn ang="0">
                    <a:pos x="connsiteX524" y="connsiteY524"/>
                  </a:cxn>
                  <a:cxn ang="0">
                    <a:pos x="connsiteX525" y="connsiteY525"/>
                  </a:cxn>
                  <a:cxn ang="0">
                    <a:pos x="connsiteX526" y="connsiteY526"/>
                  </a:cxn>
                  <a:cxn ang="0">
                    <a:pos x="connsiteX527" y="connsiteY527"/>
                  </a:cxn>
                  <a:cxn ang="0">
                    <a:pos x="connsiteX528" y="connsiteY528"/>
                  </a:cxn>
                  <a:cxn ang="0">
                    <a:pos x="connsiteX529" y="connsiteY529"/>
                  </a:cxn>
                  <a:cxn ang="0">
                    <a:pos x="connsiteX530" y="connsiteY530"/>
                  </a:cxn>
                  <a:cxn ang="0">
                    <a:pos x="connsiteX531" y="connsiteY531"/>
                  </a:cxn>
                  <a:cxn ang="0">
                    <a:pos x="connsiteX532" y="connsiteY532"/>
                  </a:cxn>
                  <a:cxn ang="0">
                    <a:pos x="connsiteX533" y="connsiteY533"/>
                  </a:cxn>
                  <a:cxn ang="0">
                    <a:pos x="connsiteX534" y="connsiteY534"/>
                  </a:cxn>
                  <a:cxn ang="0">
                    <a:pos x="connsiteX535" y="connsiteY535"/>
                  </a:cxn>
                  <a:cxn ang="0">
                    <a:pos x="connsiteX536" y="connsiteY536"/>
                  </a:cxn>
                  <a:cxn ang="0">
                    <a:pos x="connsiteX537" y="connsiteY537"/>
                  </a:cxn>
                  <a:cxn ang="0">
                    <a:pos x="connsiteX538" y="connsiteY538"/>
                  </a:cxn>
                  <a:cxn ang="0">
                    <a:pos x="connsiteX539" y="connsiteY539"/>
                  </a:cxn>
                  <a:cxn ang="0">
                    <a:pos x="connsiteX540" y="connsiteY540"/>
                  </a:cxn>
                  <a:cxn ang="0">
                    <a:pos x="connsiteX541" y="connsiteY541"/>
                  </a:cxn>
                  <a:cxn ang="0">
                    <a:pos x="connsiteX542" y="connsiteY542"/>
                  </a:cxn>
                  <a:cxn ang="0">
                    <a:pos x="connsiteX543" y="connsiteY543"/>
                  </a:cxn>
                  <a:cxn ang="0">
                    <a:pos x="connsiteX544" y="connsiteY544"/>
                  </a:cxn>
                  <a:cxn ang="0">
                    <a:pos x="connsiteX545" y="connsiteY545"/>
                  </a:cxn>
                  <a:cxn ang="0">
                    <a:pos x="connsiteX546" y="connsiteY546"/>
                  </a:cxn>
                  <a:cxn ang="0">
                    <a:pos x="connsiteX547" y="connsiteY547"/>
                  </a:cxn>
                  <a:cxn ang="0">
                    <a:pos x="connsiteX548" y="connsiteY548"/>
                  </a:cxn>
                  <a:cxn ang="0">
                    <a:pos x="connsiteX549" y="connsiteY549"/>
                  </a:cxn>
                  <a:cxn ang="0">
                    <a:pos x="connsiteX550" y="connsiteY550"/>
                  </a:cxn>
                  <a:cxn ang="0">
                    <a:pos x="connsiteX551" y="connsiteY551"/>
                  </a:cxn>
                  <a:cxn ang="0">
                    <a:pos x="connsiteX552" y="connsiteY552"/>
                  </a:cxn>
                  <a:cxn ang="0">
                    <a:pos x="connsiteX553" y="connsiteY553"/>
                  </a:cxn>
                  <a:cxn ang="0">
                    <a:pos x="connsiteX554" y="connsiteY554"/>
                  </a:cxn>
                  <a:cxn ang="0">
                    <a:pos x="connsiteX555" y="connsiteY555"/>
                  </a:cxn>
                  <a:cxn ang="0">
                    <a:pos x="connsiteX556" y="connsiteY556"/>
                  </a:cxn>
                  <a:cxn ang="0">
                    <a:pos x="connsiteX557" y="connsiteY557"/>
                  </a:cxn>
                  <a:cxn ang="0">
                    <a:pos x="connsiteX558" y="connsiteY558"/>
                  </a:cxn>
                  <a:cxn ang="0">
                    <a:pos x="connsiteX559" y="connsiteY559"/>
                  </a:cxn>
                  <a:cxn ang="0">
                    <a:pos x="connsiteX560" y="connsiteY560"/>
                  </a:cxn>
                  <a:cxn ang="0">
                    <a:pos x="connsiteX561" y="connsiteY561"/>
                  </a:cxn>
                  <a:cxn ang="0">
                    <a:pos x="connsiteX562" y="connsiteY562"/>
                  </a:cxn>
                  <a:cxn ang="0">
                    <a:pos x="connsiteX563" y="connsiteY563"/>
                  </a:cxn>
                  <a:cxn ang="0">
                    <a:pos x="connsiteX564" y="connsiteY564"/>
                  </a:cxn>
                  <a:cxn ang="0">
                    <a:pos x="connsiteX565" y="connsiteY565"/>
                  </a:cxn>
                  <a:cxn ang="0">
                    <a:pos x="connsiteX566" y="connsiteY566"/>
                  </a:cxn>
                  <a:cxn ang="0">
                    <a:pos x="connsiteX567" y="connsiteY567"/>
                  </a:cxn>
                  <a:cxn ang="0">
                    <a:pos x="connsiteX568" y="connsiteY568"/>
                  </a:cxn>
                  <a:cxn ang="0">
                    <a:pos x="connsiteX569" y="connsiteY569"/>
                  </a:cxn>
                  <a:cxn ang="0">
                    <a:pos x="connsiteX570" y="connsiteY570"/>
                  </a:cxn>
                  <a:cxn ang="0">
                    <a:pos x="connsiteX571" y="connsiteY571"/>
                  </a:cxn>
                  <a:cxn ang="0">
                    <a:pos x="connsiteX572" y="connsiteY572"/>
                  </a:cxn>
                  <a:cxn ang="0">
                    <a:pos x="connsiteX573" y="connsiteY573"/>
                  </a:cxn>
                  <a:cxn ang="0">
                    <a:pos x="connsiteX574" y="connsiteY574"/>
                  </a:cxn>
                  <a:cxn ang="0">
                    <a:pos x="connsiteX575" y="connsiteY575"/>
                  </a:cxn>
                  <a:cxn ang="0">
                    <a:pos x="connsiteX576" y="connsiteY576"/>
                  </a:cxn>
                  <a:cxn ang="0">
                    <a:pos x="connsiteX577" y="connsiteY577"/>
                  </a:cxn>
                  <a:cxn ang="0">
                    <a:pos x="connsiteX578" y="connsiteY578"/>
                  </a:cxn>
                  <a:cxn ang="0">
                    <a:pos x="connsiteX579" y="connsiteY579"/>
                  </a:cxn>
                  <a:cxn ang="0">
                    <a:pos x="connsiteX580" y="connsiteY580"/>
                  </a:cxn>
                  <a:cxn ang="0">
                    <a:pos x="connsiteX581" y="connsiteY581"/>
                  </a:cxn>
                  <a:cxn ang="0">
                    <a:pos x="connsiteX582" y="connsiteY582"/>
                  </a:cxn>
                  <a:cxn ang="0">
                    <a:pos x="connsiteX583" y="connsiteY583"/>
                  </a:cxn>
                  <a:cxn ang="0">
                    <a:pos x="connsiteX584" y="connsiteY584"/>
                  </a:cxn>
                  <a:cxn ang="0">
                    <a:pos x="connsiteX585" y="connsiteY585"/>
                  </a:cxn>
                  <a:cxn ang="0">
                    <a:pos x="connsiteX586" y="connsiteY586"/>
                  </a:cxn>
                  <a:cxn ang="0">
                    <a:pos x="connsiteX587" y="connsiteY587"/>
                  </a:cxn>
                  <a:cxn ang="0">
                    <a:pos x="connsiteX588" y="connsiteY588"/>
                  </a:cxn>
                  <a:cxn ang="0">
                    <a:pos x="connsiteX589" y="connsiteY589"/>
                  </a:cxn>
                  <a:cxn ang="0">
                    <a:pos x="connsiteX590" y="connsiteY590"/>
                  </a:cxn>
                  <a:cxn ang="0">
                    <a:pos x="connsiteX591" y="connsiteY591"/>
                  </a:cxn>
                  <a:cxn ang="0">
                    <a:pos x="connsiteX592" y="connsiteY592"/>
                  </a:cxn>
                  <a:cxn ang="0">
                    <a:pos x="connsiteX593" y="connsiteY593"/>
                  </a:cxn>
                  <a:cxn ang="0">
                    <a:pos x="connsiteX594" y="connsiteY594"/>
                  </a:cxn>
                  <a:cxn ang="0">
                    <a:pos x="connsiteX595" y="connsiteY595"/>
                  </a:cxn>
                  <a:cxn ang="0">
                    <a:pos x="connsiteX596" y="connsiteY596"/>
                  </a:cxn>
                  <a:cxn ang="0">
                    <a:pos x="connsiteX597" y="connsiteY597"/>
                  </a:cxn>
                  <a:cxn ang="0">
                    <a:pos x="connsiteX598" y="connsiteY598"/>
                  </a:cxn>
                  <a:cxn ang="0">
                    <a:pos x="connsiteX599" y="connsiteY599"/>
                  </a:cxn>
                  <a:cxn ang="0">
                    <a:pos x="connsiteX600" y="connsiteY600"/>
                  </a:cxn>
                  <a:cxn ang="0">
                    <a:pos x="connsiteX601" y="connsiteY601"/>
                  </a:cxn>
                  <a:cxn ang="0">
                    <a:pos x="connsiteX602" y="connsiteY602"/>
                  </a:cxn>
                  <a:cxn ang="0">
                    <a:pos x="connsiteX603" y="connsiteY603"/>
                  </a:cxn>
                  <a:cxn ang="0">
                    <a:pos x="connsiteX604" y="connsiteY604"/>
                  </a:cxn>
                  <a:cxn ang="0">
                    <a:pos x="connsiteX605" y="connsiteY605"/>
                  </a:cxn>
                  <a:cxn ang="0">
                    <a:pos x="connsiteX606" y="connsiteY606"/>
                  </a:cxn>
                  <a:cxn ang="0">
                    <a:pos x="connsiteX607" y="connsiteY607"/>
                  </a:cxn>
                  <a:cxn ang="0">
                    <a:pos x="connsiteX608" y="connsiteY608"/>
                  </a:cxn>
                  <a:cxn ang="0">
                    <a:pos x="connsiteX609" y="connsiteY609"/>
                  </a:cxn>
                  <a:cxn ang="0">
                    <a:pos x="connsiteX610" y="connsiteY610"/>
                  </a:cxn>
                  <a:cxn ang="0">
                    <a:pos x="connsiteX611" y="connsiteY611"/>
                  </a:cxn>
                  <a:cxn ang="0">
                    <a:pos x="connsiteX612" y="connsiteY612"/>
                  </a:cxn>
                  <a:cxn ang="0">
                    <a:pos x="connsiteX613" y="connsiteY613"/>
                  </a:cxn>
                  <a:cxn ang="0">
                    <a:pos x="connsiteX614" y="connsiteY614"/>
                  </a:cxn>
                  <a:cxn ang="0">
                    <a:pos x="connsiteX615" y="connsiteY615"/>
                  </a:cxn>
                  <a:cxn ang="0">
                    <a:pos x="connsiteX616" y="connsiteY616"/>
                  </a:cxn>
                  <a:cxn ang="0">
                    <a:pos x="connsiteX617" y="connsiteY617"/>
                  </a:cxn>
                  <a:cxn ang="0">
                    <a:pos x="connsiteX618" y="connsiteY618"/>
                  </a:cxn>
                  <a:cxn ang="0">
                    <a:pos x="connsiteX619" y="connsiteY619"/>
                  </a:cxn>
                  <a:cxn ang="0">
                    <a:pos x="connsiteX620" y="connsiteY620"/>
                  </a:cxn>
                  <a:cxn ang="0">
                    <a:pos x="connsiteX621" y="connsiteY621"/>
                  </a:cxn>
                  <a:cxn ang="0">
                    <a:pos x="connsiteX622" y="connsiteY622"/>
                  </a:cxn>
                  <a:cxn ang="0">
                    <a:pos x="connsiteX623" y="connsiteY623"/>
                  </a:cxn>
                  <a:cxn ang="0">
                    <a:pos x="connsiteX624" y="connsiteY624"/>
                  </a:cxn>
                  <a:cxn ang="0">
                    <a:pos x="connsiteX625" y="connsiteY625"/>
                  </a:cxn>
                  <a:cxn ang="0">
                    <a:pos x="connsiteX626" y="connsiteY626"/>
                  </a:cxn>
                  <a:cxn ang="0">
                    <a:pos x="connsiteX627" y="connsiteY627"/>
                  </a:cxn>
                  <a:cxn ang="0">
                    <a:pos x="connsiteX628" y="connsiteY628"/>
                  </a:cxn>
                  <a:cxn ang="0">
                    <a:pos x="connsiteX629" y="connsiteY629"/>
                  </a:cxn>
                  <a:cxn ang="0">
                    <a:pos x="connsiteX630" y="connsiteY630"/>
                  </a:cxn>
                  <a:cxn ang="0">
                    <a:pos x="connsiteX631" y="connsiteY631"/>
                  </a:cxn>
                  <a:cxn ang="0">
                    <a:pos x="connsiteX632" y="connsiteY632"/>
                  </a:cxn>
                  <a:cxn ang="0">
                    <a:pos x="connsiteX633" y="connsiteY633"/>
                  </a:cxn>
                  <a:cxn ang="0">
                    <a:pos x="connsiteX634" y="connsiteY634"/>
                  </a:cxn>
                  <a:cxn ang="0">
                    <a:pos x="connsiteX635" y="connsiteY635"/>
                  </a:cxn>
                  <a:cxn ang="0">
                    <a:pos x="connsiteX636" y="connsiteY636"/>
                  </a:cxn>
                  <a:cxn ang="0">
                    <a:pos x="connsiteX637" y="connsiteY637"/>
                  </a:cxn>
                  <a:cxn ang="0">
                    <a:pos x="connsiteX638" y="connsiteY638"/>
                  </a:cxn>
                  <a:cxn ang="0">
                    <a:pos x="connsiteX639" y="connsiteY639"/>
                  </a:cxn>
                  <a:cxn ang="0">
                    <a:pos x="connsiteX640" y="connsiteY640"/>
                  </a:cxn>
                  <a:cxn ang="0">
                    <a:pos x="connsiteX641" y="connsiteY641"/>
                  </a:cxn>
                  <a:cxn ang="0">
                    <a:pos x="connsiteX642" y="connsiteY642"/>
                  </a:cxn>
                  <a:cxn ang="0">
                    <a:pos x="connsiteX643" y="connsiteY643"/>
                  </a:cxn>
                  <a:cxn ang="0">
                    <a:pos x="connsiteX644" y="connsiteY644"/>
                  </a:cxn>
                  <a:cxn ang="0">
                    <a:pos x="connsiteX645" y="connsiteY645"/>
                  </a:cxn>
                  <a:cxn ang="0">
                    <a:pos x="connsiteX646" y="connsiteY646"/>
                  </a:cxn>
                  <a:cxn ang="0">
                    <a:pos x="connsiteX647" y="connsiteY647"/>
                  </a:cxn>
                  <a:cxn ang="0">
                    <a:pos x="connsiteX648" y="connsiteY648"/>
                  </a:cxn>
                  <a:cxn ang="0">
                    <a:pos x="connsiteX649" y="connsiteY649"/>
                  </a:cxn>
                  <a:cxn ang="0">
                    <a:pos x="connsiteX650" y="connsiteY650"/>
                  </a:cxn>
                  <a:cxn ang="0">
                    <a:pos x="connsiteX651" y="connsiteY651"/>
                  </a:cxn>
                  <a:cxn ang="0">
                    <a:pos x="connsiteX652" y="connsiteY652"/>
                  </a:cxn>
                  <a:cxn ang="0">
                    <a:pos x="connsiteX653" y="connsiteY653"/>
                  </a:cxn>
                  <a:cxn ang="0">
                    <a:pos x="connsiteX654" y="connsiteY654"/>
                  </a:cxn>
                  <a:cxn ang="0">
                    <a:pos x="connsiteX655" y="connsiteY655"/>
                  </a:cxn>
                  <a:cxn ang="0">
                    <a:pos x="connsiteX656" y="connsiteY656"/>
                  </a:cxn>
                  <a:cxn ang="0">
                    <a:pos x="connsiteX657" y="connsiteY657"/>
                  </a:cxn>
                  <a:cxn ang="0">
                    <a:pos x="connsiteX658" y="connsiteY658"/>
                  </a:cxn>
                  <a:cxn ang="0">
                    <a:pos x="connsiteX659" y="connsiteY659"/>
                  </a:cxn>
                  <a:cxn ang="0">
                    <a:pos x="connsiteX660" y="connsiteY660"/>
                  </a:cxn>
                  <a:cxn ang="0">
                    <a:pos x="connsiteX661" y="connsiteY661"/>
                  </a:cxn>
                  <a:cxn ang="0">
                    <a:pos x="connsiteX662" y="connsiteY662"/>
                  </a:cxn>
                  <a:cxn ang="0">
                    <a:pos x="connsiteX663" y="connsiteY663"/>
                  </a:cxn>
                  <a:cxn ang="0">
                    <a:pos x="connsiteX664" y="connsiteY664"/>
                  </a:cxn>
                  <a:cxn ang="0">
                    <a:pos x="connsiteX665" y="connsiteY665"/>
                  </a:cxn>
                  <a:cxn ang="0">
                    <a:pos x="connsiteX666" y="connsiteY666"/>
                  </a:cxn>
                  <a:cxn ang="0">
                    <a:pos x="connsiteX667" y="connsiteY667"/>
                  </a:cxn>
                  <a:cxn ang="0">
                    <a:pos x="connsiteX668" y="connsiteY668"/>
                  </a:cxn>
                  <a:cxn ang="0">
                    <a:pos x="connsiteX669" y="connsiteY669"/>
                  </a:cxn>
                  <a:cxn ang="0">
                    <a:pos x="connsiteX670" y="connsiteY670"/>
                  </a:cxn>
                  <a:cxn ang="0">
                    <a:pos x="connsiteX671" y="connsiteY671"/>
                  </a:cxn>
                  <a:cxn ang="0">
                    <a:pos x="connsiteX672" y="connsiteY672"/>
                  </a:cxn>
                  <a:cxn ang="0">
                    <a:pos x="connsiteX673" y="connsiteY673"/>
                  </a:cxn>
                  <a:cxn ang="0">
                    <a:pos x="connsiteX674" y="connsiteY674"/>
                  </a:cxn>
                  <a:cxn ang="0">
                    <a:pos x="connsiteX675" y="connsiteY675"/>
                  </a:cxn>
                  <a:cxn ang="0">
                    <a:pos x="connsiteX676" y="connsiteY676"/>
                  </a:cxn>
                  <a:cxn ang="0">
                    <a:pos x="connsiteX677" y="connsiteY677"/>
                  </a:cxn>
                  <a:cxn ang="0">
                    <a:pos x="connsiteX678" y="connsiteY678"/>
                  </a:cxn>
                  <a:cxn ang="0">
                    <a:pos x="connsiteX679" y="connsiteY679"/>
                  </a:cxn>
                  <a:cxn ang="0">
                    <a:pos x="connsiteX680" y="connsiteY680"/>
                  </a:cxn>
                </a:cxnLst>
                <a:rect l="l" t="t" r="r" b="b"/>
                <a:pathLst>
                  <a:path w="4603109" h="924402">
                    <a:moveTo>
                      <a:pt x="305125" y="0"/>
                    </a:moveTo>
                    <a:lnTo>
                      <a:pt x="432894" y="0"/>
                    </a:lnTo>
                    <a:lnTo>
                      <a:pt x="445336" y="0"/>
                    </a:lnTo>
                    <a:cubicBezTo>
                      <a:pt x="485989" y="0"/>
                      <a:pt x="520835" y="0"/>
                      <a:pt x="550703" y="0"/>
                    </a:cubicBezTo>
                    <a:lnTo>
                      <a:pt x="560158" y="0"/>
                    </a:lnTo>
                    <a:lnTo>
                      <a:pt x="573105" y="0"/>
                    </a:lnTo>
                    <a:lnTo>
                      <a:pt x="626202" y="0"/>
                    </a:lnTo>
                    <a:cubicBezTo>
                      <a:pt x="646943" y="0"/>
                      <a:pt x="663537" y="0"/>
                      <a:pt x="676811" y="0"/>
                    </a:cubicBezTo>
                    <a:lnTo>
                      <a:pt x="678472" y="0"/>
                    </a:lnTo>
                    <a:lnTo>
                      <a:pt x="687927" y="0"/>
                    </a:lnTo>
                    <a:lnTo>
                      <a:pt x="691402" y="0"/>
                    </a:lnTo>
                    <a:lnTo>
                      <a:pt x="700371" y="0"/>
                    </a:lnTo>
                    <a:lnTo>
                      <a:pt x="707508" y="0"/>
                    </a:lnTo>
                    <a:cubicBezTo>
                      <a:pt x="729909" y="0"/>
                      <a:pt x="729909" y="0"/>
                      <a:pt x="729909" y="0"/>
                    </a:cubicBezTo>
                    <a:lnTo>
                      <a:pt x="753971" y="0"/>
                    </a:lnTo>
                    <a:lnTo>
                      <a:pt x="804580" y="0"/>
                    </a:lnTo>
                    <a:lnTo>
                      <a:pt x="805737" y="0"/>
                    </a:lnTo>
                    <a:lnTo>
                      <a:pt x="819171" y="0"/>
                    </a:lnTo>
                    <a:lnTo>
                      <a:pt x="828140" y="0"/>
                    </a:lnTo>
                    <a:lnTo>
                      <a:pt x="831615" y="0"/>
                    </a:lnTo>
                    <a:lnTo>
                      <a:pt x="835277" y="0"/>
                    </a:lnTo>
                    <a:lnTo>
                      <a:pt x="857678" y="0"/>
                    </a:lnTo>
                    <a:lnTo>
                      <a:pt x="864889" y="0"/>
                    </a:lnTo>
                    <a:lnTo>
                      <a:pt x="899900" y="0"/>
                    </a:lnTo>
                    <a:lnTo>
                      <a:pt x="909341" y="0"/>
                    </a:lnTo>
                    <a:lnTo>
                      <a:pt x="929965" y="0"/>
                    </a:lnTo>
                    <a:lnTo>
                      <a:pt x="933506" y="0"/>
                    </a:lnTo>
                    <a:lnTo>
                      <a:pt x="936982" y="0"/>
                    </a:lnTo>
                    <a:lnTo>
                      <a:pt x="959384" y="0"/>
                    </a:lnTo>
                    <a:lnTo>
                      <a:pt x="962542" y="0"/>
                    </a:lnTo>
                    <a:lnTo>
                      <a:pt x="984943" y="0"/>
                    </a:lnTo>
                    <a:lnTo>
                      <a:pt x="992658" y="0"/>
                    </a:lnTo>
                    <a:lnTo>
                      <a:pt x="1012059" y="0"/>
                    </a:lnTo>
                    <a:lnTo>
                      <a:pt x="1012480" y="0"/>
                    </a:lnTo>
                    <a:lnTo>
                      <a:pt x="1027669" y="0"/>
                    </a:lnTo>
                    <a:lnTo>
                      <a:pt x="1037110" y="0"/>
                    </a:lnTo>
                    <a:lnTo>
                      <a:pt x="1040112" y="0"/>
                    </a:lnTo>
                    <a:lnTo>
                      <a:pt x="1057734" y="0"/>
                    </a:lnTo>
                    <a:lnTo>
                      <a:pt x="1064751" y="0"/>
                    </a:lnTo>
                    <a:lnTo>
                      <a:pt x="1070177" y="0"/>
                    </a:lnTo>
                    <a:lnTo>
                      <a:pt x="1072436" y="0"/>
                    </a:lnTo>
                    <a:lnTo>
                      <a:pt x="1090311" y="0"/>
                    </a:lnTo>
                    <a:lnTo>
                      <a:pt x="1110718" y="0"/>
                    </a:lnTo>
                    <a:lnTo>
                      <a:pt x="1112712" y="0"/>
                    </a:lnTo>
                    <a:lnTo>
                      <a:pt x="1116187" y="0"/>
                    </a:lnTo>
                    <a:lnTo>
                      <a:pt x="1139828" y="0"/>
                    </a:lnTo>
                    <a:lnTo>
                      <a:pt x="1140249" y="0"/>
                    </a:lnTo>
                    <a:lnTo>
                      <a:pt x="1145480" y="0"/>
                    </a:lnTo>
                    <a:lnTo>
                      <a:pt x="1152270" y="0"/>
                    </a:lnTo>
                    <a:lnTo>
                      <a:pt x="1154934" y="0"/>
                    </a:lnTo>
                    <a:lnTo>
                      <a:pt x="1167881" y="0"/>
                    </a:lnTo>
                    <a:lnTo>
                      <a:pt x="1175544" y="0"/>
                    </a:lnTo>
                    <a:lnTo>
                      <a:pt x="1184998" y="0"/>
                    </a:lnTo>
                    <a:lnTo>
                      <a:pt x="1197946" y="0"/>
                    </a:lnTo>
                    <a:lnTo>
                      <a:pt x="1200205" y="0"/>
                    </a:lnTo>
                    <a:lnTo>
                      <a:pt x="1220978" y="0"/>
                    </a:lnTo>
                    <a:lnTo>
                      <a:pt x="1238487" y="0"/>
                    </a:lnTo>
                    <a:lnTo>
                      <a:pt x="1243956" y="0"/>
                    </a:lnTo>
                    <a:lnTo>
                      <a:pt x="1251042" y="0"/>
                    </a:lnTo>
                    <a:lnTo>
                      <a:pt x="1257637" y="0"/>
                    </a:lnTo>
                    <a:lnTo>
                      <a:pt x="1271587" y="0"/>
                    </a:lnTo>
                    <a:lnTo>
                      <a:pt x="1273249" y="0"/>
                    </a:lnTo>
                    <a:lnTo>
                      <a:pt x="1280039" y="0"/>
                    </a:lnTo>
                    <a:lnTo>
                      <a:pt x="1282703" y="0"/>
                    </a:lnTo>
                    <a:lnTo>
                      <a:pt x="1286178" y="0"/>
                    </a:lnTo>
                    <a:lnTo>
                      <a:pt x="1295146" y="0"/>
                    </a:lnTo>
                    <a:lnTo>
                      <a:pt x="1301651" y="0"/>
                    </a:lnTo>
                    <a:lnTo>
                      <a:pt x="1302284" y="0"/>
                    </a:lnTo>
                    <a:lnTo>
                      <a:pt x="1303313" y="0"/>
                    </a:lnTo>
                    <a:lnTo>
                      <a:pt x="1312767" y="0"/>
                    </a:lnTo>
                    <a:lnTo>
                      <a:pt x="1316242" y="0"/>
                    </a:lnTo>
                    <a:lnTo>
                      <a:pt x="1321886" y="0"/>
                    </a:lnTo>
                    <a:lnTo>
                      <a:pt x="1324685" y="0"/>
                    </a:lnTo>
                    <a:lnTo>
                      <a:pt x="1325211" y="0"/>
                    </a:lnTo>
                    <a:lnTo>
                      <a:pt x="1332348" y="0"/>
                    </a:lnTo>
                    <a:lnTo>
                      <a:pt x="1332714" y="0"/>
                    </a:lnTo>
                    <a:lnTo>
                      <a:pt x="1333135" y="0"/>
                    </a:lnTo>
                    <a:lnTo>
                      <a:pt x="1348747" y="0"/>
                    </a:lnTo>
                    <a:lnTo>
                      <a:pt x="1354749" y="0"/>
                    </a:lnTo>
                    <a:lnTo>
                      <a:pt x="1378811" y="0"/>
                    </a:lnTo>
                    <a:lnTo>
                      <a:pt x="1383745" y="0"/>
                    </a:lnTo>
                    <a:lnTo>
                      <a:pt x="1385406" y="0"/>
                    </a:lnTo>
                    <a:lnTo>
                      <a:pt x="1399356" y="0"/>
                    </a:lnTo>
                    <a:lnTo>
                      <a:pt x="1400513" y="0"/>
                    </a:lnTo>
                    <a:lnTo>
                      <a:pt x="1413947" y="0"/>
                    </a:lnTo>
                    <a:lnTo>
                      <a:pt x="1414442" y="0"/>
                    </a:lnTo>
                    <a:lnTo>
                      <a:pt x="1422915" y="0"/>
                    </a:lnTo>
                    <a:lnTo>
                      <a:pt x="1426390" y="0"/>
                    </a:lnTo>
                    <a:lnTo>
                      <a:pt x="1429420" y="0"/>
                    </a:lnTo>
                    <a:lnTo>
                      <a:pt x="1430053" y="0"/>
                    </a:lnTo>
                    <a:lnTo>
                      <a:pt x="1430206" y="0"/>
                    </a:lnTo>
                    <a:lnTo>
                      <a:pt x="1430577" y="0"/>
                    </a:lnTo>
                    <a:lnTo>
                      <a:pt x="1436843" y="0"/>
                    </a:lnTo>
                    <a:lnTo>
                      <a:pt x="1444011" y="0"/>
                    </a:lnTo>
                    <a:lnTo>
                      <a:pt x="1449655" y="0"/>
                    </a:lnTo>
                    <a:lnTo>
                      <a:pt x="1452454" y="0"/>
                    </a:lnTo>
                    <a:lnTo>
                      <a:pt x="1452980" y="0"/>
                    </a:lnTo>
                    <a:lnTo>
                      <a:pt x="1456455" y="0"/>
                    </a:lnTo>
                    <a:lnTo>
                      <a:pt x="1459664" y="0"/>
                    </a:lnTo>
                    <a:lnTo>
                      <a:pt x="1460117" y="0"/>
                    </a:lnTo>
                    <a:lnTo>
                      <a:pt x="1460483" y="0"/>
                    </a:lnTo>
                    <a:lnTo>
                      <a:pt x="1460904" y="0"/>
                    </a:lnTo>
                    <a:lnTo>
                      <a:pt x="1472926" y="0"/>
                    </a:lnTo>
                    <a:lnTo>
                      <a:pt x="1482518" y="0"/>
                    </a:lnTo>
                    <a:lnTo>
                      <a:pt x="1489729" y="0"/>
                    </a:lnTo>
                    <a:lnTo>
                      <a:pt x="1504116" y="0"/>
                    </a:lnTo>
                    <a:lnTo>
                      <a:pt x="1511514" y="0"/>
                    </a:lnTo>
                    <a:lnTo>
                      <a:pt x="1524740" y="0"/>
                    </a:lnTo>
                    <a:lnTo>
                      <a:pt x="1528282" y="0"/>
                    </a:lnTo>
                    <a:lnTo>
                      <a:pt x="1531757" y="0"/>
                    </a:lnTo>
                    <a:lnTo>
                      <a:pt x="1534181" y="0"/>
                    </a:lnTo>
                    <a:lnTo>
                      <a:pt x="1542211" y="0"/>
                    </a:lnTo>
                    <a:lnTo>
                      <a:pt x="1554159" y="0"/>
                    </a:lnTo>
                    <a:lnTo>
                      <a:pt x="1557318" y="0"/>
                    </a:lnTo>
                    <a:lnTo>
                      <a:pt x="1557975" y="0"/>
                    </a:lnTo>
                    <a:lnTo>
                      <a:pt x="1558346" y="0"/>
                    </a:lnTo>
                    <a:lnTo>
                      <a:pt x="1561822" y="0"/>
                    </a:lnTo>
                    <a:lnTo>
                      <a:pt x="1564612" y="0"/>
                    </a:lnTo>
                    <a:lnTo>
                      <a:pt x="1566857" y="0"/>
                    </a:lnTo>
                    <a:lnTo>
                      <a:pt x="1576919" y="0"/>
                    </a:lnTo>
                    <a:lnTo>
                      <a:pt x="1579719" y="0"/>
                    </a:lnTo>
                    <a:lnTo>
                      <a:pt x="1584224" y="0"/>
                    </a:lnTo>
                    <a:lnTo>
                      <a:pt x="1587382" y="0"/>
                    </a:lnTo>
                    <a:lnTo>
                      <a:pt x="1587433" y="0"/>
                    </a:lnTo>
                    <a:lnTo>
                      <a:pt x="1600695" y="0"/>
                    </a:lnTo>
                    <a:lnTo>
                      <a:pt x="1606834" y="0"/>
                    </a:lnTo>
                    <a:lnTo>
                      <a:pt x="1607256" y="0"/>
                    </a:lnTo>
                    <a:lnTo>
                      <a:pt x="1608325" y="0"/>
                    </a:lnTo>
                    <a:lnTo>
                      <a:pt x="1609783" y="0"/>
                    </a:lnTo>
                    <a:lnTo>
                      <a:pt x="1617498" y="0"/>
                    </a:lnTo>
                    <a:lnTo>
                      <a:pt x="1631885" y="0"/>
                    </a:lnTo>
                    <a:lnTo>
                      <a:pt x="1636899" y="0"/>
                    </a:lnTo>
                    <a:lnTo>
                      <a:pt x="1637320" y="0"/>
                    </a:lnTo>
                    <a:lnTo>
                      <a:pt x="1637445" y="0"/>
                    </a:lnTo>
                    <a:lnTo>
                      <a:pt x="1652509" y="0"/>
                    </a:lnTo>
                    <a:lnTo>
                      <a:pt x="1659526" y="0"/>
                    </a:lnTo>
                    <a:lnTo>
                      <a:pt x="1661950" y="0"/>
                    </a:lnTo>
                    <a:lnTo>
                      <a:pt x="1664952" y="0"/>
                    </a:lnTo>
                    <a:lnTo>
                      <a:pt x="1667212" y="0"/>
                    </a:lnTo>
                    <a:lnTo>
                      <a:pt x="1685087" y="0"/>
                    </a:lnTo>
                    <a:lnTo>
                      <a:pt x="1689591" y="0"/>
                    </a:lnTo>
                    <a:lnTo>
                      <a:pt x="1694626" y="0"/>
                    </a:lnTo>
                    <a:lnTo>
                      <a:pt x="1697276" y="0"/>
                    </a:lnTo>
                    <a:lnTo>
                      <a:pt x="1698000" y="0"/>
                    </a:lnTo>
                    <a:lnTo>
                      <a:pt x="1704688" y="0"/>
                    </a:lnTo>
                    <a:lnTo>
                      <a:pt x="1707488" y="0"/>
                    </a:lnTo>
                    <a:lnTo>
                      <a:pt x="1710963" y="0"/>
                    </a:lnTo>
                    <a:lnTo>
                      <a:pt x="1715151" y="0"/>
                    </a:lnTo>
                    <a:lnTo>
                      <a:pt x="1721928" y="0"/>
                    </a:lnTo>
                    <a:lnTo>
                      <a:pt x="1734603" y="0"/>
                    </a:lnTo>
                    <a:lnTo>
                      <a:pt x="1735025" y="0"/>
                    </a:lnTo>
                    <a:lnTo>
                      <a:pt x="1735558" y="0"/>
                    </a:lnTo>
                    <a:lnTo>
                      <a:pt x="1736094" y="0"/>
                    </a:lnTo>
                    <a:lnTo>
                      <a:pt x="1737552" y="0"/>
                    </a:lnTo>
                    <a:lnTo>
                      <a:pt x="1741027" y="0"/>
                    </a:lnTo>
                    <a:lnTo>
                      <a:pt x="1747046" y="0"/>
                    </a:lnTo>
                    <a:lnTo>
                      <a:pt x="1748537" y="0"/>
                    </a:lnTo>
                    <a:lnTo>
                      <a:pt x="1753052" y="0"/>
                    </a:lnTo>
                    <a:lnTo>
                      <a:pt x="1757499" y="0"/>
                    </a:lnTo>
                    <a:lnTo>
                      <a:pt x="1764668" y="0"/>
                    </a:lnTo>
                    <a:lnTo>
                      <a:pt x="1765089" y="0"/>
                    </a:lnTo>
                    <a:lnTo>
                      <a:pt x="1765214" y="0"/>
                    </a:lnTo>
                    <a:lnTo>
                      <a:pt x="1770320" y="0"/>
                    </a:lnTo>
                    <a:lnTo>
                      <a:pt x="1777110" y="0"/>
                    </a:lnTo>
                    <a:lnTo>
                      <a:pt x="1779774" y="0"/>
                    </a:lnTo>
                    <a:lnTo>
                      <a:pt x="1792721" y="0"/>
                    </a:lnTo>
                    <a:lnTo>
                      <a:pt x="1794981" y="0"/>
                    </a:lnTo>
                    <a:lnTo>
                      <a:pt x="1825045" y="0"/>
                    </a:lnTo>
                    <a:lnTo>
                      <a:pt x="1825769" y="0"/>
                    </a:lnTo>
                    <a:lnTo>
                      <a:pt x="1838732" y="0"/>
                    </a:lnTo>
                    <a:lnTo>
                      <a:pt x="1845818" y="0"/>
                    </a:lnTo>
                    <a:lnTo>
                      <a:pt x="1849697" y="0"/>
                    </a:lnTo>
                    <a:lnTo>
                      <a:pt x="1852412" y="0"/>
                    </a:lnTo>
                    <a:lnTo>
                      <a:pt x="1853903" y="0"/>
                    </a:lnTo>
                    <a:lnTo>
                      <a:pt x="1863327" y="0"/>
                    </a:lnTo>
                    <a:lnTo>
                      <a:pt x="1868796" y="0"/>
                    </a:lnTo>
                    <a:lnTo>
                      <a:pt x="1874815" y="0"/>
                    </a:lnTo>
                    <a:lnTo>
                      <a:pt x="1876306" y="0"/>
                    </a:lnTo>
                    <a:lnTo>
                      <a:pt x="1880821" y="0"/>
                    </a:lnTo>
                    <a:lnTo>
                      <a:pt x="1882477" y="0"/>
                    </a:lnTo>
                    <a:lnTo>
                      <a:pt x="1883936" y="0"/>
                    </a:lnTo>
                    <a:lnTo>
                      <a:pt x="1885268" y="0"/>
                    </a:lnTo>
                    <a:lnTo>
                      <a:pt x="1896427" y="0"/>
                    </a:lnTo>
                    <a:lnTo>
                      <a:pt x="1898089" y="0"/>
                    </a:lnTo>
                    <a:lnTo>
                      <a:pt x="1904879" y="0"/>
                    </a:lnTo>
                    <a:lnTo>
                      <a:pt x="1907543" y="0"/>
                    </a:lnTo>
                    <a:lnTo>
                      <a:pt x="1911018" y="0"/>
                    </a:lnTo>
                    <a:lnTo>
                      <a:pt x="1919986" y="0"/>
                    </a:lnTo>
                    <a:lnTo>
                      <a:pt x="1927124" y="0"/>
                    </a:lnTo>
                    <a:lnTo>
                      <a:pt x="1927489" y="0"/>
                    </a:lnTo>
                    <a:lnTo>
                      <a:pt x="1927911" y="0"/>
                    </a:lnTo>
                    <a:lnTo>
                      <a:pt x="1929402" y="0"/>
                    </a:lnTo>
                    <a:lnTo>
                      <a:pt x="1946726" y="0"/>
                    </a:lnTo>
                    <a:lnTo>
                      <a:pt x="1949525" y="0"/>
                    </a:lnTo>
                    <a:lnTo>
                      <a:pt x="1957554" y="0"/>
                    </a:lnTo>
                    <a:lnTo>
                      <a:pt x="1957975" y="0"/>
                    </a:lnTo>
                    <a:lnTo>
                      <a:pt x="1973587" y="0"/>
                    </a:lnTo>
                    <a:lnTo>
                      <a:pt x="1978520" y="0"/>
                    </a:lnTo>
                    <a:lnTo>
                      <a:pt x="1980012" y="0"/>
                    </a:lnTo>
                    <a:lnTo>
                      <a:pt x="1980181" y="0"/>
                    </a:lnTo>
                    <a:lnTo>
                      <a:pt x="1981672" y="0"/>
                    </a:lnTo>
                    <a:lnTo>
                      <a:pt x="2008585" y="0"/>
                    </a:lnTo>
                    <a:lnTo>
                      <a:pt x="2009218" y="0"/>
                    </a:lnTo>
                    <a:lnTo>
                      <a:pt x="2010246" y="0"/>
                    </a:lnTo>
                    <a:lnTo>
                      <a:pt x="2010709" y="0"/>
                    </a:lnTo>
                    <a:lnTo>
                      <a:pt x="2011705" y="0"/>
                    </a:lnTo>
                    <a:lnTo>
                      <a:pt x="2024147" y="0"/>
                    </a:lnTo>
                    <a:lnTo>
                      <a:pt x="2024196" y="0"/>
                    </a:lnTo>
                    <a:lnTo>
                      <a:pt x="2024981" y="0"/>
                    </a:lnTo>
                    <a:lnTo>
                      <a:pt x="2025353" y="0"/>
                    </a:lnTo>
                    <a:lnTo>
                      <a:pt x="2026473" y="0"/>
                    </a:lnTo>
                    <a:lnTo>
                      <a:pt x="2031619" y="0"/>
                    </a:lnTo>
                    <a:lnTo>
                      <a:pt x="2033110" y="0"/>
                    </a:lnTo>
                    <a:lnTo>
                      <a:pt x="2038787" y="0"/>
                    </a:lnTo>
                    <a:lnTo>
                      <a:pt x="2039282" y="0"/>
                    </a:lnTo>
                    <a:lnTo>
                      <a:pt x="2047755" y="0"/>
                    </a:lnTo>
                    <a:lnTo>
                      <a:pt x="2051230" y="0"/>
                    </a:lnTo>
                    <a:lnTo>
                      <a:pt x="2054893" y="0"/>
                    </a:lnTo>
                    <a:lnTo>
                      <a:pt x="2055046" y="0"/>
                    </a:lnTo>
                    <a:lnTo>
                      <a:pt x="2055258" y="0"/>
                    </a:lnTo>
                    <a:lnTo>
                      <a:pt x="2055680" y="0"/>
                    </a:lnTo>
                    <a:lnTo>
                      <a:pt x="2057171" y="0"/>
                    </a:lnTo>
                    <a:lnTo>
                      <a:pt x="2061683" y="0"/>
                    </a:lnTo>
                    <a:lnTo>
                      <a:pt x="2067702" y="0"/>
                    </a:lnTo>
                    <a:lnTo>
                      <a:pt x="2074495" y="0"/>
                    </a:lnTo>
                    <a:lnTo>
                      <a:pt x="2077294" y="0"/>
                    </a:lnTo>
                    <a:lnTo>
                      <a:pt x="2084504" y="0"/>
                    </a:lnTo>
                    <a:lnTo>
                      <a:pt x="2085323" y="0"/>
                    </a:lnTo>
                    <a:lnTo>
                      <a:pt x="2085744" y="0"/>
                    </a:lnTo>
                    <a:lnTo>
                      <a:pt x="2097766" y="0"/>
                    </a:lnTo>
                    <a:lnTo>
                      <a:pt x="2106289" y="0"/>
                    </a:lnTo>
                    <a:lnTo>
                      <a:pt x="2107781" y="0"/>
                    </a:lnTo>
                    <a:lnTo>
                      <a:pt x="2128956" y="0"/>
                    </a:lnTo>
                    <a:lnTo>
                      <a:pt x="2129514" y="0"/>
                    </a:lnTo>
                    <a:lnTo>
                      <a:pt x="2136354" y="0"/>
                    </a:lnTo>
                    <a:lnTo>
                      <a:pt x="2136987" y="0"/>
                    </a:lnTo>
                    <a:lnTo>
                      <a:pt x="2138478" y="0"/>
                    </a:lnTo>
                    <a:lnTo>
                      <a:pt x="2151916" y="0"/>
                    </a:lnTo>
                    <a:lnTo>
                      <a:pt x="2152750" y="0"/>
                    </a:lnTo>
                    <a:lnTo>
                      <a:pt x="2153122" y="0"/>
                    </a:lnTo>
                    <a:lnTo>
                      <a:pt x="2154242" y="0"/>
                    </a:lnTo>
                    <a:lnTo>
                      <a:pt x="2156597" y="0"/>
                    </a:lnTo>
                    <a:lnTo>
                      <a:pt x="2159388" y="0"/>
                    </a:lnTo>
                    <a:lnTo>
                      <a:pt x="2160879" y="0"/>
                    </a:lnTo>
                    <a:lnTo>
                      <a:pt x="2161633" y="0"/>
                    </a:lnTo>
                    <a:lnTo>
                      <a:pt x="2167051" y="0"/>
                    </a:lnTo>
                    <a:lnTo>
                      <a:pt x="2178999" y="0"/>
                    </a:lnTo>
                    <a:lnTo>
                      <a:pt x="2182158" y="0"/>
                    </a:lnTo>
                    <a:lnTo>
                      <a:pt x="2182815" y="0"/>
                    </a:lnTo>
                    <a:lnTo>
                      <a:pt x="2188666" y="0"/>
                    </a:lnTo>
                    <a:lnTo>
                      <a:pt x="2189452" y="0"/>
                    </a:lnTo>
                    <a:lnTo>
                      <a:pt x="2191697" y="0"/>
                    </a:lnTo>
                    <a:lnTo>
                      <a:pt x="2195471" y="0"/>
                    </a:lnTo>
                    <a:lnTo>
                      <a:pt x="2201759" y="0"/>
                    </a:lnTo>
                    <a:lnTo>
                      <a:pt x="2203100" y="0"/>
                    </a:lnTo>
                    <a:lnTo>
                      <a:pt x="2204559" y="0"/>
                    </a:lnTo>
                    <a:lnTo>
                      <a:pt x="2204591" y="0"/>
                    </a:lnTo>
                    <a:lnTo>
                      <a:pt x="2212273" y="0"/>
                    </a:lnTo>
                    <a:lnTo>
                      <a:pt x="2225535" y="0"/>
                    </a:lnTo>
                    <a:lnTo>
                      <a:pt x="2231674" y="0"/>
                    </a:lnTo>
                    <a:lnTo>
                      <a:pt x="2232096" y="0"/>
                    </a:lnTo>
                    <a:lnTo>
                      <a:pt x="2232220" y="0"/>
                    </a:lnTo>
                    <a:lnTo>
                      <a:pt x="2233118" y="0"/>
                    </a:lnTo>
                    <a:lnTo>
                      <a:pt x="2233165" y="0"/>
                    </a:lnTo>
                    <a:lnTo>
                      <a:pt x="2256725" y="0"/>
                    </a:lnTo>
                    <a:lnTo>
                      <a:pt x="2257283" y="0"/>
                    </a:lnTo>
                    <a:lnTo>
                      <a:pt x="2262285" y="0"/>
                    </a:lnTo>
                    <a:lnTo>
                      <a:pt x="2284366" y="0"/>
                    </a:lnTo>
                    <a:lnTo>
                      <a:pt x="2289402" y="0"/>
                    </a:lnTo>
                    <a:lnTo>
                      <a:pt x="2292052" y="0"/>
                    </a:lnTo>
                    <a:lnTo>
                      <a:pt x="2299271" y="0"/>
                    </a:lnTo>
                    <a:lnTo>
                      <a:pt x="2308721" y="0"/>
                    </a:lnTo>
                    <a:lnTo>
                      <a:pt x="2309927" y="0"/>
                    </a:lnTo>
                    <a:lnTo>
                      <a:pt x="2316435" y="0"/>
                    </a:lnTo>
                    <a:lnTo>
                      <a:pt x="2316703" y="0"/>
                    </a:lnTo>
                    <a:lnTo>
                      <a:pt x="2319466" y="0"/>
                    </a:lnTo>
                    <a:lnTo>
                      <a:pt x="2322840" y="0"/>
                    </a:lnTo>
                    <a:lnTo>
                      <a:pt x="2329528" y="0"/>
                    </a:lnTo>
                    <a:lnTo>
                      <a:pt x="2330869" y="0"/>
                    </a:lnTo>
                    <a:lnTo>
                      <a:pt x="2332328" y="0"/>
                    </a:lnTo>
                    <a:lnTo>
                      <a:pt x="2332360" y="0"/>
                    </a:lnTo>
                    <a:lnTo>
                      <a:pt x="2335803" y="0"/>
                    </a:lnTo>
                    <a:lnTo>
                      <a:pt x="2343312" y="0"/>
                    </a:lnTo>
                    <a:lnTo>
                      <a:pt x="2344804" y="0"/>
                    </a:lnTo>
                    <a:lnTo>
                      <a:pt x="2346768" y="0"/>
                    </a:lnTo>
                    <a:lnTo>
                      <a:pt x="2347827" y="0"/>
                    </a:lnTo>
                    <a:lnTo>
                      <a:pt x="2352274" y="0"/>
                    </a:lnTo>
                    <a:lnTo>
                      <a:pt x="2359443" y="0"/>
                    </a:lnTo>
                    <a:lnTo>
                      <a:pt x="2359865" y="0"/>
                    </a:lnTo>
                    <a:lnTo>
                      <a:pt x="2359989" y="0"/>
                    </a:lnTo>
                    <a:lnTo>
                      <a:pt x="2360887" y="0"/>
                    </a:lnTo>
                    <a:lnTo>
                      <a:pt x="2360934" y="0"/>
                    </a:lnTo>
                    <a:lnTo>
                      <a:pt x="2371886" y="0"/>
                    </a:lnTo>
                    <a:lnTo>
                      <a:pt x="2373377" y="0"/>
                    </a:lnTo>
                    <a:lnTo>
                      <a:pt x="2377892" y="0"/>
                    </a:lnTo>
                    <a:cubicBezTo>
                      <a:pt x="2382339" y="0"/>
                      <a:pt x="2382339" y="0"/>
                      <a:pt x="2382339" y="0"/>
                    </a:cubicBezTo>
                    <a:lnTo>
                      <a:pt x="2390054" y="0"/>
                    </a:lnTo>
                    <a:lnTo>
                      <a:pt x="2419821" y="0"/>
                    </a:lnTo>
                    <a:lnTo>
                      <a:pt x="2427040" y="0"/>
                    </a:lnTo>
                    <a:lnTo>
                      <a:pt x="2436490" y="0"/>
                    </a:lnTo>
                    <a:lnTo>
                      <a:pt x="2444472" y="0"/>
                    </a:lnTo>
                    <a:lnTo>
                      <a:pt x="2448678" y="0"/>
                    </a:lnTo>
                    <a:lnTo>
                      <a:pt x="2450171" y="0"/>
                    </a:lnTo>
                    <a:lnTo>
                      <a:pt x="2450609" y="0"/>
                    </a:lnTo>
                    <a:lnTo>
                      <a:pt x="2463572" y="0"/>
                    </a:lnTo>
                    <a:lnTo>
                      <a:pt x="2471081" y="0"/>
                    </a:lnTo>
                    <a:lnTo>
                      <a:pt x="2472573" y="0"/>
                    </a:lnTo>
                    <a:lnTo>
                      <a:pt x="2474537" y="0"/>
                    </a:lnTo>
                    <a:lnTo>
                      <a:pt x="2475596" y="0"/>
                    </a:lnTo>
                    <a:lnTo>
                      <a:pt x="2477252" y="0"/>
                    </a:lnTo>
                    <a:lnTo>
                      <a:pt x="2478712" y="0"/>
                    </a:lnTo>
                    <a:lnTo>
                      <a:pt x="2478743" y="0"/>
                    </a:lnTo>
                    <a:lnTo>
                      <a:pt x="2480043" y="0"/>
                    </a:lnTo>
                    <a:lnTo>
                      <a:pt x="2499655" y="0"/>
                    </a:lnTo>
                    <a:lnTo>
                      <a:pt x="2501146" y="0"/>
                    </a:lnTo>
                    <a:lnTo>
                      <a:pt x="2505661" y="0"/>
                    </a:lnTo>
                    <a:lnTo>
                      <a:pt x="2508776" y="0"/>
                    </a:lnTo>
                    <a:lnTo>
                      <a:pt x="2510108" y="0"/>
                    </a:lnTo>
                    <a:lnTo>
                      <a:pt x="2524178" y="0"/>
                    </a:lnTo>
                    <a:lnTo>
                      <a:pt x="2525248" y="0"/>
                    </a:lnTo>
                    <a:lnTo>
                      <a:pt x="2525669" y="0"/>
                    </a:lnTo>
                    <a:lnTo>
                      <a:pt x="2552329" y="0"/>
                    </a:lnTo>
                    <a:lnTo>
                      <a:pt x="2552751" y="0"/>
                    </a:lnTo>
                    <a:lnTo>
                      <a:pt x="2554242" y="0"/>
                    </a:lnTo>
                    <a:lnTo>
                      <a:pt x="2574787" y="0"/>
                    </a:lnTo>
                    <a:lnTo>
                      <a:pt x="2576279" y="0"/>
                    </a:lnTo>
                    <a:lnTo>
                      <a:pt x="2576447" y="0"/>
                    </a:lnTo>
                    <a:lnTo>
                      <a:pt x="2577940" y="0"/>
                    </a:lnTo>
                    <a:lnTo>
                      <a:pt x="2603360" y="0"/>
                    </a:lnTo>
                    <a:lnTo>
                      <a:pt x="2604852" y="0"/>
                    </a:lnTo>
                    <a:lnTo>
                      <a:pt x="2605021" y="0"/>
                    </a:lnTo>
                    <a:lnTo>
                      <a:pt x="2605484" y="0"/>
                    </a:lnTo>
                    <a:lnTo>
                      <a:pt x="2606481" y="0"/>
                    </a:lnTo>
                    <a:lnTo>
                      <a:pt x="2606512" y="0"/>
                    </a:lnTo>
                    <a:lnTo>
                      <a:pt x="2606976" y="0"/>
                    </a:lnTo>
                    <a:lnTo>
                      <a:pt x="2618923" y="0"/>
                    </a:lnTo>
                    <a:lnTo>
                      <a:pt x="2621248" y="0"/>
                    </a:lnTo>
                    <a:lnTo>
                      <a:pt x="2622740" y="0"/>
                    </a:lnTo>
                    <a:lnTo>
                      <a:pt x="2627885" y="0"/>
                    </a:lnTo>
                    <a:lnTo>
                      <a:pt x="2629377" y="0"/>
                    </a:lnTo>
                    <a:lnTo>
                      <a:pt x="2634058" y="0"/>
                    </a:lnTo>
                    <a:lnTo>
                      <a:pt x="2635549" y="0"/>
                    </a:lnTo>
                    <a:lnTo>
                      <a:pt x="2636545" y="0"/>
                    </a:lnTo>
                    <a:lnTo>
                      <a:pt x="2648987" y="0"/>
                    </a:lnTo>
                    <a:lnTo>
                      <a:pt x="2649821" y="0"/>
                    </a:lnTo>
                    <a:lnTo>
                      <a:pt x="2651313" y="0"/>
                    </a:lnTo>
                    <a:lnTo>
                      <a:pt x="2651947" y="0"/>
                    </a:lnTo>
                    <a:lnTo>
                      <a:pt x="2653017" y="0"/>
                    </a:lnTo>
                    <a:lnTo>
                      <a:pt x="2653438" y="0"/>
                    </a:lnTo>
                    <a:lnTo>
                      <a:pt x="2656459" y="0"/>
                    </a:lnTo>
                    <a:lnTo>
                      <a:pt x="2657950" y="0"/>
                    </a:lnTo>
                    <a:lnTo>
                      <a:pt x="2665460" y="0"/>
                    </a:lnTo>
                    <a:lnTo>
                      <a:pt x="2680098" y="0"/>
                    </a:lnTo>
                    <a:lnTo>
                      <a:pt x="2680520" y="0"/>
                    </a:lnTo>
                    <a:lnTo>
                      <a:pt x="2682011" y="0"/>
                    </a:lnTo>
                    <a:lnTo>
                      <a:pt x="2692542" y="0"/>
                    </a:lnTo>
                    <a:lnTo>
                      <a:pt x="2702556" y="0"/>
                    </a:lnTo>
                    <a:lnTo>
                      <a:pt x="2704048" y="0"/>
                    </a:lnTo>
                    <a:lnTo>
                      <a:pt x="2724289" y="0"/>
                    </a:lnTo>
                    <a:lnTo>
                      <a:pt x="2731129" y="0"/>
                    </a:lnTo>
                    <a:lnTo>
                      <a:pt x="2732621" y="0"/>
                    </a:lnTo>
                    <a:lnTo>
                      <a:pt x="2733253" y="0"/>
                    </a:lnTo>
                    <a:lnTo>
                      <a:pt x="2734745" y="0"/>
                    </a:lnTo>
                    <a:lnTo>
                      <a:pt x="2746692" y="0"/>
                    </a:lnTo>
                    <a:lnTo>
                      <a:pt x="2749017" y="0"/>
                    </a:lnTo>
                    <a:lnTo>
                      <a:pt x="2750509" y="0"/>
                    </a:lnTo>
                    <a:lnTo>
                      <a:pt x="2754354" y="0"/>
                    </a:lnTo>
                    <a:lnTo>
                      <a:pt x="2755654" y="0"/>
                    </a:lnTo>
                    <a:lnTo>
                      <a:pt x="2757146" y="0"/>
                    </a:lnTo>
                    <a:lnTo>
                      <a:pt x="2761827" y="0"/>
                    </a:lnTo>
                    <a:lnTo>
                      <a:pt x="2763318" y="0"/>
                    </a:lnTo>
                    <a:lnTo>
                      <a:pt x="2776756" y="0"/>
                    </a:lnTo>
                    <a:lnTo>
                      <a:pt x="2777590" y="0"/>
                    </a:lnTo>
                    <a:lnTo>
                      <a:pt x="2779082" y="0"/>
                    </a:lnTo>
                    <a:lnTo>
                      <a:pt x="2783442" y="0"/>
                    </a:lnTo>
                    <a:lnTo>
                      <a:pt x="2784228" y="0"/>
                    </a:lnTo>
                    <a:lnTo>
                      <a:pt x="2785719" y="0"/>
                    </a:lnTo>
                    <a:lnTo>
                      <a:pt x="2786473" y="0"/>
                    </a:lnTo>
                    <a:lnTo>
                      <a:pt x="2793229" y="0"/>
                    </a:lnTo>
                    <a:lnTo>
                      <a:pt x="2799367" y="0"/>
                    </a:lnTo>
                    <a:lnTo>
                      <a:pt x="2813506" y="0"/>
                    </a:lnTo>
                    <a:lnTo>
                      <a:pt x="2820311" y="0"/>
                    </a:lnTo>
                    <a:lnTo>
                      <a:pt x="2827893" y="0"/>
                    </a:lnTo>
                    <a:lnTo>
                      <a:pt x="2827940" y="0"/>
                    </a:lnTo>
                    <a:lnTo>
                      <a:pt x="2829431" y="0"/>
                    </a:lnTo>
                    <a:lnTo>
                      <a:pt x="2829978" y="0"/>
                    </a:lnTo>
                    <a:lnTo>
                      <a:pt x="2852058" y="0"/>
                    </a:lnTo>
                    <a:lnTo>
                      <a:pt x="2857060" y="0"/>
                    </a:lnTo>
                    <a:lnTo>
                      <a:pt x="2857958" y="0"/>
                    </a:lnTo>
                    <a:lnTo>
                      <a:pt x="2871601" y="0"/>
                    </a:lnTo>
                    <a:lnTo>
                      <a:pt x="2882123" y="0"/>
                    </a:lnTo>
                    <a:lnTo>
                      <a:pt x="2894046" y="0"/>
                    </a:lnTo>
                    <a:lnTo>
                      <a:pt x="2903496" y="0"/>
                    </a:lnTo>
                    <a:lnTo>
                      <a:pt x="2911211" y="0"/>
                    </a:lnTo>
                    <a:lnTo>
                      <a:pt x="2914242" y="0"/>
                    </a:lnTo>
                    <a:lnTo>
                      <a:pt x="2914461" y="0"/>
                    </a:lnTo>
                    <a:lnTo>
                      <a:pt x="2924111" y="0"/>
                    </a:lnTo>
                    <a:lnTo>
                      <a:pt x="2927136" y="0"/>
                    </a:lnTo>
                    <a:lnTo>
                      <a:pt x="2933561" y="0"/>
                    </a:lnTo>
                    <a:lnTo>
                      <a:pt x="2939580" y="0"/>
                    </a:lnTo>
                    <a:lnTo>
                      <a:pt x="2941275" y="0"/>
                    </a:lnTo>
                    <a:lnTo>
                      <a:pt x="2941543" y="0"/>
                    </a:lnTo>
                    <a:lnTo>
                      <a:pt x="2945586" y="0"/>
                    </a:lnTo>
                    <a:lnTo>
                      <a:pt x="2950032" y="0"/>
                    </a:lnTo>
                    <a:lnTo>
                      <a:pt x="2955662" y="0"/>
                    </a:lnTo>
                    <a:lnTo>
                      <a:pt x="2955709" y="0"/>
                    </a:lnTo>
                    <a:lnTo>
                      <a:pt x="2957200" y="0"/>
                    </a:lnTo>
                    <a:lnTo>
                      <a:pt x="2957747" y="0"/>
                    </a:lnTo>
                    <a:lnTo>
                      <a:pt x="2968152" y="0"/>
                    </a:lnTo>
                    <a:lnTo>
                      <a:pt x="2969644" y="0"/>
                    </a:lnTo>
                    <a:lnTo>
                      <a:pt x="2972667" y="0"/>
                    </a:lnTo>
                    <a:lnTo>
                      <a:pt x="2977114" y="0"/>
                    </a:lnTo>
                    <a:lnTo>
                      <a:pt x="2984829" y="0"/>
                    </a:lnTo>
                    <a:lnTo>
                      <a:pt x="2985727" y="0"/>
                    </a:lnTo>
                    <a:lnTo>
                      <a:pt x="2999370" y="0"/>
                    </a:lnTo>
                    <a:lnTo>
                      <a:pt x="3021815" y="0"/>
                    </a:lnTo>
                    <a:lnTo>
                      <a:pt x="3031265" y="0"/>
                    </a:lnTo>
                    <a:lnTo>
                      <a:pt x="3042230" y="0"/>
                    </a:lnTo>
                    <a:lnTo>
                      <a:pt x="3044946" y="0"/>
                    </a:lnTo>
                    <a:lnTo>
                      <a:pt x="3051880" y="0"/>
                    </a:lnTo>
                    <a:lnTo>
                      <a:pt x="3061330" y="0"/>
                    </a:lnTo>
                    <a:lnTo>
                      <a:pt x="3067349" y="0"/>
                    </a:lnTo>
                    <a:lnTo>
                      <a:pt x="3069312" y="0"/>
                    </a:lnTo>
                    <a:lnTo>
                      <a:pt x="3073355" y="0"/>
                    </a:lnTo>
                    <a:lnTo>
                      <a:pt x="3073518" y="0"/>
                    </a:lnTo>
                    <a:lnTo>
                      <a:pt x="3075011" y="0"/>
                    </a:lnTo>
                    <a:lnTo>
                      <a:pt x="3077801" y="0"/>
                    </a:lnTo>
                    <a:lnTo>
                      <a:pt x="3095921" y="0"/>
                    </a:lnTo>
                    <a:lnTo>
                      <a:pt x="3097413" y="0"/>
                    </a:lnTo>
                    <a:lnTo>
                      <a:pt x="3100436" y="0"/>
                    </a:lnTo>
                    <a:lnTo>
                      <a:pt x="3103552" y="0"/>
                    </a:lnTo>
                    <a:lnTo>
                      <a:pt x="3104883" y="0"/>
                    </a:lnTo>
                    <a:lnTo>
                      <a:pt x="3120023" y="0"/>
                    </a:lnTo>
                    <a:lnTo>
                      <a:pt x="3120445" y="0"/>
                    </a:lnTo>
                    <a:lnTo>
                      <a:pt x="3149018" y="0"/>
                    </a:lnTo>
                    <a:lnTo>
                      <a:pt x="3150088" y="0"/>
                    </a:lnTo>
                    <a:lnTo>
                      <a:pt x="3150509" y="0"/>
                    </a:lnTo>
                    <a:lnTo>
                      <a:pt x="3171054" y="0"/>
                    </a:lnTo>
                    <a:lnTo>
                      <a:pt x="3172715" y="0"/>
                    </a:lnTo>
                    <a:lnTo>
                      <a:pt x="3199627" y="0"/>
                    </a:lnTo>
                    <a:lnTo>
                      <a:pt x="3201119" y="0"/>
                    </a:lnTo>
                    <a:lnTo>
                      <a:pt x="3201287" y="0"/>
                    </a:lnTo>
                    <a:lnTo>
                      <a:pt x="3201751" y="0"/>
                    </a:lnTo>
                    <a:lnTo>
                      <a:pt x="3202780" y="0"/>
                    </a:lnTo>
                    <a:lnTo>
                      <a:pt x="3217515" y="0"/>
                    </a:lnTo>
                    <a:lnTo>
                      <a:pt x="3224152" y="0"/>
                    </a:lnTo>
                    <a:lnTo>
                      <a:pt x="3230324" y="0"/>
                    </a:lnTo>
                    <a:lnTo>
                      <a:pt x="3231321" y="0"/>
                    </a:lnTo>
                    <a:lnTo>
                      <a:pt x="3231816" y="0"/>
                    </a:lnTo>
                    <a:lnTo>
                      <a:pt x="3243763" y="0"/>
                    </a:lnTo>
                    <a:lnTo>
                      <a:pt x="3246088" y="0"/>
                    </a:lnTo>
                    <a:lnTo>
                      <a:pt x="3247580" y="0"/>
                    </a:lnTo>
                    <a:lnTo>
                      <a:pt x="3247792" y="0"/>
                    </a:lnTo>
                    <a:lnTo>
                      <a:pt x="3248214" y="0"/>
                    </a:lnTo>
                    <a:lnTo>
                      <a:pt x="3252725" y="0"/>
                    </a:lnTo>
                    <a:lnTo>
                      <a:pt x="3254217" y="0"/>
                    </a:lnTo>
                    <a:lnTo>
                      <a:pt x="3260235" y="0"/>
                    </a:lnTo>
                    <a:lnTo>
                      <a:pt x="3276787" y="0"/>
                    </a:lnTo>
                    <a:lnTo>
                      <a:pt x="3277857" y="0"/>
                    </a:lnTo>
                    <a:lnTo>
                      <a:pt x="3278278" y="0"/>
                    </a:lnTo>
                    <a:lnTo>
                      <a:pt x="3290300" y="0"/>
                    </a:lnTo>
                    <a:lnTo>
                      <a:pt x="3298823" y="0"/>
                    </a:lnTo>
                    <a:lnTo>
                      <a:pt x="3327396" y="0"/>
                    </a:lnTo>
                    <a:lnTo>
                      <a:pt x="3328888" y="0"/>
                    </a:lnTo>
                    <a:lnTo>
                      <a:pt x="3329520" y="0"/>
                    </a:lnTo>
                    <a:lnTo>
                      <a:pt x="3345284" y="0"/>
                    </a:lnTo>
                    <a:lnTo>
                      <a:pt x="3349129" y="0"/>
                    </a:lnTo>
                    <a:lnTo>
                      <a:pt x="3351921" y="0"/>
                    </a:lnTo>
                    <a:lnTo>
                      <a:pt x="3358093" y="0"/>
                    </a:lnTo>
                    <a:lnTo>
                      <a:pt x="3359585" y="0"/>
                    </a:lnTo>
                    <a:lnTo>
                      <a:pt x="3371532" y="0"/>
                    </a:lnTo>
                    <a:lnTo>
                      <a:pt x="3373857" y="0"/>
                    </a:lnTo>
                    <a:lnTo>
                      <a:pt x="3375349" y="0"/>
                    </a:lnTo>
                    <a:lnTo>
                      <a:pt x="3380494" y="0"/>
                    </a:lnTo>
                    <a:lnTo>
                      <a:pt x="3381986" y="0"/>
                    </a:lnTo>
                    <a:lnTo>
                      <a:pt x="3388004" y="0"/>
                    </a:lnTo>
                    <a:lnTo>
                      <a:pt x="3408282" y="0"/>
                    </a:lnTo>
                    <a:lnTo>
                      <a:pt x="3418069" y="0"/>
                    </a:lnTo>
                    <a:lnTo>
                      <a:pt x="3424207" y="0"/>
                    </a:lnTo>
                    <a:lnTo>
                      <a:pt x="3424753" y="0"/>
                    </a:lnTo>
                    <a:lnTo>
                      <a:pt x="3452733" y="0"/>
                    </a:lnTo>
                    <a:lnTo>
                      <a:pt x="3454818" y="0"/>
                    </a:lnTo>
                    <a:lnTo>
                      <a:pt x="3476898" y="0"/>
                    </a:lnTo>
                    <a:lnTo>
                      <a:pt x="3496441" y="0"/>
                    </a:lnTo>
                    <a:lnTo>
                      <a:pt x="3509236" y="0"/>
                    </a:lnTo>
                    <a:lnTo>
                      <a:pt x="3518886" y="0"/>
                    </a:lnTo>
                    <a:lnTo>
                      <a:pt x="3528336" y="0"/>
                    </a:lnTo>
                    <a:lnTo>
                      <a:pt x="3536051" y="0"/>
                    </a:lnTo>
                    <a:lnTo>
                      <a:pt x="3539301" y="0"/>
                    </a:lnTo>
                    <a:lnTo>
                      <a:pt x="3540361" y="0"/>
                    </a:lnTo>
                    <a:lnTo>
                      <a:pt x="3544807" y="0"/>
                    </a:lnTo>
                    <a:lnTo>
                      <a:pt x="3551976" y="0"/>
                    </a:lnTo>
                    <a:lnTo>
                      <a:pt x="3552522" y="0"/>
                    </a:lnTo>
                    <a:lnTo>
                      <a:pt x="3564420" y="0"/>
                    </a:lnTo>
                    <a:lnTo>
                      <a:pt x="3570426" y="0"/>
                    </a:lnTo>
                    <a:cubicBezTo>
                      <a:pt x="3574872" y="0"/>
                      <a:pt x="3574872" y="0"/>
                      <a:pt x="3574872" y="0"/>
                    </a:cubicBezTo>
                    <a:lnTo>
                      <a:pt x="3580502" y="0"/>
                    </a:lnTo>
                    <a:lnTo>
                      <a:pt x="3582587" y="0"/>
                    </a:lnTo>
                    <a:lnTo>
                      <a:pt x="3624210" y="0"/>
                    </a:lnTo>
                    <a:lnTo>
                      <a:pt x="3637005" y="0"/>
                    </a:lnTo>
                    <a:lnTo>
                      <a:pt x="3646655" y="0"/>
                    </a:lnTo>
                    <a:lnTo>
                      <a:pt x="3656105" y="0"/>
                    </a:lnTo>
                    <a:lnTo>
                      <a:pt x="3667070" y="0"/>
                    </a:lnTo>
                    <a:lnTo>
                      <a:pt x="3668130" y="0"/>
                    </a:lnTo>
                    <a:lnTo>
                      <a:pt x="3669786" y="0"/>
                    </a:lnTo>
                    <a:lnTo>
                      <a:pt x="3672576" y="0"/>
                    </a:lnTo>
                    <a:lnTo>
                      <a:pt x="3692189" y="0"/>
                    </a:lnTo>
                    <a:lnTo>
                      <a:pt x="3698195" y="0"/>
                    </a:lnTo>
                    <a:lnTo>
                      <a:pt x="3702641" y="0"/>
                    </a:lnTo>
                    <a:lnTo>
                      <a:pt x="3744863" y="0"/>
                    </a:lnTo>
                    <a:lnTo>
                      <a:pt x="3745285" y="0"/>
                    </a:lnTo>
                    <a:lnTo>
                      <a:pt x="3795894" y="0"/>
                    </a:lnTo>
                    <a:lnTo>
                      <a:pt x="3797555" y="0"/>
                    </a:lnTo>
                    <a:lnTo>
                      <a:pt x="3826591" y="0"/>
                    </a:lnTo>
                    <a:lnTo>
                      <a:pt x="3842355" y="0"/>
                    </a:lnTo>
                    <a:lnTo>
                      <a:pt x="3848992" y="0"/>
                    </a:lnTo>
                    <a:lnTo>
                      <a:pt x="3872632" y="0"/>
                    </a:lnTo>
                    <a:lnTo>
                      <a:pt x="3873054" y="0"/>
                    </a:lnTo>
                    <a:lnTo>
                      <a:pt x="3885075" y="0"/>
                    </a:lnTo>
                    <a:lnTo>
                      <a:pt x="3923663" y="0"/>
                    </a:lnTo>
                    <a:lnTo>
                      <a:pt x="3954360" y="0"/>
                    </a:lnTo>
                    <a:lnTo>
                      <a:pt x="3970124" y="0"/>
                    </a:lnTo>
                    <a:lnTo>
                      <a:pt x="3976761" y="0"/>
                    </a:lnTo>
                    <a:lnTo>
                      <a:pt x="4012844" y="0"/>
                    </a:lnTo>
                    <a:lnTo>
                      <a:pt x="4049593" y="0"/>
                    </a:lnTo>
                    <a:cubicBezTo>
                      <a:pt x="4169647" y="0"/>
                      <a:pt x="4169647" y="0"/>
                      <a:pt x="4169647" y="0"/>
                    </a:cubicBezTo>
                    <a:lnTo>
                      <a:pt x="4177362" y="0"/>
                    </a:lnTo>
                    <a:cubicBezTo>
                      <a:pt x="4297416" y="0"/>
                      <a:pt x="4297416" y="0"/>
                      <a:pt x="4297416" y="0"/>
                    </a:cubicBezTo>
                    <a:cubicBezTo>
                      <a:pt x="4327758" y="0"/>
                      <a:pt x="4364168" y="21251"/>
                      <a:pt x="4379339" y="47054"/>
                    </a:cubicBezTo>
                    <a:cubicBezTo>
                      <a:pt x="4591731" y="415146"/>
                      <a:pt x="4591731" y="415146"/>
                      <a:pt x="4591731" y="415146"/>
                    </a:cubicBezTo>
                    <a:cubicBezTo>
                      <a:pt x="4606902" y="440951"/>
                      <a:pt x="4606902" y="483452"/>
                      <a:pt x="4591731" y="509257"/>
                    </a:cubicBezTo>
                    <a:cubicBezTo>
                      <a:pt x="4379339" y="877348"/>
                      <a:pt x="4379339" y="877348"/>
                      <a:pt x="4379339" y="877348"/>
                    </a:cubicBezTo>
                    <a:cubicBezTo>
                      <a:pt x="4364168" y="903151"/>
                      <a:pt x="4327758" y="924402"/>
                      <a:pt x="4297416" y="924402"/>
                    </a:cubicBezTo>
                    <a:lnTo>
                      <a:pt x="4169647" y="924402"/>
                    </a:lnTo>
                    <a:lnTo>
                      <a:pt x="3976761" y="924402"/>
                    </a:lnTo>
                    <a:lnTo>
                      <a:pt x="3872632" y="924402"/>
                    </a:lnTo>
                    <a:lnTo>
                      <a:pt x="3848992" y="924402"/>
                    </a:lnTo>
                    <a:lnTo>
                      <a:pt x="3744863" y="924402"/>
                    </a:lnTo>
                    <a:lnTo>
                      <a:pt x="3702641" y="924402"/>
                    </a:lnTo>
                    <a:lnTo>
                      <a:pt x="3672576" y="924402"/>
                    </a:lnTo>
                    <a:lnTo>
                      <a:pt x="3656105" y="924402"/>
                    </a:lnTo>
                    <a:lnTo>
                      <a:pt x="3574872" y="924402"/>
                    </a:lnTo>
                    <a:lnTo>
                      <a:pt x="3551976" y="924402"/>
                    </a:lnTo>
                    <a:lnTo>
                      <a:pt x="3544807" y="924402"/>
                    </a:lnTo>
                    <a:lnTo>
                      <a:pt x="3528336" y="924402"/>
                    </a:lnTo>
                    <a:lnTo>
                      <a:pt x="3424207" y="924402"/>
                    </a:lnTo>
                    <a:lnTo>
                      <a:pt x="3381986" y="924402"/>
                    </a:lnTo>
                    <a:lnTo>
                      <a:pt x="3380494" y="924402"/>
                    </a:lnTo>
                    <a:lnTo>
                      <a:pt x="3351921" y="924402"/>
                    </a:lnTo>
                    <a:lnTo>
                      <a:pt x="3277857" y="924402"/>
                    </a:lnTo>
                    <a:lnTo>
                      <a:pt x="3254217" y="924402"/>
                    </a:lnTo>
                    <a:lnTo>
                      <a:pt x="3252725" y="924402"/>
                    </a:lnTo>
                    <a:lnTo>
                      <a:pt x="3247792" y="924402"/>
                    </a:lnTo>
                    <a:lnTo>
                      <a:pt x="3231321" y="924402"/>
                    </a:lnTo>
                    <a:lnTo>
                      <a:pt x="3224152" y="924402"/>
                    </a:lnTo>
                    <a:lnTo>
                      <a:pt x="3150088" y="924402"/>
                    </a:lnTo>
                    <a:lnTo>
                      <a:pt x="3120023" y="924402"/>
                    </a:lnTo>
                    <a:lnTo>
                      <a:pt x="3104883" y="924402"/>
                    </a:lnTo>
                    <a:lnTo>
                      <a:pt x="3103552" y="924402"/>
                    </a:lnTo>
                    <a:lnTo>
                      <a:pt x="3077801" y="924402"/>
                    </a:lnTo>
                    <a:lnTo>
                      <a:pt x="3061330" y="924402"/>
                    </a:lnTo>
                    <a:lnTo>
                      <a:pt x="3031265" y="924402"/>
                    </a:lnTo>
                    <a:lnTo>
                      <a:pt x="2977114" y="924402"/>
                    </a:lnTo>
                    <a:lnTo>
                      <a:pt x="2957200" y="924402"/>
                    </a:lnTo>
                    <a:lnTo>
                      <a:pt x="2955709" y="924402"/>
                    </a:lnTo>
                    <a:lnTo>
                      <a:pt x="2950032" y="924402"/>
                    </a:lnTo>
                    <a:lnTo>
                      <a:pt x="2933561" y="924402"/>
                    </a:lnTo>
                    <a:lnTo>
                      <a:pt x="2927136" y="924402"/>
                    </a:lnTo>
                    <a:lnTo>
                      <a:pt x="2903496" y="924402"/>
                    </a:lnTo>
                    <a:lnTo>
                      <a:pt x="2829431" y="924402"/>
                    </a:lnTo>
                    <a:lnTo>
                      <a:pt x="2827940" y="924402"/>
                    </a:lnTo>
                    <a:lnTo>
                      <a:pt x="2799367" y="924402"/>
                    </a:lnTo>
                    <a:lnTo>
                      <a:pt x="2785719" y="924402"/>
                    </a:lnTo>
                    <a:lnTo>
                      <a:pt x="2784228" y="924402"/>
                    </a:lnTo>
                    <a:lnTo>
                      <a:pt x="2757146" y="924402"/>
                    </a:lnTo>
                    <a:lnTo>
                      <a:pt x="2755654" y="924402"/>
                    </a:lnTo>
                    <a:lnTo>
                      <a:pt x="2680098" y="924402"/>
                    </a:lnTo>
                    <a:lnTo>
                      <a:pt x="2657950" y="924402"/>
                    </a:lnTo>
                    <a:lnTo>
                      <a:pt x="2656459" y="924402"/>
                    </a:lnTo>
                    <a:lnTo>
                      <a:pt x="2653017" y="924402"/>
                    </a:lnTo>
                    <a:lnTo>
                      <a:pt x="2636545" y="924402"/>
                    </a:lnTo>
                    <a:lnTo>
                      <a:pt x="2629377" y="924402"/>
                    </a:lnTo>
                    <a:lnTo>
                      <a:pt x="2627885" y="924402"/>
                    </a:lnTo>
                    <a:lnTo>
                      <a:pt x="2606481" y="924402"/>
                    </a:lnTo>
                    <a:lnTo>
                      <a:pt x="2552329" y="924402"/>
                    </a:lnTo>
                    <a:lnTo>
                      <a:pt x="2525248" y="924402"/>
                    </a:lnTo>
                    <a:lnTo>
                      <a:pt x="2510108" y="924402"/>
                    </a:lnTo>
                    <a:lnTo>
                      <a:pt x="2508776" y="924402"/>
                    </a:lnTo>
                    <a:lnTo>
                      <a:pt x="2480043" y="924402"/>
                    </a:lnTo>
                    <a:lnTo>
                      <a:pt x="2478712" y="924402"/>
                    </a:lnTo>
                    <a:lnTo>
                      <a:pt x="2463572" y="924402"/>
                    </a:lnTo>
                    <a:lnTo>
                      <a:pt x="2436490" y="924402"/>
                    </a:lnTo>
                    <a:lnTo>
                      <a:pt x="2382339" y="924402"/>
                    </a:lnTo>
                    <a:lnTo>
                      <a:pt x="2360934" y="924402"/>
                    </a:lnTo>
                    <a:lnTo>
                      <a:pt x="2359443" y="924402"/>
                    </a:lnTo>
                    <a:lnTo>
                      <a:pt x="2352274" y="924402"/>
                    </a:lnTo>
                    <a:lnTo>
                      <a:pt x="2335803" y="924402"/>
                    </a:lnTo>
                    <a:lnTo>
                      <a:pt x="2332360" y="924402"/>
                    </a:lnTo>
                    <a:lnTo>
                      <a:pt x="2332328" y="924402"/>
                    </a:lnTo>
                    <a:lnTo>
                      <a:pt x="2330869" y="924402"/>
                    </a:lnTo>
                    <a:lnTo>
                      <a:pt x="2308721" y="924402"/>
                    </a:lnTo>
                    <a:lnTo>
                      <a:pt x="2233165" y="924402"/>
                    </a:lnTo>
                    <a:lnTo>
                      <a:pt x="2231674" y="924402"/>
                    </a:lnTo>
                    <a:lnTo>
                      <a:pt x="2204591" y="924402"/>
                    </a:lnTo>
                    <a:lnTo>
                      <a:pt x="2204559" y="924402"/>
                    </a:lnTo>
                    <a:lnTo>
                      <a:pt x="2203100" y="924402"/>
                    </a:lnTo>
                    <a:lnTo>
                      <a:pt x="2189452" y="924402"/>
                    </a:lnTo>
                    <a:lnTo>
                      <a:pt x="2160879" y="924402"/>
                    </a:lnTo>
                    <a:lnTo>
                      <a:pt x="2159388" y="924402"/>
                    </a:lnTo>
                    <a:lnTo>
                      <a:pt x="2085323" y="924402"/>
                    </a:lnTo>
                    <a:lnTo>
                      <a:pt x="2077294" y="924402"/>
                    </a:lnTo>
                    <a:lnTo>
                      <a:pt x="2061683" y="924402"/>
                    </a:lnTo>
                    <a:lnTo>
                      <a:pt x="2055258" y="924402"/>
                    </a:lnTo>
                    <a:lnTo>
                      <a:pt x="2038787" y="924402"/>
                    </a:lnTo>
                    <a:lnTo>
                      <a:pt x="2033110" y="924402"/>
                    </a:lnTo>
                    <a:lnTo>
                      <a:pt x="2031619" y="924402"/>
                    </a:lnTo>
                    <a:lnTo>
                      <a:pt x="2011705" y="924402"/>
                    </a:lnTo>
                    <a:lnTo>
                      <a:pt x="1957554" y="924402"/>
                    </a:lnTo>
                    <a:lnTo>
                      <a:pt x="1949525" y="924402"/>
                    </a:lnTo>
                    <a:lnTo>
                      <a:pt x="1927489" y="924402"/>
                    </a:lnTo>
                    <a:lnTo>
                      <a:pt x="1911018" y="924402"/>
                    </a:lnTo>
                    <a:lnTo>
                      <a:pt x="1907543" y="924402"/>
                    </a:lnTo>
                    <a:lnTo>
                      <a:pt x="1885268" y="924402"/>
                    </a:lnTo>
                    <a:lnTo>
                      <a:pt x="1883936" y="924402"/>
                    </a:lnTo>
                    <a:lnTo>
                      <a:pt x="1868796" y="924402"/>
                    </a:lnTo>
                    <a:lnTo>
                      <a:pt x="1838732" y="924402"/>
                    </a:lnTo>
                    <a:lnTo>
                      <a:pt x="1779774" y="924402"/>
                    </a:lnTo>
                    <a:lnTo>
                      <a:pt x="1764668" y="924402"/>
                    </a:lnTo>
                    <a:lnTo>
                      <a:pt x="1757499" y="924402"/>
                    </a:lnTo>
                    <a:lnTo>
                      <a:pt x="1741027" y="924402"/>
                    </a:lnTo>
                    <a:lnTo>
                      <a:pt x="1737552" y="924402"/>
                    </a:lnTo>
                    <a:lnTo>
                      <a:pt x="1736094" y="924402"/>
                    </a:lnTo>
                    <a:lnTo>
                      <a:pt x="1734603" y="924402"/>
                    </a:lnTo>
                    <a:lnTo>
                      <a:pt x="1710963" y="924402"/>
                    </a:lnTo>
                    <a:lnTo>
                      <a:pt x="1707488" y="924402"/>
                    </a:lnTo>
                    <a:lnTo>
                      <a:pt x="1652509" y="924402"/>
                    </a:lnTo>
                    <a:lnTo>
                      <a:pt x="1636899" y="924402"/>
                    </a:lnTo>
                    <a:lnTo>
                      <a:pt x="1609783" y="924402"/>
                    </a:lnTo>
                    <a:lnTo>
                      <a:pt x="1608325" y="924402"/>
                    </a:lnTo>
                    <a:lnTo>
                      <a:pt x="1606834" y="924402"/>
                    </a:lnTo>
                    <a:lnTo>
                      <a:pt x="1579719" y="924402"/>
                    </a:lnTo>
                    <a:lnTo>
                      <a:pt x="1564612" y="924402"/>
                    </a:lnTo>
                    <a:lnTo>
                      <a:pt x="1524740" y="924402"/>
                    </a:lnTo>
                    <a:lnTo>
                      <a:pt x="1482518" y="924402"/>
                    </a:lnTo>
                    <a:lnTo>
                      <a:pt x="1460483" y="924402"/>
                    </a:lnTo>
                    <a:lnTo>
                      <a:pt x="1452454" y="924402"/>
                    </a:lnTo>
                    <a:lnTo>
                      <a:pt x="1444011" y="924402"/>
                    </a:lnTo>
                    <a:lnTo>
                      <a:pt x="1436843" y="924402"/>
                    </a:lnTo>
                    <a:lnTo>
                      <a:pt x="1413947" y="924402"/>
                    </a:lnTo>
                    <a:lnTo>
                      <a:pt x="1354749" y="924402"/>
                    </a:lnTo>
                    <a:lnTo>
                      <a:pt x="1332714" y="924402"/>
                    </a:lnTo>
                    <a:lnTo>
                      <a:pt x="1324685" y="924402"/>
                    </a:lnTo>
                    <a:lnTo>
                      <a:pt x="1316242" y="924402"/>
                    </a:lnTo>
                    <a:lnTo>
                      <a:pt x="1312767" y="924402"/>
                    </a:lnTo>
                    <a:lnTo>
                      <a:pt x="1286178" y="924402"/>
                    </a:lnTo>
                    <a:lnTo>
                      <a:pt x="1282703" y="924402"/>
                    </a:lnTo>
                    <a:lnTo>
                      <a:pt x="1243956" y="924402"/>
                    </a:lnTo>
                    <a:lnTo>
                      <a:pt x="1184998" y="924402"/>
                    </a:lnTo>
                    <a:lnTo>
                      <a:pt x="1154934" y="924402"/>
                    </a:lnTo>
                    <a:lnTo>
                      <a:pt x="1139828" y="924402"/>
                    </a:lnTo>
                    <a:lnTo>
                      <a:pt x="1116187" y="924402"/>
                    </a:lnTo>
                    <a:lnTo>
                      <a:pt x="1112712" y="924402"/>
                    </a:lnTo>
                    <a:lnTo>
                      <a:pt x="1057734" y="924402"/>
                    </a:lnTo>
                    <a:lnTo>
                      <a:pt x="1027669" y="924402"/>
                    </a:lnTo>
                    <a:lnTo>
                      <a:pt x="1012059" y="924402"/>
                    </a:lnTo>
                    <a:lnTo>
                      <a:pt x="984943" y="924402"/>
                    </a:lnTo>
                    <a:lnTo>
                      <a:pt x="929965" y="924402"/>
                    </a:lnTo>
                    <a:lnTo>
                      <a:pt x="899900" y="924402"/>
                    </a:lnTo>
                    <a:lnTo>
                      <a:pt x="857678" y="924402"/>
                    </a:lnTo>
                    <a:lnTo>
                      <a:pt x="819171" y="924402"/>
                    </a:lnTo>
                    <a:lnTo>
                      <a:pt x="729909" y="924402"/>
                    </a:lnTo>
                    <a:lnTo>
                      <a:pt x="691402" y="924402"/>
                    </a:lnTo>
                    <a:lnTo>
                      <a:pt x="687927" y="924402"/>
                    </a:lnTo>
                    <a:lnTo>
                      <a:pt x="560158" y="924402"/>
                    </a:lnTo>
                    <a:lnTo>
                      <a:pt x="432894" y="924402"/>
                    </a:lnTo>
                    <a:lnTo>
                      <a:pt x="305125" y="924402"/>
                    </a:lnTo>
                    <a:cubicBezTo>
                      <a:pt x="275541" y="924402"/>
                      <a:pt x="238373" y="903151"/>
                      <a:pt x="223202" y="877348"/>
                    </a:cubicBezTo>
                    <a:cubicBezTo>
                      <a:pt x="10809" y="509257"/>
                      <a:pt x="10809" y="509257"/>
                      <a:pt x="10809" y="509257"/>
                    </a:cubicBezTo>
                    <a:cubicBezTo>
                      <a:pt x="-3603" y="483452"/>
                      <a:pt x="-3603" y="440951"/>
                      <a:pt x="10809" y="415146"/>
                    </a:cubicBezTo>
                    <a:cubicBezTo>
                      <a:pt x="223202" y="47054"/>
                      <a:pt x="223202" y="47054"/>
                      <a:pt x="223202" y="47054"/>
                    </a:cubicBezTo>
                    <a:cubicBezTo>
                      <a:pt x="238373" y="21251"/>
                      <a:pt x="275541" y="0"/>
                      <a:pt x="305125" y="0"/>
                    </a:cubicBezTo>
                    <a:close/>
                  </a:path>
                </a:pathLst>
              </a:custGeom>
              <a:solidFill>
                <a:srgbClr val="609801"/>
              </a:solidFill>
              <a:ln w="19050"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r>
                  <a:rPr lang="zh-CN" altLang="en-US" dirty="0" smtClean="0">
                    <a:solidFill>
                      <a:prstClr val="black"/>
                    </a:solidFill>
                    <a:latin typeface="微软雅黑" panose="020B0503020204020204" charset="-122"/>
                  </a:rPr>
                  <a:t>     </a:t>
                </a:r>
                <a:r>
                  <a:rPr lang="zh-CN" altLang="en-US" sz="2000" b="1" dirty="0" smtClean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巩固练习</a:t>
                </a:r>
                <a:endParaRPr lang="zh-CN" altLang="en-US" sz="20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6" name="组合 15"/>
            <p:cNvGrpSpPr/>
            <p:nvPr userDrawn="1"/>
          </p:nvGrpSpPr>
          <p:grpSpPr>
            <a:xfrm rot="16200000">
              <a:off x="366" y="1252"/>
              <a:ext cx="995" cy="1122"/>
              <a:chOff x="8439634" y="3544648"/>
              <a:chExt cx="1611146" cy="1817848"/>
            </a:xfrm>
          </p:grpSpPr>
          <p:sp>
            <p:nvSpPr>
              <p:cNvPr id="18" name="Freeform 5"/>
              <p:cNvSpPr/>
              <p:nvPr/>
            </p:nvSpPr>
            <p:spPr bwMode="auto">
              <a:xfrm rot="5400000">
                <a:off x="8336283" y="3647999"/>
                <a:ext cx="1817848" cy="1611146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bg1">
                      <a:lumMod val="97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25" name="Freeform 5"/>
              <p:cNvSpPr/>
              <p:nvPr/>
            </p:nvSpPr>
            <p:spPr bwMode="auto">
              <a:xfrm rot="5400000">
                <a:off x="8582835" y="3866516"/>
                <a:ext cx="1324744" cy="1174112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solidFill>
                <a:srgbClr val="609801"/>
              </a:solidFill>
              <a:ln w="15875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50800" dist="254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</p:grpSp>
        <p:pic>
          <p:nvPicPr>
            <p:cNvPr id="17" name="图片 16" descr="22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72" y="1617"/>
              <a:ext cx="585" cy="418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70464" y="1267377"/>
            <a:ext cx="8774079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en-US" altLang="zh-CN" sz="2400" b="1" dirty="0" smtClean="0">
                <a:latin typeface="微软雅黑" panose="020B0503020204020204" charset="-122"/>
                <a:ea typeface="微软雅黑" panose="020B0503020204020204" charset="-122"/>
              </a:rPr>
              <a:t>.</a:t>
            </a:r>
            <a:r>
              <a:rPr lang="zh-CN" altLang="en-US" sz="2400" b="1" dirty="0" smtClean="0">
                <a:latin typeface="微软雅黑" panose="020B0503020204020204" charset="-122"/>
                <a:ea typeface="微软雅黑" panose="020B0503020204020204" charset="-122"/>
              </a:rPr>
              <a:t>汽车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行驶的路程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s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、行驶时间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t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和行驶速度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v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之间有下列关系：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s=</a:t>
            </a:r>
            <a:r>
              <a:rPr lang="en-US" altLang="zh-CN" sz="2400" b="1" dirty="0" err="1">
                <a:latin typeface="微软雅黑" panose="020B0503020204020204" charset="-122"/>
                <a:ea typeface="微软雅黑" panose="020B0503020204020204" charset="-122"/>
              </a:rPr>
              <a:t>vt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．如果汽车以每时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60km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的速度行驶，那么在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s=</a:t>
            </a:r>
            <a:r>
              <a:rPr lang="en-US" altLang="zh-CN" sz="2400" b="1" dirty="0" err="1">
                <a:latin typeface="微软雅黑" panose="020B0503020204020204" charset="-122"/>
                <a:ea typeface="微软雅黑" panose="020B0503020204020204" charset="-122"/>
              </a:rPr>
              <a:t>vt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中，变量是</a:t>
            </a:r>
            <a:r>
              <a:rPr lang="en-US" altLang="zh-CN" sz="2400" b="1" dirty="0" smtClean="0">
                <a:latin typeface="微软雅黑" panose="020B0503020204020204" charset="-122"/>
                <a:ea typeface="微软雅黑" panose="020B0503020204020204" charset="-122"/>
              </a:rPr>
              <a:t>______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，常量是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______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；如果汽车行驶的时间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t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规定为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小时，那么在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s=</a:t>
            </a:r>
            <a:r>
              <a:rPr lang="en-US" altLang="zh-CN" sz="2400" b="1" dirty="0" err="1">
                <a:latin typeface="微软雅黑" panose="020B0503020204020204" charset="-122"/>
                <a:ea typeface="微软雅黑" panose="020B0503020204020204" charset="-122"/>
              </a:rPr>
              <a:t>vt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中，变量是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______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，常量是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______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；如果甲乙两地的路程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s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为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200km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，汽车从甲地开往乙地，那么在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s=</a:t>
            </a:r>
            <a:r>
              <a:rPr lang="en-US" altLang="zh-CN" sz="2400" b="1" dirty="0" err="1">
                <a:latin typeface="微软雅黑" panose="020B0503020204020204" charset="-122"/>
                <a:ea typeface="微软雅黑" panose="020B0503020204020204" charset="-122"/>
              </a:rPr>
              <a:t>vt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中，变量是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______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，常量是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______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．</a:t>
            </a:r>
            <a:endParaRPr lang="zh-CN" altLang="en-US" sz="2400" b="1" dirty="0"/>
          </a:p>
        </p:txBody>
      </p:sp>
      <p:sp>
        <p:nvSpPr>
          <p:cNvPr id="6" name="矩形 5"/>
          <p:cNvSpPr/>
          <p:nvPr/>
        </p:nvSpPr>
        <p:spPr>
          <a:xfrm>
            <a:off x="344965" y="4739729"/>
            <a:ext cx="869957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汽车以每时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60km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的速度行驶，那么在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s=</a:t>
            </a:r>
            <a:r>
              <a:rPr lang="en-US" altLang="zh-CN" sz="2400" b="1" dirty="0" err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vt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中，变量是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s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t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，常量 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60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；如果汽车行驶的时间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t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规定为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小时，那么在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s=</a:t>
            </a:r>
            <a:r>
              <a:rPr lang="en-US" altLang="zh-CN" sz="2400" b="1" dirty="0" err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vt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中，变量是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s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v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，常量是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；如果甲乙两地的路程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s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为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00km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，汽车从甲地开往乙地，那么在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s=</a:t>
            </a:r>
            <a:r>
              <a:rPr lang="en-US" altLang="zh-CN" sz="2400" b="1" dirty="0" err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vt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中，变量是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v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t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，常量是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00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．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96378" y="2458448"/>
            <a:ext cx="8193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s</a:t>
            </a: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, 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t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151013" y="2510128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60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531461" y="3023042"/>
            <a:ext cx="8226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s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v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722328" y="3023042"/>
            <a:ext cx="6513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90364" y="4059720"/>
            <a:ext cx="7986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v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t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460151" y="4157715"/>
            <a:ext cx="7521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00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24600" y="584658"/>
            <a:ext cx="2286000" cy="852170"/>
            <a:chOff x="302" y="1316"/>
            <a:chExt cx="3600" cy="1342"/>
          </a:xfrm>
        </p:grpSpPr>
        <p:sp>
          <p:nvSpPr>
            <p:cNvPr id="26" name="矩形 3"/>
            <p:cNvSpPr>
              <a:spLocks noChangeArrowheads="1"/>
            </p:cNvSpPr>
            <p:nvPr/>
          </p:nvSpPr>
          <p:spPr bwMode="auto">
            <a:xfrm>
              <a:off x="1889" y="1656"/>
              <a:ext cx="1368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wrap="square" lIns="68582" tIns="34292" rIns="68582" bIns="34292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sym typeface="Arial" panose="020B0604020202020204" pitchFamily="34" charset="0"/>
                </a:rPr>
                <a:t>教学目标</a:t>
              </a:r>
            </a:p>
          </p:txBody>
        </p:sp>
        <p:grpSp>
          <p:nvGrpSpPr>
            <p:cNvPr id="27" name="组合 26"/>
            <p:cNvGrpSpPr/>
            <p:nvPr userDrawn="1"/>
          </p:nvGrpSpPr>
          <p:grpSpPr>
            <a:xfrm>
              <a:off x="898" y="1383"/>
              <a:ext cx="3005" cy="883"/>
              <a:chOff x="903371" y="249943"/>
              <a:chExt cx="2312527" cy="679699"/>
            </a:xfrm>
          </p:grpSpPr>
          <p:sp>
            <p:nvSpPr>
              <p:cNvPr id="32" name="任意多边形 44"/>
              <p:cNvSpPr/>
              <p:nvPr/>
            </p:nvSpPr>
            <p:spPr bwMode="auto">
              <a:xfrm>
                <a:off x="903371" y="249943"/>
                <a:ext cx="2312527" cy="679699"/>
              </a:xfrm>
              <a:custGeom>
                <a:avLst/>
                <a:gdLst>
                  <a:gd name="connsiteX0" fmla="*/ 352810 w 4452260"/>
                  <a:gd name="connsiteY0" fmla="*/ 0 h 1068867"/>
                  <a:gd name="connsiteX1" fmla="*/ 636768 w 4452260"/>
                  <a:gd name="connsiteY1" fmla="*/ 0 h 1068867"/>
                  <a:gd name="connsiteX2" fmla="*/ 647700 w 4452260"/>
                  <a:gd name="connsiteY2" fmla="*/ 0 h 1068867"/>
                  <a:gd name="connsiteX3" fmla="*/ 724065 w 4452260"/>
                  <a:gd name="connsiteY3" fmla="*/ 0 h 1068867"/>
                  <a:gd name="connsiteX4" fmla="*/ 782584 w 4452260"/>
                  <a:gd name="connsiteY4" fmla="*/ 0 h 1068867"/>
                  <a:gd name="connsiteX5" fmla="*/ 799455 w 4452260"/>
                  <a:gd name="connsiteY5" fmla="*/ 0 h 1068867"/>
                  <a:gd name="connsiteX6" fmla="*/ 809825 w 4452260"/>
                  <a:gd name="connsiteY6" fmla="*/ 0 h 1068867"/>
                  <a:gd name="connsiteX7" fmla="*/ 818078 w 4452260"/>
                  <a:gd name="connsiteY7" fmla="*/ 0 h 1068867"/>
                  <a:gd name="connsiteX8" fmla="*/ 843980 w 4452260"/>
                  <a:gd name="connsiteY8" fmla="*/ 0 h 1068867"/>
                  <a:gd name="connsiteX9" fmla="*/ 931658 w 4452260"/>
                  <a:gd name="connsiteY9" fmla="*/ 0 h 1068867"/>
                  <a:gd name="connsiteX10" fmla="*/ 961580 w 4452260"/>
                  <a:gd name="connsiteY10" fmla="*/ 0 h 1068867"/>
                  <a:gd name="connsiteX11" fmla="*/ 1000055 w 4452260"/>
                  <a:gd name="connsiteY11" fmla="*/ 0 h 1068867"/>
                  <a:gd name="connsiteX12" fmla="*/ 1040537 w 4452260"/>
                  <a:gd name="connsiteY12" fmla="*/ 0 h 1068867"/>
                  <a:gd name="connsiteX13" fmla="*/ 1051453 w 4452260"/>
                  <a:gd name="connsiteY13" fmla="*/ 0 h 1068867"/>
                  <a:gd name="connsiteX14" fmla="*/ 1083414 w 4452260"/>
                  <a:gd name="connsiteY14" fmla="*/ 0 h 1068867"/>
                  <a:gd name="connsiteX15" fmla="*/ 1112969 w 4452260"/>
                  <a:gd name="connsiteY15" fmla="*/ 0 h 1068867"/>
                  <a:gd name="connsiteX16" fmla="*/ 1138871 w 4452260"/>
                  <a:gd name="connsiteY16" fmla="*/ 0 h 1068867"/>
                  <a:gd name="connsiteX17" fmla="*/ 1170224 w 4452260"/>
                  <a:gd name="connsiteY17" fmla="*/ 0 h 1068867"/>
                  <a:gd name="connsiteX18" fmla="*/ 1170711 w 4452260"/>
                  <a:gd name="connsiteY18" fmla="*/ 0 h 1068867"/>
                  <a:gd name="connsiteX19" fmla="*/ 1202662 w 4452260"/>
                  <a:gd name="connsiteY19" fmla="*/ 0 h 1068867"/>
                  <a:gd name="connsiteX20" fmla="*/ 1240037 w 4452260"/>
                  <a:gd name="connsiteY20" fmla="*/ 0 h 1068867"/>
                  <a:gd name="connsiteX21" fmla="*/ 1290626 w 4452260"/>
                  <a:gd name="connsiteY21" fmla="*/ 0 h 1068867"/>
                  <a:gd name="connsiteX22" fmla="*/ 1324496 w 4452260"/>
                  <a:gd name="connsiteY22" fmla="*/ 0 h 1068867"/>
                  <a:gd name="connsiteX23" fmla="*/ 1332348 w 4452260"/>
                  <a:gd name="connsiteY23" fmla="*/ 0 h 1068867"/>
                  <a:gd name="connsiteX24" fmla="*/ 1335428 w 4452260"/>
                  <a:gd name="connsiteY24" fmla="*/ 0 h 1068867"/>
                  <a:gd name="connsiteX25" fmla="*/ 1411793 w 4452260"/>
                  <a:gd name="connsiteY25" fmla="*/ 0 h 1068867"/>
                  <a:gd name="connsiteX26" fmla="*/ 1454182 w 4452260"/>
                  <a:gd name="connsiteY26" fmla="*/ 0 h 1068867"/>
                  <a:gd name="connsiteX27" fmla="*/ 1470312 w 4452260"/>
                  <a:gd name="connsiteY27" fmla="*/ 0 h 1068867"/>
                  <a:gd name="connsiteX28" fmla="*/ 1487183 w 4452260"/>
                  <a:gd name="connsiteY28" fmla="*/ 0 h 1068867"/>
                  <a:gd name="connsiteX29" fmla="*/ 1497552 w 4452260"/>
                  <a:gd name="connsiteY29" fmla="*/ 0 h 1068867"/>
                  <a:gd name="connsiteX30" fmla="*/ 1505806 w 4452260"/>
                  <a:gd name="connsiteY30" fmla="*/ 0 h 1068867"/>
                  <a:gd name="connsiteX31" fmla="*/ 1528471 w 4452260"/>
                  <a:gd name="connsiteY31" fmla="*/ 0 h 1068867"/>
                  <a:gd name="connsiteX32" fmla="*/ 1531708 w 4452260"/>
                  <a:gd name="connsiteY32" fmla="*/ 0 h 1068867"/>
                  <a:gd name="connsiteX33" fmla="*/ 1540992 w 4452260"/>
                  <a:gd name="connsiteY33" fmla="*/ 0 h 1068867"/>
                  <a:gd name="connsiteX34" fmla="*/ 1541479 w 4452260"/>
                  <a:gd name="connsiteY34" fmla="*/ 0 h 1068867"/>
                  <a:gd name="connsiteX35" fmla="*/ 1599998 w 4452260"/>
                  <a:gd name="connsiteY35" fmla="*/ 0 h 1068867"/>
                  <a:gd name="connsiteX36" fmla="*/ 1619386 w 4452260"/>
                  <a:gd name="connsiteY36" fmla="*/ 0 h 1068867"/>
                  <a:gd name="connsiteX37" fmla="*/ 1635492 w 4452260"/>
                  <a:gd name="connsiteY37" fmla="*/ 0 h 1068867"/>
                  <a:gd name="connsiteX38" fmla="*/ 1649308 w 4452260"/>
                  <a:gd name="connsiteY38" fmla="*/ 0 h 1068867"/>
                  <a:gd name="connsiteX39" fmla="*/ 1653720 w 4452260"/>
                  <a:gd name="connsiteY39" fmla="*/ 0 h 1068867"/>
                  <a:gd name="connsiteX40" fmla="*/ 1661394 w 4452260"/>
                  <a:gd name="connsiteY40" fmla="*/ 0 h 1068867"/>
                  <a:gd name="connsiteX41" fmla="*/ 1687782 w 4452260"/>
                  <a:gd name="connsiteY41" fmla="*/ 0 h 1068867"/>
                  <a:gd name="connsiteX42" fmla="*/ 1703116 w 4452260"/>
                  <a:gd name="connsiteY42" fmla="*/ 0 h 1068867"/>
                  <a:gd name="connsiteX43" fmla="*/ 1739181 w 4452260"/>
                  <a:gd name="connsiteY43" fmla="*/ 0 h 1068867"/>
                  <a:gd name="connsiteX44" fmla="*/ 1771141 w 4452260"/>
                  <a:gd name="connsiteY44" fmla="*/ 0 h 1068867"/>
                  <a:gd name="connsiteX45" fmla="*/ 1800697 w 4452260"/>
                  <a:gd name="connsiteY45" fmla="*/ 0 h 1068867"/>
                  <a:gd name="connsiteX46" fmla="*/ 1811727 w 4452260"/>
                  <a:gd name="connsiteY46" fmla="*/ 0 h 1068867"/>
                  <a:gd name="connsiteX47" fmla="*/ 1823361 w 4452260"/>
                  <a:gd name="connsiteY47" fmla="*/ 0 h 1068867"/>
                  <a:gd name="connsiteX48" fmla="*/ 1826599 w 4452260"/>
                  <a:gd name="connsiteY48" fmla="*/ 0 h 1068867"/>
                  <a:gd name="connsiteX49" fmla="*/ 1857951 w 4452260"/>
                  <a:gd name="connsiteY49" fmla="*/ 0 h 1068867"/>
                  <a:gd name="connsiteX50" fmla="*/ 1858439 w 4452260"/>
                  <a:gd name="connsiteY50" fmla="*/ 0 h 1068867"/>
                  <a:gd name="connsiteX51" fmla="*/ 1859676 w 4452260"/>
                  <a:gd name="connsiteY51" fmla="*/ 0 h 1068867"/>
                  <a:gd name="connsiteX52" fmla="*/ 1893346 w 4452260"/>
                  <a:gd name="connsiteY52" fmla="*/ 0 h 1068867"/>
                  <a:gd name="connsiteX53" fmla="*/ 1927765 w 4452260"/>
                  <a:gd name="connsiteY53" fmla="*/ 0 h 1068867"/>
                  <a:gd name="connsiteX54" fmla="*/ 1963365 w 4452260"/>
                  <a:gd name="connsiteY54" fmla="*/ 0 h 1068867"/>
                  <a:gd name="connsiteX55" fmla="*/ 1978354 w 4452260"/>
                  <a:gd name="connsiteY55" fmla="*/ 0 h 1068867"/>
                  <a:gd name="connsiteX56" fmla="*/ 1991032 w 4452260"/>
                  <a:gd name="connsiteY56" fmla="*/ 0 h 1068867"/>
                  <a:gd name="connsiteX57" fmla="*/ 2020076 w 4452260"/>
                  <a:gd name="connsiteY57" fmla="*/ 0 h 1068867"/>
                  <a:gd name="connsiteX58" fmla="*/ 2021800 w 4452260"/>
                  <a:gd name="connsiteY58" fmla="*/ 0 h 1068867"/>
                  <a:gd name="connsiteX59" fmla="*/ 2027021 w 4452260"/>
                  <a:gd name="connsiteY59" fmla="*/ 0 h 1068867"/>
                  <a:gd name="connsiteX60" fmla="*/ 2032162 w 4452260"/>
                  <a:gd name="connsiteY60" fmla="*/ 0 h 1068867"/>
                  <a:gd name="connsiteX61" fmla="*/ 2141909 w 4452260"/>
                  <a:gd name="connsiteY61" fmla="*/ 0 h 1068867"/>
                  <a:gd name="connsiteX62" fmla="*/ 2143633 w 4452260"/>
                  <a:gd name="connsiteY62" fmla="*/ 0 h 1068867"/>
                  <a:gd name="connsiteX63" fmla="*/ 2178359 w 4452260"/>
                  <a:gd name="connsiteY63" fmla="*/ 0 h 1068867"/>
                  <a:gd name="connsiteX64" fmla="*/ 2228719 w 4452260"/>
                  <a:gd name="connsiteY64" fmla="*/ 0 h 1068867"/>
                  <a:gd name="connsiteX65" fmla="*/ 2229207 w 4452260"/>
                  <a:gd name="connsiteY65" fmla="*/ 0 h 1068867"/>
                  <a:gd name="connsiteX66" fmla="*/ 2230931 w 4452260"/>
                  <a:gd name="connsiteY66" fmla="*/ 0 h 1068867"/>
                  <a:gd name="connsiteX67" fmla="*/ 2287725 w 4452260"/>
                  <a:gd name="connsiteY67" fmla="*/ 0 h 1068867"/>
                  <a:gd name="connsiteX68" fmla="*/ 2289450 w 4452260"/>
                  <a:gd name="connsiteY68" fmla="*/ 0 h 1068867"/>
                  <a:gd name="connsiteX69" fmla="*/ 2323220 w 4452260"/>
                  <a:gd name="connsiteY69" fmla="*/ 0 h 1068867"/>
                  <a:gd name="connsiteX70" fmla="*/ 2324944 w 4452260"/>
                  <a:gd name="connsiteY70" fmla="*/ 0 h 1068867"/>
                  <a:gd name="connsiteX71" fmla="*/ 2340483 w 4452260"/>
                  <a:gd name="connsiteY71" fmla="*/ 0 h 1068867"/>
                  <a:gd name="connsiteX72" fmla="*/ 2341447 w 4452260"/>
                  <a:gd name="connsiteY72" fmla="*/ 0 h 1068867"/>
                  <a:gd name="connsiteX73" fmla="*/ 2343172 w 4452260"/>
                  <a:gd name="connsiteY73" fmla="*/ 0 h 1068867"/>
                  <a:gd name="connsiteX74" fmla="*/ 2349122 w 4452260"/>
                  <a:gd name="connsiteY74" fmla="*/ 0 h 1068867"/>
                  <a:gd name="connsiteX75" fmla="*/ 2350846 w 4452260"/>
                  <a:gd name="connsiteY75" fmla="*/ 0 h 1068867"/>
                  <a:gd name="connsiteX76" fmla="*/ 2390844 w 4452260"/>
                  <a:gd name="connsiteY76" fmla="*/ 0 h 1068867"/>
                  <a:gd name="connsiteX77" fmla="*/ 2462317 w 4452260"/>
                  <a:gd name="connsiteY77" fmla="*/ 0 h 1068867"/>
                  <a:gd name="connsiteX78" fmla="*/ 2499455 w 4452260"/>
                  <a:gd name="connsiteY78" fmla="*/ 0 h 1068867"/>
                  <a:gd name="connsiteX79" fmla="*/ 2530713 w 4452260"/>
                  <a:gd name="connsiteY79" fmla="*/ 0 h 1068867"/>
                  <a:gd name="connsiteX80" fmla="*/ 2547403 w 4452260"/>
                  <a:gd name="connsiteY80" fmla="*/ 0 h 1068867"/>
                  <a:gd name="connsiteX81" fmla="*/ 2549127 w 4452260"/>
                  <a:gd name="connsiteY81" fmla="*/ 0 h 1068867"/>
                  <a:gd name="connsiteX82" fmla="*/ 2581074 w 4452260"/>
                  <a:gd name="connsiteY82" fmla="*/ 0 h 1068867"/>
                  <a:gd name="connsiteX83" fmla="*/ 2582112 w 4452260"/>
                  <a:gd name="connsiteY83" fmla="*/ 0 h 1068867"/>
                  <a:gd name="connsiteX84" fmla="*/ 2669530 w 4452260"/>
                  <a:gd name="connsiteY84" fmla="*/ 0 h 1068867"/>
                  <a:gd name="connsiteX85" fmla="*/ 2678759 w 4452260"/>
                  <a:gd name="connsiteY85" fmla="*/ 0 h 1068867"/>
                  <a:gd name="connsiteX86" fmla="*/ 2709527 w 4452260"/>
                  <a:gd name="connsiteY86" fmla="*/ 0 h 1068867"/>
                  <a:gd name="connsiteX87" fmla="*/ 2711252 w 4452260"/>
                  <a:gd name="connsiteY87" fmla="*/ 0 h 1068867"/>
                  <a:gd name="connsiteX88" fmla="*/ 2714748 w 4452260"/>
                  <a:gd name="connsiteY88" fmla="*/ 0 h 1068867"/>
                  <a:gd name="connsiteX89" fmla="*/ 2719890 w 4452260"/>
                  <a:gd name="connsiteY89" fmla="*/ 0 h 1068867"/>
                  <a:gd name="connsiteX90" fmla="*/ 2831360 w 4452260"/>
                  <a:gd name="connsiteY90" fmla="*/ 0 h 1068867"/>
                  <a:gd name="connsiteX91" fmla="*/ 2833086 w 4452260"/>
                  <a:gd name="connsiteY91" fmla="*/ 0 h 1068867"/>
                  <a:gd name="connsiteX92" fmla="*/ 2866087 w 4452260"/>
                  <a:gd name="connsiteY92" fmla="*/ 0 h 1068867"/>
                  <a:gd name="connsiteX93" fmla="*/ 2918659 w 4452260"/>
                  <a:gd name="connsiteY93" fmla="*/ 0 h 1068867"/>
                  <a:gd name="connsiteX94" fmla="*/ 2919896 w 4452260"/>
                  <a:gd name="connsiteY94" fmla="*/ 0 h 1068867"/>
                  <a:gd name="connsiteX95" fmla="*/ 2920383 w 4452260"/>
                  <a:gd name="connsiteY95" fmla="*/ 0 h 1068867"/>
                  <a:gd name="connsiteX96" fmla="*/ 2977177 w 4452260"/>
                  <a:gd name="connsiteY96" fmla="*/ 0 h 1068867"/>
                  <a:gd name="connsiteX97" fmla="*/ 2978902 w 4452260"/>
                  <a:gd name="connsiteY97" fmla="*/ 0 h 1068867"/>
                  <a:gd name="connsiteX98" fmla="*/ 3012671 w 4452260"/>
                  <a:gd name="connsiteY98" fmla="*/ 0 h 1068867"/>
                  <a:gd name="connsiteX99" fmla="*/ 3014397 w 4452260"/>
                  <a:gd name="connsiteY99" fmla="*/ 0 h 1068867"/>
                  <a:gd name="connsiteX100" fmla="*/ 3028211 w 4452260"/>
                  <a:gd name="connsiteY100" fmla="*/ 0 h 1068867"/>
                  <a:gd name="connsiteX101" fmla="*/ 3030899 w 4452260"/>
                  <a:gd name="connsiteY101" fmla="*/ 0 h 1068867"/>
                  <a:gd name="connsiteX102" fmla="*/ 3032624 w 4452260"/>
                  <a:gd name="connsiteY102" fmla="*/ 0 h 1068867"/>
                  <a:gd name="connsiteX103" fmla="*/ 3038573 w 4452260"/>
                  <a:gd name="connsiteY103" fmla="*/ 0 h 1068867"/>
                  <a:gd name="connsiteX104" fmla="*/ 3040298 w 4452260"/>
                  <a:gd name="connsiteY104" fmla="*/ 0 h 1068867"/>
                  <a:gd name="connsiteX105" fmla="*/ 3082021 w 4452260"/>
                  <a:gd name="connsiteY105" fmla="*/ 0 h 1068867"/>
                  <a:gd name="connsiteX106" fmla="*/ 3150044 w 4452260"/>
                  <a:gd name="connsiteY106" fmla="*/ 0 h 1068867"/>
                  <a:gd name="connsiteX107" fmla="*/ 3218441 w 4452260"/>
                  <a:gd name="connsiteY107" fmla="*/ 0 h 1068867"/>
                  <a:gd name="connsiteX108" fmla="*/ 3236855 w 4452260"/>
                  <a:gd name="connsiteY108" fmla="*/ 0 h 1068867"/>
                  <a:gd name="connsiteX109" fmla="*/ 3269839 w 4452260"/>
                  <a:gd name="connsiteY109" fmla="*/ 0 h 1068867"/>
                  <a:gd name="connsiteX110" fmla="*/ 3272250 w 4452260"/>
                  <a:gd name="connsiteY110" fmla="*/ 0 h 1068867"/>
                  <a:gd name="connsiteX111" fmla="*/ 3320378 w 4452260"/>
                  <a:gd name="connsiteY111" fmla="*/ 0 h 1068867"/>
                  <a:gd name="connsiteX112" fmla="*/ 3346330 w 4452260"/>
                  <a:gd name="connsiteY112" fmla="*/ 0 h 1068867"/>
                  <a:gd name="connsiteX113" fmla="*/ 3357257 w 4452260"/>
                  <a:gd name="connsiteY113" fmla="*/ 0 h 1068867"/>
                  <a:gd name="connsiteX114" fmla="*/ 3369936 w 4452260"/>
                  <a:gd name="connsiteY114" fmla="*/ 0 h 1068867"/>
                  <a:gd name="connsiteX115" fmla="*/ 3398980 w 4452260"/>
                  <a:gd name="connsiteY115" fmla="*/ 0 h 1068867"/>
                  <a:gd name="connsiteX116" fmla="*/ 3405925 w 4452260"/>
                  <a:gd name="connsiteY116" fmla="*/ 0 h 1068867"/>
                  <a:gd name="connsiteX117" fmla="*/ 3411066 w 4452260"/>
                  <a:gd name="connsiteY117" fmla="*/ 0 h 1068867"/>
                  <a:gd name="connsiteX118" fmla="*/ 3520813 w 4452260"/>
                  <a:gd name="connsiteY118" fmla="*/ 0 h 1068867"/>
                  <a:gd name="connsiteX119" fmla="*/ 3607623 w 4452260"/>
                  <a:gd name="connsiteY119" fmla="*/ 0 h 1068867"/>
                  <a:gd name="connsiteX120" fmla="*/ 3608111 w 4452260"/>
                  <a:gd name="connsiteY120" fmla="*/ 0 h 1068867"/>
                  <a:gd name="connsiteX121" fmla="*/ 3666629 w 4452260"/>
                  <a:gd name="connsiteY121" fmla="*/ 0 h 1068867"/>
                  <a:gd name="connsiteX122" fmla="*/ 3702124 w 4452260"/>
                  <a:gd name="connsiteY122" fmla="*/ 0 h 1068867"/>
                  <a:gd name="connsiteX123" fmla="*/ 3720351 w 4452260"/>
                  <a:gd name="connsiteY123" fmla="*/ 0 h 1068867"/>
                  <a:gd name="connsiteX124" fmla="*/ 3728025 w 4452260"/>
                  <a:gd name="connsiteY124" fmla="*/ 0 h 1068867"/>
                  <a:gd name="connsiteX125" fmla="*/ 3769748 w 4452260"/>
                  <a:gd name="connsiteY125" fmla="*/ 0 h 1068867"/>
                  <a:gd name="connsiteX126" fmla="*/ 4098793 w 4452260"/>
                  <a:gd name="connsiteY126" fmla="*/ 0 h 1068867"/>
                  <a:gd name="connsiteX127" fmla="*/ 4193519 w 4452260"/>
                  <a:gd name="connsiteY127" fmla="*/ 54408 h 1068867"/>
                  <a:gd name="connsiteX128" fmla="*/ 4439104 w 4452260"/>
                  <a:gd name="connsiteY128" fmla="*/ 480025 h 1068867"/>
                  <a:gd name="connsiteX129" fmla="*/ 4439104 w 4452260"/>
                  <a:gd name="connsiteY129" fmla="*/ 588843 h 1068867"/>
                  <a:gd name="connsiteX130" fmla="*/ 4193519 w 4452260"/>
                  <a:gd name="connsiteY130" fmla="*/ 1014459 h 1068867"/>
                  <a:gd name="connsiteX131" fmla="*/ 4098793 w 4452260"/>
                  <a:gd name="connsiteY131" fmla="*/ 1068867 h 1068867"/>
                  <a:gd name="connsiteX132" fmla="*/ 3728025 w 4452260"/>
                  <a:gd name="connsiteY132" fmla="*/ 1068867 h 1068867"/>
                  <a:gd name="connsiteX133" fmla="*/ 3607623 w 4452260"/>
                  <a:gd name="connsiteY133" fmla="*/ 1068867 h 1068867"/>
                  <a:gd name="connsiteX134" fmla="*/ 3411066 w 4452260"/>
                  <a:gd name="connsiteY134" fmla="*/ 1068867 h 1068867"/>
                  <a:gd name="connsiteX135" fmla="*/ 3357257 w 4452260"/>
                  <a:gd name="connsiteY135" fmla="*/ 1068867 h 1068867"/>
                  <a:gd name="connsiteX136" fmla="*/ 3236855 w 4452260"/>
                  <a:gd name="connsiteY136" fmla="*/ 1068867 h 1068867"/>
                  <a:gd name="connsiteX137" fmla="*/ 3040298 w 4452260"/>
                  <a:gd name="connsiteY137" fmla="*/ 1068867 h 1068867"/>
                  <a:gd name="connsiteX138" fmla="*/ 3038573 w 4452260"/>
                  <a:gd name="connsiteY138" fmla="*/ 1068867 h 1068867"/>
                  <a:gd name="connsiteX139" fmla="*/ 2919896 w 4452260"/>
                  <a:gd name="connsiteY139" fmla="*/ 1068867 h 1068867"/>
                  <a:gd name="connsiteX140" fmla="*/ 2866087 w 4452260"/>
                  <a:gd name="connsiteY140" fmla="*/ 1068867 h 1068867"/>
                  <a:gd name="connsiteX141" fmla="*/ 2719890 w 4452260"/>
                  <a:gd name="connsiteY141" fmla="*/ 1068867 h 1068867"/>
                  <a:gd name="connsiteX142" fmla="*/ 2669530 w 4452260"/>
                  <a:gd name="connsiteY142" fmla="*/ 1068867 h 1068867"/>
                  <a:gd name="connsiteX143" fmla="*/ 2549127 w 4452260"/>
                  <a:gd name="connsiteY143" fmla="*/ 1068867 h 1068867"/>
                  <a:gd name="connsiteX144" fmla="*/ 2547403 w 4452260"/>
                  <a:gd name="connsiteY144" fmla="*/ 1068867 h 1068867"/>
                  <a:gd name="connsiteX145" fmla="*/ 2350846 w 4452260"/>
                  <a:gd name="connsiteY145" fmla="*/ 1068867 h 1068867"/>
                  <a:gd name="connsiteX146" fmla="*/ 2349122 w 4452260"/>
                  <a:gd name="connsiteY146" fmla="*/ 1068867 h 1068867"/>
                  <a:gd name="connsiteX147" fmla="*/ 2228719 w 4452260"/>
                  <a:gd name="connsiteY147" fmla="*/ 1068867 h 1068867"/>
                  <a:gd name="connsiteX148" fmla="*/ 2178359 w 4452260"/>
                  <a:gd name="connsiteY148" fmla="*/ 1068867 h 1068867"/>
                  <a:gd name="connsiteX149" fmla="*/ 2032162 w 4452260"/>
                  <a:gd name="connsiteY149" fmla="*/ 1068867 h 1068867"/>
                  <a:gd name="connsiteX150" fmla="*/ 1978354 w 4452260"/>
                  <a:gd name="connsiteY150" fmla="*/ 1068867 h 1068867"/>
                  <a:gd name="connsiteX151" fmla="*/ 1859676 w 4452260"/>
                  <a:gd name="connsiteY151" fmla="*/ 1068867 h 1068867"/>
                  <a:gd name="connsiteX152" fmla="*/ 1857951 w 4452260"/>
                  <a:gd name="connsiteY152" fmla="*/ 1068867 h 1068867"/>
                  <a:gd name="connsiteX153" fmla="*/ 1826599 w 4452260"/>
                  <a:gd name="connsiteY153" fmla="*/ 1068867 h 1068867"/>
                  <a:gd name="connsiteX154" fmla="*/ 1661394 w 4452260"/>
                  <a:gd name="connsiteY154" fmla="*/ 1068867 h 1068867"/>
                  <a:gd name="connsiteX155" fmla="*/ 1540992 w 4452260"/>
                  <a:gd name="connsiteY155" fmla="*/ 1068867 h 1068867"/>
                  <a:gd name="connsiteX156" fmla="*/ 1531708 w 4452260"/>
                  <a:gd name="connsiteY156" fmla="*/ 1068867 h 1068867"/>
                  <a:gd name="connsiteX157" fmla="*/ 1487183 w 4452260"/>
                  <a:gd name="connsiteY157" fmla="*/ 1068867 h 1068867"/>
                  <a:gd name="connsiteX158" fmla="*/ 1335428 w 4452260"/>
                  <a:gd name="connsiteY158" fmla="*/ 1068867 h 1068867"/>
                  <a:gd name="connsiteX159" fmla="*/ 1290626 w 4452260"/>
                  <a:gd name="connsiteY159" fmla="*/ 1068867 h 1068867"/>
                  <a:gd name="connsiteX160" fmla="*/ 1170224 w 4452260"/>
                  <a:gd name="connsiteY160" fmla="*/ 1068867 h 1068867"/>
                  <a:gd name="connsiteX161" fmla="*/ 1138871 w 4452260"/>
                  <a:gd name="connsiteY161" fmla="*/ 1068867 h 1068867"/>
                  <a:gd name="connsiteX162" fmla="*/ 1040537 w 4452260"/>
                  <a:gd name="connsiteY162" fmla="*/ 1068867 h 1068867"/>
                  <a:gd name="connsiteX163" fmla="*/ 843980 w 4452260"/>
                  <a:gd name="connsiteY163" fmla="*/ 1068867 h 1068867"/>
                  <a:gd name="connsiteX164" fmla="*/ 799455 w 4452260"/>
                  <a:gd name="connsiteY164" fmla="*/ 1068867 h 1068867"/>
                  <a:gd name="connsiteX165" fmla="*/ 647700 w 4452260"/>
                  <a:gd name="connsiteY165" fmla="*/ 1068867 h 1068867"/>
                  <a:gd name="connsiteX166" fmla="*/ 352810 w 4452260"/>
                  <a:gd name="connsiteY166" fmla="*/ 1068867 h 1068867"/>
                  <a:gd name="connsiteX167" fmla="*/ 258084 w 4452260"/>
                  <a:gd name="connsiteY167" fmla="*/ 1014459 h 1068867"/>
                  <a:gd name="connsiteX168" fmla="*/ 12498 w 4452260"/>
                  <a:gd name="connsiteY168" fmla="*/ 588843 h 1068867"/>
                  <a:gd name="connsiteX169" fmla="*/ 12498 w 4452260"/>
                  <a:gd name="connsiteY169" fmla="*/ 480025 h 1068867"/>
                  <a:gd name="connsiteX170" fmla="*/ 258084 w 4452260"/>
                  <a:gd name="connsiteY170" fmla="*/ 54408 h 1068867"/>
                  <a:gd name="connsiteX171" fmla="*/ 352810 w 4452260"/>
                  <a:gd name="connsiteY171" fmla="*/ 0 h 1068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</a:cxnLst>
                <a:rect l="l" t="t" r="r" b="b"/>
                <a:pathLst>
                  <a:path w="4452260" h="1068867">
                    <a:moveTo>
                      <a:pt x="352810" y="0"/>
                    </a:moveTo>
                    <a:cubicBezTo>
                      <a:pt x="475602" y="0"/>
                      <a:pt x="567696" y="0"/>
                      <a:pt x="636768" y="0"/>
                    </a:cubicBezTo>
                    <a:lnTo>
                      <a:pt x="647700" y="0"/>
                    </a:lnTo>
                    <a:lnTo>
                      <a:pt x="724065" y="0"/>
                    </a:lnTo>
                    <a:cubicBezTo>
                      <a:pt x="748048" y="0"/>
                      <a:pt x="767235" y="0"/>
                      <a:pt x="782584" y="0"/>
                    </a:cubicBezTo>
                    <a:lnTo>
                      <a:pt x="799455" y="0"/>
                    </a:lnTo>
                    <a:lnTo>
                      <a:pt x="809825" y="0"/>
                    </a:lnTo>
                    <a:lnTo>
                      <a:pt x="818078" y="0"/>
                    </a:lnTo>
                    <a:cubicBezTo>
                      <a:pt x="843980" y="0"/>
                      <a:pt x="843980" y="0"/>
                      <a:pt x="843980" y="0"/>
                    </a:cubicBezTo>
                    <a:lnTo>
                      <a:pt x="931658" y="0"/>
                    </a:lnTo>
                    <a:lnTo>
                      <a:pt x="961580" y="0"/>
                    </a:lnTo>
                    <a:lnTo>
                      <a:pt x="1000055" y="0"/>
                    </a:lnTo>
                    <a:lnTo>
                      <a:pt x="1040537" y="0"/>
                    </a:lnTo>
                    <a:lnTo>
                      <a:pt x="1051453" y="0"/>
                    </a:lnTo>
                    <a:lnTo>
                      <a:pt x="1083414" y="0"/>
                    </a:lnTo>
                    <a:lnTo>
                      <a:pt x="1112969" y="0"/>
                    </a:lnTo>
                    <a:cubicBezTo>
                      <a:pt x="1138871" y="0"/>
                      <a:pt x="1138871" y="0"/>
                      <a:pt x="1138871" y="0"/>
                    </a:cubicBezTo>
                    <a:lnTo>
                      <a:pt x="1170224" y="0"/>
                    </a:lnTo>
                    <a:lnTo>
                      <a:pt x="1170711" y="0"/>
                    </a:lnTo>
                    <a:lnTo>
                      <a:pt x="1202662" y="0"/>
                    </a:lnTo>
                    <a:lnTo>
                      <a:pt x="1240037" y="0"/>
                    </a:lnTo>
                    <a:cubicBezTo>
                      <a:pt x="1290626" y="0"/>
                      <a:pt x="1290626" y="0"/>
                      <a:pt x="1290626" y="0"/>
                    </a:cubicBezTo>
                    <a:lnTo>
                      <a:pt x="1324496" y="0"/>
                    </a:lnTo>
                    <a:lnTo>
                      <a:pt x="1332348" y="0"/>
                    </a:lnTo>
                    <a:lnTo>
                      <a:pt x="1335428" y="0"/>
                    </a:lnTo>
                    <a:lnTo>
                      <a:pt x="1411793" y="0"/>
                    </a:lnTo>
                    <a:lnTo>
                      <a:pt x="1454182" y="0"/>
                    </a:lnTo>
                    <a:lnTo>
                      <a:pt x="1470312" y="0"/>
                    </a:lnTo>
                    <a:lnTo>
                      <a:pt x="1487183" y="0"/>
                    </a:lnTo>
                    <a:lnTo>
                      <a:pt x="1497552" y="0"/>
                    </a:lnTo>
                    <a:lnTo>
                      <a:pt x="1505806" y="0"/>
                    </a:lnTo>
                    <a:lnTo>
                      <a:pt x="1528471" y="0"/>
                    </a:lnTo>
                    <a:lnTo>
                      <a:pt x="1531708" y="0"/>
                    </a:lnTo>
                    <a:lnTo>
                      <a:pt x="1540992" y="0"/>
                    </a:lnTo>
                    <a:lnTo>
                      <a:pt x="1541479" y="0"/>
                    </a:lnTo>
                    <a:lnTo>
                      <a:pt x="1599998" y="0"/>
                    </a:lnTo>
                    <a:lnTo>
                      <a:pt x="1619386" y="0"/>
                    </a:lnTo>
                    <a:lnTo>
                      <a:pt x="1635492" y="0"/>
                    </a:lnTo>
                    <a:lnTo>
                      <a:pt x="1649308" y="0"/>
                    </a:lnTo>
                    <a:lnTo>
                      <a:pt x="1653720" y="0"/>
                    </a:lnTo>
                    <a:lnTo>
                      <a:pt x="1661394" y="0"/>
                    </a:lnTo>
                    <a:lnTo>
                      <a:pt x="1687782" y="0"/>
                    </a:lnTo>
                    <a:lnTo>
                      <a:pt x="1703116" y="0"/>
                    </a:lnTo>
                    <a:lnTo>
                      <a:pt x="1739181" y="0"/>
                    </a:lnTo>
                    <a:lnTo>
                      <a:pt x="1771141" y="0"/>
                    </a:lnTo>
                    <a:lnTo>
                      <a:pt x="1800697" y="0"/>
                    </a:lnTo>
                    <a:lnTo>
                      <a:pt x="1811727" y="0"/>
                    </a:lnTo>
                    <a:lnTo>
                      <a:pt x="1823361" y="0"/>
                    </a:lnTo>
                    <a:lnTo>
                      <a:pt x="1826599" y="0"/>
                    </a:lnTo>
                    <a:lnTo>
                      <a:pt x="1857951" y="0"/>
                    </a:lnTo>
                    <a:lnTo>
                      <a:pt x="1858439" y="0"/>
                    </a:lnTo>
                    <a:lnTo>
                      <a:pt x="1859676" y="0"/>
                    </a:lnTo>
                    <a:lnTo>
                      <a:pt x="1893346" y="0"/>
                    </a:lnTo>
                    <a:lnTo>
                      <a:pt x="1927765" y="0"/>
                    </a:lnTo>
                    <a:lnTo>
                      <a:pt x="1963365" y="0"/>
                    </a:lnTo>
                    <a:lnTo>
                      <a:pt x="1978354" y="0"/>
                    </a:lnTo>
                    <a:lnTo>
                      <a:pt x="1991032" y="0"/>
                    </a:lnTo>
                    <a:lnTo>
                      <a:pt x="2020076" y="0"/>
                    </a:lnTo>
                    <a:lnTo>
                      <a:pt x="2021800" y="0"/>
                    </a:lnTo>
                    <a:lnTo>
                      <a:pt x="2027021" y="0"/>
                    </a:lnTo>
                    <a:cubicBezTo>
                      <a:pt x="2032162" y="0"/>
                      <a:pt x="2032162" y="0"/>
                      <a:pt x="2032162" y="0"/>
                    </a:cubicBezTo>
                    <a:lnTo>
                      <a:pt x="2141909" y="0"/>
                    </a:lnTo>
                    <a:lnTo>
                      <a:pt x="2143633" y="0"/>
                    </a:lnTo>
                    <a:lnTo>
                      <a:pt x="2178359" y="0"/>
                    </a:lnTo>
                    <a:lnTo>
                      <a:pt x="2228719" y="0"/>
                    </a:lnTo>
                    <a:lnTo>
                      <a:pt x="2229207" y="0"/>
                    </a:lnTo>
                    <a:lnTo>
                      <a:pt x="2230931" y="0"/>
                    </a:lnTo>
                    <a:lnTo>
                      <a:pt x="2287725" y="0"/>
                    </a:lnTo>
                    <a:lnTo>
                      <a:pt x="2289450" y="0"/>
                    </a:lnTo>
                    <a:lnTo>
                      <a:pt x="2323220" y="0"/>
                    </a:lnTo>
                    <a:lnTo>
                      <a:pt x="2324944" y="0"/>
                    </a:lnTo>
                    <a:lnTo>
                      <a:pt x="2340483" y="0"/>
                    </a:lnTo>
                    <a:lnTo>
                      <a:pt x="2341447" y="0"/>
                    </a:lnTo>
                    <a:lnTo>
                      <a:pt x="2343172" y="0"/>
                    </a:lnTo>
                    <a:lnTo>
                      <a:pt x="2349122" y="0"/>
                    </a:lnTo>
                    <a:lnTo>
                      <a:pt x="2350846" y="0"/>
                    </a:lnTo>
                    <a:lnTo>
                      <a:pt x="2390844" y="0"/>
                    </a:lnTo>
                    <a:lnTo>
                      <a:pt x="2462317" y="0"/>
                    </a:lnTo>
                    <a:lnTo>
                      <a:pt x="2499455" y="0"/>
                    </a:lnTo>
                    <a:lnTo>
                      <a:pt x="2530713" y="0"/>
                    </a:lnTo>
                    <a:lnTo>
                      <a:pt x="2547403" y="0"/>
                    </a:lnTo>
                    <a:lnTo>
                      <a:pt x="2549127" y="0"/>
                    </a:lnTo>
                    <a:lnTo>
                      <a:pt x="2581074" y="0"/>
                    </a:lnTo>
                    <a:lnTo>
                      <a:pt x="2582112" y="0"/>
                    </a:lnTo>
                    <a:cubicBezTo>
                      <a:pt x="2669530" y="0"/>
                      <a:pt x="2669530" y="0"/>
                      <a:pt x="2669530" y="0"/>
                    </a:cubicBezTo>
                    <a:lnTo>
                      <a:pt x="2678759" y="0"/>
                    </a:lnTo>
                    <a:lnTo>
                      <a:pt x="2709527" y="0"/>
                    </a:lnTo>
                    <a:lnTo>
                      <a:pt x="2711252" y="0"/>
                    </a:lnTo>
                    <a:lnTo>
                      <a:pt x="2714748" y="0"/>
                    </a:lnTo>
                    <a:lnTo>
                      <a:pt x="2719890" y="0"/>
                    </a:lnTo>
                    <a:lnTo>
                      <a:pt x="2831360" y="0"/>
                    </a:lnTo>
                    <a:lnTo>
                      <a:pt x="2833086" y="0"/>
                    </a:lnTo>
                    <a:lnTo>
                      <a:pt x="2866087" y="0"/>
                    </a:lnTo>
                    <a:lnTo>
                      <a:pt x="2918659" y="0"/>
                    </a:lnTo>
                    <a:lnTo>
                      <a:pt x="2919896" y="0"/>
                    </a:lnTo>
                    <a:lnTo>
                      <a:pt x="2920383" y="0"/>
                    </a:lnTo>
                    <a:lnTo>
                      <a:pt x="2977177" y="0"/>
                    </a:lnTo>
                    <a:lnTo>
                      <a:pt x="2978902" y="0"/>
                    </a:lnTo>
                    <a:lnTo>
                      <a:pt x="3012671" y="0"/>
                    </a:lnTo>
                    <a:lnTo>
                      <a:pt x="3014397" y="0"/>
                    </a:lnTo>
                    <a:lnTo>
                      <a:pt x="3028211" y="0"/>
                    </a:lnTo>
                    <a:lnTo>
                      <a:pt x="3030899" y="0"/>
                    </a:lnTo>
                    <a:lnTo>
                      <a:pt x="3032624" y="0"/>
                    </a:lnTo>
                    <a:lnTo>
                      <a:pt x="3038573" y="0"/>
                    </a:lnTo>
                    <a:lnTo>
                      <a:pt x="3040298" y="0"/>
                    </a:lnTo>
                    <a:lnTo>
                      <a:pt x="3082021" y="0"/>
                    </a:lnTo>
                    <a:lnTo>
                      <a:pt x="3150044" y="0"/>
                    </a:lnTo>
                    <a:lnTo>
                      <a:pt x="3218441" y="0"/>
                    </a:lnTo>
                    <a:lnTo>
                      <a:pt x="3236855" y="0"/>
                    </a:lnTo>
                    <a:lnTo>
                      <a:pt x="3269839" y="0"/>
                    </a:lnTo>
                    <a:lnTo>
                      <a:pt x="3272250" y="0"/>
                    </a:lnTo>
                    <a:lnTo>
                      <a:pt x="3320378" y="0"/>
                    </a:lnTo>
                    <a:lnTo>
                      <a:pt x="3346330" y="0"/>
                    </a:lnTo>
                    <a:lnTo>
                      <a:pt x="3357257" y="0"/>
                    </a:lnTo>
                    <a:lnTo>
                      <a:pt x="3369936" y="0"/>
                    </a:lnTo>
                    <a:lnTo>
                      <a:pt x="3398980" y="0"/>
                    </a:lnTo>
                    <a:lnTo>
                      <a:pt x="3405925" y="0"/>
                    </a:lnTo>
                    <a:cubicBezTo>
                      <a:pt x="3411066" y="0"/>
                      <a:pt x="3411066" y="0"/>
                      <a:pt x="3411066" y="0"/>
                    </a:cubicBezTo>
                    <a:lnTo>
                      <a:pt x="3520813" y="0"/>
                    </a:lnTo>
                    <a:lnTo>
                      <a:pt x="3607623" y="0"/>
                    </a:lnTo>
                    <a:lnTo>
                      <a:pt x="3608111" y="0"/>
                    </a:lnTo>
                    <a:lnTo>
                      <a:pt x="3666629" y="0"/>
                    </a:lnTo>
                    <a:lnTo>
                      <a:pt x="3702124" y="0"/>
                    </a:lnTo>
                    <a:lnTo>
                      <a:pt x="3720351" y="0"/>
                    </a:lnTo>
                    <a:lnTo>
                      <a:pt x="3728025" y="0"/>
                    </a:lnTo>
                    <a:lnTo>
                      <a:pt x="3769748" y="0"/>
                    </a:lnTo>
                    <a:cubicBezTo>
                      <a:pt x="4098793" y="0"/>
                      <a:pt x="4098793" y="0"/>
                      <a:pt x="4098793" y="0"/>
                    </a:cubicBezTo>
                    <a:cubicBezTo>
                      <a:pt x="4133877" y="0"/>
                      <a:pt x="4175977" y="24572"/>
                      <a:pt x="4193519" y="54408"/>
                    </a:cubicBezTo>
                    <a:cubicBezTo>
                      <a:pt x="4439104" y="480025"/>
                      <a:pt x="4439104" y="480025"/>
                      <a:pt x="4439104" y="480025"/>
                    </a:cubicBezTo>
                    <a:cubicBezTo>
                      <a:pt x="4456646" y="509862"/>
                      <a:pt x="4456646" y="559005"/>
                      <a:pt x="4439104" y="588843"/>
                    </a:cubicBezTo>
                    <a:cubicBezTo>
                      <a:pt x="4193519" y="1014459"/>
                      <a:pt x="4193519" y="1014459"/>
                      <a:pt x="4193519" y="1014459"/>
                    </a:cubicBezTo>
                    <a:cubicBezTo>
                      <a:pt x="4175977" y="1044295"/>
                      <a:pt x="4133877" y="1068867"/>
                      <a:pt x="4098793" y="1068867"/>
                    </a:cubicBezTo>
                    <a:lnTo>
                      <a:pt x="3728025" y="1068867"/>
                    </a:lnTo>
                    <a:lnTo>
                      <a:pt x="3607623" y="1068867"/>
                    </a:lnTo>
                    <a:lnTo>
                      <a:pt x="3411066" y="1068867"/>
                    </a:lnTo>
                    <a:lnTo>
                      <a:pt x="3357257" y="1068867"/>
                    </a:lnTo>
                    <a:lnTo>
                      <a:pt x="3236855" y="1068867"/>
                    </a:lnTo>
                    <a:lnTo>
                      <a:pt x="3040298" y="1068867"/>
                    </a:lnTo>
                    <a:lnTo>
                      <a:pt x="3038573" y="1068867"/>
                    </a:lnTo>
                    <a:lnTo>
                      <a:pt x="2919896" y="1068867"/>
                    </a:lnTo>
                    <a:lnTo>
                      <a:pt x="2866087" y="1068867"/>
                    </a:lnTo>
                    <a:lnTo>
                      <a:pt x="2719890" y="1068867"/>
                    </a:lnTo>
                    <a:lnTo>
                      <a:pt x="2669530" y="1068867"/>
                    </a:lnTo>
                    <a:lnTo>
                      <a:pt x="2549127" y="1068867"/>
                    </a:lnTo>
                    <a:lnTo>
                      <a:pt x="2547403" y="1068867"/>
                    </a:lnTo>
                    <a:lnTo>
                      <a:pt x="2350846" y="1068867"/>
                    </a:lnTo>
                    <a:lnTo>
                      <a:pt x="2349122" y="1068867"/>
                    </a:lnTo>
                    <a:lnTo>
                      <a:pt x="2228719" y="1068867"/>
                    </a:lnTo>
                    <a:lnTo>
                      <a:pt x="2178359" y="1068867"/>
                    </a:lnTo>
                    <a:lnTo>
                      <a:pt x="2032162" y="1068867"/>
                    </a:lnTo>
                    <a:lnTo>
                      <a:pt x="1978354" y="1068867"/>
                    </a:lnTo>
                    <a:lnTo>
                      <a:pt x="1859676" y="1068867"/>
                    </a:lnTo>
                    <a:lnTo>
                      <a:pt x="1857951" y="1068867"/>
                    </a:lnTo>
                    <a:lnTo>
                      <a:pt x="1826599" y="1068867"/>
                    </a:lnTo>
                    <a:lnTo>
                      <a:pt x="1661394" y="1068867"/>
                    </a:lnTo>
                    <a:lnTo>
                      <a:pt x="1540992" y="1068867"/>
                    </a:lnTo>
                    <a:lnTo>
                      <a:pt x="1531708" y="1068867"/>
                    </a:lnTo>
                    <a:lnTo>
                      <a:pt x="1487183" y="1068867"/>
                    </a:lnTo>
                    <a:lnTo>
                      <a:pt x="1335428" y="1068867"/>
                    </a:lnTo>
                    <a:lnTo>
                      <a:pt x="1290626" y="1068867"/>
                    </a:lnTo>
                    <a:lnTo>
                      <a:pt x="1170224" y="1068867"/>
                    </a:lnTo>
                    <a:lnTo>
                      <a:pt x="1138871" y="1068867"/>
                    </a:lnTo>
                    <a:lnTo>
                      <a:pt x="1040537" y="1068867"/>
                    </a:lnTo>
                    <a:lnTo>
                      <a:pt x="843980" y="1068867"/>
                    </a:lnTo>
                    <a:lnTo>
                      <a:pt x="799455" y="1068867"/>
                    </a:lnTo>
                    <a:lnTo>
                      <a:pt x="647700" y="1068867"/>
                    </a:lnTo>
                    <a:lnTo>
                      <a:pt x="352810" y="1068867"/>
                    </a:lnTo>
                    <a:cubicBezTo>
                      <a:pt x="318603" y="1068867"/>
                      <a:pt x="275626" y="1044295"/>
                      <a:pt x="258084" y="1014459"/>
                    </a:cubicBezTo>
                    <a:cubicBezTo>
                      <a:pt x="12498" y="588843"/>
                      <a:pt x="12498" y="588843"/>
                      <a:pt x="12498" y="588843"/>
                    </a:cubicBezTo>
                    <a:cubicBezTo>
                      <a:pt x="-4166" y="559005"/>
                      <a:pt x="-4166" y="509862"/>
                      <a:pt x="12498" y="480025"/>
                    </a:cubicBezTo>
                    <a:cubicBezTo>
                      <a:pt x="258084" y="54408"/>
                      <a:pt x="258084" y="54408"/>
                      <a:pt x="258084" y="54408"/>
                    </a:cubicBezTo>
                    <a:cubicBezTo>
                      <a:pt x="275626" y="24572"/>
                      <a:pt x="318603" y="0"/>
                      <a:pt x="352810" y="0"/>
                    </a:cubicBezTo>
                    <a:close/>
                  </a:path>
                </a:pathLst>
              </a:custGeom>
              <a:gradFill flip="none" rotWithShape="1">
                <a:gsLst>
                  <a:gs pos="100000">
                    <a:schemeClr val="bg1">
                      <a:lumMod val="95000"/>
                    </a:schemeClr>
                  </a:gs>
                  <a:gs pos="0">
                    <a:srgbClr val="D3D3D3"/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33" name="任意多边形 45"/>
              <p:cNvSpPr/>
              <p:nvPr/>
            </p:nvSpPr>
            <p:spPr bwMode="auto">
              <a:xfrm>
                <a:off x="1010779" y="325868"/>
                <a:ext cx="2112129" cy="527848"/>
              </a:xfrm>
              <a:custGeom>
                <a:avLst/>
                <a:gdLst>
                  <a:gd name="connsiteX0" fmla="*/ 305125 w 4603109"/>
                  <a:gd name="connsiteY0" fmla="*/ 0 h 924402"/>
                  <a:gd name="connsiteX1" fmla="*/ 432894 w 4603109"/>
                  <a:gd name="connsiteY1" fmla="*/ 0 h 924402"/>
                  <a:gd name="connsiteX2" fmla="*/ 445336 w 4603109"/>
                  <a:gd name="connsiteY2" fmla="*/ 0 h 924402"/>
                  <a:gd name="connsiteX3" fmla="*/ 550703 w 4603109"/>
                  <a:gd name="connsiteY3" fmla="*/ 0 h 924402"/>
                  <a:gd name="connsiteX4" fmla="*/ 560158 w 4603109"/>
                  <a:gd name="connsiteY4" fmla="*/ 0 h 924402"/>
                  <a:gd name="connsiteX5" fmla="*/ 573105 w 4603109"/>
                  <a:gd name="connsiteY5" fmla="*/ 0 h 924402"/>
                  <a:gd name="connsiteX6" fmla="*/ 626202 w 4603109"/>
                  <a:gd name="connsiteY6" fmla="*/ 0 h 924402"/>
                  <a:gd name="connsiteX7" fmla="*/ 676811 w 4603109"/>
                  <a:gd name="connsiteY7" fmla="*/ 0 h 924402"/>
                  <a:gd name="connsiteX8" fmla="*/ 678472 w 4603109"/>
                  <a:gd name="connsiteY8" fmla="*/ 0 h 924402"/>
                  <a:gd name="connsiteX9" fmla="*/ 687927 w 4603109"/>
                  <a:gd name="connsiteY9" fmla="*/ 0 h 924402"/>
                  <a:gd name="connsiteX10" fmla="*/ 691402 w 4603109"/>
                  <a:gd name="connsiteY10" fmla="*/ 0 h 924402"/>
                  <a:gd name="connsiteX11" fmla="*/ 700371 w 4603109"/>
                  <a:gd name="connsiteY11" fmla="*/ 0 h 924402"/>
                  <a:gd name="connsiteX12" fmla="*/ 707508 w 4603109"/>
                  <a:gd name="connsiteY12" fmla="*/ 0 h 924402"/>
                  <a:gd name="connsiteX13" fmla="*/ 729909 w 4603109"/>
                  <a:gd name="connsiteY13" fmla="*/ 0 h 924402"/>
                  <a:gd name="connsiteX14" fmla="*/ 753971 w 4603109"/>
                  <a:gd name="connsiteY14" fmla="*/ 0 h 924402"/>
                  <a:gd name="connsiteX15" fmla="*/ 804580 w 4603109"/>
                  <a:gd name="connsiteY15" fmla="*/ 0 h 924402"/>
                  <a:gd name="connsiteX16" fmla="*/ 805737 w 4603109"/>
                  <a:gd name="connsiteY16" fmla="*/ 0 h 924402"/>
                  <a:gd name="connsiteX17" fmla="*/ 819171 w 4603109"/>
                  <a:gd name="connsiteY17" fmla="*/ 0 h 924402"/>
                  <a:gd name="connsiteX18" fmla="*/ 828140 w 4603109"/>
                  <a:gd name="connsiteY18" fmla="*/ 0 h 924402"/>
                  <a:gd name="connsiteX19" fmla="*/ 831615 w 4603109"/>
                  <a:gd name="connsiteY19" fmla="*/ 0 h 924402"/>
                  <a:gd name="connsiteX20" fmla="*/ 835277 w 4603109"/>
                  <a:gd name="connsiteY20" fmla="*/ 0 h 924402"/>
                  <a:gd name="connsiteX21" fmla="*/ 857678 w 4603109"/>
                  <a:gd name="connsiteY21" fmla="*/ 0 h 924402"/>
                  <a:gd name="connsiteX22" fmla="*/ 864889 w 4603109"/>
                  <a:gd name="connsiteY22" fmla="*/ 0 h 924402"/>
                  <a:gd name="connsiteX23" fmla="*/ 899900 w 4603109"/>
                  <a:gd name="connsiteY23" fmla="*/ 0 h 924402"/>
                  <a:gd name="connsiteX24" fmla="*/ 909341 w 4603109"/>
                  <a:gd name="connsiteY24" fmla="*/ 0 h 924402"/>
                  <a:gd name="connsiteX25" fmla="*/ 929965 w 4603109"/>
                  <a:gd name="connsiteY25" fmla="*/ 0 h 924402"/>
                  <a:gd name="connsiteX26" fmla="*/ 933506 w 4603109"/>
                  <a:gd name="connsiteY26" fmla="*/ 0 h 924402"/>
                  <a:gd name="connsiteX27" fmla="*/ 936982 w 4603109"/>
                  <a:gd name="connsiteY27" fmla="*/ 0 h 924402"/>
                  <a:gd name="connsiteX28" fmla="*/ 959384 w 4603109"/>
                  <a:gd name="connsiteY28" fmla="*/ 0 h 924402"/>
                  <a:gd name="connsiteX29" fmla="*/ 962542 w 4603109"/>
                  <a:gd name="connsiteY29" fmla="*/ 0 h 924402"/>
                  <a:gd name="connsiteX30" fmla="*/ 984943 w 4603109"/>
                  <a:gd name="connsiteY30" fmla="*/ 0 h 924402"/>
                  <a:gd name="connsiteX31" fmla="*/ 992658 w 4603109"/>
                  <a:gd name="connsiteY31" fmla="*/ 0 h 924402"/>
                  <a:gd name="connsiteX32" fmla="*/ 1012059 w 4603109"/>
                  <a:gd name="connsiteY32" fmla="*/ 0 h 924402"/>
                  <a:gd name="connsiteX33" fmla="*/ 1012480 w 4603109"/>
                  <a:gd name="connsiteY33" fmla="*/ 0 h 924402"/>
                  <a:gd name="connsiteX34" fmla="*/ 1027669 w 4603109"/>
                  <a:gd name="connsiteY34" fmla="*/ 0 h 924402"/>
                  <a:gd name="connsiteX35" fmla="*/ 1037110 w 4603109"/>
                  <a:gd name="connsiteY35" fmla="*/ 0 h 924402"/>
                  <a:gd name="connsiteX36" fmla="*/ 1040112 w 4603109"/>
                  <a:gd name="connsiteY36" fmla="*/ 0 h 924402"/>
                  <a:gd name="connsiteX37" fmla="*/ 1057734 w 4603109"/>
                  <a:gd name="connsiteY37" fmla="*/ 0 h 924402"/>
                  <a:gd name="connsiteX38" fmla="*/ 1064751 w 4603109"/>
                  <a:gd name="connsiteY38" fmla="*/ 0 h 924402"/>
                  <a:gd name="connsiteX39" fmla="*/ 1070177 w 4603109"/>
                  <a:gd name="connsiteY39" fmla="*/ 0 h 924402"/>
                  <a:gd name="connsiteX40" fmla="*/ 1072436 w 4603109"/>
                  <a:gd name="connsiteY40" fmla="*/ 0 h 924402"/>
                  <a:gd name="connsiteX41" fmla="*/ 1090311 w 4603109"/>
                  <a:gd name="connsiteY41" fmla="*/ 0 h 924402"/>
                  <a:gd name="connsiteX42" fmla="*/ 1110718 w 4603109"/>
                  <a:gd name="connsiteY42" fmla="*/ 0 h 924402"/>
                  <a:gd name="connsiteX43" fmla="*/ 1112712 w 4603109"/>
                  <a:gd name="connsiteY43" fmla="*/ 0 h 924402"/>
                  <a:gd name="connsiteX44" fmla="*/ 1116187 w 4603109"/>
                  <a:gd name="connsiteY44" fmla="*/ 0 h 924402"/>
                  <a:gd name="connsiteX45" fmla="*/ 1139828 w 4603109"/>
                  <a:gd name="connsiteY45" fmla="*/ 0 h 924402"/>
                  <a:gd name="connsiteX46" fmla="*/ 1140249 w 4603109"/>
                  <a:gd name="connsiteY46" fmla="*/ 0 h 924402"/>
                  <a:gd name="connsiteX47" fmla="*/ 1145480 w 4603109"/>
                  <a:gd name="connsiteY47" fmla="*/ 0 h 924402"/>
                  <a:gd name="connsiteX48" fmla="*/ 1152270 w 4603109"/>
                  <a:gd name="connsiteY48" fmla="*/ 0 h 924402"/>
                  <a:gd name="connsiteX49" fmla="*/ 1154934 w 4603109"/>
                  <a:gd name="connsiteY49" fmla="*/ 0 h 924402"/>
                  <a:gd name="connsiteX50" fmla="*/ 1167881 w 4603109"/>
                  <a:gd name="connsiteY50" fmla="*/ 0 h 924402"/>
                  <a:gd name="connsiteX51" fmla="*/ 1175544 w 4603109"/>
                  <a:gd name="connsiteY51" fmla="*/ 0 h 924402"/>
                  <a:gd name="connsiteX52" fmla="*/ 1184998 w 4603109"/>
                  <a:gd name="connsiteY52" fmla="*/ 0 h 924402"/>
                  <a:gd name="connsiteX53" fmla="*/ 1197946 w 4603109"/>
                  <a:gd name="connsiteY53" fmla="*/ 0 h 924402"/>
                  <a:gd name="connsiteX54" fmla="*/ 1200205 w 4603109"/>
                  <a:gd name="connsiteY54" fmla="*/ 0 h 924402"/>
                  <a:gd name="connsiteX55" fmla="*/ 1220978 w 4603109"/>
                  <a:gd name="connsiteY55" fmla="*/ 0 h 924402"/>
                  <a:gd name="connsiteX56" fmla="*/ 1238487 w 4603109"/>
                  <a:gd name="connsiteY56" fmla="*/ 0 h 924402"/>
                  <a:gd name="connsiteX57" fmla="*/ 1243956 w 4603109"/>
                  <a:gd name="connsiteY57" fmla="*/ 0 h 924402"/>
                  <a:gd name="connsiteX58" fmla="*/ 1251042 w 4603109"/>
                  <a:gd name="connsiteY58" fmla="*/ 0 h 924402"/>
                  <a:gd name="connsiteX59" fmla="*/ 1257637 w 4603109"/>
                  <a:gd name="connsiteY59" fmla="*/ 0 h 924402"/>
                  <a:gd name="connsiteX60" fmla="*/ 1271587 w 4603109"/>
                  <a:gd name="connsiteY60" fmla="*/ 0 h 924402"/>
                  <a:gd name="connsiteX61" fmla="*/ 1273249 w 4603109"/>
                  <a:gd name="connsiteY61" fmla="*/ 0 h 924402"/>
                  <a:gd name="connsiteX62" fmla="*/ 1280039 w 4603109"/>
                  <a:gd name="connsiteY62" fmla="*/ 0 h 924402"/>
                  <a:gd name="connsiteX63" fmla="*/ 1282703 w 4603109"/>
                  <a:gd name="connsiteY63" fmla="*/ 0 h 924402"/>
                  <a:gd name="connsiteX64" fmla="*/ 1286178 w 4603109"/>
                  <a:gd name="connsiteY64" fmla="*/ 0 h 924402"/>
                  <a:gd name="connsiteX65" fmla="*/ 1295146 w 4603109"/>
                  <a:gd name="connsiteY65" fmla="*/ 0 h 924402"/>
                  <a:gd name="connsiteX66" fmla="*/ 1301651 w 4603109"/>
                  <a:gd name="connsiteY66" fmla="*/ 0 h 924402"/>
                  <a:gd name="connsiteX67" fmla="*/ 1302284 w 4603109"/>
                  <a:gd name="connsiteY67" fmla="*/ 0 h 924402"/>
                  <a:gd name="connsiteX68" fmla="*/ 1303313 w 4603109"/>
                  <a:gd name="connsiteY68" fmla="*/ 0 h 924402"/>
                  <a:gd name="connsiteX69" fmla="*/ 1312767 w 4603109"/>
                  <a:gd name="connsiteY69" fmla="*/ 0 h 924402"/>
                  <a:gd name="connsiteX70" fmla="*/ 1316242 w 4603109"/>
                  <a:gd name="connsiteY70" fmla="*/ 0 h 924402"/>
                  <a:gd name="connsiteX71" fmla="*/ 1321886 w 4603109"/>
                  <a:gd name="connsiteY71" fmla="*/ 0 h 924402"/>
                  <a:gd name="connsiteX72" fmla="*/ 1324685 w 4603109"/>
                  <a:gd name="connsiteY72" fmla="*/ 0 h 924402"/>
                  <a:gd name="connsiteX73" fmla="*/ 1325211 w 4603109"/>
                  <a:gd name="connsiteY73" fmla="*/ 0 h 924402"/>
                  <a:gd name="connsiteX74" fmla="*/ 1332348 w 4603109"/>
                  <a:gd name="connsiteY74" fmla="*/ 0 h 924402"/>
                  <a:gd name="connsiteX75" fmla="*/ 1332714 w 4603109"/>
                  <a:gd name="connsiteY75" fmla="*/ 0 h 924402"/>
                  <a:gd name="connsiteX76" fmla="*/ 1333135 w 4603109"/>
                  <a:gd name="connsiteY76" fmla="*/ 0 h 924402"/>
                  <a:gd name="connsiteX77" fmla="*/ 1348747 w 4603109"/>
                  <a:gd name="connsiteY77" fmla="*/ 0 h 924402"/>
                  <a:gd name="connsiteX78" fmla="*/ 1354749 w 4603109"/>
                  <a:gd name="connsiteY78" fmla="*/ 0 h 924402"/>
                  <a:gd name="connsiteX79" fmla="*/ 1378811 w 4603109"/>
                  <a:gd name="connsiteY79" fmla="*/ 0 h 924402"/>
                  <a:gd name="connsiteX80" fmla="*/ 1383745 w 4603109"/>
                  <a:gd name="connsiteY80" fmla="*/ 0 h 924402"/>
                  <a:gd name="connsiteX81" fmla="*/ 1385406 w 4603109"/>
                  <a:gd name="connsiteY81" fmla="*/ 0 h 924402"/>
                  <a:gd name="connsiteX82" fmla="*/ 1399356 w 4603109"/>
                  <a:gd name="connsiteY82" fmla="*/ 0 h 924402"/>
                  <a:gd name="connsiteX83" fmla="*/ 1400513 w 4603109"/>
                  <a:gd name="connsiteY83" fmla="*/ 0 h 924402"/>
                  <a:gd name="connsiteX84" fmla="*/ 1413947 w 4603109"/>
                  <a:gd name="connsiteY84" fmla="*/ 0 h 924402"/>
                  <a:gd name="connsiteX85" fmla="*/ 1414442 w 4603109"/>
                  <a:gd name="connsiteY85" fmla="*/ 0 h 924402"/>
                  <a:gd name="connsiteX86" fmla="*/ 1422915 w 4603109"/>
                  <a:gd name="connsiteY86" fmla="*/ 0 h 924402"/>
                  <a:gd name="connsiteX87" fmla="*/ 1426390 w 4603109"/>
                  <a:gd name="connsiteY87" fmla="*/ 0 h 924402"/>
                  <a:gd name="connsiteX88" fmla="*/ 1429420 w 4603109"/>
                  <a:gd name="connsiteY88" fmla="*/ 0 h 924402"/>
                  <a:gd name="connsiteX89" fmla="*/ 1430053 w 4603109"/>
                  <a:gd name="connsiteY89" fmla="*/ 0 h 924402"/>
                  <a:gd name="connsiteX90" fmla="*/ 1430206 w 4603109"/>
                  <a:gd name="connsiteY90" fmla="*/ 0 h 924402"/>
                  <a:gd name="connsiteX91" fmla="*/ 1430577 w 4603109"/>
                  <a:gd name="connsiteY91" fmla="*/ 0 h 924402"/>
                  <a:gd name="connsiteX92" fmla="*/ 1436843 w 4603109"/>
                  <a:gd name="connsiteY92" fmla="*/ 0 h 924402"/>
                  <a:gd name="connsiteX93" fmla="*/ 1444011 w 4603109"/>
                  <a:gd name="connsiteY93" fmla="*/ 0 h 924402"/>
                  <a:gd name="connsiteX94" fmla="*/ 1449655 w 4603109"/>
                  <a:gd name="connsiteY94" fmla="*/ 0 h 924402"/>
                  <a:gd name="connsiteX95" fmla="*/ 1452454 w 4603109"/>
                  <a:gd name="connsiteY95" fmla="*/ 0 h 924402"/>
                  <a:gd name="connsiteX96" fmla="*/ 1452980 w 4603109"/>
                  <a:gd name="connsiteY96" fmla="*/ 0 h 924402"/>
                  <a:gd name="connsiteX97" fmla="*/ 1456455 w 4603109"/>
                  <a:gd name="connsiteY97" fmla="*/ 0 h 924402"/>
                  <a:gd name="connsiteX98" fmla="*/ 1459664 w 4603109"/>
                  <a:gd name="connsiteY98" fmla="*/ 0 h 924402"/>
                  <a:gd name="connsiteX99" fmla="*/ 1460117 w 4603109"/>
                  <a:gd name="connsiteY99" fmla="*/ 0 h 924402"/>
                  <a:gd name="connsiteX100" fmla="*/ 1460483 w 4603109"/>
                  <a:gd name="connsiteY100" fmla="*/ 0 h 924402"/>
                  <a:gd name="connsiteX101" fmla="*/ 1460904 w 4603109"/>
                  <a:gd name="connsiteY101" fmla="*/ 0 h 924402"/>
                  <a:gd name="connsiteX102" fmla="*/ 1472926 w 4603109"/>
                  <a:gd name="connsiteY102" fmla="*/ 0 h 924402"/>
                  <a:gd name="connsiteX103" fmla="*/ 1482518 w 4603109"/>
                  <a:gd name="connsiteY103" fmla="*/ 0 h 924402"/>
                  <a:gd name="connsiteX104" fmla="*/ 1489729 w 4603109"/>
                  <a:gd name="connsiteY104" fmla="*/ 0 h 924402"/>
                  <a:gd name="connsiteX105" fmla="*/ 1504116 w 4603109"/>
                  <a:gd name="connsiteY105" fmla="*/ 0 h 924402"/>
                  <a:gd name="connsiteX106" fmla="*/ 1511514 w 4603109"/>
                  <a:gd name="connsiteY106" fmla="*/ 0 h 924402"/>
                  <a:gd name="connsiteX107" fmla="*/ 1524740 w 4603109"/>
                  <a:gd name="connsiteY107" fmla="*/ 0 h 924402"/>
                  <a:gd name="connsiteX108" fmla="*/ 1528282 w 4603109"/>
                  <a:gd name="connsiteY108" fmla="*/ 0 h 924402"/>
                  <a:gd name="connsiteX109" fmla="*/ 1531757 w 4603109"/>
                  <a:gd name="connsiteY109" fmla="*/ 0 h 924402"/>
                  <a:gd name="connsiteX110" fmla="*/ 1534181 w 4603109"/>
                  <a:gd name="connsiteY110" fmla="*/ 0 h 924402"/>
                  <a:gd name="connsiteX111" fmla="*/ 1542211 w 4603109"/>
                  <a:gd name="connsiteY111" fmla="*/ 0 h 924402"/>
                  <a:gd name="connsiteX112" fmla="*/ 1554159 w 4603109"/>
                  <a:gd name="connsiteY112" fmla="*/ 0 h 924402"/>
                  <a:gd name="connsiteX113" fmla="*/ 1557318 w 4603109"/>
                  <a:gd name="connsiteY113" fmla="*/ 0 h 924402"/>
                  <a:gd name="connsiteX114" fmla="*/ 1557975 w 4603109"/>
                  <a:gd name="connsiteY114" fmla="*/ 0 h 924402"/>
                  <a:gd name="connsiteX115" fmla="*/ 1558346 w 4603109"/>
                  <a:gd name="connsiteY115" fmla="*/ 0 h 924402"/>
                  <a:gd name="connsiteX116" fmla="*/ 1561822 w 4603109"/>
                  <a:gd name="connsiteY116" fmla="*/ 0 h 924402"/>
                  <a:gd name="connsiteX117" fmla="*/ 1564612 w 4603109"/>
                  <a:gd name="connsiteY117" fmla="*/ 0 h 924402"/>
                  <a:gd name="connsiteX118" fmla="*/ 1566857 w 4603109"/>
                  <a:gd name="connsiteY118" fmla="*/ 0 h 924402"/>
                  <a:gd name="connsiteX119" fmla="*/ 1576919 w 4603109"/>
                  <a:gd name="connsiteY119" fmla="*/ 0 h 924402"/>
                  <a:gd name="connsiteX120" fmla="*/ 1579719 w 4603109"/>
                  <a:gd name="connsiteY120" fmla="*/ 0 h 924402"/>
                  <a:gd name="connsiteX121" fmla="*/ 1584224 w 4603109"/>
                  <a:gd name="connsiteY121" fmla="*/ 0 h 924402"/>
                  <a:gd name="connsiteX122" fmla="*/ 1587382 w 4603109"/>
                  <a:gd name="connsiteY122" fmla="*/ 0 h 924402"/>
                  <a:gd name="connsiteX123" fmla="*/ 1587433 w 4603109"/>
                  <a:gd name="connsiteY123" fmla="*/ 0 h 924402"/>
                  <a:gd name="connsiteX124" fmla="*/ 1600695 w 4603109"/>
                  <a:gd name="connsiteY124" fmla="*/ 0 h 924402"/>
                  <a:gd name="connsiteX125" fmla="*/ 1606834 w 4603109"/>
                  <a:gd name="connsiteY125" fmla="*/ 0 h 924402"/>
                  <a:gd name="connsiteX126" fmla="*/ 1607256 w 4603109"/>
                  <a:gd name="connsiteY126" fmla="*/ 0 h 924402"/>
                  <a:gd name="connsiteX127" fmla="*/ 1608325 w 4603109"/>
                  <a:gd name="connsiteY127" fmla="*/ 0 h 924402"/>
                  <a:gd name="connsiteX128" fmla="*/ 1609783 w 4603109"/>
                  <a:gd name="connsiteY128" fmla="*/ 0 h 924402"/>
                  <a:gd name="connsiteX129" fmla="*/ 1617498 w 4603109"/>
                  <a:gd name="connsiteY129" fmla="*/ 0 h 924402"/>
                  <a:gd name="connsiteX130" fmla="*/ 1631885 w 4603109"/>
                  <a:gd name="connsiteY130" fmla="*/ 0 h 924402"/>
                  <a:gd name="connsiteX131" fmla="*/ 1636899 w 4603109"/>
                  <a:gd name="connsiteY131" fmla="*/ 0 h 924402"/>
                  <a:gd name="connsiteX132" fmla="*/ 1637320 w 4603109"/>
                  <a:gd name="connsiteY132" fmla="*/ 0 h 924402"/>
                  <a:gd name="connsiteX133" fmla="*/ 1637445 w 4603109"/>
                  <a:gd name="connsiteY133" fmla="*/ 0 h 924402"/>
                  <a:gd name="connsiteX134" fmla="*/ 1652509 w 4603109"/>
                  <a:gd name="connsiteY134" fmla="*/ 0 h 924402"/>
                  <a:gd name="connsiteX135" fmla="*/ 1659526 w 4603109"/>
                  <a:gd name="connsiteY135" fmla="*/ 0 h 924402"/>
                  <a:gd name="connsiteX136" fmla="*/ 1661950 w 4603109"/>
                  <a:gd name="connsiteY136" fmla="*/ 0 h 924402"/>
                  <a:gd name="connsiteX137" fmla="*/ 1664952 w 4603109"/>
                  <a:gd name="connsiteY137" fmla="*/ 0 h 924402"/>
                  <a:gd name="connsiteX138" fmla="*/ 1667212 w 4603109"/>
                  <a:gd name="connsiteY138" fmla="*/ 0 h 924402"/>
                  <a:gd name="connsiteX139" fmla="*/ 1685087 w 4603109"/>
                  <a:gd name="connsiteY139" fmla="*/ 0 h 924402"/>
                  <a:gd name="connsiteX140" fmla="*/ 1689591 w 4603109"/>
                  <a:gd name="connsiteY140" fmla="*/ 0 h 924402"/>
                  <a:gd name="connsiteX141" fmla="*/ 1694626 w 4603109"/>
                  <a:gd name="connsiteY141" fmla="*/ 0 h 924402"/>
                  <a:gd name="connsiteX142" fmla="*/ 1697276 w 4603109"/>
                  <a:gd name="connsiteY142" fmla="*/ 0 h 924402"/>
                  <a:gd name="connsiteX143" fmla="*/ 1698000 w 4603109"/>
                  <a:gd name="connsiteY143" fmla="*/ 0 h 924402"/>
                  <a:gd name="connsiteX144" fmla="*/ 1704688 w 4603109"/>
                  <a:gd name="connsiteY144" fmla="*/ 0 h 924402"/>
                  <a:gd name="connsiteX145" fmla="*/ 1707488 w 4603109"/>
                  <a:gd name="connsiteY145" fmla="*/ 0 h 924402"/>
                  <a:gd name="connsiteX146" fmla="*/ 1710963 w 4603109"/>
                  <a:gd name="connsiteY146" fmla="*/ 0 h 924402"/>
                  <a:gd name="connsiteX147" fmla="*/ 1715151 w 4603109"/>
                  <a:gd name="connsiteY147" fmla="*/ 0 h 924402"/>
                  <a:gd name="connsiteX148" fmla="*/ 1721928 w 4603109"/>
                  <a:gd name="connsiteY148" fmla="*/ 0 h 924402"/>
                  <a:gd name="connsiteX149" fmla="*/ 1734603 w 4603109"/>
                  <a:gd name="connsiteY149" fmla="*/ 0 h 924402"/>
                  <a:gd name="connsiteX150" fmla="*/ 1735025 w 4603109"/>
                  <a:gd name="connsiteY150" fmla="*/ 0 h 924402"/>
                  <a:gd name="connsiteX151" fmla="*/ 1735558 w 4603109"/>
                  <a:gd name="connsiteY151" fmla="*/ 0 h 924402"/>
                  <a:gd name="connsiteX152" fmla="*/ 1736094 w 4603109"/>
                  <a:gd name="connsiteY152" fmla="*/ 0 h 924402"/>
                  <a:gd name="connsiteX153" fmla="*/ 1737552 w 4603109"/>
                  <a:gd name="connsiteY153" fmla="*/ 0 h 924402"/>
                  <a:gd name="connsiteX154" fmla="*/ 1741027 w 4603109"/>
                  <a:gd name="connsiteY154" fmla="*/ 0 h 924402"/>
                  <a:gd name="connsiteX155" fmla="*/ 1747046 w 4603109"/>
                  <a:gd name="connsiteY155" fmla="*/ 0 h 924402"/>
                  <a:gd name="connsiteX156" fmla="*/ 1748537 w 4603109"/>
                  <a:gd name="connsiteY156" fmla="*/ 0 h 924402"/>
                  <a:gd name="connsiteX157" fmla="*/ 1753052 w 4603109"/>
                  <a:gd name="connsiteY157" fmla="*/ 0 h 924402"/>
                  <a:gd name="connsiteX158" fmla="*/ 1757499 w 4603109"/>
                  <a:gd name="connsiteY158" fmla="*/ 0 h 924402"/>
                  <a:gd name="connsiteX159" fmla="*/ 1764668 w 4603109"/>
                  <a:gd name="connsiteY159" fmla="*/ 0 h 924402"/>
                  <a:gd name="connsiteX160" fmla="*/ 1765089 w 4603109"/>
                  <a:gd name="connsiteY160" fmla="*/ 0 h 924402"/>
                  <a:gd name="connsiteX161" fmla="*/ 1765214 w 4603109"/>
                  <a:gd name="connsiteY161" fmla="*/ 0 h 924402"/>
                  <a:gd name="connsiteX162" fmla="*/ 1770320 w 4603109"/>
                  <a:gd name="connsiteY162" fmla="*/ 0 h 924402"/>
                  <a:gd name="connsiteX163" fmla="*/ 1777110 w 4603109"/>
                  <a:gd name="connsiteY163" fmla="*/ 0 h 924402"/>
                  <a:gd name="connsiteX164" fmla="*/ 1779774 w 4603109"/>
                  <a:gd name="connsiteY164" fmla="*/ 0 h 924402"/>
                  <a:gd name="connsiteX165" fmla="*/ 1792721 w 4603109"/>
                  <a:gd name="connsiteY165" fmla="*/ 0 h 924402"/>
                  <a:gd name="connsiteX166" fmla="*/ 1794981 w 4603109"/>
                  <a:gd name="connsiteY166" fmla="*/ 0 h 924402"/>
                  <a:gd name="connsiteX167" fmla="*/ 1825045 w 4603109"/>
                  <a:gd name="connsiteY167" fmla="*/ 0 h 924402"/>
                  <a:gd name="connsiteX168" fmla="*/ 1825769 w 4603109"/>
                  <a:gd name="connsiteY168" fmla="*/ 0 h 924402"/>
                  <a:gd name="connsiteX169" fmla="*/ 1838732 w 4603109"/>
                  <a:gd name="connsiteY169" fmla="*/ 0 h 924402"/>
                  <a:gd name="connsiteX170" fmla="*/ 1845818 w 4603109"/>
                  <a:gd name="connsiteY170" fmla="*/ 0 h 924402"/>
                  <a:gd name="connsiteX171" fmla="*/ 1849697 w 4603109"/>
                  <a:gd name="connsiteY171" fmla="*/ 0 h 924402"/>
                  <a:gd name="connsiteX172" fmla="*/ 1852412 w 4603109"/>
                  <a:gd name="connsiteY172" fmla="*/ 0 h 924402"/>
                  <a:gd name="connsiteX173" fmla="*/ 1853903 w 4603109"/>
                  <a:gd name="connsiteY173" fmla="*/ 0 h 924402"/>
                  <a:gd name="connsiteX174" fmla="*/ 1863327 w 4603109"/>
                  <a:gd name="connsiteY174" fmla="*/ 0 h 924402"/>
                  <a:gd name="connsiteX175" fmla="*/ 1868796 w 4603109"/>
                  <a:gd name="connsiteY175" fmla="*/ 0 h 924402"/>
                  <a:gd name="connsiteX176" fmla="*/ 1874815 w 4603109"/>
                  <a:gd name="connsiteY176" fmla="*/ 0 h 924402"/>
                  <a:gd name="connsiteX177" fmla="*/ 1876306 w 4603109"/>
                  <a:gd name="connsiteY177" fmla="*/ 0 h 924402"/>
                  <a:gd name="connsiteX178" fmla="*/ 1880821 w 4603109"/>
                  <a:gd name="connsiteY178" fmla="*/ 0 h 924402"/>
                  <a:gd name="connsiteX179" fmla="*/ 1882477 w 4603109"/>
                  <a:gd name="connsiteY179" fmla="*/ 0 h 924402"/>
                  <a:gd name="connsiteX180" fmla="*/ 1883936 w 4603109"/>
                  <a:gd name="connsiteY180" fmla="*/ 0 h 924402"/>
                  <a:gd name="connsiteX181" fmla="*/ 1885268 w 4603109"/>
                  <a:gd name="connsiteY181" fmla="*/ 0 h 924402"/>
                  <a:gd name="connsiteX182" fmla="*/ 1896427 w 4603109"/>
                  <a:gd name="connsiteY182" fmla="*/ 0 h 924402"/>
                  <a:gd name="connsiteX183" fmla="*/ 1898089 w 4603109"/>
                  <a:gd name="connsiteY183" fmla="*/ 0 h 924402"/>
                  <a:gd name="connsiteX184" fmla="*/ 1904879 w 4603109"/>
                  <a:gd name="connsiteY184" fmla="*/ 0 h 924402"/>
                  <a:gd name="connsiteX185" fmla="*/ 1907543 w 4603109"/>
                  <a:gd name="connsiteY185" fmla="*/ 0 h 924402"/>
                  <a:gd name="connsiteX186" fmla="*/ 1911018 w 4603109"/>
                  <a:gd name="connsiteY186" fmla="*/ 0 h 924402"/>
                  <a:gd name="connsiteX187" fmla="*/ 1919986 w 4603109"/>
                  <a:gd name="connsiteY187" fmla="*/ 0 h 924402"/>
                  <a:gd name="connsiteX188" fmla="*/ 1927124 w 4603109"/>
                  <a:gd name="connsiteY188" fmla="*/ 0 h 924402"/>
                  <a:gd name="connsiteX189" fmla="*/ 1927489 w 4603109"/>
                  <a:gd name="connsiteY189" fmla="*/ 0 h 924402"/>
                  <a:gd name="connsiteX190" fmla="*/ 1927911 w 4603109"/>
                  <a:gd name="connsiteY190" fmla="*/ 0 h 924402"/>
                  <a:gd name="connsiteX191" fmla="*/ 1929402 w 4603109"/>
                  <a:gd name="connsiteY191" fmla="*/ 0 h 924402"/>
                  <a:gd name="connsiteX192" fmla="*/ 1946726 w 4603109"/>
                  <a:gd name="connsiteY192" fmla="*/ 0 h 924402"/>
                  <a:gd name="connsiteX193" fmla="*/ 1949525 w 4603109"/>
                  <a:gd name="connsiteY193" fmla="*/ 0 h 924402"/>
                  <a:gd name="connsiteX194" fmla="*/ 1957554 w 4603109"/>
                  <a:gd name="connsiteY194" fmla="*/ 0 h 924402"/>
                  <a:gd name="connsiteX195" fmla="*/ 1957975 w 4603109"/>
                  <a:gd name="connsiteY195" fmla="*/ 0 h 924402"/>
                  <a:gd name="connsiteX196" fmla="*/ 1973587 w 4603109"/>
                  <a:gd name="connsiteY196" fmla="*/ 0 h 924402"/>
                  <a:gd name="connsiteX197" fmla="*/ 1978520 w 4603109"/>
                  <a:gd name="connsiteY197" fmla="*/ 0 h 924402"/>
                  <a:gd name="connsiteX198" fmla="*/ 1980012 w 4603109"/>
                  <a:gd name="connsiteY198" fmla="*/ 0 h 924402"/>
                  <a:gd name="connsiteX199" fmla="*/ 1980181 w 4603109"/>
                  <a:gd name="connsiteY199" fmla="*/ 0 h 924402"/>
                  <a:gd name="connsiteX200" fmla="*/ 1981672 w 4603109"/>
                  <a:gd name="connsiteY200" fmla="*/ 0 h 924402"/>
                  <a:gd name="connsiteX201" fmla="*/ 2008585 w 4603109"/>
                  <a:gd name="connsiteY201" fmla="*/ 0 h 924402"/>
                  <a:gd name="connsiteX202" fmla="*/ 2009218 w 4603109"/>
                  <a:gd name="connsiteY202" fmla="*/ 0 h 924402"/>
                  <a:gd name="connsiteX203" fmla="*/ 2010246 w 4603109"/>
                  <a:gd name="connsiteY203" fmla="*/ 0 h 924402"/>
                  <a:gd name="connsiteX204" fmla="*/ 2010709 w 4603109"/>
                  <a:gd name="connsiteY204" fmla="*/ 0 h 924402"/>
                  <a:gd name="connsiteX205" fmla="*/ 2011705 w 4603109"/>
                  <a:gd name="connsiteY205" fmla="*/ 0 h 924402"/>
                  <a:gd name="connsiteX206" fmla="*/ 2024147 w 4603109"/>
                  <a:gd name="connsiteY206" fmla="*/ 0 h 924402"/>
                  <a:gd name="connsiteX207" fmla="*/ 2024196 w 4603109"/>
                  <a:gd name="connsiteY207" fmla="*/ 0 h 924402"/>
                  <a:gd name="connsiteX208" fmla="*/ 2024981 w 4603109"/>
                  <a:gd name="connsiteY208" fmla="*/ 0 h 924402"/>
                  <a:gd name="connsiteX209" fmla="*/ 2025353 w 4603109"/>
                  <a:gd name="connsiteY209" fmla="*/ 0 h 924402"/>
                  <a:gd name="connsiteX210" fmla="*/ 2026473 w 4603109"/>
                  <a:gd name="connsiteY210" fmla="*/ 0 h 924402"/>
                  <a:gd name="connsiteX211" fmla="*/ 2031619 w 4603109"/>
                  <a:gd name="connsiteY211" fmla="*/ 0 h 924402"/>
                  <a:gd name="connsiteX212" fmla="*/ 2033110 w 4603109"/>
                  <a:gd name="connsiteY212" fmla="*/ 0 h 924402"/>
                  <a:gd name="connsiteX213" fmla="*/ 2038787 w 4603109"/>
                  <a:gd name="connsiteY213" fmla="*/ 0 h 924402"/>
                  <a:gd name="connsiteX214" fmla="*/ 2039282 w 4603109"/>
                  <a:gd name="connsiteY214" fmla="*/ 0 h 924402"/>
                  <a:gd name="connsiteX215" fmla="*/ 2047755 w 4603109"/>
                  <a:gd name="connsiteY215" fmla="*/ 0 h 924402"/>
                  <a:gd name="connsiteX216" fmla="*/ 2051230 w 4603109"/>
                  <a:gd name="connsiteY216" fmla="*/ 0 h 924402"/>
                  <a:gd name="connsiteX217" fmla="*/ 2054893 w 4603109"/>
                  <a:gd name="connsiteY217" fmla="*/ 0 h 924402"/>
                  <a:gd name="connsiteX218" fmla="*/ 2055046 w 4603109"/>
                  <a:gd name="connsiteY218" fmla="*/ 0 h 924402"/>
                  <a:gd name="connsiteX219" fmla="*/ 2055258 w 4603109"/>
                  <a:gd name="connsiteY219" fmla="*/ 0 h 924402"/>
                  <a:gd name="connsiteX220" fmla="*/ 2055680 w 4603109"/>
                  <a:gd name="connsiteY220" fmla="*/ 0 h 924402"/>
                  <a:gd name="connsiteX221" fmla="*/ 2057171 w 4603109"/>
                  <a:gd name="connsiteY221" fmla="*/ 0 h 924402"/>
                  <a:gd name="connsiteX222" fmla="*/ 2061683 w 4603109"/>
                  <a:gd name="connsiteY222" fmla="*/ 0 h 924402"/>
                  <a:gd name="connsiteX223" fmla="*/ 2067702 w 4603109"/>
                  <a:gd name="connsiteY223" fmla="*/ 0 h 924402"/>
                  <a:gd name="connsiteX224" fmla="*/ 2074495 w 4603109"/>
                  <a:gd name="connsiteY224" fmla="*/ 0 h 924402"/>
                  <a:gd name="connsiteX225" fmla="*/ 2077294 w 4603109"/>
                  <a:gd name="connsiteY225" fmla="*/ 0 h 924402"/>
                  <a:gd name="connsiteX226" fmla="*/ 2084504 w 4603109"/>
                  <a:gd name="connsiteY226" fmla="*/ 0 h 924402"/>
                  <a:gd name="connsiteX227" fmla="*/ 2085323 w 4603109"/>
                  <a:gd name="connsiteY227" fmla="*/ 0 h 924402"/>
                  <a:gd name="connsiteX228" fmla="*/ 2085744 w 4603109"/>
                  <a:gd name="connsiteY228" fmla="*/ 0 h 924402"/>
                  <a:gd name="connsiteX229" fmla="*/ 2097766 w 4603109"/>
                  <a:gd name="connsiteY229" fmla="*/ 0 h 924402"/>
                  <a:gd name="connsiteX230" fmla="*/ 2106289 w 4603109"/>
                  <a:gd name="connsiteY230" fmla="*/ 0 h 924402"/>
                  <a:gd name="connsiteX231" fmla="*/ 2107781 w 4603109"/>
                  <a:gd name="connsiteY231" fmla="*/ 0 h 924402"/>
                  <a:gd name="connsiteX232" fmla="*/ 2128956 w 4603109"/>
                  <a:gd name="connsiteY232" fmla="*/ 0 h 924402"/>
                  <a:gd name="connsiteX233" fmla="*/ 2129514 w 4603109"/>
                  <a:gd name="connsiteY233" fmla="*/ 0 h 924402"/>
                  <a:gd name="connsiteX234" fmla="*/ 2136354 w 4603109"/>
                  <a:gd name="connsiteY234" fmla="*/ 0 h 924402"/>
                  <a:gd name="connsiteX235" fmla="*/ 2136987 w 4603109"/>
                  <a:gd name="connsiteY235" fmla="*/ 0 h 924402"/>
                  <a:gd name="connsiteX236" fmla="*/ 2138478 w 4603109"/>
                  <a:gd name="connsiteY236" fmla="*/ 0 h 924402"/>
                  <a:gd name="connsiteX237" fmla="*/ 2151916 w 4603109"/>
                  <a:gd name="connsiteY237" fmla="*/ 0 h 924402"/>
                  <a:gd name="connsiteX238" fmla="*/ 2152750 w 4603109"/>
                  <a:gd name="connsiteY238" fmla="*/ 0 h 924402"/>
                  <a:gd name="connsiteX239" fmla="*/ 2153122 w 4603109"/>
                  <a:gd name="connsiteY239" fmla="*/ 0 h 924402"/>
                  <a:gd name="connsiteX240" fmla="*/ 2154242 w 4603109"/>
                  <a:gd name="connsiteY240" fmla="*/ 0 h 924402"/>
                  <a:gd name="connsiteX241" fmla="*/ 2156597 w 4603109"/>
                  <a:gd name="connsiteY241" fmla="*/ 0 h 924402"/>
                  <a:gd name="connsiteX242" fmla="*/ 2159388 w 4603109"/>
                  <a:gd name="connsiteY242" fmla="*/ 0 h 924402"/>
                  <a:gd name="connsiteX243" fmla="*/ 2160879 w 4603109"/>
                  <a:gd name="connsiteY243" fmla="*/ 0 h 924402"/>
                  <a:gd name="connsiteX244" fmla="*/ 2161633 w 4603109"/>
                  <a:gd name="connsiteY244" fmla="*/ 0 h 924402"/>
                  <a:gd name="connsiteX245" fmla="*/ 2167051 w 4603109"/>
                  <a:gd name="connsiteY245" fmla="*/ 0 h 924402"/>
                  <a:gd name="connsiteX246" fmla="*/ 2178999 w 4603109"/>
                  <a:gd name="connsiteY246" fmla="*/ 0 h 924402"/>
                  <a:gd name="connsiteX247" fmla="*/ 2182158 w 4603109"/>
                  <a:gd name="connsiteY247" fmla="*/ 0 h 924402"/>
                  <a:gd name="connsiteX248" fmla="*/ 2182815 w 4603109"/>
                  <a:gd name="connsiteY248" fmla="*/ 0 h 924402"/>
                  <a:gd name="connsiteX249" fmla="*/ 2188666 w 4603109"/>
                  <a:gd name="connsiteY249" fmla="*/ 0 h 924402"/>
                  <a:gd name="connsiteX250" fmla="*/ 2189452 w 4603109"/>
                  <a:gd name="connsiteY250" fmla="*/ 0 h 924402"/>
                  <a:gd name="connsiteX251" fmla="*/ 2191697 w 4603109"/>
                  <a:gd name="connsiteY251" fmla="*/ 0 h 924402"/>
                  <a:gd name="connsiteX252" fmla="*/ 2195471 w 4603109"/>
                  <a:gd name="connsiteY252" fmla="*/ 0 h 924402"/>
                  <a:gd name="connsiteX253" fmla="*/ 2201759 w 4603109"/>
                  <a:gd name="connsiteY253" fmla="*/ 0 h 924402"/>
                  <a:gd name="connsiteX254" fmla="*/ 2203100 w 4603109"/>
                  <a:gd name="connsiteY254" fmla="*/ 0 h 924402"/>
                  <a:gd name="connsiteX255" fmla="*/ 2204559 w 4603109"/>
                  <a:gd name="connsiteY255" fmla="*/ 0 h 924402"/>
                  <a:gd name="connsiteX256" fmla="*/ 2204591 w 4603109"/>
                  <a:gd name="connsiteY256" fmla="*/ 0 h 924402"/>
                  <a:gd name="connsiteX257" fmla="*/ 2212273 w 4603109"/>
                  <a:gd name="connsiteY257" fmla="*/ 0 h 924402"/>
                  <a:gd name="connsiteX258" fmla="*/ 2225535 w 4603109"/>
                  <a:gd name="connsiteY258" fmla="*/ 0 h 924402"/>
                  <a:gd name="connsiteX259" fmla="*/ 2231674 w 4603109"/>
                  <a:gd name="connsiteY259" fmla="*/ 0 h 924402"/>
                  <a:gd name="connsiteX260" fmla="*/ 2232096 w 4603109"/>
                  <a:gd name="connsiteY260" fmla="*/ 0 h 924402"/>
                  <a:gd name="connsiteX261" fmla="*/ 2232220 w 4603109"/>
                  <a:gd name="connsiteY261" fmla="*/ 0 h 924402"/>
                  <a:gd name="connsiteX262" fmla="*/ 2233118 w 4603109"/>
                  <a:gd name="connsiteY262" fmla="*/ 0 h 924402"/>
                  <a:gd name="connsiteX263" fmla="*/ 2233165 w 4603109"/>
                  <a:gd name="connsiteY263" fmla="*/ 0 h 924402"/>
                  <a:gd name="connsiteX264" fmla="*/ 2256725 w 4603109"/>
                  <a:gd name="connsiteY264" fmla="*/ 0 h 924402"/>
                  <a:gd name="connsiteX265" fmla="*/ 2257283 w 4603109"/>
                  <a:gd name="connsiteY265" fmla="*/ 0 h 924402"/>
                  <a:gd name="connsiteX266" fmla="*/ 2262285 w 4603109"/>
                  <a:gd name="connsiteY266" fmla="*/ 0 h 924402"/>
                  <a:gd name="connsiteX267" fmla="*/ 2284366 w 4603109"/>
                  <a:gd name="connsiteY267" fmla="*/ 0 h 924402"/>
                  <a:gd name="connsiteX268" fmla="*/ 2289402 w 4603109"/>
                  <a:gd name="connsiteY268" fmla="*/ 0 h 924402"/>
                  <a:gd name="connsiteX269" fmla="*/ 2292052 w 4603109"/>
                  <a:gd name="connsiteY269" fmla="*/ 0 h 924402"/>
                  <a:gd name="connsiteX270" fmla="*/ 2299271 w 4603109"/>
                  <a:gd name="connsiteY270" fmla="*/ 0 h 924402"/>
                  <a:gd name="connsiteX271" fmla="*/ 2308721 w 4603109"/>
                  <a:gd name="connsiteY271" fmla="*/ 0 h 924402"/>
                  <a:gd name="connsiteX272" fmla="*/ 2309927 w 4603109"/>
                  <a:gd name="connsiteY272" fmla="*/ 0 h 924402"/>
                  <a:gd name="connsiteX273" fmla="*/ 2316435 w 4603109"/>
                  <a:gd name="connsiteY273" fmla="*/ 0 h 924402"/>
                  <a:gd name="connsiteX274" fmla="*/ 2316703 w 4603109"/>
                  <a:gd name="connsiteY274" fmla="*/ 0 h 924402"/>
                  <a:gd name="connsiteX275" fmla="*/ 2319466 w 4603109"/>
                  <a:gd name="connsiteY275" fmla="*/ 0 h 924402"/>
                  <a:gd name="connsiteX276" fmla="*/ 2322840 w 4603109"/>
                  <a:gd name="connsiteY276" fmla="*/ 0 h 924402"/>
                  <a:gd name="connsiteX277" fmla="*/ 2329528 w 4603109"/>
                  <a:gd name="connsiteY277" fmla="*/ 0 h 924402"/>
                  <a:gd name="connsiteX278" fmla="*/ 2330869 w 4603109"/>
                  <a:gd name="connsiteY278" fmla="*/ 0 h 924402"/>
                  <a:gd name="connsiteX279" fmla="*/ 2332328 w 4603109"/>
                  <a:gd name="connsiteY279" fmla="*/ 0 h 924402"/>
                  <a:gd name="connsiteX280" fmla="*/ 2332360 w 4603109"/>
                  <a:gd name="connsiteY280" fmla="*/ 0 h 924402"/>
                  <a:gd name="connsiteX281" fmla="*/ 2335803 w 4603109"/>
                  <a:gd name="connsiteY281" fmla="*/ 0 h 924402"/>
                  <a:gd name="connsiteX282" fmla="*/ 2343312 w 4603109"/>
                  <a:gd name="connsiteY282" fmla="*/ 0 h 924402"/>
                  <a:gd name="connsiteX283" fmla="*/ 2344804 w 4603109"/>
                  <a:gd name="connsiteY283" fmla="*/ 0 h 924402"/>
                  <a:gd name="connsiteX284" fmla="*/ 2346768 w 4603109"/>
                  <a:gd name="connsiteY284" fmla="*/ 0 h 924402"/>
                  <a:gd name="connsiteX285" fmla="*/ 2347827 w 4603109"/>
                  <a:gd name="connsiteY285" fmla="*/ 0 h 924402"/>
                  <a:gd name="connsiteX286" fmla="*/ 2352274 w 4603109"/>
                  <a:gd name="connsiteY286" fmla="*/ 0 h 924402"/>
                  <a:gd name="connsiteX287" fmla="*/ 2359443 w 4603109"/>
                  <a:gd name="connsiteY287" fmla="*/ 0 h 924402"/>
                  <a:gd name="connsiteX288" fmla="*/ 2359865 w 4603109"/>
                  <a:gd name="connsiteY288" fmla="*/ 0 h 924402"/>
                  <a:gd name="connsiteX289" fmla="*/ 2359989 w 4603109"/>
                  <a:gd name="connsiteY289" fmla="*/ 0 h 924402"/>
                  <a:gd name="connsiteX290" fmla="*/ 2360887 w 4603109"/>
                  <a:gd name="connsiteY290" fmla="*/ 0 h 924402"/>
                  <a:gd name="connsiteX291" fmla="*/ 2360934 w 4603109"/>
                  <a:gd name="connsiteY291" fmla="*/ 0 h 924402"/>
                  <a:gd name="connsiteX292" fmla="*/ 2371886 w 4603109"/>
                  <a:gd name="connsiteY292" fmla="*/ 0 h 924402"/>
                  <a:gd name="connsiteX293" fmla="*/ 2373377 w 4603109"/>
                  <a:gd name="connsiteY293" fmla="*/ 0 h 924402"/>
                  <a:gd name="connsiteX294" fmla="*/ 2377892 w 4603109"/>
                  <a:gd name="connsiteY294" fmla="*/ 0 h 924402"/>
                  <a:gd name="connsiteX295" fmla="*/ 2382339 w 4603109"/>
                  <a:gd name="connsiteY295" fmla="*/ 0 h 924402"/>
                  <a:gd name="connsiteX296" fmla="*/ 2390054 w 4603109"/>
                  <a:gd name="connsiteY296" fmla="*/ 0 h 924402"/>
                  <a:gd name="connsiteX297" fmla="*/ 2419821 w 4603109"/>
                  <a:gd name="connsiteY297" fmla="*/ 0 h 924402"/>
                  <a:gd name="connsiteX298" fmla="*/ 2427040 w 4603109"/>
                  <a:gd name="connsiteY298" fmla="*/ 0 h 924402"/>
                  <a:gd name="connsiteX299" fmla="*/ 2436490 w 4603109"/>
                  <a:gd name="connsiteY299" fmla="*/ 0 h 924402"/>
                  <a:gd name="connsiteX300" fmla="*/ 2444472 w 4603109"/>
                  <a:gd name="connsiteY300" fmla="*/ 0 h 924402"/>
                  <a:gd name="connsiteX301" fmla="*/ 2448678 w 4603109"/>
                  <a:gd name="connsiteY301" fmla="*/ 0 h 924402"/>
                  <a:gd name="connsiteX302" fmla="*/ 2450171 w 4603109"/>
                  <a:gd name="connsiteY302" fmla="*/ 0 h 924402"/>
                  <a:gd name="connsiteX303" fmla="*/ 2450609 w 4603109"/>
                  <a:gd name="connsiteY303" fmla="*/ 0 h 924402"/>
                  <a:gd name="connsiteX304" fmla="*/ 2463572 w 4603109"/>
                  <a:gd name="connsiteY304" fmla="*/ 0 h 924402"/>
                  <a:gd name="connsiteX305" fmla="*/ 2471081 w 4603109"/>
                  <a:gd name="connsiteY305" fmla="*/ 0 h 924402"/>
                  <a:gd name="connsiteX306" fmla="*/ 2472573 w 4603109"/>
                  <a:gd name="connsiteY306" fmla="*/ 0 h 924402"/>
                  <a:gd name="connsiteX307" fmla="*/ 2474537 w 4603109"/>
                  <a:gd name="connsiteY307" fmla="*/ 0 h 924402"/>
                  <a:gd name="connsiteX308" fmla="*/ 2475596 w 4603109"/>
                  <a:gd name="connsiteY308" fmla="*/ 0 h 924402"/>
                  <a:gd name="connsiteX309" fmla="*/ 2477252 w 4603109"/>
                  <a:gd name="connsiteY309" fmla="*/ 0 h 924402"/>
                  <a:gd name="connsiteX310" fmla="*/ 2478712 w 4603109"/>
                  <a:gd name="connsiteY310" fmla="*/ 0 h 924402"/>
                  <a:gd name="connsiteX311" fmla="*/ 2478743 w 4603109"/>
                  <a:gd name="connsiteY311" fmla="*/ 0 h 924402"/>
                  <a:gd name="connsiteX312" fmla="*/ 2480043 w 4603109"/>
                  <a:gd name="connsiteY312" fmla="*/ 0 h 924402"/>
                  <a:gd name="connsiteX313" fmla="*/ 2499655 w 4603109"/>
                  <a:gd name="connsiteY313" fmla="*/ 0 h 924402"/>
                  <a:gd name="connsiteX314" fmla="*/ 2501146 w 4603109"/>
                  <a:gd name="connsiteY314" fmla="*/ 0 h 924402"/>
                  <a:gd name="connsiteX315" fmla="*/ 2505661 w 4603109"/>
                  <a:gd name="connsiteY315" fmla="*/ 0 h 924402"/>
                  <a:gd name="connsiteX316" fmla="*/ 2508776 w 4603109"/>
                  <a:gd name="connsiteY316" fmla="*/ 0 h 924402"/>
                  <a:gd name="connsiteX317" fmla="*/ 2510108 w 4603109"/>
                  <a:gd name="connsiteY317" fmla="*/ 0 h 924402"/>
                  <a:gd name="connsiteX318" fmla="*/ 2524178 w 4603109"/>
                  <a:gd name="connsiteY318" fmla="*/ 0 h 924402"/>
                  <a:gd name="connsiteX319" fmla="*/ 2525248 w 4603109"/>
                  <a:gd name="connsiteY319" fmla="*/ 0 h 924402"/>
                  <a:gd name="connsiteX320" fmla="*/ 2525669 w 4603109"/>
                  <a:gd name="connsiteY320" fmla="*/ 0 h 924402"/>
                  <a:gd name="connsiteX321" fmla="*/ 2552329 w 4603109"/>
                  <a:gd name="connsiteY321" fmla="*/ 0 h 924402"/>
                  <a:gd name="connsiteX322" fmla="*/ 2552751 w 4603109"/>
                  <a:gd name="connsiteY322" fmla="*/ 0 h 924402"/>
                  <a:gd name="connsiteX323" fmla="*/ 2554242 w 4603109"/>
                  <a:gd name="connsiteY323" fmla="*/ 0 h 924402"/>
                  <a:gd name="connsiteX324" fmla="*/ 2574787 w 4603109"/>
                  <a:gd name="connsiteY324" fmla="*/ 0 h 924402"/>
                  <a:gd name="connsiteX325" fmla="*/ 2576279 w 4603109"/>
                  <a:gd name="connsiteY325" fmla="*/ 0 h 924402"/>
                  <a:gd name="connsiteX326" fmla="*/ 2576447 w 4603109"/>
                  <a:gd name="connsiteY326" fmla="*/ 0 h 924402"/>
                  <a:gd name="connsiteX327" fmla="*/ 2577940 w 4603109"/>
                  <a:gd name="connsiteY327" fmla="*/ 0 h 924402"/>
                  <a:gd name="connsiteX328" fmla="*/ 2603360 w 4603109"/>
                  <a:gd name="connsiteY328" fmla="*/ 0 h 924402"/>
                  <a:gd name="connsiteX329" fmla="*/ 2604852 w 4603109"/>
                  <a:gd name="connsiteY329" fmla="*/ 0 h 924402"/>
                  <a:gd name="connsiteX330" fmla="*/ 2605021 w 4603109"/>
                  <a:gd name="connsiteY330" fmla="*/ 0 h 924402"/>
                  <a:gd name="connsiteX331" fmla="*/ 2605484 w 4603109"/>
                  <a:gd name="connsiteY331" fmla="*/ 0 h 924402"/>
                  <a:gd name="connsiteX332" fmla="*/ 2606481 w 4603109"/>
                  <a:gd name="connsiteY332" fmla="*/ 0 h 924402"/>
                  <a:gd name="connsiteX333" fmla="*/ 2606512 w 4603109"/>
                  <a:gd name="connsiteY333" fmla="*/ 0 h 924402"/>
                  <a:gd name="connsiteX334" fmla="*/ 2606976 w 4603109"/>
                  <a:gd name="connsiteY334" fmla="*/ 0 h 924402"/>
                  <a:gd name="connsiteX335" fmla="*/ 2618923 w 4603109"/>
                  <a:gd name="connsiteY335" fmla="*/ 0 h 924402"/>
                  <a:gd name="connsiteX336" fmla="*/ 2621248 w 4603109"/>
                  <a:gd name="connsiteY336" fmla="*/ 0 h 924402"/>
                  <a:gd name="connsiteX337" fmla="*/ 2622740 w 4603109"/>
                  <a:gd name="connsiteY337" fmla="*/ 0 h 924402"/>
                  <a:gd name="connsiteX338" fmla="*/ 2627885 w 4603109"/>
                  <a:gd name="connsiteY338" fmla="*/ 0 h 924402"/>
                  <a:gd name="connsiteX339" fmla="*/ 2629377 w 4603109"/>
                  <a:gd name="connsiteY339" fmla="*/ 0 h 924402"/>
                  <a:gd name="connsiteX340" fmla="*/ 2634058 w 4603109"/>
                  <a:gd name="connsiteY340" fmla="*/ 0 h 924402"/>
                  <a:gd name="connsiteX341" fmla="*/ 2635549 w 4603109"/>
                  <a:gd name="connsiteY341" fmla="*/ 0 h 924402"/>
                  <a:gd name="connsiteX342" fmla="*/ 2636545 w 4603109"/>
                  <a:gd name="connsiteY342" fmla="*/ 0 h 924402"/>
                  <a:gd name="connsiteX343" fmla="*/ 2648987 w 4603109"/>
                  <a:gd name="connsiteY343" fmla="*/ 0 h 924402"/>
                  <a:gd name="connsiteX344" fmla="*/ 2649821 w 4603109"/>
                  <a:gd name="connsiteY344" fmla="*/ 0 h 924402"/>
                  <a:gd name="connsiteX345" fmla="*/ 2651313 w 4603109"/>
                  <a:gd name="connsiteY345" fmla="*/ 0 h 924402"/>
                  <a:gd name="connsiteX346" fmla="*/ 2651947 w 4603109"/>
                  <a:gd name="connsiteY346" fmla="*/ 0 h 924402"/>
                  <a:gd name="connsiteX347" fmla="*/ 2653017 w 4603109"/>
                  <a:gd name="connsiteY347" fmla="*/ 0 h 924402"/>
                  <a:gd name="connsiteX348" fmla="*/ 2653438 w 4603109"/>
                  <a:gd name="connsiteY348" fmla="*/ 0 h 924402"/>
                  <a:gd name="connsiteX349" fmla="*/ 2656459 w 4603109"/>
                  <a:gd name="connsiteY349" fmla="*/ 0 h 924402"/>
                  <a:gd name="connsiteX350" fmla="*/ 2657950 w 4603109"/>
                  <a:gd name="connsiteY350" fmla="*/ 0 h 924402"/>
                  <a:gd name="connsiteX351" fmla="*/ 2665460 w 4603109"/>
                  <a:gd name="connsiteY351" fmla="*/ 0 h 924402"/>
                  <a:gd name="connsiteX352" fmla="*/ 2680098 w 4603109"/>
                  <a:gd name="connsiteY352" fmla="*/ 0 h 924402"/>
                  <a:gd name="connsiteX353" fmla="*/ 2680520 w 4603109"/>
                  <a:gd name="connsiteY353" fmla="*/ 0 h 924402"/>
                  <a:gd name="connsiteX354" fmla="*/ 2682011 w 4603109"/>
                  <a:gd name="connsiteY354" fmla="*/ 0 h 924402"/>
                  <a:gd name="connsiteX355" fmla="*/ 2692542 w 4603109"/>
                  <a:gd name="connsiteY355" fmla="*/ 0 h 924402"/>
                  <a:gd name="connsiteX356" fmla="*/ 2702556 w 4603109"/>
                  <a:gd name="connsiteY356" fmla="*/ 0 h 924402"/>
                  <a:gd name="connsiteX357" fmla="*/ 2704048 w 4603109"/>
                  <a:gd name="connsiteY357" fmla="*/ 0 h 924402"/>
                  <a:gd name="connsiteX358" fmla="*/ 2724289 w 4603109"/>
                  <a:gd name="connsiteY358" fmla="*/ 0 h 924402"/>
                  <a:gd name="connsiteX359" fmla="*/ 2731129 w 4603109"/>
                  <a:gd name="connsiteY359" fmla="*/ 0 h 924402"/>
                  <a:gd name="connsiteX360" fmla="*/ 2732621 w 4603109"/>
                  <a:gd name="connsiteY360" fmla="*/ 0 h 924402"/>
                  <a:gd name="connsiteX361" fmla="*/ 2733253 w 4603109"/>
                  <a:gd name="connsiteY361" fmla="*/ 0 h 924402"/>
                  <a:gd name="connsiteX362" fmla="*/ 2734745 w 4603109"/>
                  <a:gd name="connsiteY362" fmla="*/ 0 h 924402"/>
                  <a:gd name="connsiteX363" fmla="*/ 2746692 w 4603109"/>
                  <a:gd name="connsiteY363" fmla="*/ 0 h 924402"/>
                  <a:gd name="connsiteX364" fmla="*/ 2749017 w 4603109"/>
                  <a:gd name="connsiteY364" fmla="*/ 0 h 924402"/>
                  <a:gd name="connsiteX365" fmla="*/ 2750509 w 4603109"/>
                  <a:gd name="connsiteY365" fmla="*/ 0 h 924402"/>
                  <a:gd name="connsiteX366" fmla="*/ 2754354 w 4603109"/>
                  <a:gd name="connsiteY366" fmla="*/ 0 h 924402"/>
                  <a:gd name="connsiteX367" fmla="*/ 2755654 w 4603109"/>
                  <a:gd name="connsiteY367" fmla="*/ 0 h 924402"/>
                  <a:gd name="connsiteX368" fmla="*/ 2757146 w 4603109"/>
                  <a:gd name="connsiteY368" fmla="*/ 0 h 924402"/>
                  <a:gd name="connsiteX369" fmla="*/ 2761827 w 4603109"/>
                  <a:gd name="connsiteY369" fmla="*/ 0 h 924402"/>
                  <a:gd name="connsiteX370" fmla="*/ 2763318 w 4603109"/>
                  <a:gd name="connsiteY370" fmla="*/ 0 h 924402"/>
                  <a:gd name="connsiteX371" fmla="*/ 2776756 w 4603109"/>
                  <a:gd name="connsiteY371" fmla="*/ 0 h 924402"/>
                  <a:gd name="connsiteX372" fmla="*/ 2777590 w 4603109"/>
                  <a:gd name="connsiteY372" fmla="*/ 0 h 924402"/>
                  <a:gd name="connsiteX373" fmla="*/ 2779082 w 4603109"/>
                  <a:gd name="connsiteY373" fmla="*/ 0 h 924402"/>
                  <a:gd name="connsiteX374" fmla="*/ 2783442 w 4603109"/>
                  <a:gd name="connsiteY374" fmla="*/ 0 h 924402"/>
                  <a:gd name="connsiteX375" fmla="*/ 2784228 w 4603109"/>
                  <a:gd name="connsiteY375" fmla="*/ 0 h 924402"/>
                  <a:gd name="connsiteX376" fmla="*/ 2785719 w 4603109"/>
                  <a:gd name="connsiteY376" fmla="*/ 0 h 924402"/>
                  <a:gd name="connsiteX377" fmla="*/ 2786473 w 4603109"/>
                  <a:gd name="connsiteY377" fmla="*/ 0 h 924402"/>
                  <a:gd name="connsiteX378" fmla="*/ 2793229 w 4603109"/>
                  <a:gd name="connsiteY378" fmla="*/ 0 h 924402"/>
                  <a:gd name="connsiteX379" fmla="*/ 2799367 w 4603109"/>
                  <a:gd name="connsiteY379" fmla="*/ 0 h 924402"/>
                  <a:gd name="connsiteX380" fmla="*/ 2813506 w 4603109"/>
                  <a:gd name="connsiteY380" fmla="*/ 0 h 924402"/>
                  <a:gd name="connsiteX381" fmla="*/ 2820311 w 4603109"/>
                  <a:gd name="connsiteY381" fmla="*/ 0 h 924402"/>
                  <a:gd name="connsiteX382" fmla="*/ 2827893 w 4603109"/>
                  <a:gd name="connsiteY382" fmla="*/ 0 h 924402"/>
                  <a:gd name="connsiteX383" fmla="*/ 2827940 w 4603109"/>
                  <a:gd name="connsiteY383" fmla="*/ 0 h 924402"/>
                  <a:gd name="connsiteX384" fmla="*/ 2829431 w 4603109"/>
                  <a:gd name="connsiteY384" fmla="*/ 0 h 924402"/>
                  <a:gd name="connsiteX385" fmla="*/ 2829978 w 4603109"/>
                  <a:gd name="connsiteY385" fmla="*/ 0 h 924402"/>
                  <a:gd name="connsiteX386" fmla="*/ 2852058 w 4603109"/>
                  <a:gd name="connsiteY386" fmla="*/ 0 h 924402"/>
                  <a:gd name="connsiteX387" fmla="*/ 2857060 w 4603109"/>
                  <a:gd name="connsiteY387" fmla="*/ 0 h 924402"/>
                  <a:gd name="connsiteX388" fmla="*/ 2857958 w 4603109"/>
                  <a:gd name="connsiteY388" fmla="*/ 0 h 924402"/>
                  <a:gd name="connsiteX389" fmla="*/ 2871601 w 4603109"/>
                  <a:gd name="connsiteY389" fmla="*/ 0 h 924402"/>
                  <a:gd name="connsiteX390" fmla="*/ 2882123 w 4603109"/>
                  <a:gd name="connsiteY390" fmla="*/ 0 h 924402"/>
                  <a:gd name="connsiteX391" fmla="*/ 2894046 w 4603109"/>
                  <a:gd name="connsiteY391" fmla="*/ 0 h 924402"/>
                  <a:gd name="connsiteX392" fmla="*/ 2903496 w 4603109"/>
                  <a:gd name="connsiteY392" fmla="*/ 0 h 924402"/>
                  <a:gd name="connsiteX393" fmla="*/ 2911211 w 4603109"/>
                  <a:gd name="connsiteY393" fmla="*/ 0 h 924402"/>
                  <a:gd name="connsiteX394" fmla="*/ 2914242 w 4603109"/>
                  <a:gd name="connsiteY394" fmla="*/ 0 h 924402"/>
                  <a:gd name="connsiteX395" fmla="*/ 2914461 w 4603109"/>
                  <a:gd name="connsiteY395" fmla="*/ 0 h 924402"/>
                  <a:gd name="connsiteX396" fmla="*/ 2924111 w 4603109"/>
                  <a:gd name="connsiteY396" fmla="*/ 0 h 924402"/>
                  <a:gd name="connsiteX397" fmla="*/ 2927136 w 4603109"/>
                  <a:gd name="connsiteY397" fmla="*/ 0 h 924402"/>
                  <a:gd name="connsiteX398" fmla="*/ 2933561 w 4603109"/>
                  <a:gd name="connsiteY398" fmla="*/ 0 h 924402"/>
                  <a:gd name="connsiteX399" fmla="*/ 2939580 w 4603109"/>
                  <a:gd name="connsiteY399" fmla="*/ 0 h 924402"/>
                  <a:gd name="connsiteX400" fmla="*/ 2941275 w 4603109"/>
                  <a:gd name="connsiteY400" fmla="*/ 0 h 924402"/>
                  <a:gd name="connsiteX401" fmla="*/ 2941543 w 4603109"/>
                  <a:gd name="connsiteY401" fmla="*/ 0 h 924402"/>
                  <a:gd name="connsiteX402" fmla="*/ 2945586 w 4603109"/>
                  <a:gd name="connsiteY402" fmla="*/ 0 h 924402"/>
                  <a:gd name="connsiteX403" fmla="*/ 2950032 w 4603109"/>
                  <a:gd name="connsiteY403" fmla="*/ 0 h 924402"/>
                  <a:gd name="connsiteX404" fmla="*/ 2955662 w 4603109"/>
                  <a:gd name="connsiteY404" fmla="*/ 0 h 924402"/>
                  <a:gd name="connsiteX405" fmla="*/ 2955709 w 4603109"/>
                  <a:gd name="connsiteY405" fmla="*/ 0 h 924402"/>
                  <a:gd name="connsiteX406" fmla="*/ 2957200 w 4603109"/>
                  <a:gd name="connsiteY406" fmla="*/ 0 h 924402"/>
                  <a:gd name="connsiteX407" fmla="*/ 2957747 w 4603109"/>
                  <a:gd name="connsiteY407" fmla="*/ 0 h 924402"/>
                  <a:gd name="connsiteX408" fmla="*/ 2968152 w 4603109"/>
                  <a:gd name="connsiteY408" fmla="*/ 0 h 924402"/>
                  <a:gd name="connsiteX409" fmla="*/ 2969644 w 4603109"/>
                  <a:gd name="connsiteY409" fmla="*/ 0 h 924402"/>
                  <a:gd name="connsiteX410" fmla="*/ 2972667 w 4603109"/>
                  <a:gd name="connsiteY410" fmla="*/ 0 h 924402"/>
                  <a:gd name="connsiteX411" fmla="*/ 2977114 w 4603109"/>
                  <a:gd name="connsiteY411" fmla="*/ 0 h 924402"/>
                  <a:gd name="connsiteX412" fmla="*/ 2984829 w 4603109"/>
                  <a:gd name="connsiteY412" fmla="*/ 0 h 924402"/>
                  <a:gd name="connsiteX413" fmla="*/ 2985727 w 4603109"/>
                  <a:gd name="connsiteY413" fmla="*/ 0 h 924402"/>
                  <a:gd name="connsiteX414" fmla="*/ 2999370 w 4603109"/>
                  <a:gd name="connsiteY414" fmla="*/ 0 h 924402"/>
                  <a:gd name="connsiteX415" fmla="*/ 3021815 w 4603109"/>
                  <a:gd name="connsiteY415" fmla="*/ 0 h 924402"/>
                  <a:gd name="connsiteX416" fmla="*/ 3031265 w 4603109"/>
                  <a:gd name="connsiteY416" fmla="*/ 0 h 924402"/>
                  <a:gd name="connsiteX417" fmla="*/ 3042230 w 4603109"/>
                  <a:gd name="connsiteY417" fmla="*/ 0 h 924402"/>
                  <a:gd name="connsiteX418" fmla="*/ 3044946 w 4603109"/>
                  <a:gd name="connsiteY418" fmla="*/ 0 h 924402"/>
                  <a:gd name="connsiteX419" fmla="*/ 3051880 w 4603109"/>
                  <a:gd name="connsiteY419" fmla="*/ 0 h 924402"/>
                  <a:gd name="connsiteX420" fmla="*/ 3061330 w 4603109"/>
                  <a:gd name="connsiteY420" fmla="*/ 0 h 924402"/>
                  <a:gd name="connsiteX421" fmla="*/ 3067349 w 4603109"/>
                  <a:gd name="connsiteY421" fmla="*/ 0 h 924402"/>
                  <a:gd name="connsiteX422" fmla="*/ 3069312 w 4603109"/>
                  <a:gd name="connsiteY422" fmla="*/ 0 h 924402"/>
                  <a:gd name="connsiteX423" fmla="*/ 3073355 w 4603109"/>
                  <a:gd name="connsiteY423" fmla="*/ 0 h 924402"/>
                  <a:gd name="connsiteX424" fmla="*/ 3073518 w 4603109"/>
                  <a:gd name="connsiteY424" fmla="*/ 0 h 924402"/>
                  <a:gd name="connsiteX425" fmla="*/ 3075011 w 4603109"/>
                  <a:gd name="connsiteY425" fmla="*/ 0 h 924402"/>
                  <a:gd name="connsiteX426" fmla="*/ 3077801 w 4603109"/>
                  <a:gd name="connsiteY426" fmla="*/ 0 h 924402"/>
                  <a:gd name="connsiteX427" fmla="*/ 3095921 w 4603109"/>
                  <a:gd name="connsiteY427" fmla="*/ 0 h 924402"/>
                  <a:gd name="connsiteX428" fmla="*/ 3097413 w 4603109"/>
                  <a:gd name="connsiteY428" fmla="*/ 0 h 924402"/>
                  <a:gd name="connsiteX429" fmla="*/ 3100436 w 4603109"/>
                  <a:gd name="connsiteY429" fmla="*/ 0 h 924402"/>
                  <a:gd name="connsiteX430" fmla="*/ 3103552 w 4603109"/>
                  <a:gd name="connsiteY430" fmla="*/ 0 h 924402"/>
                  <a:gd name="connsiteX431" fmla="*/ 3104883 w 4603109"/>
                  <a:gd name="connsiteY431" fmla="*/ 0 h 924402"/>
                  <a:gd name="connsiteX432" fmla="*/ 3120023 w 4603109"/>
                  <a:gd name="connsiteY432" fmla="*/ 0 h 924402"/>
                  <a:gd name="connsiteX433" fmla="*/ 3120445 w 4603109"/>
                  <a:gd name="connsiteY433" fmla="*/ 0 h 924402"/>
                  <a:gd name="connsiteX434" fmla="*/ 3149018 w 4603109"/>
                  <a:gd name="connsiteY434" fmla="*/ 0 h 924402"/>
                  <a:gd name="connsiteX435" fmla="*/ 3150088 w 4603109"/>
                  <a:gd name="connsiteY435" fmla="*/ 0 h 924402"/>
                  <a:gd name="connsiteX436" fmla="*/ 3150509 w 4603109"/>
                  <a:gd name="connsiteY436" fmla="*/ 0 h 924402"/>
                  <a:gd name="connsiteX437" fmla="*/ 3171054 w 4603109"/>
                  <a:gd name="connsiteY437" fmla="*/ 0 h 924402"/>
                  <a:gd name="connsiteX438" fmla="*/ 3172715 w 4603109"/>
                  <a:gd name="connsiteY438" fmla="*/ 0 h 924402"/>
                  <a:gd name="connsiteX439" fmla="*/ 3199627 w 4603109"/>
                  <a:gd name="connsiteY439" fmla="*/ 0 h 924402"/>
                  <a:gd name="connsiteX440" fmla="*/ 3201119 w 4603109"/>
                  <a:gd name="connsiteY440" fmla="*/ 0 h 924402"/>
                  <a:gd name="connsiteX441" fmla="*/ 3201287 w 4603109"/>
                  <a:gd name="connsiteY441" fmla="*/ 0 h 924402"/>
                  <a:gd name="connsiteX442" fmla="*/ 3201751 w 4603109"/>
                  <a:gd name="connsiteY442" fmla="*/ 0 h 924402"/>
                  <a:gd name="connsiteX443" fmla="*/ 3202780 w 4603109"/>
                  <a:gd name="connsiteY443" fmla="*/ 0 h 924402"/>
                  <a:gd name="connsiteX444" fmla="*/ 3217515 w 4603109"/>
                  <a:gd name="connsiteY444" fmla="*/ 0 h 924402"/>
                  <a:gd name="connsiteX445" fmla="*/ 3224152 w 4603109"/>
                  <a:gd name="connsiteY445" fmla="*/ 0 h 924402"/>
                  <a:gd name="connsiteX446" fmla="*/ 3230324 w 4603109"/>
                  <a:gd name="connsiteY446" fmla="*/ 0 h 924402"/>
                  <a:gd name="connsiteX447" fmla="*/ 3231321 w 4603109"/>
                  <a:gd name="connsiteY447" fmla="*/ 0 h 924402"/>
                  <a:gd name="connsiteX448" fmla="*/ 3231816 w 4603109"/>
                  <a:gd name="connsiteY448" fmla="*/ 0 h 924402"/>
                  <a:gd name="connsiteX449" fmla="*/ 3243763 w 4603109"/>
                  <a:gd name="connsiteY449" fmla="*/ 0 h 924402"/>
                  <a:gd name="connsiteX450" fmla="*/ 3246088 w 4603109"/>
                  <a:gd name="connsiteY450" fmla="*/ 0 h 924402"/>
                  <a:gd name="connsiteX451" fmla="*/ 3247580 w 4603109"/>
                  <a:gd name="connsiteY451" fmla="*/ 0 h 924402"/>
                  <a:gd name="connsiteX452" fmla="*/ 3247792 w 4603109"/>
                  <a:gd name="connsiteY452" fmla="*/ 0 h 924402"/>
                  <a:gd name="connsiteX453" fmla="*/ 3248214 w 4603109"/>
                  <a:gd name="connsiteY453" fmla="*/ 0 h 924402"/>
                  <a:gd name="connsiteX454" fmla="*/ 3252725 w 4603109"/>
                  <a:gd name="connsiteY454" fmla="*/ 0 h 924402"/>
                  <a:gd name="connsiteX455" fmla="*/ 3254217 w 4603109"/>
                  <a:gd name="connsiteY455" fmla="*/ 0 h 924402"/>
                  <a:gd name="connsiteX456" fmla="*/ 3260235 w 4603109"/>
                  <a:gd name="connsiteY456" fmla="*/ 0 h 924402"/>
                  <a:gd name="connsiteX457" fmla="*/ 3276787 w 4603109"/>
                  <a:gd name="connsiteY457" fmla="*/ 0 h 924402"/>
                  <a:gd name="connsiteX458" fmla="*/ 3277857 w 4603109"/>
                  <a:gd name="connsiteY458" fmla="*/ 0 h 924402"/>
                  <a:gd name="connsiteX459" fmla="*/ 3278278 w 4603109"/>
                  <a:gd name="connsiteY459" fmla="*/ 0 h 924402"/>
                  <a:gd name="connsiteX460" fmla="*/ 3290300 w 4603109"/>
                  <a:gd name="connsiteY460" fmla="*/ 0 h 924402"/>
                  <a:gd name="connsiteX461" fmla="*/ 3298823 w 4603109"/>
                  <a:gd name="connsiteY461" fmla="*/ 0 h 924402"/>
                  <a:gd name="connsiteX462" fmla="*/ 3327396 w 4603109"/>
                  <a:gd name="connsiteY462" fmla="*/ 0 h 924402"/>
                  <a:gd name="connsiteX463" fmla="*/ 3328888 w 4603109"/>
                  <a:gd name="connsiteY463" fmla="*/ 0 h 924402"/>
                  <a:gd name="connsiteX464" fmla="*/ 3329520 w 4603109"/>
                  <a:gd name="connsiteY464" fmla="*/ 0 h 924402"/>
                  <a:gd name="connsiteX465" fmla="*/ 3345284 w 4603109"/>
                  <a:gd name="connsiteY465" fmla="*/ 0 h 924402"/>
                  <a:gd name="connsiteX466" fmla="*/ 3349129 w 4603109"/>
                  <a:gd name="connsiteY466" fmla="*/ 0 h 924402"/>
                  <a:gd name="connsiteX467" fmla="*/ 3351921 w 4603109"/>
                  <a:gd name="connsiteY467" fmla="*/ 0 h 924402"/>
                  <a:gd name="connsiteX468" fmla="*/ 3358093 w 4603109"/>
                  <a:gd name="connsiteY468" fmla="*/ 0 h 924402"/>
                  <a:gd name="connsiteX469" fmla="*/ 3359585 w 4603109"/>
                  <a:gd name="connsiteY469" fmla="*/ 0 h 924402"/>
                  <a:gd name="connsiteX470" fmla="*/ 3371532 w 4603109"/>
                  <a:gd name="connsiteY470" fmla="*/ 0 h 924402"/>
                  <a:gd name="connsiteX471" fmla="*/ 3373857 w 4603109"/>
                  <a:gd name="connsiteY471" fmla="*/ 0 h 924402"/>
                  <a:gd name="connsiteX472" fmla="*/ 3375349 w 4603109"/>
                  <a:gd name="connsiteY472" fmla="*/ 0 h 924402"/>
                  <a:gd name="connsiteX473" fmla="*/ 3380494 w 4603109"/>
                  <a:gd name="connsiteY473" fmla="*/ 0 h 924402"/>
                  <a:gd name="connsiteX474" fmla="*/ 3381986 w 4603109"/>
                  <a:gd name="connsiteY474" fmla="*/ 0 h 924402"/>
                  <a:gd name="connsiteX475" fmla="*/ 3388004 w 4603109"/>
                  <a:gd name="connsiteY475" fmla="*/ 0 h 924402"/>
                  <a:gd name="connsiteX476" fmla="*/ 3408282 w 4603109"/>
                  <a:gd name="connsiteY476" fmla="*/ 0 h 924402"/>
                  <a:gd name="connsiteX477" fmla="*/ 3418069 w 4603109"/>
                  <a:gd name="connsiteY477" fmla="*/ 0 h 924402"/>
                  <a:gd name="connsiteX478" fmla="*/ 3424207 w 4603109"/>
                  <a:gd name="connsiteY478" fmla="*/ 0 h 924402"/>
                  <a:gd name="connsiteX479" fmla="*/ 3424753 w 4603109"/>
                  <a:gd name="connsiteY479" fmla="*/ 0 h 924402"/>
                  <a:gd name="connsiteX480" fmla="*/ 3452733 w 4603109"/>
                  <a:gd name="connsiteY480" fmla="*/ 0 h 924402"/>
                  <a:gd name="connsiteX481" fmla="*/ 3454818 w 4603109"/>
                  <a:gd name="connsiteY481" fmla="*/ 0 h 924402"/>
                  <a:gd name="connsiteX482" fmla="*/ 3476898 w 4603109"/>
                  <a:gd name="connsiteY482" fmla="*/ 0 h 924402"/>
                  <a:gd name="connsiteX483" fmla="*/ 3496441 w 4603109"/>
                  <a:gd name="connsiteY483" fmla="*/ 0 h 924402"/>
                  <a:gd name="connsiteX484" fmla="*/ 3509236 w 4603109"/>
                  <a:gd name="connsiteY484" fmla="*/ 0 h 924402"/>
                  <a:gd name="connsiteX485" fmla="*/ 3518886 w 4603109"/>
                  <a:gd name="connsiteY485" fmla="*/ 0 h 924402"/>
                  <a:gd name="connsiteX486" fmla="*/ 3528336 w 4603109"/>
                  <a:gd name="connsiteY486" fmla="*/ 0 h 924402"/>
                  <a:gd name="connsiteX487" fmla="*/ 3536051 w 4603109"/>
                  <a:gd name="connsiteY487" fmla="*/ 0 h 924402"/>
                  <a:gd name="connsiteX488" fmla="*/ 3539301 w 4603109"/>
                  <a:gd name="connsiteY488" fmla="*/ 0 h 924402"/>
                  <a:gd name="connsiteX489" fmla="*/ 3540361 w 4603109"/>
                  <a:gd name="connsiteY489" fmla="*/ 0 h 924402"/>
                  <a:gd name="connsiteX490" fmla="*/ 3544807 w 4603109"/>
                  <a:gd name="connsiteY490" fmla="*/ 0 h 924402"/>
                  <a:gd name="connsiteX491" fmla="*/ 3551976 w 4603109"/>
                  <a:gd name="connsiteY491" fmla="*/ 0 h 924402"/>
                  <a:gd name="connsiteX492" fmla="*/ 3552522 w 4603109"/>
                  <a:gd name="connsiteY492" fmla="*/ 0 h 924402"/>
                  <a:gd name="connsiteX493" fmla="*/ 3564420 w 4603109"/>
                  <a:gd name="connsiteY493" fmla="*/ 0 h 924402"/>
                  <a:gd name="connsiteX494" fmla="*/ 3570426 w 4603109"/>
                  <a:gd name="connsiteY494" fmla="*/ 0 h 924402"/>
                  <a:gd name="connsiteX495" fmla="*/ 3574872 w 4603109"/>
                  <a:gd name="connsiteY495" fmla="*/ 0 h 924402"/>
                  <a:gd name="connsiteX496" fmla="*/ 3580502 w 4603109"/>
                  <a:gd name="connsiteY496" fmla="*/ 0 h 924402"/>
                  <a:gd name="connsiteX497" fmla="*/ 3582587 w 4603109"/>
                  <a:gd name="connsiteY497" fmla="*/ 0 h 924402"/>
                  <a:gd name="connsiteX498" fmla="*/ 3624210 w 4603109"/>
                  <a:gd name="connsiteY498" fmla="*/ 0 h 924402"/>
                  <a:gd name="connsiteX499" fmla="*/ 3637005 w 4603109"/>
                  <a:gd name="connsiteY499" fmla="*/ 0 h 924402"/>
                  <a:gd name="connsiteX500" fmla="*/ 3646655 w 4603109"/>
                  <a:gd name="connsiteY500" fmla="*/ 0 h 924402"/>
                  <a:gd name="connsiteX501" fmla="*/ 3656105 w 4603109"/>
                  <a:gd name="connsiteY501" fmla="*/ 0 h 924402"/>
                  <a:gd name="connsiteX502" fmla="*/ 3667070 w 4603109"/>
                  <a:gd name="connsiteY502" fmla="*/ 0 h 924402"/>
                  <a:gd name="connsiteX503" fmla="*/ 3668130 w 4603109"/>
                  <a:gd name="connsiteY503" fmla="*/ 0 h 924402"/>
                  <a:gd name="connsiteX504" fmla="*/ 3669786 w 4603109"/>
                  <a:gd name="connsiteY504" fmla="*/ 0 h 924402"/>
                  <a:gd name="connsiteX505" fmla="*/ 3672576 w 4603109"/>
                  <a:gd name="connsiteY505" fmla="*/ 0 h 924402"/>
                  <a:gd name="connsiteX506" fmla="*/ 3692189 w 4603109"/>
                  <a:gd name="connsiteY506" fmla="*/ 0 h 924402"/>
                  <a:gd name="connsiteX507" fmla="*/ 3698195 w 4603109"/>
                  <a:gd name="connsiteY507" fmla="*/ 0 h 924402"/>
                  <a:gd name="connsiteX508" fmla="*/ 3702641 w 4603109"/>
                  <a:gd name="connsiteY508" fmla="*/ 0 h 924402"/>
                  <a:gd name="connsiteX509" fmla="*/ 3744863 w 4603109"/>
                  <a:gd name="connsiteY509" fmla="*/ 0 h 924402"/>
                  <a:gd name="connsiteX510" fmla="*/ 3745285 w 4603109"/>
                  <a:gd name="connsiteY510" fmla="*/ 0 h 924402"/>
                  <a:gd name="connsiteX511" fmla="*/ 3795894 w 4603109"/>
                  <a:gd name="connsiteY511" fmla="*/ 0 h 924402"/>
                  <a:gd name="connsiteX512" fmla="*/ 3797555 w 4603109"/>
                  <a:gd name="connsiteY512" fmla="*/ 0 h 924402"/>
                  <a:gd name="connsiteX513" fmla="*/ 3826591 w 4603109"/>
                  <a:gd name="connsiteY513" fmla="*/ 0 h 924402"/>
                  <a:gd name="connsiteX514" fmla="*/ 3842355 w 4603109"/>
                  <a:gd name="connsiteY514" fmla="*/ 0 h 924402"/>
                  <a:gd name="connsiteX515" fmla="*/ 3848992 w 4603109"/>
                  <a:gd name="connsiteY515" fmla="*/ 0 h 924402"/>
                  <a:gd name="connsiteX516" fmla="*/ 3872632 w 4603109"/>
                  <a:gd name="connsiteY516" fmla="*/ 0 h 924402"/>
                  <a:gd name="connsiteX517" fmla="*/ 3873054 w 4603109"/>
                  <a:gd name="connsiteY517" fmla="*/ 0 h 924402"/>
                  <a:gd name="connsiteX518" fmla="*/ 3885075 w 4603109"/>
                  <a:gd name="connsiteY518" fmla="*/ 0 h 924402"/>
                  <a:gd name="connsiteX519" fmla="*/ 3923663 w 4603109"/>
                  <a:gd name="connsiteY519" fmla="*/ 0 h 924402"/>
                  <a:gd name="connsiteX520" fmla="*/ 3954360 w 4603109"/>
                  <a:gd name="connsiteY520" fmla="*/ 0 h 924402"/>
                  <a:gd name="connsiteX521" fmla="*/ 3970124 w 4603109"/>
                  <a:gd name="connsiteY521" fmla="*/ 0 h 924402"/>
                  <a:gd name="connsiteX522" fmla="*/ 3976761 w 4603109"/>
                  <a:gd name="connsiteY522" fmla="*/ 0 h 924402"/>
                  <a:gd name="connsiteX523" fmla="*/ 4012844 w 4603109"/>
                  <a:gd name="connsiteY523" fmla="*/ 0 h 924402"/>
                  <a:gd name="connsiteX524" fmla="*/ 4049593 w 4603109"/>
                  <a:gd name="connsiteY524" fmla="*/ 0 h 924402"/>
                  <a:gd name="connsiteX525" fmla="*/ 4169647 w 4603109"/>
                  <a:gd name="connsiteY525" fmla="*/ 0 h 924402"/>
                  <a:gd name="connsiteX526" fmla="*/ 4177362 w 4603109"/>
                  <a:gd name="connsiteY526" fmla="*/ 0 h 924402"/>
                  <a:gd name="connsiteX527" fmla="*/ 4297416 w 4603109"/>
                  <a:gd name="connsiteY527" fmla="*/ 0 h 924402"/>
                  <a:gd name="connsiteX528" fmla="*/ 4379339 w 4603109"/>
                  <a:gd name="connsiteY528" fmla="*/ 47054 h 924402"/>
                  <a:gd name="connsiteX529" fmla="*/ 4591731 w 4603109"/>
                  <a:gd name="connsiteY529" fmla="*/ 415146 h 924402"/>
                  <a:gd name="connsiteX530" fmla="*/ 4591731 w 4603109"/>
                  <a:gd name="connsiteY530" fmla="*/ 509257 h 924402"/>
                  <a:gd name="connsiteX531" fmla="*/ 4379339 w 4603109"/>
                  <a:gd name="connsiteY531" fmla="*/ 877348 h 924402"/>
                  <a:gd name="connsiteX532" fmla="*/ 4297416 w 4603109"/>
                  <a:gd name="connsiteY532" fmla="*/ 924402 h 924402"/>
                  <a:gd name="connsiteX533" fmla="*/ 4169647 w 4603109"/>
                  <a:gd name="connsiteY533" fmla="*/ 924402 h 924402"/>
                  <a:gd name="connsiteX534" fmla="*/ 3976761 w 4603109"/>
                  <a:gd name="connsiteY534" fmla="*/ 924402 h 924402"/>
                  <a:gd name="connsiteX535" fmla="*/ 3872632 w 4603109"/>
                  <a:gd name="connsiteY535" fmla="*/ 924402 h 924402"/>
                  <a:gd name="connsiteX536" fmla="*/ 3848992 w 4603109"/>
                  <a:gd name="connsiteY536" fmla="*/ 924402 h 924402"/>
                  <a:gd name="connsiteX537" fmla="*/ 3744863 w 4603109"/>
                  <a:gd name="connsiteY537" fmla="*/ 924402 h 924402"/>
                  <a:gd name="connsiteX538" fmla="*/ 3702641 w 4603109"/>
                  <a:gd name="connsiteY538" fmla="*/ 924402 h 924402"/>
                  <a:gd name="connsiteX539" fmla="*/ 3672576 w 4603109"/>
                  <a:gd name="connsiteY539" fmla="*/ 924402 h 924402"/>
                  <a:gd name="connsiteX540" fmla="*/ 3656105 w 4603109"/>
                  <a:gd name="connsiteY540" fmla="*/ 924402 h 924402"/>
                  <a:gd name="connsiteX541" fmla="*/ 3574872 w 4603109"/>
                  <a:gd name="connsiteY541" fmla="*/ 924402 h 924402"/>
                  <a:gd name="connsiteX542" fmla="*/ 3551976 w 4603109"/>
                  <a:gd name="connsiteY542" fmla="*/ 924402 h 924402"/>
                  <a:gd name="connsiteX543" fmla="*/ 3544807 w 4603109"/>
                  <a:gd name="connsiteY543" fmla="*/ 924402 h 924402"/>
                  <a:gd name="connsiteX544" fmla="*/ 3528336 w 4603109"/>
                  <a:gd name="connsiteY544" fmla="*/ 924402 h 924402"/>
                  <a:gd name="connsiteX545" fmla="*/ 3424207 w 4603109"/>
                  <a:gd name="connsiteY545" fmla="*/ 924402 h 924402"/>
                  <a:gd name="connsiteX546" fmla="*/ 3381986 w 4603109"/>
                  <a:gd name="connsiteY546" fmla="*/ 924402 h 924402"/>
                  <a:gd name="connsiteX547" fmla="*/ 3380494 w 4603109"/>
                  <a:gd name="connsiteY547" fmla="*/ 924402 h 924402"/>
                  <a:gd name="connsiteX548" fmla="*/ 3351921 w 4603109"/>
                  <a:gd name="connsiteY548" fmla="*/ 924402 h 924402"/>
                  <a:gd name="connsiteX549" fmla="*/ 3277857 w 4603109"/>
                  <a:gd name="connsiteY549" fmla="*/ 924402 h 924402"/>
                  <a:gd name="connsiteX550" fmla="*/ 3254217 w 4603109"/>
                  <a:gd name="connsiteY550" fmla="*/ 924402 h 924402"/>
                  <a:gd name="connsiteX551" fmla="*/ 3252725 w 4603109"/>
                  <a:gd name="connsiteY551" fmla="*/ 924402 h 924402"/>
                  <a:gd name="connsiteX552" fmla="*/ 3247792 w 4603109"/>
                  <a:gd name="connsiteY552" fmla="*/ 924402 h 924402"/>
                  <a:gd name="connsiteX553" fmla="*/ 3231321 w 4603109"/>
                  <a:gd name="connsiteY553" fmla="*/ 924402 h 924402"/>
                  <a:gd name="connsiteX554" fmla="*/ 3224152 w 4603109"/>
                  <a:gd name="connsiteY554" fmla="*/ 924402 h 924402"/>
                  <a:gd name="connsiteX555" fmla="*/ 3150088 w 4603109"/>
                  <a:gd name="connsiteY555" fmla="*/ 924402 h 924402"/>
                  <a:gd name="connsiteX556" fmla="*/ 3120023 w 4603109"/>
                  <a:gd name="connsiteY556" fmla="*/ 924402 h 924402"/>
                  <a:gd name="connsiteX557" fmla="*/ 3104883 w 4603109"/>
                  <a:gd name="connsiteY557" fmla="*/ 924402 h 924402"/>
                  <a:gd name="connsiteX558" fmla="*/ 3103552 w 4603109"/>
                  <a:gd name="connsiteY558" fmla="*/ 924402 h 924402"/>
                  <a:gd name="connsiteX559" fmla="*/ 3077801 w 4603109"/>
                  <a:gd name="connsiteY559" fmla="*/ 924402 h 924402"/>
                  <a:gd name="connsiteX560" fmla="*/ 3061330 w 4603109"/>
                  <a:gd name="connsiteY560" fmla="*/ 924402 h 924402"/>
                  <a:gd name="connsiteX561" fmla="*/ 3031265 w 4603109"/>
                  <a:gd name="connsiteY561" fmla="*/ 924402 h 924402"/>
                  <a:gd name="connsiteX562" fmla="*/ 2977114 w 4603109"/>
                  <a:gd name="connsiteY562" fmla="*/ 924402 h 924402"/>
                  <a:gd name="connsiteX563" fmla="*/ 2957200 w 4603109"/>
                  <a:gd name="connsiteY563" fmla="*/ 924402 h 924402"/>
                  <a:gd name="connsiteX564" fmla="*/ 2955709 w 4603109"/>
                  <a:gd name="connsiteY564" fmla="*/ 924402 h 924402"/>
                  <a:gd name="connsiteX565" fmla="*/ 2950032 w 4603109"/>
                  <a:gd name="connsiteY565" fmla="*/ 924402 h 924402"/>
                  <a:gd name="connsiteX566" fmla="*/ 2933561 w 4603109"/>
                  <a:gd name="connsiteY566" fmla="*/ 924402 h 924402"/>
                  <a:gd name="connsiteX567" fmla="*/ 2927136 w 4603109"/>
                  <a:gd name="connsiteY567" fmla="*/ 924402 h 924402"/>
                  <a:gd name="connsiteX568" fmla="*/ 2903496 w 4603109"/>
                  <a:gd name="connsiteY568" fmla="*/ 924402 h 924402"/>
                  <a:gd name="connsiteX569" fmla="*/ 2829431 w 4603109"/>
                  <a:gd name="connsiteY569" fmla="*/ 924402 h 924402"/>
                  <a:gd name="connsiteX570" fmla="*/ 2827940 w 4603109"/>
                  <a:gd name="connsiteY570" fmla="*/ 924402 h 924402"/>
                  <a:gd name="connsiteX571" fmla="*/ 2799367 w 4603109"/>
                  <a:gd name="connsiteY571" fmla="*/ 924402 h 924402"/>
                  <a:gd name="connsiteX572" fmla="*/ 2785719 w 4603109"/>
                  <a:gd name="connsiteY572" fmla="*/ 924402 h 924402"/>
                  <a:gd name="connsiteX573" fmla="*/ 2784228 w 4603109"/>
                  <a:gd name="connsiteY573" fmla="*/ 924402 h 924402"/>
                  <a:gd name="connsiteX574" fmla="*/ 2757146 w 4603109"/>
                  <a:gd name="connsiteY574" fmla="*/ 924402 h 924402"/>
                  <a:gd name="connsiteX575" fmla="*/ 2755654 w 4603109"/>
                  <a:gd name="connsiteY575" fmla="*/ 924402 h 924402"/>
                  <a:gd name="connsiteX576" fmla="*/ 2680098 w 4603109"/>
                  <a:gd name="connsiteY576" fmla="*/ 924402 h 924402"/>
                  <a:gd name="connsiteX577" fmla="*/ 2657950 w 4603109"/>
                  <a:gd name="connsiteY577" fmla="*/ 924402 h 924402"/>
                  <a:gd name="connsiteX578" fmla="*/ 2656459 w 4603109"/>
                  <a:gd name="connsiteY578" fmla="*/ 924402 h 924402"/>
                  <a:gd name="connsiteX579" fmla="*/ 2653017 w 4603109"/>
                  <a:gd name="connsiteY579" fmla="*/ 924402 h 924402"/>
                  <a:gd name="connsiteX580" fmla="*/ 2636545 w 4603109"/>
                  <a:gd name="connsiteY580" fmla="*/ 924402 h 924402"/>
                  <a:gd name="connsiteX581" fmla="*/ 2629377 w 4603109"/>
                  <a:gd name="connsiteY581" fmla="*/ 924402 h 924402"/>
                  <a:gd name="connsiteX582" fmla="*/ 2627885 w 4603109"/>
                  <a:gd name="connsiteY582" fmla="*/ 924402 h 924402"/>
                  <a:gd name="connsiteX583" fmla="*/ 2606481 w 4603109"/>
                  <a:gd name="connsiteY583" fmla="*/ 924402 h 924402"/>
                  <a:gd name="connsiteX584" fmla="*/ 2552329 w 4603109"/>
                  <a:gd name="connsiteY584" fmla="*/ 924402 h 924402"/>
                  <a:gd name="connsiteX585" fmla="*/ 2525248 w 4603109"/>
                  <a:gd name="connsiteY585" fmla="*/ 924402 h 924402"/>
                  <a:gd name="connsiteX586" fmla="*/ 2510108 w 4603109"/>
                  <a:gd name="connsiteY586" fmla="*/ 924402 h 924402"/>
                  <a:gd name="connsiteX587" fmla="*/ 2508776 w 4603109"/>
                  <a:gd name="connsiteY587" fmla="*/ 924402 h 924402"/>
                  <a:gd name="connsiteX588" fmla="*/ 2480043 w 4603109"/>
                  <a:gd name="connsiteY588" fmla="*/ 924402 h 924402"/>
                  <a:gd name="connsiteX589" fmla="*/ 2478712 w 4603109"/>
                  <a:gd name="connsiteY589" fmla="*/ 924402 h 924402"/>
                  <a:gd name="connsiteX590" fmla="*/ 2463572 w 4603109"/>
                  <a:gd name="connsiteY590" fmla="*/ 924402 h 924402"/>
                  <a:gd name="connsiteX591" fmla="*/ 2436490 w 4603109"/>
                  <a:gd name="connsiteY591" fmla="*/ 924402 h 924402"/>
                  <a:gd name="connsiteX592" fmla="*/ 2382339 w 4603109"/>
                  <a:gd name="connsiteY592" fmla="*/ 924402 h 924402"/>
                  <a:gd name="connsiteX593" fmla="*/ 2360934 w 4603109"/>
                  <a:gd name="connsiteY593" fmla="*/ 924402 h 924402"/>
                  <a:gd name="connsiteX594" fmla="*/ 2359443 w 4603109"/>
                  <a:gd name="connsiteY594" fmla="*/ 924402 h 924402"/>
                  <a:gd name="connsiteX595" fmla="*/ 2352274 w 4603109"/>
                  <a:gd name="connsiteY595" fmla="*/ 924402 h 924402"/>
                  <a:gd name="connsiteX596" fmla="*/ 2335803 w 4603109"/>
                  <a:gd name="connsiteY596" fmla="*/ 924402 h 924402"/>
                  <a:gd name="connsiteX597" fmla="*/ 2332360 w 4603109"/>
                  <a:gd name="connsiteY597" fmla="*/ 924402 h 924402"/>
                  <a:gd name="connsiteX598" fmla="*/ 2332328 w 4603109"/>
                  <a:gd name="connsiteY598" fmla="*/ 924402 h 924402"/>
                  <a:gd name="connsiteX599" fmla="*/ 2330869 w 4603109"/>
                  <a:gd name="connsiteY599" fmla="*/ 924402 h 924402"/>
                  <a:gd name="connsiteX600" fmla="*/ 2308721 w 4603109"/>
                  <a:gd name="connsiteY600" fmla="*/ 924402 h 924402"/>
                  <a:gd name="connsiteX601" fmla="*/ 2233165 w 4603109"/>
                  <a:gd name="connsiteY601" fmla="*/ 924402 h 924402"/>
                  <a:gd name="connsiteX602" fmla="*/ 2231674 w 4603109"/>
                  <a:gd name="connsiteY602" fmla="*/ 924402 h 924402"/>
                  <a:gd name="connsiteX603" fmla="*/ 2204591 w 4603109"/>
                  <a:gd name="connsiteY603" fmla="*/ 924402 h 924402"/>
                  <a:gd name="connsiteX604" fmla="*/ 2204559 w 4603109"/>
                  <a:gd name="connsiteY604" fmla="*/ 924402 h 924402"/>
                  <a:gd name="connsiteX605" fmla="*/ 2203100 w 4603109"/>
                  <a:gd name="connsiteY605" fmla="*/ 924402 h 924402"/>
                  <a:gd name="connsiteX606" fmla="*/ 2189452 w 4603109"/>
                  <a:gd name="connsiteY606" fmla="*/ 924402 h 924402"/>
                  <a:gd name="connsiteX607" fmla="*/ 2160879 w 4603109"/>
                  <a:gd name="connsiteY607" fmla="*/ 924402 h 924402"/>
                  <a:gd name="connsiteX608" fmla="*/ 2159388 w 4603109"/>
                  <a:gd name="connsiteY608" fmla="*/ 924402 h 924402"/>
                  <a:gd name="connsiteX609" fmla="*/ 2085323 w 4603109"/>
                  <a:gd name="connsiteY609" fmla="*/ 924402 h 924402"/>
                  <a:gd name="connsiteX610" fmla="*/ 2077294 w 4603109"/>
                  <a:gd name="connsiteY610" fmla="*/ 924402 h 924402"/>
                  <a:gd name="connsiteX611" fmla="*/ 2061683 w 4603109"/>
                  <a:gd name="connsiteY611" fmla="*/ 924402 h 924402"/>
                  <a:gd name="connsiteX612" fmla="*/ 2055258 w 4603109"/>
                  <a:gd name="connsiteY612" fmla="*/ 924402 h 924402"/>
                  <a:gd name="connsiteX613" fmla="*/ 2038787 w 4603109"/>
                  <a:gd name="connsiteY613" fmla="*/ 924402 h 924402"/>
                  <a:gd name="connsiteX614" fmla="*/ 2033110 w 4603109"/>
                  <a:gd name="connsiteY614" fmla="*/ 924402 h 924402"/>
                  <a:gd name="connsiteX615" fmla="*/ 2031619 w 4603109"/>
                  <a:gd name="connsiteY615" fmla="*/ 924402 h 924402"/>
                  <a:gd name="connsiteX616" fmla="*/ 2011705 w 4603109"/>
                  <a:gd name="connsiteY616" fmla="*/ 924402 h 924402"/>
                  <a:gd name="connsiteX617" fmla="*/ 1957554 w 4603109"/>
                  <a:gd name="connsiteY617" fmla="*/ 924402 h 924402"/>
                  <a:gd name="connsiteX618" fmla="*/ 1949525 w 4603109"/>
                  <a:gd name="connsiteY618" fmla="*/ 924402 h 924402"/>
                  <a:gd name="connsiteX619" fmla="*/ 1927489 w 4603109"/>
                  <a:gd name="connsiteY619" fmla="*/ 924402 h 924402"/>
                  <a:gd name="connsiteX620" fmla="*/ 1911018 w 4603109"/>
                  <a:gd name="connsiteY620" fmla="*/ 924402 h 924402"/>
                  <a:gd name="connsiteX621" fmla="*/ 1907543 w 4603109"/>
                  <a:gd name="connsiteY621" fmla="*/ 924402 h 924402"/>
                  <a:gd name="connsiteX622" fmla="*/ 1885268 w 4603109"/>
                  <a:gd name="connsiteY622" fmla="*/ 924402 h 924402"/>
                  <a:gd name="connsiteX623" fmla="*/ 1883936 w 4603109"/>
                  <a:gd name="connsiteY623" fmla="*/ 924402 h 924402"/>
                  <a:gd name="connsiteX624" fmla="*/ 1868796 w 4603109"/>
                  <a:gd name="connsiteY624" fmla="*/ 924402 h 924402"/>
                  <a:gd name="connsiteX625" fmla="*/ 1838732 w 4603109"/>
                  <a:gd name="connsiteY625" fmla="*/ 924402 h 924402"/>
                  <a:gd name="connsiteX626" fmla="*/ 1779774 w 4603109"/>
                  <a:gd name="connsiteY626" fmla="*/ 924402 h 924402"/>
                  <a:gd name="connsiteX627" fmla="*/ 1764668 w 4603109"/>
                  <a:gd name="connsiteY627" fmla="*/ 924402 h 924402"/>
                  <a:gd name="connsiteX628" fmla="*/ 1757499 w 4603109"/>
                  <a:gd name="connsiteY628" fmla="*/ 924402 h 924402"/>
                  <a:gd name="connsiteX629" fmla="*/ 1741027 w 4603109"/>
                  <a:gd name="connsiteY629" fmla="*/ 924402 h 924402"/>
                  <a:gd name="connsiteX630" fmla="*/ 1737552 w 4603109"/>
                  <a:gd name="connsiteY630" fmla="*/ 924402 h 924402"/>
                  <a:gd name="connsiteX631" fmla="*/ 1736094 w 4603109"/>
                  <a:gd name="connsiteY631" fmla="*/ 924402 h 924402"/>
                  <a:gd name="connsiteX632" fmla="*/ 1734603 w 4603109"/>
                  <a:gd name="connsiteY632" fmla="*/ 924402 h 924402"/>
                  <a:gd name="connsiteX633" fmla="*/ 1710963 w 4603109"/>
                  <a:gd name="connsiteY633" fmla="*/ 924402 h 924402"/>
                  <a:gd name="connsiteX634" fmla="*/ 1707488 w 4603109"/>
                  <a:gd name="connsiteY634" fmla="*/ 924402 h 924402"/>
                  <a:gd name="connsiteX635" fmla="*/ 1652509 w 4603109"/>
                  <a:gd name="connsiteY635" fmla="*/ 924402 h 924402"/>
                  <a:gd name="connsiteX636" fmla="*/ 1636899 w 4603109"/>
                  <a:gd name="connsiteY636" fmla="*/ 924402 h 924402"/>
                  <a:gd name="connsiteX637" fmla="*/ 1609783 w 4603109"/>
                  <a:gd name="connsiteY637" fmla="*/ 924402 h 924402"/>
                  <a:gd name="connsiteX638" fmla="*/ 1608325 w 4603109"/>
                  <a:gd name="connsiteY638" fmla="*/ 924402 h 924402"/>
                  <a:gd name="connsiteX639" fmla="*/ 1606834 w 4603109"/>
                  <a:gd name="connsiteY639" fmla="*/ 924402 h 924402"/>
                  <a:gd name="connsiteX640" fmla="*/ 1579719 w 4603109"/>
                  <a:gd name="connsiteY640" fmla="*/ 924402 h 924402"/>
                  <a:gd name="connsiteX641" fmla="*/ 1564612 w 4603109"/>
                  <a:gd name="connsiteY641" fmla="*/ 924402 h 924402"/>
                  <a:gd name="connsiteX642" fmla="*/ 1524740 w 4603109"/>
                  <a:gd name="connsiteY642" fmla="*/ 924402 h 924402"/>
                  <a:gd name="connsiteX643" fmla="*/ 1482518 w 4603109"/>
                  <a:gd name="connsiteY643" fmla="*/ 924402 h 924402"/>
                  <a:gd name="connsiteX644" fmla="*/ 1460483 w 4603109"/>
                  <a:gd name="connsiteY644" fmla="*/ 924402 h 924402"/>
                  <a:gd name="connsiteX645" fmla="*/ 1452454 w 4603109"/>
                  <a:gd name="connsiteY645" fmla="*/ 924402 h 924402"/>
                  <a:gd name="connsiteX646" fmla="*/ 1444011 w 4603109"/>
                  <a:gd name="connsiteY646" fmla="*/ 924402 h 924402"/>
                  <a:gd name="connsiteX647" fmla="*/ 1436843 w 4603109"/>
                  <a:gd name="connsiteY647" fmla="*/ 924402 h 924402"/>
                  <a:gd name="connsiteX648" fmla="*/ 1413947 w 4603109"/>
                  <a:gd name="connsiteY648" fmla="*/ 924402 h 924402"/>
                  <a:gd name="connsiteX649" fmla="*/ 1354749 w 4603109"/>
                  <a:gd name="connsiteY649" fmla="*/ 924402 h 924402"/>
                  <a:gd name="connsiteX650" fmla="*/ 1332714 w 4603109"/>
                  <a:gd name="connsiteY650" fmla="*/ 924402 h 924402"/>
                  <a:gd name="connsiteX651" fmla="*/ 1324685 w 4603109"/>
                  <a:gd name="connsiteY651" fmla="*/ 924402 h 924402"/>
                  <a:gd name="connsiteX652" fmla="*/ 1316242 w 4603109"/>
                  <a:gd name="connsiteY652" fmla="*/ 924402 h 924402"/>
                  <a:gd name="connsiteX653" fmla="*/ 1312767 w 4603109"/>
                  <a:gd name="connsiteY653" fmla="*/ 924402 h 924402"/>
                  <a:gd name="connsiteX654" fmla="*/ 1286178 w 4603109"/>
                  <a:gd name="connsiteY654" fmla="*/ 924402 h 924402"/>
                  <a:gd name="connsiteX655" fmla="*/ 1282703 w 4603109"/>
                  <a:gd name="connsiteY655" fmla="*/ 924402 h 924402"/>
                  <a:gd name="connsiteX656" fmla="*/ 1243956 w 4603109"/>
                  <a:gd name="connsiteY656" fmla="*/ 924402 h 924402"/>
                  <a:gd name="connsiteX657" fmla="*/ 1184998 w 4603109"/>
                  <a:gd name="connsiteY657" fmla="*/ 924402 h 924402"/>
                  <a:gd name="connsiteX658" fmla="*/ 1154934 w 4603109"/>
                  <a:gd name="connsiteY658" fmla="*/ 924402 h 924402"/>
                  <a:gd name="connsiteX659" fmla="*/ 1139828 w 4603109"/>
                  <a:gd name="connsiteY659" fmla="*/ 924402 h 924402"/>
                  <a:gd name="connsiteX660" fmla="*/ 1116187 w 4603109"/>
                  <a:gd name="connsiteY660" fmla="*/ 924402 h 924402"/>
                  <a:gd name="connsiteX661" fmla="*/ 1112712 w 4603109"/>
                  <a:gd name="connsiteY661" fmla="*/ 924402 h 924402"/>
                  <a:gd name="connsiteX662" fmla="*/ 1057734 w 4603109"/>
                  <a:gd name="connsiteY662" fmla="*/ 924402 h 924402"/>
                  <a:gd name="connsiteX663" fmla="*/ 1027669 w 4603109"/>
                  <a:gd name="connsiteY663" fmla="*/ 924402 h 924402"/>
                  <a:gd name="connsiteX664" fmla="*/ 1012059 w 4603109"/>
                  <a:gd name="connsiteY664" fmla="*/ 924402 h 924402"/>
                  <a:gd name="connsiteX665" fmla="*/ 984943 w 4603109"/>
                  <a:gd name="connsiteY665" fmla="*/ 924402 h 924402"/>
                  <a:gd name="connsiteX666" fmla="*/ 929965 w 4603109"/>
                  <a:gd name="connsiteY666" fmla="*/ 924402 h 924402"/>
                  <a:gd name="connsiteX667" fmla="*/ 899900 w 4603109"/>
                  <a:gd name="connsiteY667" fmla="*/ 924402 h 924402"/>
                  <a:gd name="connsiteX668" fmla="*/ 857678 w 4603109"/>
                  <a:gd name="connsiteY668" fmla="*/ 924402 h 924402"/>
                  <a:gd name="connsiteX669" fmla="*/ 819171 w 4603109"/>
                  <a:gd name="connsiteY669" fmla="*/ 924402 h 924402"/>
                  <a:gd name="connsiteX670" fmla="*/ 729909 w 4603109"/>
                  <a:gd name="connsiteY670" fmla="*/ 924402 h 924402"/>
                  <a:gd name="connsiteX671" fmla="*/ 691402 w 4603109"/>
                  <a:gd name="connsiteY671" fmla="*/ 924402 h 924402"/>
                  <a:gd name="connsiteX672" fmla="*/ 687927 w 4603109"/>
                  <a:gd name="connsiteY672" fmla="*/ 924402 h 924402"/>
                  <a:gd name="connsiteX673" fmla="*/ 560158 w 4603109"/>
                  <a:gd name="connsiteY673" fmla="*/ 924402 h 924402"/>
                  <a:gd name="connsiteX674" fmla="*/ 432894 w 4603109"/>
                  <a:gd name="connsiteY674" fmla="*/ 924402 h 924402"/>
                  <a:gd name="connsiteX675" fmla="*/ 305125 w 4603109"/>
                  <a:gd name="connsiteY675" fmla="*/ 924402 h 924402"/>
                  <a:gd name="connsiteX676" fmla="*/ 223202 w 4603109"/>
                  <a:gd name="connsiteY676" fmla="*/ 877348 h 924402"/>
                  <a:gd name="connsiteX677" fmla="*/ 10809 w 4603109"/>
                  <a:gd name="connsiteY677" fmla="*/ 509257 h 924402"/>
                  <a:gd name="connsiteX678" fmla="*/ 10809 w 4603109"/>
                  <a:gd name="connsiteY678" fmla="*/ 415146 h 924402"/>
                  <a:gd name="connsiteX679" fmla="*/ 223202 w 4603109"/>
                  <a:gd name="connsiteY679" fmla="*/ 47054 h 924402"/>
                  <a:gd name="connsiteX680" fmla="*/ 305125 w 4603109"/>
                  <a:gd name="connsiteY680" fmla="*/ 0 h 9244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  <a:cxn ang="0">
                    <a:pos x="connsiteX335" y="connsiteY335"/>
                  </a:cxn>
                  <a:cxn ang="0">
                    <a:pos x="connsiteX336" y="connsiteY336"/>
                  </a:cxn>
                  <a:cxn ang="0">
                    <a:pos x="connsiteX337" y="connsiteY337"/>
                  </a:cxn>
                  <a:cxn ang="0">
                    <a:pos x="connsiteX338" y="connsiteY338"/>
                  </a:cxn>
                  <a:cxn ang="0">
                    <a:pos x="connsiteX339" y="connsiteY339"/>
                  </a:cxn>
                  <a:cxn ang="0">
                    <a:pos x="connsiteX340" y="connsiteY340"/>
                  </a:cxn>
                  <a:cxn ang="0">
                    <a:pos x="connsiteX341" y="connsiteY341"/>
                  </a:cxn>
                  <a:cxn ang="0">
                    <a:pos x="connsiteX342" y="connsiteY342"/>
                  </a:cxn>
                  <a:cxn ang="0">
                    <a:pos x="connsiteX343" y="connsiteY343"/>
                  </a:cxn>
                  <a:cxn ang="0">
                    <a:pos x="connsiteX344" y="connsiteY344"/>
                  </a:cxn>
                  <a:cxn ang="0">
                    <a:pos x="connsiteX345" y="connsiteY345"/>
                  </a:cxn>
                  <a:cxn ang="0">
                    <a:pos x="connsiteX346" y="connsiteY346"/>
                  </a:cxn>
                  <a:cxn ang="0">
                    <a:pos x="connsiteX347" y="connsiteY347"/>
                  </a:cxn>
                  <a:cxn ang="0">
                    <a:pos x="connsiteX348" y="connsiteY348"/>
                  </a:cxn>
                  <a:cxn ang="0">
                    <a:pos x="connsiteX349" y="connsiteY349"/>
                  </a:cxn>
                  <a:cxn ang="0">
                    <a:pos x="connsiteX350" y="connsiteY350"/>
                  </a:cxn>
                  <a:cxn ang="0">
                    <a:pos x="connsiteX351" y="connsiteY351"/>
                  </a:cxn>
                  <a:cxn ang="0">
                    <a:pos x="connsiteX352" y="connsiteY352"/>
                  </a:cxn>
                  <a:cxn ang="0">
                    <a:pos x="connsiteX353" y="connsiteY353"/>
                  </a:cxn>
                  <a:cxn ang="0">
                    <a:pos x="connsiteX354" y="connsiteY354"/>
                  </a:cxn>
                  <a:cxn ang="0">
                    <a:pos x="connsiteX355" y="connsiteY355"/>
                  </a:cxn>
                  <a:cxn ang="0">
                    <a:pos x="connsiteX356" y="connsiteY356"/>
                  </a:cxn>
                  <a:cxn ang="0">
                    <a:pos x="connsiteX357" y="connsiteY357"/>
                  </a:cxn>
                  <a:cxn ang="0">
                    <a:pos x="connsiteX358" y="connsiteY358"/>
                  </a:cxn>
                  <a:cxn ang="0">
                    <a:pos x="connsiteX359" y="connsiteY359"/>
                  </a:cxn>
                  <a:cxn ang="0">
                    <a:pos x="connsiteX360" y="connsiteY360"/>
                  </a:cxn>
                  <a:cxn ang="0">
                    <a:pos x="connsiteX361" y="connsiteY361"/>
                  </a:cxn>
                  <a:cxn ang="0">
                    <a:pos x="connsiteX362" y="connsiteY362"/>
                  </a:cxn>
                  <a:cxn ang="0">
                    <a:pos x="connsiteX363" y="connsiteY363"/>
                  </a:cxn>
                  <a:cxn ang="0">
                    <a:pos x="connsiteX364" y="connsiteY364"/>
                  </a:cxn>
                  <a:cxn ang="0">
                    <a:pos x="connsiteX365" y="connsiteY365"/>
                  </a:cxn>
                  <a:cxn ang="0">
                    <a:pos x="connsiteX366" y="connsiteY366"/>
                  </a:cxn>
                  <a:cxn ang="0">
                    <a:pos x="connsiteX367" y="connsiteY367"/>
                  </a:cxn>
                  <a:cxn ang="0">
                    <a:pos x="connsiteX368" y="connsiteY368"/>
                  </a:cxn>
                  <a:cxn ang="0">
                    <a:pos x="connsiteX369" y="connsiteY369"/>
                  </a:cxn>
                  <a:cxn ang="0">
                    <a:pos x="connsiteX370" y="connsiteY370"/>
                  </a:cxn>
                  <a:cxn ang="0">
                    <a:pos x="connsiteX371" y="connsiteY371"/>
                  </a:cxn>
                  <a:cxn ang="0">
                    <a:pos x="connsiteX372" y="connsiteY372"/>
                  </a:cxn>
                  <a:cxn ang="0">
                    <a:pos x="connsiteX373" y="connsiteY373"/>
                  </a:cxn>
                  <a:cxn ang="0">
                    <a:pos x="connsiteX374" y="connsiteY374"/>
                  </a:cxn>
                  <a:cxn ang="0">
                    <a:pos x="connsiteX375" y="connsiteY375"/>
                  </a:cxn>
                  <a:cxn ang="0">
                    <a:pos x="connsiteX376" y="connsiteY376"/>
                  </a:cxn>
                  <a:cxn ang="0">
                    <a:pos x="connsiteX377" y="connsiteY377"/>
                  </a:cxn>
                  <a:cxn ang="0">
                    <a:pos x="connsiteX378" y="connsiteY378"/>
                  </a:cxn>
                  <a:cxn ang="0">
                    <a:pos x="connsiteX379" y="connsiteY379"/>
                  </a:cxn>
                  <a:cxn ang="0">
                    <a:pos x="connsiteX380" y="connsiteY380"/>
                  </a:cxn>
                  <a:cxn ang="0">
                    <a:pos x="connsiteX381" y="connsiteY381"/>
                  </a:cxn>
                  <a:cxn ang="0">
                    <a:pos x="connsiteX382" y="connsiteY382"/>
                  </a:cxn>
                  <a:cxn ang="0">
                    <a:pos x="connsiteX383" y="connsiteY383"/>
                  </a:cxn>
                  <a:cxn ang="0">
                    <a:pos x="connsiteX384" y="connsiteY384"/>
                  </a:cxn>
                  <a:cxn ang="0">
                    <a:pos x="connsiteX385" y="connsiteY385"/>
                  </a:cxn>
                  <a:cxn ang="0">
                    <a:pos x="connsiteX386" y="connsiteY386"/>
                  </a:cxn>
                  <a:cxn ang="0">
                    <a:pos x="connsiteX387" y="connsiteY387"/>
                  </a:cxn>
                  <a:cxn ang="0">
                    <a:pos x="connsiteX388" y="connsiteY388"/>
                  </a:cxn>
                  <a:cxn ang="0">
                    <a:pos x="connsiteX389" y="connsiteY389"/>
                  </a:cxn>
                  <a:cxn ang="0">
                    <a:pos x="connsiteX390" y="connsiteY390"/>
                  </a:cxn>
                  <a:cxn ang="0">
                    <a:pos x="connsiteX391" y="connsiteY391"/>
                  </a:cxn>
                  <a:cxn ang="0">
                    <a:pos x="connsiteX392" y="connsiteY392"/>
                  </a:cxn>
                  <a:cxn ang="0">
                    <a:pos x="connsiteX393" y="connsiteY393"/>
                  </a:cxn>
                  <a:cxn ang="0">
                    <a:pos x="connsiteX394" y="connsiteY394"/>
                  </a:cxn>
                  <a:cxn ang="0">
                    <a:pos x="connsiteX395" y="connsiteY395"/>
                  </a:cxn>
                  <a:cxn ang="0">
                    <a:pos x="connsiteX396" y="connsiteY396"/>
                  </a:cxn>
                  <a:cxn ang="0">
                    <a:pos x="connsiteX397" y="connsiteY397"/>
                  </a:cxn>
                  <a:cxn ang="0">
                    <a:pos x="connsiteX398" y="connsiteY398"/>
                  </a:cxn>
                  <a:cxn ang="0">
                    <a:pos x="connsiteX399" y="connsiteY399"/>
                  </a:cxn>
                  <a:cxn ang="0">
                    <a:pos x="connsiteX400" y="connsiteY400"/>
                  </a:cxn>
                  <a:cxn ang="0">
                    <a:pos x="connsiteX401" y="connsiteY401"/>
                  </a:cxn>
                  <a:cxn ang="0">
                    <a:pos x="connsiteX402" y="connsiteY402"/>
                  </a:cxn>
                  <a:cxn ang="0">
                    <a:pos x="connsiteX403" y="connsiteY403"/>
                  </a:cxn>
                  <a:cxn ang="0">
                    <a:pos x="connsiteX404" y="connsiteY404"/>
                  </a:cxn>
                  <a:cxn ang="0">
                    <a:pos x="connsiteX405" y="connsiteY405"/>
                  </a:cxn>
                  <a:cxn ang="0">
                    <a:pos x="connsiteX406" y="connsiteY406"/>
                  </a:cxn>
                  <a:cxn ang="0">
                    <a:pos x="connsiteX407" y="connsiteY407"/>
                  </a:cxn>
                  <a:cxn ang="0">
                    <a:pos x="connsiteX408" y="connsiteY408"/>
                  </a:cxn>
                  <a:cxn ang="0">
                    <a:pos x="connsiteX409" y="connsiteY409"/>
                  </a:cxn>
                  <a:cxn ang="0">
                    <a:pos x="connsiteX410" y="connsiteY410"/>
                  </a:cxn>
                  <a:cxn ang="0">
                    <a:pos x="connsiteX411" y="connsiteY411"/>
                  </a:cxn>
                  <a:cxn ang="0">
                    <a:pos x="connsiteX412" y="connsiteY412"/>
                  </a:cxn>
                  <a:cxn ang="0">
                    <a:pos x="connsiteX413" y="connsiteY413"/>
                  </a:cxn>
                  <a:cxn ang="0">
                    <a:pos x="connsiteX414" y="connsiteY414"/>
                  </a:cxn>
                  <a:cxn ang="0">
                    <a:pos x="connsiteX415" y="connsiteY415"/>
                  </a:cxn>
                  <a:cxn ang="0">
                    <a:pos x="connsiteX416" y="connsiteY416"/>
                  </a:cxn>
                  <a:cxn ang="0">
                    <a:pos x="connsiteX417" y="connsiteY417"/>
                  </a:cxn>
                  <a:cxn ang="0">
                    <a:pos x="connsiteX418" y="connsiteY418"/>
                  </a:cxn>
                  <a:cxn ang="0">
                    <a:pos x="connsiteX419" y="connsiteY419"/>
                  </a:cxn>
                  <a:cxn ang="0">
                    <a:pos x="connsiteX420" y="connsiteY420"/>
                  </a:cxn>
                  <a:cxn ang="0">
                    <a:pos x="connsiteX421" y="connsiteY421"/>
                  </a:cxn>
                  <a:cxn ang="0">
                    <a:pos x="connsiteX422" y="connsiteY422"/>
                  </a:cxn>
                  <a:cxn ang="0">
                    <a:pos x="connsiteX423" y="connsiteY423"/>
                  </a:cxn>
                  <a:cxn ang="0">
                    <a:pos x="connsiteX424" y="connsiteY424"/>
                  </a:cxn>
                  <a:cxn ang="0">
                    <a:pos x="connsiteX425" y="connsiteY425"/>
                  </a:cxn>
                  <a:cxn ang="0">
                    <a:pos x="connsiteX426" y="connsiteY426"/>
                  </a:cxn>
                  <a:cxn ang="0">
                    <a:pos x="connsiteX427" y="connsiteY427"/>
                  </a:cxn>
                  <a:cxn ang="0">
                    <a:pos x="connsiteX428" y="connsiteY428"/>
                  </a:cxn>
                  <a:cxn ang="0">
                    <a:pos x="connsiteX429" y="connsiteY429"/>
                  </a:cxn>
                  <a:cxn ang="0">
                    <a:pos x="connsiteX430" y="connsiteY430"/>
                  </a:cxn>
                  <a:cxn ang="0">
                    <a:pos x="connsiteX431" y="connsiteY431"/>
                  </a:cxn>
                  <a:cxn ang="0">
                    <a:pos x="connsiteX432" y="connsiteY432"/>
                  </a:cxn>
                  <a:cxn ang="0">
                    <a:pos x="connsiteX433" y="connsiteY433"/>
                  </a:cxn>
                  <a:cxn ang="0">
                    <a:pos x="connsiteX434" y="connsiteY434"/>
                  </a:cxn>
                  <a:cxn ang="0">
                    <a:pos x="connsiteX435" y="connsiteY435"/>
                  </a:cxn>
                  <a:cxn ang="0">
                    <a:pos x="connsiteX436" y="connsiteY436"/>
                  </a:cxn>
                  <a:cxn ang="0">
                    <a:pos x="connsiteX437" y="connsiteY437"/>
                  </a:cxn>
                  <a:cxn ang="0">
                    <a:pos x="connsiteX438" y="connsiteY438"/>
                  </a:cxn>
                  <a:cxn ang="0">
                    <a:pos x="connsiteX439" y="connsiteY439"/>
                  </a:cxn>
                  <a:cxn ang="0">
                    <a:pos x="connsiteX440" y="connsiteY440"/>
                  </a:cxn>
                  <a:cxn ang="0">
                    <a:pos x="connsiteX441" y="connsiteY441"/>
                  </a:cxn>
                  <a:cxn ang="0">
                    <a:pos x="connsiteX442" y="connsiteY442"/>
                  </a:cxn>
                  <a:cxn ang="0">
                    <a:pos x="connsiteX443" y="connsiteY443"/>
                  </a:cxn>
                  <a:cxn ang="0">
                    <a:pos x="connsiteX444" y="connsiteY444"/>
                  </a:cxn>
                  <a:cxn ang="0">
                    <a:pos x="connsiteX445" y="connsiteY445"/>
                  </a:cxn>
                  <a:cxn ang="0">
                    <a:pos x="connsiteX446" y="connsiteY446"/>
                  </a:cxn>
                  <a:cxn ang="0">
                    <a:pos x="connsiteX447" y="connsiteY447"/>
                  </a:cxn>
                  <a:cxn ang="0">
                    <a:pos x="connsiteX448" y="connsiteY448"/>
                  </a:cxn>
                  <a:cxn ang="0">
                    <a:pos x="connsiteX449" y="connsiteY449"/>
                  </a:cxn>
                  <a:cxn ang="0">
                    <a:pos x="connsiteX450" y="connsiteY450"/>
                  </a:cxn>
                  <a:cxn ang="0">
                    <a:pos x="connsiteX451" y="connsiteY451"/>
                  </a:cxn>
                  <a:cxn ang="0">
                    <a:pos x="connsiteX452" y="connsiteY452"/>
                  </a:cxn>
                  <a:cxn ang="0">
                    <a:pos x="connsiteX453" y="connsiteY453"/>
                  </a:cxn>
                  <a:cxn ang="0">
                    <a:pos x="connsiteX454" y="connsiteY454"/>
                  </a:cxn>
                  <a:cxn ang="0">
                    <a:pos x="connsiteX455" y="connsiteY455"/>
                  </a:cxn>
                  <a:cxn ang="0">
                    <a:pos x="connsiteX456" y="connsiteY456"/>
                  </a:cxn>
                  <a:cxn ang="0">
                    <a:pos x="connsiteX457" y="connsiteY457"/>
                  </a:cxn>
                  <a:cxn ang="0">
                    <a:pos x="connsiteX458" y="connsiteY458"/>
                  </a:cxn>
                  <a:cxn ang="0">
                    <a:pos x="connsiteX459" y="connsiteY459"/>
                  </a:cxn>
                  <a:cxn ang="0">
                    <a:pos x="connsiteX460" y="connsiteY460"/>
                  </a:cxn>
                  <a:cxn ang="0">
                    <a:pos x="connsiteX461" y="connsiteY461"/>
                  </a:cxn>
                  <a:cxn ang="0">
                    <a:pos x="connsiteX462" y="connsiteY462"/>
                  </a:cxn>
                  <a:cxn ang="0">
                    <a:pos x="connsiteX463" y="connsiteY463"/>
                  </a:cxn>
                  <a:cxn ang="0">
                    <a:pos x="connsiteX464" y="connsiteY464"/>
                  </a:cxn>
                  <a:cxn ang="0">
                    <a:pos x="connsiteX465" y="connsiteY465"/>
                  </a:cxn>
                  <a:cxn ang="0">
                    <a:pos x="connsiteX466" y="connsiteY466"/>
                  </a:cxn>
                  <a:cxn ang="0">
                    <a:pos x="connsiteX467" y="connsiteY467"/>
                  </a:cxn>
                  <a:cxn ang="0">
                    <a:pos x="connsiteX468" y="connsiteY468"/>
                  </a:cxn>
                  <a:cxn ang="0">
                    <a:pos x="connsiteX469" y="connsiteY469"/>
                  </a:cxn>
                  <a:cxn ang="0">
                    <a:pos x="connsiteX470" y="connsiteY470"/>
                  </a:cxn>
                  <a:cxn ang="0">
                    <a:pos x="connsiteX471" y="connsiteY471"/>
                  </a:cxn>
                  <a:cxn ang="0">
                    <a:pos x="connsiteX472" y="connsiteY472"/>
                  </a:cxn>
                  <a:cxn ang="0">
                    <a:pos x="connsiteX473" y="connsiteY473"/>
                  </a:cxn>
                  <a:cxn ang="0">
                    <a:pos x="connsiteX474" y="connsiteY474"/>
                  </a:cxn>
                  <a:cxn ang="0">
                    <a:pos x="connsiteX475" y="connsiteY475"/>
                  </a:cxn>
                  <a:cxn ang="0">
                    <a:pos x="connsiteX476" y="connsiteY476"/>
                  </a:cxn>
                  <a:cxn ang="0">
                    <a:pos x="connsiteX477" y="connsiteY477"/>
                  </a:cxn>
                  <a:cxn ang="0">
                    <a:pos x="connsiteX478" y="connsiteY478"/>
                  </a:cxn>
                  <a:cxn ang="0">
                    <a:pos x="connsiteX479" y="connsiteY479"/>
                  </a:cxn>
                  <a:cxn ang="0">
                    <a:pos x="connsiteX480" y="connsiteY480"/>
                  </a:cxn>
                  <a:cxn ang="0">
                    <a:pos x="connsiteX481" y="connsiteY481"/>
                  </a:cxn>
                  <a:cxn ang="0">
                    <a:pos x="connsiteX482" y="connsiteY482"/>
                  </a:cxn>
                  <a:cxn ang="0">
                    <a:pos x="connsiteX483" y="connsiteY483"/>
                  </a:cxn>
                  <a:cxn ang="0">
                    <a:pos x="connsiteX484" y="connsiteY484"/>
                  </a:cxn>
                  <a:cxn ang="0">
                    <a:pos x="connsiteX485" y="connsiteY485"/>
                  </a:cxn>
                  <a:cxn ang="0">
                    <a:pos x="connsiteX486" y="connsiteY486"/>
                  </a:cxn>
                  <a:cxn ang="0">
                    <a:pos x="connsiteX487" y="connsiteY487"/>
                  </a:cxn>
                  <a:cxn ang="0">
                    <a:pos x="connsiteX488" y="connsiteY488"/>
                  </a:cxn>
                  <a:cxn ang="0">
                    <a:pos x="connsiteX489" y="connsiteY489"/>
                  </a:cxn>
                  <a:cxn ang="0">
                    <a:pos x="connsiteX490" y="connsiteY490"/>
                  </a:cxn>
                  <a:cxn ang="0">
                    <a:pos x="connsiteX491" y="connsiteY491"/>
                  </a:cxn>
                  <a:cxn ang="0">
                    <a:pos x="connsiteX492" y="connsiteY492"/>
                  </a:cxn>
                  <a:cxn ang="0">
                    <a:pos x="connsiteX493" y="connsiteY493"/>
                  </a:cxn>
                  <a:cxn ang="0">
                    <a:pos x="connsiteX494" y="connsiteY494"/>
                  </a:cxn>
                  <a:cxn ang="0">
                    <a:pos x="connsiteX495" y="connsiteY495"/>
                  </a:cxn>
                  <a:cxn ang="0">
                    <a:pos x="connsiteX496" y="connsiteY496"/>
                  </a:cxn>
                  <a:cxn ang="0">
                    <a:pos x="connsiteX497" y="connsiteY497"/>
                  </a:cxn>
                  <a:cxn ang="0">
                    <a:pos x="connsiteX498" y="connsiteY498"/>
                  </a:cxn>
                  <a:cxn ang="0">
                    <a:pos x="connsiteX499" y="connsiteY499"/>
                  </a:cxn>
                  <a:cxn ang="0">
                    <a:pos x="connsiteX500" y="connsiteY500"/>
                  </a:cxn>
                  <a:cxn ang="0">
                    <a:pos x="connsiteX501" y="connsiteY501"/>
                  </a:cxn>
                  <a:cxn ang="0">
                    <a:pos x="connsiteX502" y="connsiteY502"/>
                  </a:cxn>
                  <a:cxn ang="0">
                    <a:pos x="connsiteX503" y="connsiteY503"/>
                  </a:cxn>
                  <a:cxn ang="0">
                    <a:pos x="connsiteX504" y="connsiteY504"/>
                  </a:cxn>
                  <a:cxn ang="0">
                    <a:pos x="connsiteX505" y="connsiteY505"/>
                  </a:cxn>
                  <a:cxn ang="0">
                    <a:pos x="connsiteX506" y="connsiteY506"/>
                  </a:cxn>
                  <a:cxn ang="0">
                    <a:pos x="connsiteX507" y="connsiteY507"/>
                  </a:cxn>
                  <a:cxn ang="0">
                    <a:pos x="connsiteX508" y="connsiteY508"/>
                  </a:cxn>
                  <a:cxn ang="0">
                    <a:pos x="connsiteX509" y="connsiteY509"/>
                  </a:cxn>
                  <a:cxn ang="0">
                    <a:pos x="connsiteX510" y="connsiteY510"/>
                  </a:cxn>
                  <a:cxn ang="0">
                    <a:pos x="connsiteX511" y="connsiteY511"/>
                  </a:cxn>
                  <a:cxn ang="0">
                    <a:pos x="connsiteX512" y="connsiteY512"/>
                  </a:cxn>
                  <a:cxn ang="0">
                    <a:pos x="connsiteX513" y="connsiteY513"/>
                  </a:cxn>
                  <a:cxn ang="0">
                    <a:pos x="connsiteX514" y="connsiteY514"/>
                  </a:cxn>
                  <a:cxn ang="0">
                    <a:pos x="connsiteX515" y="connsiteY515"/>
                  </a:cxn>
                  <a:cxn ang="0">
                    <a:pos x="connsiteX516" y="connsiteY516"/>
                  </a:cxn>
                  <a:cxn ang="0">
                    <a:pos x="connsiteX517" y="connsiteY517"/>
                  </a:cxn>
                  <a:cxn ang="0">
                    <a:pos x="connsiteX518" y="connsiteY518"/>
                  </a:cxn>
                  <a:cxn ang="0">
                    <a:pos x="connsiteX519" y="connsiteY519"/>
                  </a:cxn>
                  <a:cxn ang="0">
                    <a:pos x="connsiteX520" y="connsiteY520"/>
                  </a:cxn>
                  <a:cxn ang="0">
                    <a:pos x="connsiteX521" y="connsiteY521"/>
                  </a:cxn>
                  <a:cxn ang="0">
                    <a:pos x="connsiteX522" y="connsiteY522"/>
                  </a:cxn>
                  <a:cxn ang="0">
                    <a:pos x="connsiteX523" y="connsiteY523"/>
                  </a:cxn>
                  <a:cxn ang="0">
                    <a:pos x="connsiteX524" y="connsiteY524"/>
                  </a:cxn>
                  <a:cxn ang="0">
                    <a:pos x="connsiteX525" y="connsiteY525"/>
                  </a:cxn>
                  <a:cxn ang="0">
                    <a:pos x="connsiteX526" y="connsiteY526"/>
                  </a:cxn>
                  <a:cxn ang="0">
                    <a:pos x="connsiteX527" y="connsiteY527"/>
                  </a:cxn>
                  <a:cxn ang="0">
                    <a:pos x="connsiteX528" y="connsiteY528"/>
                  </a:cxn>
                  <a:cxn ang="0">
                    <a:pos x="connsiteX529" y="connsiteY529"/>
                  </a:cxn>
                  <a:cxn ang="0">
                    <a:pos x="connsiteX530" y="connsiteY530"/>
                  </a:cxn>
                  <a:cxn ang="0">
                    <a:pos x="connsiteX531" y="connsiteY531"/>
                  </a:cxn>
                  <a:cxn ang="0">
                    <a:pos x="connsiteX532" y="connsiteY532"/>
                  </a:cxn>
                  <a:cxn ang="0">
                    <a:pos x="connsiteX533" y="connsiteY533"/>
                  </a:cxn>
                  <a:cxn ang="0">
                    <a:pos x="connsiteX534" y="connsiteY534"/>
                  </a:cxn>
                  <a:cxn ang="0">
                    <a:pos x="connsiteX535" y="connsiteY535"/>
                  </a:cxn>
                  <a:cxn ang="0">
                    <a:pos x="connsiteX536" y="connsiteY536"/>
                  </a:cxn>
                  <a:cxn ang="0">
                    <a:pos x="connsiteX537" y="connsiteY537"/>
                  </a:cxn>
                  <a:cxn ang="0">
                    <a:pos x="connsiteX538" y="connsiteY538"/>
                  </a:cxn>
                  <a:cxn ang="0">
                    <a:pos x="connsiteX539" y="connsiteY539"/>
                  </a:cxn>
                  <a:cxn ang="0">
                    <a:pos x="connsiteX540" y="connsiteY540"/>
                  </a:cxn>
                  <a:cxn ang="0">
                    <a:pos x="connsiteX541" y="connsiteY541"/>
                  </a:cxn>
                  <a:cxn ang="0">
                    <a:pos x="connsiteX542" y="connsiteY542"/>
                  </a:cxn>
                  <a:cxn ang="0">
                    <a:pos x="connsiteX543" y="connsiteY543"/>
                  </a:cxn>
                  <a:cxn ang="0">
                    <a:pos x="connsiteX544" y="connsiteY544"/>
                  </a:cxn>
                  <a:cxn ang="0">
                    <a:pos x="connsiteX545" y="connsiteY545"/>
                  </a:cxn>
                  <a:cxn ang="0">
                    <a:pos x="connsiteX546" y="connsiteY546"/>
                  </a:cxn>
                  <a:cxn ang="0">
                    <a:pos x="connsiteX547" y="connsiteY547"/>
                  </a:cxn>
                  <a:cxn ang="0">
                    <a:pos x="connsiteX548" y="connsiteY548"/>
                  </a:cxn>
                  <a:cxn ang="0">
                    <a:pos x="connsiteX549" y="connsiteY549"/>
                  </a:cxn>
                  <a:cxn ang="0">
                    <a:pos x="connsiteX550" y="connsiteY550"/>
                  </a:cxn>
                  <a:cxn ang="0">
                    <a:pos x="connsiteX551" y="connsiteY551"/>
                  </a:cxn>
                  <a:cxn ang="0">
                    <a:pos x="connsiteX552" y="connsiteY552"/>
                  </a:cxn>
                  <a:cxn ang="0">
                    <a:pos x="connsiteX553" y="connsiteY553"/>
                  </a:cxn>
                  <a:cxn ang="0">
                    <a:pos x="connsiteX554" y="connsiteY554"/>
                  </a:cxn>
                  <a:cxn ang="0">
                    <a:pos x="connsiteX555" y="connsiteY555"/>
                  </a:cxn>
                  <a:cxn ang="0">
                    <a:pos x="connsiteX556" y="connsiteY556"/>
                  </a:cxn>
                  <a:cxn ang="0">
                    <a:pos x="connsiteX557" y="connsiteY557"/>
                  </a:cxn>
                  <a:cxn ang="0">
                    <a:pos x="connsiteX558" y="connsiteY558"/>
                  </a:cxn>
                  <a:cxn ang="0">
                    <a:pos x="connsiteX559" y="connsiteY559"/>
                  </a:cxn>
                  <a:cxn ang="0">
                    <a:pos x="connsiteX560" y="connsiteY560"/>
                  </a:cxn>
                  <a:cxn ang="0">
                    <a:pos x="connsiteX561" y="connsiteY561"/>
                  </a:cxn>
                  <a:cxn ang="0">
                    <a:pos x="connsiteX562" y="connsiteY562"/>
                  </a:cxn>
                  <a:cxn ang="0">
                    <a:pos x="connsiteX563" y="connsiteY563"/>
                  </a:cxn>
                  <a:cxn ang="0">
                    <a:pos x="connsiteX564" y="connsiteY564"/>
                  </a:cxn>
                  <a:cxn ang="0">
                    <a:pos x="connsiteX565" y="connsiteY565"/>
                  </a:cxn>
                  <a:cxn ang="0">
                    <a:pos x="connsiteX566" y="connsiteY566"/>
                  </a:cxn>
                  <a:cxn ang="0">
                    <a:pos x="connsiteX567" y="connsiteY567"/>
                  </a:cxn>
                  <a:cxn ang="0">
                    <a:pos x="connsiteX568" y="connsiteY568"/>
                  </a:cxn>
                  <a:cxn ang="0">
                    <a:pos x="connsiteX569" y="connsiteY569"/>
                  </a:cxn>
                  <a:cxn ang="0">
                    <a:pos x="connsiteX570" y="connsiteY570"/>
                  </a:cxn>
                  <a:cxn ang="0">
                    <a:pos x="connsiteX571" y="connsiteY571"/>
                  </a:cxn>
                  <a:cxn ang="0">
                    <a:pos x="connsiteX572" y="connsiteY572"/>
                  </a:cxn>
                  <a:cxn ang="0">
                    <a:pos x="connsiteX573" y="connsiteY573"/>
                  </a:cxn>
                  <a:cxn ang="0">
                    <a:pos x="connsiteX574" y="connsiteY574"/>
                  </a:cxn>
                  <a:cxn ang="0">
                    <a:pos x="connsiteX575" y="connsiteY575"/>
                  </a:cxn>
                  <a:cxn ang="0">
                    <a:pos x="connsiteX576" y="connsiteY576"/>
                  </a:cxn>
                  <a:cxn ang="0">
                    <a:pos x="connsiteX577" y="connsiteY577"/>
                  </a:cxn>
                  <a:cxn ang="0">
                    <a:pos x="connsiteX578" y="connsiteY578"/>
                  </a:cxn>
                  <a:cxn ang="0">
                    <a:pos x="connsiteX579" y="connsiteY579"/>
                  </a:cxn>
                  <a:cxn ang="0">
                    <a:pos x="connsiteX580" y="connsiteY580"/>
                  </a:cxn>
                  <a:cxn ang="0">
                    <a:pos x="connsiteX581" y="connsiteY581"/>
                  </a:cxn>
                  <a:cxn ang="0">
                    <a:pos x="connsiteX582" y="connsiteY582"/>
                  </a:cxn>
                  <a:cxn ang="0">
                    <a:pos x="connsiteX583" y="connsiteY583"/>
                  </a:cxn>
                  <a:cxn ang="0">
                    <a:pos x="connsiteX584" y="connsiteY584"/>
                  </a:cxn>
                  <a:cxn ang="0">
                    <a:pos x="connsiteX585" y="connsiteY585"/>
                  </a:cxn>
                  <a:cxn ang="0">
                    <a:pos x="connsiteX586" y="connsiteY586"/>
                  </a:cxn>
                  <a:cxn ang="0">
                    <a:pos x="connsiteX587" y="connsiteY587"/>
                  </a:cxn>
                  <a:cxn ang="0">
                    <a:pos x="connsiteX588" y="connsiteY588"/>
                  </a:cxn>
                  <a:cxn ang="0">
                    <a:pos x="connsiteX589" y="connsiteY589"/>
                  </a:cxn>
                  <a:cxn ang="0">
                    <a:pos x="connsiteX590" y="connsiteY590"/>
                  </a:cxn>
                  <a:cxn ang="0">
                    <a:pos x="connsiteX591" y="connsiteY591"/>
                  </a:cxn>
                  <a:cxn ang="0">
                    <a:pos x="connsiteX592" y="connsiteY592"/>
                  </a:cxn>
                  <a:cxn ang="0">
                    <a:pos x="connsiteX593" y="connsiteY593"/>
                  </a:cxn>
                  <a:cxn ang="0">
                    <a:pos x="connsiteX594" y="connsiteY594"/>
                  </a:cxn>
                  <a:cxn ang="0">
                    <a:pos x="connsiteX595" y="connsiteY595"/>
                  </a:cxn>
                  <a:cxn ang="0">
                    <a:pos x="connsiteX596" y="connsiteY596"/>
                  </a:cxn>
                  <a:cxn ang="0">
                    <a:pos x="connsiteX597" y="connsiteY597"/>
                  </a:cxn>
                  <a:cxn ang="0">
                    <a:pos x="connsiteX598" y="connsiteY598"/>
                  </a:cxn>
                  <a:cxn ang="0">
                    <a:pos x="connsiteX599" y="connsiteY599"/>
                  </a:cxn>
                  <a:cxn ang="0">
                    <a:pos x="connsiteX600" y="connsiteY600"/>
                  </a:cxn>
                  <a:cxn ang="0">
                    <a:pos x="connsiteX601" y="connsiteY601"/>
                  </a:cxn>
                  <a:cxn ang="0">
                    <a:pos x="connsiteX602" y="connsiteY602"/>
                  </a:cxn>
                  <a:cxn ang="0">
                    <a:pos x="connsiteX603" y="connsiteY603"/>
                  </a:cxn>
                  <a:cxn ang="0">
                    <a:pos x="connsiteX604" y="connsiteY604"/>
                  </a:cxn>
                  <a:cxn ang="0">
                    <a:pos x="connsiteX605" y="connsiteY605"/>
                  </a:cxn>
                  <a:cxn ang="0">
                    <a:pos x="connsiteX606" y="connsiteY606"/>
                  </a:cxn>
                  <a:cxn ang="0">
                    <a:pos x="connsiteX607" y="connsiteY607"/>
                  </a:cxn>
                  <a:cxn ang="0">
                    <a:pos x="connsiteX608" y="connsiteY608"/>
                  </a:cxn>
                  <a:cxn ang="0">
                    <a:pos x="connsiteX609" y="connsiteY609"/>
                  </a:cxn>
                  <a:cxn ang="0">
                    <a:pos x="connsiteX610" y="connsiteY610"/>
                  </a:cxn>
                  <a:cxn ang="0">
                    <a:pos x="connsiteX611" y="connsiteY611"/>
                  </a:cxn>
                  <a:cxn ang="0">
                    <a:pos x="connsiteX612" y="connsiteY612"/>
                  </a:cxn>
                  <a:cxn ang="0">
                    <a:pos x="connsiteX613" y="connsiteY613"/>
                  </a:cxn>
                  <a:cxn ang="0">
                    <a:pos x="connsiteX614" y="connsiteY614"/>
                  </a:cxn>
                  <a:cxn ang="0">
                    <a:pos x="connsiteX615" y="connsiteY615"/>
                  </a:cxn>
                  <a:cxn ang="0">
                    <a:pos x="connsiteX616" y="connsiteY616"/>
                  </a:cxn>
                  <a:cxn ang="0">
                    <a:pos x="connsiteX617" y="connsiteY617"/>
                  </a:cxn>
                  <a:cxn ang="0">
                    <a:pos x="connsiteX618" y="connsiteY618"/>
                  </a:cxn>
                  <a:cxn ang="0">
                    <a:pos x="connsiteX619" y="connsiteY619"/>
                  </a:cxn>
                  <a:cxn ang="0">
                    <a:pos x="connsiteX620" y="connsiteY620"/>
                  </a:cxn>
                  <a:cxn ang="0">
                    <a:pos x="connsiteX621" y="connsiteY621"/>
                  </a:cxn>
                  <a:cxn ang="0">
                    <a:pos x="connsiteX622" y="connsiteY622"/>
                  </a:cxn>
                  <a:cxn ang="0">
                    <a:pos x="connsiteX623" y="connsiteY623"/>
                  </a:cxn>
                  <a:cxn ang="0">
                    <a:pos x="connsiteX624" y="connsiteY624"/>
                  </a:cxn>
                  <a:cxn ang="0">
                    <a:pos x="connsiteX625" y="connsiteY625"/>
                  </a:cxn>
                  <a:cxn ang="0">
                    <a:pos x="connsiteX626" y="connsiteY626"/>
                  </a:cxn>
                  <a:cxn ang="0">
                    <a:pos x="connsiteX627" y="connsiteY627"/>
                  </a:cxn>
                  <a:cxn ang="0">
                    <a:pos x="connsiteX628" y="connsiteY628"/>
                  </a:cxn>
                  <a:cxn ang="0">
                    <a:pos x="connsiteX629" y="connsiteY629"/>
                  </a:cxn>
                  <a:cxn ang="0">
                    <a:pos x="connsiteX630" y="connsiteY630"/>
                  </a:cxn>
                  <a:cxn ang="0">
                    <a:pos x="connsiteX631" y="connsiteY631"/>
                  </a:cxn>
                  <a:cxn ang="0">
                    <a:pos x="connsiteX632" y="connsiteY632"/>
                  </a:cxn>
                  <a:cxn ang="0">
                    <a:pos x="connsiteX633" y="connsiteY633"/>
                  </a:cxn>
                  <a:cxn ang="0">
                    <a:pos x="connsiteX634" y="connsiteY634"/>
                  </a:cxn>
                  <a:cxn ang="0">
                    <a:pos x="connsiteX635" y="connsiteY635"/>
                  </a:cxn>
                  <a:cxn ang="0">
                    <a:pos x="connsiteX636" y="connsiteY636"/>
                  </a:cxn>
                  <a:cxn ang="0">
                    <a:pos x="connsiteX637" y="connsiteY637"/>
                  </a:cxn>
                  <a:cxn ang="0">
                    <a:pos x="connsiteX638" y="connsiteY638"/>
                  </a:cxn>
                  <a:cxn ang="0">
                    <a:pos x="connsiteX639" y="connsiteY639"/>
                  </a:cxn>
                  <a:cxn ang="0">
                    <a:pos x="connsiteX640" y="connsiteY640"/>
                  </a:cxn>
                  <a:cxn ang="0">
                    <a:pos x="connsiteX641" y="connsiteY641"/>
                  </a:cxn>
                  <a:cxn ang="0">
                    <a:pos x="connsiteX642" y="connsiteY642"/>
                  </a:cxn>
                  <a:cxn ang="0">
                    <a:pos x="connsiteX643" y="connsiteY643"/>
                  </a:cxn>
                  <a:cxn ang="0">
                    <a:pos x="connsiteX644" y="connsiteY644"/>
                  </a:cxn>
                  <a:cxn ang="0">
                    <a:pos x="connsiteX645" y="connsiteY645"/>
                  </a:cxn>
                  <a:cxn ang="0">
                    <a:pos x="connsiteX646" y="connsiteY646"/>
                  </a:cxn>
                  <a:cxn ang="0">
                    <a:pos x="connsiteX647" y="connsiteY647"/>
                  </a:cxn>
                  <a:cxn ang="0">
                    <a:pos x="connsiteX648" y="connsiteY648"/>
                  </a:cxn>
                  <a:cxn ang="0">
                    <a:pos x="connsiteX649" y="connsiteY649"/>
                  </a:cxn>
                  <a:cxn ang="0">
                    <a:pos x="connsiteX650" y="connsiteY650"/>
                  </a:cxn>
                  <a:cxn ang="0">
                    <a:pos x="connsiteX651" y="connsiteY651"/>
                  </a:cxn>
                  <a:cxn ang="0">
                    <a:pos x="connsiteX652" y="connsiteY652"/>
                  </a:cxn>
                  <a:cxn ang="0">
                    <a:pos x="connsiteX653" y="connsiteY653"/>
                  </a:cxn>
                  <a:cxn ang="0">
                    <a:pos x="connsiteX654" y="connsiteY654"/>
                  </a:cxn>
                  <a:cxn ang="0">
                    <a:pos x="connsiteX655" y="connsiteY655"/>
                  </a:cxn>
                  <a:cxn ang="0">
                    <a:pos x="connsiteX656" y="connsiteY656"/>
                  </a:cxn>
                  <a:cxn ang="0">
                    <a:pos x="connsiteX657" y="connsiteY657"/>
                  </a:cxn>
                  <a:cxn ang="0">
                    <a:pos x="connsiteX658" y="connsiteY658"/>
                  </a:cxn>
                  <a:cxn ang="0">
                    <a:pos x="connsiteX659" y="connsiteY659"/>
                  </a:cxn>
                  <a:cxn ang="0">
                    <a:pos x="connsiteX660" y="connsiteY660"/>
                  </a:cxn>
                  <a:cxn ang="0">
                    <a:pos x="connsiteX661" y="connsiteY661"/>
                  </a:cxn>
                  <a:cxn ang="0">
                    <a:pos x="connsiteX662" y="connsiteY662"/>
                  </a:cxn>
                  <a:cxn ang="0">
                    <a:pos x="connsiteX663" y="connsiteY663"/>
                  </a:cxn>
                  <a:cxn ang="0">
                    <a:pos x="connsiteX664" y="connsiteY664"/>
                  </a:cxn>
                  <a:cxn ang="0">
                    <a:pos x="connsiteX665" y="connsiteY665"/>
                  </a:cxn>
                  <a:cxn ang="0">
                    <a:pos x="connsiteX666" y="connsiteY666"/>
                  </a:cxn>
                  <a:cxn ang="0">
                    <a:pos x="connsiteX667" y="connsiteY667"/>
                  </a:cxn>
                  <a:cxn ang="0">
                    <a:pos x="connsiteX668" y="connsiteY668"/>
                  </a:cxn>
                  <a:cxn ang="0">
                    <a:pos x="connsiteX669" y="connsiteY669"/>
                  </a:cxn>
                  <a:cxn ang="0">
                    <a:pos x="connsiteX670" y="connsiteY670"/>
                  </a:cxn>
                  <a:cxn ang="0">
                    <a:pos x="connsiteX671" y="connsiteY671"/>
                  </a:cxn>
                  <a:cxn ang="0">
                    <a:pos x="connsiteX672" y="connsiteY672"/>
                  </a:cxn>
                  <a:cxn ang="0">
                    <a:pos x="connsiteX673" y="connsiteY673"/>
                  </a:cxn>
                  <a:cxn ang="0">
                    <a:pos x="connsiteX674" y="connsiteY674"/>
                  </a:cxn>
                  <a:cxn ang="0">
                    <a:pos x="connsiteX675" y="connsiteY675"/>
                  </a:cxn>
                  <a:cxn ang="0">
                    <a:pos x="connsiteX676" y="connsiteY676"/>
                  </a:cxn>
                  <a:cxn ang="0">
                    <a:pos x="connsiteX677" y="connsiteY677"/>
                  </a:cxn>
                  <a:cxn ang="0">
                    <a:pos x="connsiteX678" y="connsiteY678"/>
                  </a:cxn>
                  <a:cxn ang="0">
                    <a:pos x="connsiteX679" y="connsiteY679"/>
                  </a:cxn>
                  <a:cxn ang="0">
                    <a:pos x="connsiteX680" y="connsiteY680"/>
                  </a:cxn>
                </a:cxnLst>
                <a:rect l="l" t="t" r="r" b="b"/>
                <a:pathLst>
                  <a:path w="4603109" h="924402">
                    <a:moveTo>
                      <a:pt x="305125" y="0"/>
                    </a:moveTo>
                    <a:lnTo>
                      <a:pt x="432894" y="0"/>
                    </a:lnTo>
                    <a:lnTo>
                      <a:pt x="445336" y="0"/>
                    </a:lnTo>
                    <a:cubicBezTo>
                      <a:pt x="485989" y="0"/>
                      <a:pt x="520835" y="0"/>
                      <a:pt x="550703" y="0"/>
                    </a:cubicBezTo>
                    <a:lnTo>
                      <a:pt x="560158" y="0"/>
                    </a:lnTo>
                    <a:lnTo>
                      <a:pt x="573105" y="0"/>
                    </a:lnTo>
                    <a:lnTo>
                      <a:pt x="626202" y="0"/>
                    </a:lnTo>
                    <a:cubicBezTo>
                      <a:pt x="646943" y="0"/>
                      <a:pt x="663537" y="0"/>
                      <a:pt x="676811" y="0"/>
                    </a:cubicBezTo>
                    <a:lnTo>
                      <a:pt x="678472" y="0"/>
                    </a:lnTo>
                    <a:lnTo>
                      <a:pt x="687927" y="0"/>
                    </a:lnTo>
                    <a:lnTo>
                      <a:pt x="691402" y="0"/>
                    </a:lnTo>
                    <a:lnTo>
                      <a:pt x="700371" y="0"/>
                    </a:lnTo>
                    <a:lnTo>
                      <a:pt x="707508" y="0"/>
                    </a:lnTo>
                    <a:cubicBezTo>
                      <a:pt x="729909" y="0"/>
                      <a:pt x="729909" y="0"/>
                      <a:pt x="729909" y="0"/>
                    </a:cubicBezTo>
                    <a:lnTo>
                      <a:pt x="753971" y="0"/>
                    </a:lnTo>
                    <a:lnTo>
                      <a:pt x="804580" y="0"/>
                    </a:lnTo>
                    <a:lnTo>
                      <a:pt x="805737" y="0"/>
                    </a:lnTo>
                    <a:lnTo>
                      <a:pt x="819171" y="0"/>
                    </a:lnTo>
                    <a:lnTo>
                      <a:pt x="828140" y="0"/>
                    </a:lnTo>
                    <a:lnTo>
                      <a:pt x="831615" y="0"/>
                    </a:lnTo>
                    <a:lnTo>
                      <a:pt x="835277" y="0"/>
                    </a:lnTo>
                    <a:lnTo>
                      <a:pt x="857678" y="0"/>
                    </a:lnTo>
                    <a:lnTo>
                      <a:pt x="864889" y="0"/>
                    </a:lnTo>
                    <a:lnTo>
                      <a:pt x="899900" y="0"/>
                    </a:lnTo>
                    <a:lnTo>
                      <a:pt x="909341" y="0"/>
                    </a:lnTo>
                    <a:lnTo>
                      <a:pt x="929965" y="0"/>
                    </a:lnTo>
                    <a:lnTo>
                      <a:pt x="933506" y="0"/>
                    </a:lnTo>
                    <a:lnTo>
                      <a:pt x="936982" y="0"/>
                    </a:lnTo>
                    <a:lnTo>
                      <a:pt x="959384" y="0"/>
                    </a:lnTo>
                    <a:lnTo>
                      <a:pt x="962542" y="0"/>
                    </a:lnTo>
                    <a:lnTo>
                      <a:pt x="984943" y="0"/>
                    </a:lnTo>
                    <a:lnTo>
                      <a:pt x="992658" y="0"/>
                    </a:lnTo>
                    <a:lnTo>
                      <a:pt x="1012059" y="0"/>
                    </a:lnTo>
                    <a:lnTo>
                      <a:pt x="1012480" y="0"/>
                    </a:lnTo>
                    <a:lnTo>
                      <a:pt x="1027669" y="0"/>
                    </a:lnTo>
                    <a:lnTo>
                      <a:pt x="1037110" y="0"/>
                    </a:lnTo>
                    <a:lnTo>
                      <a:pt x="1040112" y="0"/>
                    </a:lnTo>
                    <a:lnTo>
                      <a:pt x="1057734" y="0"/>
                    </a:lnTo>
                    <a:lnTo>
                      <a:pt x="1064751" y="0"/>
                    </a:lnTo>
                    <a:lnTo>
                      <a:pt x="1070177" y="0"/>
                    </a:lnTo>
                    <a:lnTo>
                      <a:pt x="1072436" y="0"/>
                    </a:lnTo>
                    <a:lnTo>
                      <a:pt x="1090311" y="0"/>
                    </a:lnTo>
                    <a:lnTo>
                      <a:pt x="1110718" y="0"/>
                    </a:lnTo>
                    <a:lnTo>
                      <a:pt x="1112712" y="0"/>
                    </a:lnTo>
                    <a:lnTo>
                      <a:pt x="1116187" y="0"/>
                    </a:lnTo>
                    <a:lnTo>
                      <a:pt x="1139828" y="0"/>
                    </a:lnTo>
                    <a:lnTo>
                      <a:pt x="1140249" y="0"/>
                    </a:lnTo>
                    <a:lnTo>
                      <a:pt x="1145480" y="0"/>
                    </a:lnTo>
                    <a:lnTo>
                      <a:pt x="1152270" y="0"/>
                    </a:lnTo>
                    <a:lnTo>
                      <a:pt x="1154934" y="0"/>
                    </a:lnTo>
                    <a:lnTo>
                      <a:pt x="1167881" y="0"/>
                    </a:lnTo>
                    <a:lnTo>
                      <a:pt x="1175544" y="0"/>
                    </a:lnTo>
                    <a:lnTo>
                      <a:pt x="1184998" y="0"/>
                    </a:lnTo>
                    <a:lnTo>
                      <a:pt x="1197946" y="0"/>
                    </a:lnTo>
                    <a:lnTo>
                      <a:pt x="1200205" y="0"/>
                    </a:lnTo>
                    <a:lnTo>
                      <a:pt x="1220978" y="0"/>
                    </a:lnTo>
                    <a:lnTo>
                      <a:pt x="1238487" y="0"/>
                    </a:lnTo>
                    <a:lnTo>
                      <a:pt x="1243956" y="0"/>
                    </a:lnTo>
                    <a:lnTo>
                      <a:pt x="1251042" y="0"/>
                    </a:lnTo>
                    <a:lnTo>
                      <a:pt x="1257637" y="0"/>
                    </a:lnTo>
                    <a:lnTo>
                      <a:pt x="1271587" y="0"/>
                    </a:lnTo>
                    <a:lnTo>
                      <a:pt x="1273249" y="0"/>
                    </a:lnTo>
                    <a:lnTo>
                      <a:pt x="1280039" y="0"/>
                    </a:lnTo>
                    <a:lnTo>
                      <a:pt x="1282703" y="0"/>
                    </a:lnTo>
                    <a:lnTo>
                      <a:pt x="1286178" y="0"/>
                    </a:lnTo>
                    <a:lnTo>
                      <a:pt x="1295146" y="0"/>
                    </a:lnTo>
                    <a:lnTo>
                      <a:pt x="1301651" y="0"/>
                    </a:lnTo>
                    <a:lnTo>
                      <a:pt x="1302284" y="0"/>
                    </a:lnTo>
                    <a:lnTo>
                      <a:pt x="1303313" y="0"/>
                    </a:lnTo>
                    <a:lnTo>
                      <a:pt x="1312767" y="0"/>
                    </a:lnTo>
                    <a:lnTo>
                      <a:pt x="1316242" y="0"/>
                    </a:lnTo>
                    <a:lnTo>
                      <a:pt x="1321886" y="0"/>
                    </a:lnTo>
                    <a:lnTo>
                      <a:pt x="1324685" y="0"/>
                    </a:lnTo>
                    <a:lnTo>
                      <a:pt x="1325211" y="0"/>
                    </a:lnTo>
                    <a:lnTo>
                      <a:pt x="1332348" y="0"/>
                    </a:lnTo>
                    <a:lnTo>
                      <a:pt x="1332714" y="0"/>
                    </a:lnTo>
                    <a:lnTo>
                      <a:pt x="1333135" y="0"/>
                    </a:lnTo>
                    <a:lnTo>
                      <a:pt x="1348747" y="0"/>
                    </a:lnTo>
                    <a:lnTo>
                      <a:pt x="1354749" y="0"/>
                    </a:lnTo>
                    <a:lnTo>
                      <a:pt x="1378811" y="0"/>
                    </a:lnTo>
                    <a:lnTo>
                      <a:pt x="1383745" y="0"/>
                    </a:lnTo>
                    <a:lnTo>
                      <a:pt x="1385406" y="0"/>
                    </a:lnTo>
                    <a:lnTo>
                      <a:pt x="1399356" y="0"/>
                    </a:lnTo>
                    <a:lnTo>
                      <a:pt x="1400513" y="0"/>
                    </a:lnTo>
                    <a:lnTo>
                      <a:pt x="1413947" y="0"/>
                    </a:lnTo>
                    <a:lnTo>
                      <a:pt x="1414442" y="0"/>
                    </a:lnTo>
                    <a:lnTo>
                      <a:pt x="1422915" y="0"/>
                    </a:lnTo>
                    <a:lnTo>
                      <a:pt x="1426390" y="0"/>
                    </a:lnTo>
                    <a:lnTo>
                      <a:pt x="1429420" y="0"/>
                    </a:lnTo>
                    <a:lnTo>
                      <a:pt x="1430053" y="0"/>
                    </a:lnTo>
                    <a:lnTo>
                      <a:pt x="1430206" y="0"/>
                    </a:lnTo>
                    <a:lnTo>
                      <a:pt x="1430577" y="0"/>
                    </a:lnTo>
                    <a:lnTo>
                      <a:pt x="1436843" y="0"/>
                    </a:lnTo>
                    <a:lnTo>
                      <a:pt x="1444011" y="0"/>
                    </a:lnTo>
                    <a:lnTo>
                      <a:pt x="1449655" y="0"/>
                    </a:lnTo>
                    <a:lnTo>
                      <a:pt x="1452454" y="0"/>
                    </a:lnTo>
                    <a:lnTo>
                      <a:pt x="1452980" y="0"/>
                    </a:lnTo>
                    <a:lnTo>
                      <a:pt x="1456455" y="0"/>
                    </a:lnTo>
                    <a:lnTo>
                      <a:pt x="1459664" y="0"/>
                    </a:lnTo>
                    <a:lnTo>
                      <a:pt x="1460117" y="0"/>
                    </a:lnTo>
                    <a:lnTo>
                      <a:pt x="1460483" y="0"/>
                    </a:lnTo>
                    <a:lnTo>
                      <a:pt x="1460904" y="0"/>
                    </a:lnTo>
                    <a:lnTo>
                      <a:pt x="1472926" y="0"/>
                    </a:lnTo>
                    <a:lnTo>
                      <a:pt x="1482518" y="0"/>
                    </a:lnTo>
                    <a:lnTo>
                      <a:pt x="1489729" y="0"/>
                    </a:lnTo>
                    <a:lnTo>
                      <a:pt x="1504116" y="0"/>
                    </a:lnTo>
                    <a:lnTo>
                      <a:pt x="1511514" y="0"/>
                    </a:lnTo>
                    <a:lnTo>
                      <a:pt x="1524740" y="0"/>
                    </a:lnTo>
                    <a:lnTo>
                      <a:pt x="1528282" y="0"/>
                    </a:lnTo>
                    <a:lnTo>
                      <a:pt x="1531757" y="0"/>
                    </a:lnTo>
                    <a:lnTo>
                      <a:pt x="1534181" y="0"/>
                    </a:lnTo>
                    <a:lnTo>
                      <a:pt x="1542211" y="0"/>
                    </a:lnTo>
                    <a:lnTo>
                      <a:pt x="1554159" y="0"/>
                    </a:lnTo>
                    <a:lnTo>
                      <a:pt x="1557318" y="0"/>
                    </a:lnTo>
                    <a:lnTo>
                      <a:pt x="1557975" y="0"/>
                    </a:lnTo>
                    <a:lnTo>
                      <a:pt x="1558346" y="0"/>
                    </a:lnTo>
                    <a:lnTo>
                      <a:pt x="1561822" y="0"/>
                    </a:lnTo>
                    <a:lnTo>
                      <a:pt x="1564612" y="0"/>
                    </a:lnTo>
                    <a:lnTo>
                      <a:pt x="1566857" y="0"/>
                    </a:lnTo>
                    <a:lnTo>
                      <a:pt x="1576919" y="0"/>
                    </a:lnTo>
                    <a:lnTo>
                      <a:pt x="1579719" y="0"/>
                    </a:lnTo>
                    <a:lnTo>
                      <a:pt x="1584224" y="0"/>
                    </a:lnTo>
                    <a:lnTo>
                      <a:pt x="1587382" y="0"/>
                    </a:lnTo>
                    <a:lnTo>
                      <a:pt x="1587433" y="0"/>
                    </a:lnTo>
                    <a:lnTo>
                      <a:pt x="1600695" y="0"/>
                    </a:lnTo>
                    <a:lnTo>
                      <a:pt x="1606834" y="0"/>
                    </a:lnTo>
                    <a:lnTo>
                      <a:pt x="1607256" y="0"/>
                    </a:lnTo>
                    <a:lnTo>
                      <a:pt x="1608325" y="0"/>
                    </a:lnTo>
                    <a:lnTo>
                      <a:pt x="1609783" y="0"/>
                    </a:lnTo>
                    <a:lnTo>
                      <a:pt x="1617498" y="0"/>
                    </a:lnTo>
                    <a:lnTo>
                      <a:pt x="1631885" y="0"/>
                    </a:lnTo>
                    <a:lnTo>
                      <a:pt x="1636899" y="0"/>
                    </a:lnTo>
                    <a:lnTo>
                      <a:pt x="1637320" y="0"/>
                    </a:lnTo>
                    <a:lnTo>
                      <a:pt x="1637445" y="0"/>
                    </a:lnTo>
                    <a:lnTo>
                      <a:pt x="1652509" y="0"/>
                    </a:lnTo>
                    <a:lnTo>
                      <a:pt x="1659526" y="0"/>
                    </a:lnTo>
                    <a:lnTo>
                      <a:pt x="1661950" y="0"/>
                    </a:lnTo>
                    <a:lnTo>
                      <a:pt x="1664952" y="0"/>
                    </a:lnTo>
                    <a:lnTo>
                      <a:pt x="1667212" y="0"/>
                    </a:lnTo>
                    <a:lnTo>
                      <a:pt x="1685087" y="0"/>
                    </a:lnTo>
                    <a:lnTo>
                      <a:pt x="1689591" y="0"/>
                    </a:lnTo>
                    <a:lnTo>
                      <a:pt x="1694626" y="0"/>
                    </a:lnTo>
                    <a:lnTo>
                      <a:pt x="1697276" y="0"/>
                    </a:lnTo>
                    <a:lnTo>
                      <a:pt x="1698000" y="0"/>
                    </a:lnTo>
                    <a:lnTo>
                      <a:pt x="1704688" y="0"/>
                    </a:lnTo>
                    <a:lnTo>
                      <a:pt x="1707488" y="0"/>
                    </a:lnTo>
                    <a:lnTo>
                      <a:pt x="1710963" y="0"/>
                    </a:lnTo>
                    <a:lnTo>
                      <a:pt x="1715151" y="0"/>
                    </a:lnTo>
                    <a:lnTo>
                      <a:pt x="1721928" y="0"/>
                    </a:lnTo>
                    <a:lnTo>
                      <a:pt x="1734603" y="0"/>
                    </a:lnTo>
                    <a:lnTo>
                      <a:pt x="1735025" y="0"/>
                    </a:lnTo>
                    <a:lnTo>
                      <a:pt x="1735558" y="0"/>
                    </a:lnTo>
                    <a:lnTo>
                      <a:pt x="1736094" y="0"/>
                    </a:lnTo>
                    <a:lnTo>
                      <a:pt x="1737552" y="0"/>
                    </a:lnTo>
                    <a:lnTo>
                      <a:pt x="1741027" y="0"/>
                    </a:lnTo>
                    <a:lnTo>
                      <a:pt x="1747046" y="0"/>
                    </a:lnTo>
                    <a:lnTo>
                      <a:pt x="1748537" y="0"/>
                    </a:lnTo>
                    <a:lnTo>
                      <a:pt x="1753052" y="0"/>
                    </a:lnTo>
                    <a:lnTo>
                      <a:pt x="1757499" y="0"/>
                    </a:lnTo>
                    <a:lnTo>
                      <a:pt x="1764668" y="0"/>
                    </a:lnTo>
                    <a:lnTo>
                      <a:pt x="1765089" y="0"/>
                    </a:lnTo>
                    <a:lnTo>
                      <a:pt x="1765214" y="0"/>
                    </a:lnTo>
                    <a:lnTo>
                      <a:pt x="1770320" y="0"/>
                    </a:lnTo>
                    <a:lnTo>
                      <a:pt x="1777110" y="0"/>
                    </a:lnTo>
                    <a:lnTo>
                      <a:pt x="1779774" y="0"/>
                    </a:lnTo>
                    <a:lnTo>
                      <a:pt x="1792721" y="0"/>
                    </a:lnTo>
                    <a:lnTo>
                      <a:pt x="1794981" y="0"/>
                    </a:lnTo>
                    <a:lnTo>
                      <a:pt x="1825045" y="0"/>
                    </a:lnTo>
                    <a:lnTo>
                      <a:pt x="1825769" y="0"/>
                    </a:lnTo>
                    <a:lnTo>
                      <a:pt x="1838732" y="0"/>
                    </a:lnTo>
                    <a:lnTo>
                      <a:pt x="1845818" y="0"/>
                    </a:lnTo>
                    <a:lnTo>
                      <a:pt x="1849697" y="0"/>
                    </a:lnTo>
                    <a:lnTo>
                      <a:pt x="1852412" y="0"/>
                    </a:lnTo>
                    <a:lnTo>
                      <a:pt x="1853903" y="0"/>
                    </a:lnTo>
                    <a:lnTo>
                      <a:pt x="1863327" y="0"/>
                    </a:lnTo>
                    <a:lnTo>
                      <a:pt x="1868796" y="0"/>
                    </a:lnTo>
                    <a:lnTo>
                      <a:pt x="1874815" y="0"/>
                    </a:lnTo>
                    <a:lnTo>
                      <a:pt x="1876306" y="0"/>
                    </a:lnTo>
                    <a:lnTo>
                      <a:pt x="1880821" y="0"/>
                    </a:lnTo>
                    <a:lnTo>
                      <a:pt x="1882477" y="0"/>
                    </a:lnTo>
                    <a:lnTo>
                      <a:pt x="1883936" y="0"/>
                    </a:lnTo>
                    <a:lnTo>
                      <a:pt x="1885268" y="0"/>
                    </a:lnTo>
                    <a:lnTo>
                      <a:pt x="1896427" y="0"/>
                    </a:lnTo>
                    <a:lnTo>
                      <a:pt x="1898089" y="0"/>
                    </a:lnTo>
                    <a:lnTo>
                      <a:pt x="1904879" y="0"/>
                    </a:lnTo>
                    <a:lnTo>
                      <a:pt x="1907543" y="0"/>
                    </a:lnTo>
                    <a:lnTo>
                      <a:pt x="1911018" y="0"/>
                    </a:lnTo>
                    <a:lnTo>
                      <a:pt x="1919986" y="0"/>
                    </a:lnTo>
                    <a:lnTo>
                      <a:pt x="1927124" y="0"/>
                    </a:lnTo>
                    <a:lnTo>
                      <a:pt x="1927489" y="0"/>
                    </a:lnTo>
                    <a:lnTo>
                      <a:pt x="1927911" y="0"/>
                    </a:lnTo>
                    <a:lnTo>
                      <a:pt x="1929402" y="0"/>
                    </a:lnTo>
                    <a:lnTo>
                      <a:pt x="1946726" y="0"/>
                    </a:lnTo>
                    <a:lnTo>
                      <a:pt x="1949525" y="0"/>
                    </a:lnTo>
                    <a:lnTo>
                      <a:pt x="1957554" y="0"/>
                    </a:lnTo>
                    <a:lnTo>
                      <a:pt x="1957975" y="0"/>
                    </a:lnTo>
                    <a:lnTo>
                      <a:pt x="1973587" y="0"/>
                    </a:lnTo>
                    <a:lnTo>
                      <a:pt x="1978520" y="0"/>
                    </a:lnTo>
                    <a:lnTo>
                      <a:pt x="1980012" y="0"/>
                    </a:lnTo>
                    <a:lnTo>
                      <a:pt x="1980181" y="0"/>
                    </a:lnTo>
                    <a:lnTo>
                      <a:pt x="1981672" y="0"/>
                    </a:lnTo>
                    <a:lnTo>
                      <a:pt x="2008585" y="0"/>
                    </a:lnTo>
                    <a:lnTo>
                      <a:pt x="2009218" y="0"/>
                    </a:lnTo>
                    <a:lnTo>
                      <a:pt x="2010246" y="0"/>
                    </a:lnTo>
                    <a:lnTo>
                      <a:pt x="2010709" y="0"/>
                    </a:lnTo>
                    <a:lnTo>
                      <a:pt x="2011705" y="0"/>
                    </a:lnTo>
                    <a:lnTo>
                      <a:pt x="2024147" y="0"/>
                    </a:lnTo>
                    <a:lnTo>
                      <a:pt x="2024196" y="0"/>
                    </a:lnTo>
                    <a:lnTo>
                      <a:pt x="2024981" y="0"/>
                    </a:lnTo>
                    <a:lnTo>
                      <a:pt x="2025353" y="0"/>
                    </a:lnTo>
                    <a:lnTo>
                      <a:pt x="2026473" y="0"/>
                    </a:lnTo>
                    <a:lnTo>
                      <a:pt x="2031619" y="0"/>
                    </a:lnTo>
                    <a:lnTo>
                      <a:pt x="2033110" y="0"/>
                    </a:lnTo>
                    <a:lnTo>
                      <a:pt x="2038787" y="0"/>
                    </a:lnTo>
                    <a:lnTo>
                      <a:pt x="2039282" y="0"/>
                    </a:lnTo>
                    <a:lnTo>
                      <a:pt x="2047755" y="0"/>
                    </a:lnTo>
                    <a:lnTo>
                      <a:pt x="2051230" y="0"/>
                    </a:lnTo>
                    <a:lnTo>
                      <a:pt x="2054893" y="0"/>
                    </a:lnTo>
                    <a:lnTo>
                      <a:pt x="2055046" y="0"/>
                    </a:lnTo>
                    <a:lnTo>
                      <a:pt x="2055258" y="0"/>
                    </a:lnTo>
                    <a:lnTo>
                      <a:pt x="2055680" y="0"/>
                    </a:lnTo>
                    <a:lnTo>
                      <a:pt x="2057171" y="0"/>
                    </a:lnTo>
                    <a:lnTo>
                      <a:pt x="2061683" y="0"/>
                    </a:lnTo>
                    <a:lnTo>
                      <a:pt x="2067702" y="0"/>
                    </a:lnTo>
                    <a:lnTo>
                      <a:pt x="2074495" y="0"/>
                    </a:lnTo>
                    <a:lnTo>
                      <a:pt x="2077294" y="0"/>
                    </a:lnTo>
                    <a:lnTo>
                      <a:pt x="2084504" y="0"/>
                    </a:lnTo>
                    <a:lnTo>
                      <a:pt x="2085323" y="0"/>
                    </a:lnTo>
                    <a:lnTo>
                      <a:pt x="2085744" y="0"/>
                    </a:lnTo>
                    <a:lnTo>
                      <a:pt x="2097766" y="0"/>
                    </a:lnTo>
                    <a:lnTo>
                      <a:pt x="2106289" y="0"/>
                    </a:lnTo>
                    <a:lnTo>
                      <a:pt x="2107781" y="0"/>
                    </a:lnTo>
                    <a:lnTo>
                      <a:pt x="2128956" y="0"/>
                    </a:lnTo>
                    <a:lnTo>
                      <a:pt x="2129514" y="0"/>
                    </a:lnTo>
                    <a:lnTo>
                      <a:pt x="2136354" y="0"/>
                    </a:lnTo>
                    <a:lnTo>
                      <a:pt x="2136987" y="0"/>
                    </a:lnTo>
                    <a:lnTo>
                      <a:pt x="2138478" y="0"/>
                    </a:lnTo>
                    <a:lnTo>
                      <a:pt x="2151916" y="0"/>
                    </a:lnTo>
                    <a:lnTo>
                      <a:pt x="2152750" y="0"/>
                    </a:lnTo>
                    <a:lnTo>
                      <a:pt x="2153122" y="0"/>
                    </a:lnTo>
                    <a:lnTo>
                      <a:pt x="2154242" y="0"/>
                    </a:lnTo>
                    <a:lnTo>
                      <a:pt x="2156597" y="0"/>
                    </a:lnTo>
                    <a:lnTo>
                      <a:pt x="2159388" y="0"/>
                    </a:lnTo>
                    <a:lnTo>
                      <a:pt x="2160879" y="0"/>
                    </a:lnTo>
                    <a:lnTo>
                      <a:pt x="2161633" y="0"/>
                    </a:lnTo>
                    <a:lnTo>
                      <a:pt x="2167051" y="0"/>
                    </a:lnTo>
                    <a:lnTo>
                      <a:pt x="2178999" y="0"/>
                    </a:lnTo>
                    <a:lnTo>
                      <a:pt x="2182158" y="0"/>
                    </a:lnTo>
                    <a:lnTo>
                      <a:pt x="2182815" y="0"/>
                    </a:lnTo>
                    <a:lnTo>
                      <a:pt x="2188666" y="0"/>
                    </a:lnTo>
                    <a:lnTo>
                      <a:pt x="2189452" y="0"/>
                    </a:lnTo>
                    <a:lnTo>
                      <a:pt x="2191697" y="0"/>
                    </a:lnTo>
                    <a:lnTo>
                      <a:pt x="2195471" y="0"/>
                    </a:lnTo>
                    <a:lnTo>
                      <a:pt x="2201759" y="0"/>
                    </a:lnTo>
                    <a:lnTo>
                      <a:pt x="2203100" y="0"/>
                    </a:lnTo>
                    <a:lnTo>
                      <a:pt x="2204559" y="0"/>
                    </a:lnTo>
                    <a:lnTo>
                      <a:pt x="2204591" y="0"/>
                    </a:lnTo>
                    <a:lnTo>
                      <a:pt x="2212273" y="0"/>
                    </a:lnTo>
                    <a:lnTo>
                      <a:pt x="2225535" y="0"/>
                    </a:lnTo>
                    <a:lnTo>
                      <a:pt x="2231674" y="0"/>
                    </a:lnTo>
                    <a:lnTo>
                      <a:pt x="2232096" y="0"/>
                    </a:lnTo>
                    <a:lnTo>
                      <a:pt x="2232220" y="0"/>
                    </a:lnTo>
                    <a:lnTo>
                      <a:pt x="2233118" y="0"/>
                    </a:lnTo>
                    <a:lnTo>
                      <a:pt x="2233165" y="0"/>
                    </a:lnTo>
                    <a:lnTo>
                      <a:pt x="2256725" y="0"/>
                    </a:lnTo>
                    <a:lnTo>
                      <a:pt x="2257283" y="0"/>
                    </a:lnTo>
                    <a:lnTo>
                      <a:pt x="2262285" y="0"/>
                    </a:lnTo>
                    <a:lnTo>
                      <a:pt x="2284366" y="0"/>
                    </a:lnTo>
                    <a:lnTo>
                      <a:pt x="2289402" y="0"/>
                    </a:lnTo>
                    <a:lnTo>
                      <a:pt x="2292052" y="0"/>
                    </a:lnTo>
                    <a:lnTo>
                      <a:pt x="2299271" y="0"/>
                    </a:lnTo>
                    <a:lnTo>
                      <a:pt x="2308721" y="0"/>
                    </a:lnTo>
                    <a:lnTo>
                      <a:pt x="2309927" y="0"/>
                    </a:lnTo>
                    <a:lnTo>
                      <a:pt x="2316435" y="0"/>
                    </a:lnTo>
                    <a:lnTo>
                      <a:pt x="2316703" y="0"/>
                    </a:lnTo>
                    <a:lnTo>
                      <a:pt x="2319466" y="0"/>
                    </a:lnTo>
                    <a:lnTo>
                      <a:pt x="2322840" y="0"/>
                    </a:lnTo>
                    <a:lnTo>
                      <a:pt x="2329528" y="0"/>
                    </a:lnTo>
                    <a:lnTo>
                      <a:pt x="2330869" y="0"/>
                    </a:lnTo>
                    <a:lnTo>
                      <a:pt x="2332328" y="0"/>
                    </a:lnTo>
                    <a:lnTo>
                      <a:pt x="2332360" y="0"/>
                    </a:lnTo>
                    <a:lnTo>
                      <a:pt x="2335803" y="0"/>
                    </a:lnTo>
                    <a:lnTo>
                      <a:pt x="2343312" y="0"/>
                    </a:lnTo>
                    <a:lnTo>
                      <a:pt x="2344804" y="0"/>
                    </a:lnTo>
                    <a:lnTo>
                      <a:pt x="2346768" y="0"/>
                    </a:lnTo>
                    <a:lnTo>
                      <a:pt x="2347827" y="0"/>
                    </a:lnTo>
                    <a:lnTo>
                      <a:pt x="2352274" y="0"/>
                    </a:lnTo>
                    <a:lnTo>
                      <a:pt x="2359443" y="0"/>
                    </a:lnTo>
                    <a:lnTo>
                      <a:pt x="2359865" y="0"/>
                    </a:lnTo>
                    <a:lnTo>
                      <a:pt x="2359989" y="0"/>
                    </a:lnTo>
                    <a:lnTo>
                      <a:pt x="2360887" y="0"/>
                    </a:lnTo>
                    <a:lnTo>
                      <a:pt x="2360934" y="0"/>
                    </a:lnTo>
                    <a:lnTo>
                      <a:pt x="2371886" y="0"/>
                    </a:lnTo>
                    <a:lnTo>
                      <a:pt x="2373377" y="0"/>
                    </a:lnTo>
                    <a:lnTo>
                      <a:pt x="2377892" y="0"/>
                    </a:lnTo>
                    <a:cubicBezTo>
                      <a:pt x="2382339" y="0"/>
                      <a:pt x="2382339" y="0"/>
                      <a:pt x="2382339" y="0"/>
                    </a:cubicBezTo>
                    <a:lnTo>
                      <a:pt x="2390054" y="0"/>
                    </a:lnTo>
                    <a:lnTo>
                      <a:pt x="2419821" y="0"/>
                    </a:lnTo>
                    <a:lnTo>
                      <a:pt x="2427040" y="0"/>
                    </a:lnTo>
                    <a:lnTo>
                      <a:pt x="2436490" y="0"/>
                    </a:lnTo>
                    <a:lnTo>
                      <a:pt x="2444472" y="0"/>
                    </a:lnTo>
                    <a:lnTo>
                      <a:pt x="2448678" y="0"/>
                    </a:lnTo>
                    <a:lnTo>
                      <a:pt x="2450171" y="0"/>
                    </a:lnTo>
                    <a:lnTo>
                      <a:pt x="2450609" y="0"/>
                    </a:lnTo>
                    <a:lnTo>
                      <a:pt x="2463572" y="0"/>
                    </a:lnTo>
                    <a:lnTo>
                      <a:pt x="2471081" y="0"/>
                    </a:lnTo>
                    <a:lnTo>
                      <a:pt x="2472573" y="0"/>
                    </a:lnTo>
                    <a:lnTo>
                      <a:pt x="2474537" y="0"/>
                    </a:lnTo>
                    <a:lnTo>
                      <a:pt x="2475596" y="0"/>
                    </a:lnTo>
                    <a:lnTo>
                      <a:pt x="2477252" y="0"/>
                    </a:lnTo>
                    <a:lnTo>
                      <a:pt x="2478712" y="0"/>
                    </a:lnTo>
                    <a:lnTo>
                      <a:pt x="2478743" y="0"/>
                    </a:lnTo>
                    <a:lnTo>
                      <a:pt x="2480043" y="0"/>
                    </a:lnTo>
                    <a:lnTo>
                      <a:pt x="2499655" y="0"/>
                    </a:lnTo>
                    <a:lnTo>
                      <a:pt x="2501146" y="0"/>
                    </a:lnTo>
                    <a:lnTo>
                      <a:pt x="2505661" y="0"/>
                    </a:lnTo>
                    <a:lnTo>
                      <a:pt x="2508776" y="0"/>
                    </a:lnTo>
                    <a:lnTo>
                      <a:pt x="2510108" y="0"/>
                    </a:lnTo>
                    <a:lnTo>
                      <a:pt x="2524178" y="0"/>
                    </a:lnTo>
                    <a:lnTo>
                      <a:pt x="2525248" y="0"/>
                    </a:lnTo>
                    <a:lnTo>
                      <a:pt x="2525669" y="0"/>
                    </a:lnTo>
                    <a:lnTo>
                      <a:pt x="2552329" y="0"/>
                    </a:lnTo>
                    <a:lnTo>
                      <a:pt x="2552751" y="0"/>
                    </a:lnTo>
                    <a:lnTo>
                      <a:pt x="2554242" y="0"/>
                    </a:lnTo>
                    <a:lnTo>
                      <a:pt x="2574787" y="0"/>
                    </a:lnTo>
                    <a:lnTo>
                      <a:pt x="2576279" y="0"/>
                    </a:lnTo>
                    <a:lnTo>
                      <a:pt x="2576447" y="0"/>
                    </a:lnTo>
                    <a:lnTo>
                      <a:pt x="2577940" y="0"/>
                    </a:lnTo>
                    <a:lnTo>
                      <a:pt x="2603360" y="0"/>
                    </a:lnTo>
                    <a:lnTo>
                      <a:pt x="2604852" y="0"/>
                    </a:lnTo>
                    <a:lnTo>
                      <a:pt x="2605021" y="0"/>
                    </a:lnTo>
                    <a:lnTo>
                      <a:pt x="2605484" y="0"/>
                    </a:lnTo>
                    <a:lnTo>
                      <a:pt x="2606481" y="0"/>
                    </a:lnTo>
                    <a:lnTo>
                      <a:pt x="2606512" y="0"/>
                    </a:lnTo>
                    <a:lnTo>
                      <a:pt x="2606976" y="0"/>
                    </a:lnTo>
                    <a:lnTo>
                      <a:pt x="2618923" y="0"/>
                    </a:lnTo>
                    <a:lnTo>
                      <a:pt x="2621248" y="0"/>
                    </a:lnTo>
                    <a:lnTo>
                      <a:pt x="2622740" y="0"/>
                    </a:lnTo>
                    <a:lnTo>
                      <a:pt x="2627885" y="0"/>
                    </a:lnTo>
                    <a:lnTo>
                      <a:pt x="2629377" y="0"/>
                    </a:lnTo>
                    <a:lnTo>
                      <a:pt x="2634058" y="0"/>
                    </a:lnTo>
                    <a:lnTo>
                      <a:pt x="2635549" y="0"/>
                    </a:lnTo>
                    <a:lnTo>
                      <a:pt x="2636545" y="0"/>
                    </a:lnTo>
                    <a:lnTo>
                      <a:pt x="2648987" y="0"/>
                    </a:lnTo>
                    <a:lnTo>
                      <a:pt x="2649821" y="0"/>
                    </a:lnTo>
                    <a:lnTo>
                      <a:pt x="2651313" y="0"/>
                    </a:lnTo>
                    <a:lnTo>
                      <a:pt x="2651947" y="0"/>
                    </a:lnTo>
                    <a:lnTo>
                      <a:pt x="2653017" y="0"/>
                    </a:lnTo>
                    <a:lnTo>
                      <a:pt x="2653438" y="0"/>
                    </a:lnTo>
                    <a:lnTo>
                      <a:pt x="2656459" y="0"/>
                    </a:lnTo>
                    <a:lnTo>
                      <a:pt x="2657950" y="0"/>
                    </a:lnTo>
                    <a:lnTo>
                      <a:pt x="2665460" y="0"/>
                    </a:lnTo>
                    <a:lnTo>
                      <a:pt x="2680098" y="0"/>
                    </a:lnTo>
                    <a:lnTo>
                      <a:pt x="2680520" y="0"/>
                    </a:lnTo>
                    <a:lnTo>
                      <a:pt x="2682011" y="0"/>
                    </a:lnTo>
                    <a:lnTo>
                      <a:pt x="2692542" y="0"/>
                    </a:lnTo>
                    <a:lnTo>
                      <a:pt x="2702556" y="0"/>
                    </a:lnTo>
                    <a:lnTo>
                      <a:pt x="2704048" y="0"/>
                    </a:lnTo>
                    <a:lnTo>
                      <a:pt x="2724289" y="0"/>
                    </a:lnTo>
                    <a:lnTo>
                      <a:pt x="2731129" y="0"/>
                    </a:lnTo>
                    <a:lnTo>
                      <a:pt x="2732621" y="0"/>
                    </a:lnTo>
                    <a:lnTo>
                      <a:pt x="2733253" y="0"/>
                    </a:lnTo>
                    <a:lnTo>
                      <a:pt x="2734745" y="0"/>
                    </a:lnTo>
                    <a:lnTo>
                      <a:pt x="2746692" y="0"/>
                    </a:lnTo>
                    <a:lnTo>
                      <a:pt x="2749017" y="0"/>
                    </a:lnTo>
                    <a:lnTo>
                      <a:pt x="2750509" y="0"/>
                    </a:lnTo>
                    <a:lnTo>
                      <a:pt x="2754354" y="0"/>
                    </a:lnTo>
                    <a:lnTo>
                      <a:pt x="2755654" y="0"/>
                    </a:lnTo>
                    <a:lnTo>
                      <a:pt x="2757146" y="0"/>
                    </a:lnTo>
                    <a:lnTo>
                      <a:pt x="2761827" y="0"/>
                    </a:lnTo>
                    <a:lnTo>
                      <a:pt x="2763318" y="0"/>
                    </a:lnTo>
                    <a:lnTo>
                      <a:pt x="2776756" y="0"/>
                    </a:lnTo>
                    <a:lnTo>
                      <a:pt x="2777590" y="0"/>
                    </a:lnTo>
                    <a:lnTo>
                      <a:pt x="2779082" y="0"/>
                    </a:lnTo>
                    <a:lnTo>
                      <a:pt x="2783442" y="0"/>
                    </a:lnTo>
                    <a:lnTo>
                      <a:pt x="2784228" y="0"/>
                    </a:lnTo>
                    <a:lnTo>
                      <a:pt x="2785719" y="0"/>
                    </a:lnTo>
                    <a:lnTo>
                      <a:pt x="2786473" y="0"/>
                    </a:lnTo>
                    <a:lnTo>
                      <a:pt x="2793229" y="0"/>
                    </a:lnTo>
                    <a:lnTo>
                      <a:pt x="2799367" y="0"/>
                    </a:lnTo>
                    <a:lnTo>
                      <a:pt x="2813506" y="0"/>
                    </a:lnTo>
                    <a:lnTo>
                      <a:pt x="2820311" y="0"/>
                    </a:lnTo>
                    <a:lnTo>
                      <a:pt x="2827893" y="0"/>
                    </a:lnTo>
                    <a:lnTo>
                      <a:pt x="2827940" y="0"/>
                    </a:lnTo>
                    <a:lnTo>
                      <a:pt x="2829431" y="0"/>
                    </a:lnTo>
                    <a:lnTo>
                      <a:pt x="2829978" y="0"/>
                    </a:lnTo>
                    <a:lnTo>
                      <a:pt x="2852058" y="0"/>
                    </a:lnTo>
                    <a:lnTo>
                      <a:pt x="2857060" y="0"/>
                    </a:lnTo>
                    <a:lnTo>
                      <a:pt x="2857958" y="0"/>
                    </a:lnTo>
                    <a:lnTo>
                      <a:pt x="2871601" y="0"/>
                    </a:lnTo>
                    <a:lnTo>
                      <a:pt x="2882123" y="0"/>
                    </a:lnTo>
                    <a:lnTo>
                      <a:pt x="2894046" y="0"/>
                    </a:lnTo>
                    <a:lnTo>
                      <a:pt x="2903496" y="0"/>
                    </a:lnTo>
                    <a:lnTo>
                      <a:pt x="2911211" y="0"/>
                    </a:lnTo>
                    <a:lnTo>
                      <a:pt x="2914242" y="0"/>
                    </a:lnTo>
                    <a:lnTo>
                      <a:pt x="2914461" y="0"/>
                    </a:lnTo>
                    <a:lnTo>
                      <a:pt x="2924111" y="0"/>
                    </a:lnTo>
                    <a:lnTo>
                      <a:pt x="2927136" y="0"/>
                    </a:lnTo>
                    <a:lnTo>
                      <a:pt x="2933561" y="0"/>
                    </a:lnTo>
                    <a:lnTo>
                      <a:pt x="2939580" y="0"/>
                    </a:lnTo>
                    <a:lnTo>
                      <a:pt x="2941275" y="0"/>
                    </a:lnTo>
                    <a:lnTo>
                      <a:pt x="2941543" y="0"/>
                    </a:lnTo>
                    <a:lnTo>
                      <a:pt x="2945586" y="0"/>
                    </a:lnTo>
                    <a:lnTo>
                      <a:pt x="2950032" y="0"/>
                    </a:lnTo>
                    <a:lnTo>
                      <a:pt x="2955662" y="0"/>
                    </a:lnTo>
                    <a:lnTo>
                      <a:pt x="2955709" y="0"/>
                    </a:lnTo>
                    <a:lnTo>
                      <a:pt x="2957200" y="0"/>
                    </a:lnTo>
                    <a:lnTo>
                      <a:pt x="2957747" y="0"/>
                    </a:lnTo>
                    <a:lnTo>
                      <a:pt x="2968152" y="0"/>
                    </a:lnTo>
                    <a:lnTo>
                      <a:pt x="2969644" y="0"/>
                    </a:lnTo>
                    <a:lnTo>
                      <a:pt x="2972667" y="0"/>
                    </a:lnTo>
                    <a:lnTo>
                      <a:pt x="2977114" y="0"/>
                    </a:lnTo>
                    <a:lnTo>
                      <a:pt x="2984829" y="0"/>
                    </a:lnTo>
                    <a:lnTo>
                      <a:pt x="2985727" y="0"/>
                    </a:lnTo>
                    <a:lnTo>
                      <a:pt x="2999370" y="0"/>
                    </a:lnTo>
                    <a:lnTo>
                      <a:pt x="3021815" y="0"/>
                    </a:lnTo>
                    <a:lnTo>
                      <a:pt x="3031265" y="0"/>
                    </a:lnTo>
                    <a:lnTo>
                      <a:pt x="3042230" y="0"/>
                    </a:lnTo>
                    <a:lnTo>
                      <a:pt x="3044946" y="0"/>
                    </a:lnTo>
                    <a:lnTo>
                      <a:pt x="3051880" y="0"/>
                    </a:lnTo>
                    <a:lnTo>
                      <a:pt x="3061330" y="0"/>
                    </a:lnTo>
                    <a:lnTo>
                      <a:pt x="3067349" y="0"/>
                    </a:lnTo>
                    <a:lnTo>
                      <a:pt x="3069312" y="0"/>
                    </a:lnTo>
                    <a:lnTo>
                      <a:pt x="3073355" y="0"/>
                    </a:lnTo>
                    <a:lnTo>
                      <a:pt x="3073518" y="0"/>
                    </a:lnTo>
                    <a:lnTo>
                      <a:pt x="3075011" y="0"/>
                    </a:lnTo>
                    <a:lnTo>
                      <a:pt x="3077801" y="0"/>
                    </a:lnTo>
                    <a:lnTo>
                      <a:pt x="3095921" y="0"/>
                    </a:lnTo>
                    <a:lnTo>
                      <a:pt x="3097413" y="0"/>
                    </a:lnTo>
                    <a:lnTo>
                      <a:pt x="3100436" y="0"/>
                    </a:lnTo>
                    <a:lnTo>
                      <a:pt x="3103552" y="0"/>
                    </a:lnTo>
                    <a:lnTo>
                      <a:pt x="3104883" y="0"/>
                    </a:lnTo>
                    <a:lnTo>
                      <a:pt x="3120023" y="0"/>
                    </a:lnTo>
                    <a:lnTo>
                      <a:pt x="3120445" y="0"/>
                    </a:lnTo>
                    <a:lnTo>
                      <a:pt x="3149018" y="0"/>
                    </a:lnTo>
                    <a:lnTo>
                      <a:pt x="3150088" y="0"/>
                    </a:lnTo>
                    <a:lnTo>
                      <a:pt x="3150509" y="0"/>
                    </a:lnTo>
                    <a:lnTo>
                      <a:pt x="3171054" y="0"/>
                    </a:lnTo>
                    <a:lnTo>
                      <a:pt x="3172715" y="0"/>
                    </a:lnTo>
                    <a:lnTo>
                      <a:pt x="3199627" y="0"/>
                    </a:lnTo>
                    <a:lnTo>
                      <a:pt x="3201119" y="0"/>
                    </a:lnTo>
                    <a:lnTo>
                      <a:pt x="3201287" y="0"/>
                    </a:lnTo>
                    <a:lnTo>
                      <a:pt x="3201751" y="0"/>
                    </a:lnTo>
                    <a:lnTo>
                      <a:pt x="3202780" y="0"/>
                    </a:lnTo>
                    <a:lnTo>
                      <a:pt x="3217515" y="0"/>
                    </a:lnTo>
                    <a:lnTo>
                      <a:pt x="3224152" y="0"/>
                    </a:lnTo>
                    <a:lnTo>
                      <a:pt x="3230324" y="0"/>
                    </a:lnTo>
                    <a:lnTo>
                      <a:pt x="3231321" y="0"/>
                    </a:lnTo>
                    <a:lnTo>
                      <a:pt x="3231816" y="0"/>
                    </a:lnTo>
                    <a:lnTo>
                      <a:pt x="3243763" y="0"/>
                    </a:lnTo>
                    <a:lnTo>
                      <a:pt x="3246088" y="0"/>
                    </a:lnTo>
                    <a:lnTo>
                      <a:pt x="3247580" y="0"/>
                    </a:lnTo>
                    <a:lnTo>
                      <a:pt x="3247792" y="0"/>
                    </a:lnTo>
                    <a:lnTo>
                      <a:pt x="3248214" y="0"/>
                    </a:lnTo>
                    <a:lnTo>
                      <a:pt x="3252725" y="0"/>
                    </a:lnTo>
                    <a:lnTo>
                      <a:pt x="3254217" y="0"/>
                    </a:lnTo>
                    <a:lnTo>
                      <a:pt x="3260235" y="0"/>
                    </a:lnTo>
                    <a:lnTo>
                      <a:pt x="3276787" y="0"/>
                    </a:lnTo>
                    <a:lnTo>
                      <a:pt x="3277857" y="0"/>
                    </a:lnTo>
                    <a:lnTo>
                      <a:pt x="3278278" y="0"/>
                    </a:lnTo>
                    <a:lnTo>
                      <a:pt x="3290300" y="0"/>
                    </a:lnTo>
                    <a:lnTo>
                      <a:pt x="3298823" y="0"/>
                    </a:lnTo>
                    <a:lnTo>
                      <a:pt x="3327396" y="0"/>
                    </a:lnTo>
                    <a:lnTo>
                      <a:pt x="3328888" y="0"/>
                    </a:lnTo>
                    <a:lnTo>
                      <a:pt x="3329520" y="0"/>
                    </a:lnTo>
                    <a:lnTo>
                      <a:pt x="3345284" y="0"/>
                    </a:lnTo>
                    <a:lnTo>
                      <a:pt x="3349129" y="0"/>
                    </a:lnTo>
                    <a:lnTo>
                      <a:pt x="3351921" y="0"/>
                    </a:lnTo>
                    <a:lnTo>
                      <a:pt x="3358093" y="0"/>
                    </a:lnTo>
                    <a:lnTo>
                      <a:pt x="3359585" y="0"/>
                    </a:lnTo>
                    <a:lnTo>
                      <a:pt x="3371532" y="0"/>
                    </a:lnTo>
                    <a:lnTo>
                      <a:pt x="3373857" y="0"/>
                    </a:lnTo>
                    <a:lnTo>
                      <a:pt x="3375349" y="0"/>
                    </a:lnTo>
                    <a:lnTo>
                      <a:pt x="3380494" y="0"/>
                    </a:lnTo>
                    <a:lnTo>
                      <a:pt x="3381986" y="0"/>
                    </a:lnTo>
                    <a:lnTo>
                      <a:pt x="3388004" y="0"/>
                    </a:lnTo>
                    <a:lnTo>
                      <a:pt x="3408282" y="0"/>
                    </a:lnTo>
                    <a:lnTo>
                      <a:pt x="3418069" y="0"/>
                    </a:lnTo>
                    <a:lnTo>
                      <a:pt x="3424207" y="0"/>
                    </a:lnTo>
                    <a:lnTo>
                      <a:pt x="3424753" y="0"/>
                    </a:lnTo>
                    <a:lnTo>
                      <a:pt x="3452733" y="0"/>
                    </a:lnTo>
                    <a:lnTo>
                      <a:pt x="3454818" y="0"/>
                    </a:lnTo>
                    <a:lnTo>
                      <a:pt x="3476898" y="0"/>
                    </a:lnTo>
                    <a:lnTo>
                      <a:pt x="3496441" y="0"/>
                    </a:lnTo>
                    <a:lnTo>
                      <a:pt x="3509236" y="0"/>
                    </a:lnTo>
                    <a:lnTo>
                      <a:pt x="3518886" y="0"/>
                    </a:lnTo>
                    <a:lnTo>
                      <a:pt x="3528336" y="0"/>
                    </a:lnTo>
                    <a:lnTo>
                      <a:pt x="3536051" y="0"/>
                    </a:lnTo>
                    <a:lnTo>
                      <a:pt x="3539301" y="0"/>
                    </a:lnTo>
                    <a:lnTo>
                      <a:pt x="3540361" y="0"/>
                    </a:lnTo>
                    <a:lnTo>
                      <a:pt x="3544807" y="0"/>
                    </a:lnTo>
                    <a:lnTo>
                      <a:pt x="3551976" y="0"/>
                    </a:lnTo>
                    <a:lnTo>
                      <a:pt x="3552522" y="0"/>
                    </a:lnTo>
                    <a:lnTo>
                      <a:pt x="3564420" y="0"/>
                    </a:lnTo>
                    <a:lnTo>
                      <a:pt x="3570426" y="0"/>
                    </a:lnTo>
                    <a:cubicBezTo>
                      <a:pt x="3574872" y="0"/>
                      <a:pt x="3574872" y="0"/>
                      <a:pt x="3574872" y="0"/>
                    </a:cubicBezTo>
                    <a:lnTo>
                      <a:pt x="3580502" y="0"/>
                    </a:lnTo>
                    <a:lnTo>
                      <a:pt x="3582587" y="0"/>
                    </a:lnTo>
                    <a:lnTo>
                      <a:pt x="3624210" y="0"/>
                    </a:lnTo>
                    <a:lnTo>
                      <a:pt x="3637005" y="0"/>
                    </a:lnTo>
                    <a:lnTo>
                      <a:pt x="3646655" y="0"/>
                    </a:lnTo>
                    <a:lnTo>
                      <a:pt x="3656105" y="0"/>
                    </a:lnTo>
                    <a:lnTo>
                      <a:pt x="3667070" y="0"/>
                    </a:lnTo>
                    <a:lnTo>
                      <a:pt x="3668130" y="0"/>
                    </a:lnTo>
                    <a:lnTo>
                      <a:pt x="3669786" y="0"/>
                    </a:lnTo>
                    <a:lnTo>
                      <a:pt x="3672576" y="0"/>
                    </a:lnTo>
                    <a:lnTo>
                      <a:pt x="3692189" y="0"/>
                    </a:lnTo>
                    <a:lnTo>
                      <a:pt x="3698195" y="0"/>
                    </a:lnTo>
                    <a:lnTo>
                      <a:pt x="3702641" y="0"/>
                    </a:lnTo>
                    <a:lnTo>
                      <a:pt x="3744863" y="0"/>
                    </a:lnTo>
                    <a:lnTo>
                      <a:pt x="3745285" y="0"/>
                    </a:lnTo>
                    <a:lnTo>
                      <a:pt x="3795894" y="0"/>
                    </a:lnTo>
                    <a:lnTo>
                      <a:pt x="3797555" y="0"/>
                    </a:lnTo>
                    <a:lnTo>
                      <a:pt x="3826591" y="0"/>
                    </a:lnTo>
                    <a:lnTo>
                      <a:pt x="3842355" y="0"/>
                    </a:lnTo>
                    <a:lnTo>
                      <a:pt x="3848992" y="0"/>
                    </a:lnTo>
                    <a:lnTo>
                      <a:pt x="3872632" y="0"/>
                    </a:lnTo>
                    <a:lnTo>
                      <a:pt x="3873054" y="0"/>
                    </a:lnTo>
                    <a:lnTo>
                      <a:pt x="3885075" y="0"/>
                    </a:lnTo>
                    <a:lnTo>
                      <a:pt x="3923663" y="0"/>
                    </a:lnTo>
                    <a:lnTo>
                      <a:pt x="3954360" y="0"/>
                    </a:lnTo>
                    <a:lnTo>
                      <a:pt x="3970124" y="0"/>
                    </a:lnTo>
                    <a:lnTo>
                      <a:pt x="3976761" y="0"/>
                    </a:lnTo>
                    <a:lnTo>
                      <a:pt x="4012844" y="0"/>
                    </a:lnTo>
                    <a:lnTo>
                      <a:pt x="4049593" y="0"/>
                    </a:lnTo>
                    <a:cubicBezTo>
                      <a:pt x="4169647" y="0"/>
                      <a:pt x="4169647" y="0"/>
                      <a:pt x="4169647" y="0"/>
                    </a:cubicBezTo>
                    <a:lnTo>
                      <a:pt x="4177362" y="0"/>
                    </a:lnTo>
                    <a:cubicBezTo>
                      <a:pt x="4297416" y="0"/>
                      <a:pt x="4297416" y="0"/>
                      <a:pt x="4297416" y="0"/>
                    </a:cubicBezTo>
                    <a:cubicBezTo>
                      <a:pt x="4327758" y="0"/>
                      <a:pt x="4364168" y="21251"/>
                      <a:pt x="4379339" y="47054"/>
                    </a:cubicBezTo>
                    <a:cubicBezTo>
                      <a:pt x="4591731" y="415146"/>
                      <a:pt x="4591731" y="415146"/>
                      <a:pt x="4591731" y="415146"/>
                    </a:cubicBezTo>
                    <a:cubicBezTo>
                      <a:pt x="4606902" y="440951"/>
                      <a:pt x="4606902" y="483452"/>
                      <a:pt x="4591731" y="509257"/>
                    </a:cubicBezTo>
                    <a:cubicBezTo>
                      <a:pt x="4379339" y="877348"/>
                      <a:pt x="4379339" y="877348"/>
                      <a:pt x="4379339" y="877348"/>
                    </a:cubicBezTo>
                    <a:cubicBezTo>
                      <a:pt x="4364168" y="903151"/>
                      <a:pt x="4327758" y="924402"/>
                      <a:pt x="4297416" y="924402"/>
                    </a:cubicBezTo>
                    <a:lnTo>
                      <a:pt x="4169647" y="924402"/>
                    </a:lnTo>
                    <a:lnTo>
                      <a:pt x="3976761" y="924402"/>
                    </a:lnTo>
                    <a:lnTo>
                      <a:pt x="3872632" y="924402"/>
                    </a:lnTo>
                    <a:lnTo>
                      <a:pt x="3848992" y="924402"/>
                    </a:lnTo>
                    <a:lnTo>
                      <a:pt x="3744863" y="924402"/>
                    </a:lnTo>
                    <a:lnTo>
                      <a:pt x="3702641" y="924402"/>
                    </a:lnTo>
                    <a:lnTo>
                      <a:pt x="3672576" y="924402"/>
                    </a:lnTo>
                    <a:lnTo>
                      <a:pt x="3656105" y="924402"/>
                    </a:lnTo>
                    <a:lnTo>
                      <a:pt x="3574872" y="924402"/>
                    </a:lnTo>
                    <a:lnTo>
                      <a:pt x="3551976" y="924402"/>
                    </a:lnTo>
                    <a:lnTo>
                      <a:pt x="3544807" y="924402"/>
                    </a:lnTo>
                    <a:lnTo>
                      <a:pt x="3528336" y="924402"/>
                    </a:lnTo>
                    <a:lnTo>
                      <a:pt x="3424207" y="924402"/>
                    </a:lnTo>
                    <a:lnTo>
                      <a:pt x="3381986" y="924402"/>
                    </a:lnTo>
                    <a:lnTo>
                      <a:pt x="3380494" y="924402"/>
                    </a:lnTo>
                    <a:lnTo>
                      <a:pt x="3351921" y="924402"/>
                    </a:lnTo>
                    <a:lnTo>
                      <a:pt x="3277857" y="924402"/>
                    </a:lnTo>
                    <a:lnTo>
                      <a:pt x="3254217" y="924402"/>
                    </a:lnTo>
                    <a:lnTo>
                      <a:pt x="3252725" y="924402"/>
                    </a:lnTo>
                    <a:lnTo>
                      <a:pt x="3247792" y="924402"/>
                    </a:lnTo>
                    <a:lnTo>
                      <a:pt x="3231321" y="924402"/>
                    </a:lnTo>
                    <a:lnTo>
                      <a:pt x="3224152" y="924402"/>
                    </a:lnTo>
                    <a:lnTo>
                      <a:pt x="3150088" y="924402"/>
                    </a:lnTo>
                    <a:lnTo>
                      <a:pt x="3120023" y="924402"/>
                    </a:lnTo>
                    <a:lnTo>
                      <a:pt x="3104883" y="924402"/>
                    </a:lnTo>
                    <a:lnTo>
                      <a:pt x="3103552" y="924402"/>
                    </a:lnTo>
                    <a:lnTo>
                      <a:pt x="3077801" y="924402"/>
                    </a:lnTo>
                    <a:lnTo>
                      <a:pt x="3061330" y="924402"/>
                    </a:lnTo>
                    <a:lnTo>
                      <a:pt x="3031265" y="924402"/>
                    </a:lnTo>
                    <a:lnTo>
                      <a:pt x="2977114" y="924402"/>
                    </a:lnTo>
                    <a:lnTo>
                      <a:pt x="2957200" y="924402"/>
                    </a:lnTo>
                    <a:lnTo>
                      <a:pt x="2955709" y="924402"/>
                    </a:lnTo>
                    <a:lnTo>
                      <a:pt x="2950032" y="924402"/>
                    </a:lnTo>
                    <a:lnTo>
                      <a:pt x="2933561" y="924402"/>
                    </a:lnTo>
                    <a:lnTo>
                      <a:pt x="2927136" y="924402"/>
                    </a:lnTo>
                    <a:lnTo>
                      <a:pt x="2903496" y="924402"/>
                    </a:lnTo>
                    <a:lnTo>
                      <a:pt x="2829431" y="924402"/>
                    </a:lnTo>
                    <a:lnTo>
                      <a:pt x="2827940" y="924402"/>
                    </a:lnTo>
                    <a:lnTo>
                      <a:pt x="2799367" y="924402"/>
                    </a:lnTo>
                    <a:lnTo>
                      <a:pt x="2785719" y="924402"/>
                    </a:lnTo>
                    <a:lnTo>
                      <a:pt x="2784228" y="924402"/>
                    </a:lnTo>
                    <a:lnTo>
                      <a:pt x="2757146" y="924402"/>
                    </a:lnTo>
                    <a:lnTo>
                      <a:pt x="2755654" y="924402"/>
                    </a:lnTo>
                    <a:lnTo>
                      <a:pt x="2680098" y="924402"/>
                    </a:lnTo>
                    <a:lnTo>
                      <a:pt x="2657950" y="924402"/>
                    </a:lnTo>
                    <a:lnTo>
                      <a:pt x="2656459" y="924402"/>
                    </a:lnTo>
                    <a:lnTo>
                      <a:pt x="2653017" y="924402"/>
                    </a:lnTo>
                    <a:lnTo>
                      <a:pt x="2636545" y="924402"/>
                    </a:lnTo>
                    <a:lnTo>
                      <a:pt x="2629377" y="924402"/>
                    </a:lnTo>
                    <a:lnTo>
                      <a:pt x="2627885" y="924402"/>
                    </a:lnTo>
                    <a:lnTo>
                      <a:pt x="2606481" y="924402"/>
                    </a:lnTo>
                    <a:lnTo>
                      <a:pt x="2552329" y="924402"/>
                    </a:lnTo>
                    <a:lnTo>
                      <a:pt x="2525248" y="924402"/>
                    </a:lnTo>
                    <a:lnTo>
                      <a:pt x="2510108" y="924402"/>
                    </a:lnTo>
                    <a:lnTo>
                      <a:pt x="2508776" y="924402"/>
                    </a:lnTo>
                    <a:lnTo>
                      <a:pt x="2480043" y="924402"/>
                    </a:lnTo>
                    <a:lnTo>
                      <a:pt x="2478712" y="924402"/>
                    </a:lnTo>
                    <a:lnTo>
                      <a:pt x="2463572" y="924402"/>
                    </a:lnTo>
                    <a:lnTo>
                      <a:pt x="2436490" y="924402"/>
                    </a:lnTo>
                    <a:lnTo>
                      <a:pt x="2382339" y="924402"/>
                    </a:lnTo>
                    <a:lnTo>
                      <a:pt x="2360934" y="924402"/>
                    </a:lnTo>
                    <a:lnTo>
                      <a:pt x="2359443" y="924402"/>
                    </a:lnTo>
                    <a:lnTo>
                      <a:pt x="2352274" y="924402"/>
                    </a:lnTo>
                    <a:lnTo>
                      <a:pt x="2335803" y="924402"/>
                    </a:lnTo>
                    <a:lnTo>
                      <a:pt x="2332360" y="924402"/>
                    </a:lnTo>
                    <a:lnTo>
                      <a:pt x="2332328" y="924402"/>
                    </a:lnTo>
                    <a:lnTo>
                      <a:pt x="2330869" y="924402"/>
                    </a:lnTo>
                    <a:lnTo>
                      <a:pt x="2308721" y="924402"/>
                    </a:lnTo>
                    <a:lnTo>
                      <a:pt x="2233165" y="924402"/>
                    </a:lnTo>
                    <a:lnTo>
                      <a:pt x="2231674" y="924402"/>
                    </a:lnTo>
                    <a:lnTo>
                      <a:pt x="2204591" y="924402"/>
                    </a:lnTo>
                    <a:lnTo>
                      <a:pt x="2204559" y="924402"/>
                    </a:lnTo>
                    <a:lnTo>
                      <a:pt x="2203100" y="924402"/>
                    </a:lnTo>
                    <a:lnTo>
                      <a:pt x="2189452" y="924402"/>
                    </a:lnTo>
                    <a:lnTo>
                      <a:pt x="2160879" y="924402"/>
                    </a:lnTo>
                    <a:lnTo>
                      <a:pt x="2159388" y="924402"/>
                    </a:lnTo>
                    <a:lnTo>
                      <a:pt x="2085323" y="924402"/>
                    </a:lnTo>
                    <a:lnTo>
                      <a:pt x="2077294" y="924402"/>
                    </a:lnTo>
                    <a:lnTo>
                      <a:pt x="2061683" y="924402"/>
                    </a:lnTo>
                    <a:lnTo>
                      <a:pt x="2055258" y="924402"/>
                    </a:lnTo>
                    <a:lnTo>
                      <a:pt x="2038787" y="924402"/>
                    </a:lnTo>
                    <a:lnTo>
                      <a:pt x="2033110" y="924402"/>
                    </a:lnTo>
                    <a:lnTo>
                      <a:pt x="2031619" y="924402"/>
                    </a:lnTo>
                    <a:lnTo>
                      <a:pt x="2011705" y="924402"/>
                    </a:lnTo>
                    <a:lnTo>
                      <a:pt x="1957554" y="924402"/>
                    </a:lnTo>
                    <a:lnTo>
                      <a:pt x="1949525" y="924402"/>
                    </a:lnTo>
                    <a:lnTo>
                      <a:pt x="1927489" y="924402"/>
                    </a:lnTo>
                    <a:lnTo>
                      <a:pt x="1911018" y="924402"/>
                    </a:lnTo>
                    <a:lnTo>
                      <a:pt x="1907543" y="924402"/>
                    </a:lnTo>
                    <a:lnTo>
                      <a:pt x="1885268" y="924402"/>
                    </a:lnTo>
                    <a:lnTo>
                      <a:pt x="1883936" y="924402"/>
                    </a:lnTo>
                    <a:lnTo>
                      <a:pt x="1868796" y="924402"/>
                    </a:lnTo>
                    <a:lnTo>
                      <a:pt x="1838732" y="924402"/>
                    </a:lnTo>
                    <a:lnTo>
                      <a:pt x="1779774" y="924402"/>
                    </a:lnTo>
                    <a:lnTo>
                      <a:pt x="1764668" y="924402"/>
                    </a:lnTo>
                    <a:lnTo>
                      <a:pt x="1757499" y="924402"/>
                    </a:lnTo>
                    <a:lnTo>
                      <a:pt x="1741027" y="924402"/>
                    </a:lnTo>
                    <a:lnTo>
                      <a:pt x="1737552" y="924402"/>
                    </a:lnTo>
                    <a:lnTo>
                      <a:pt x="1736094" y="924402"/>
                    </a:lnTo>
                    <a:lnTo>
                      <a:pt x="1734603" y="924402"/>
                    </a:lnTo>
                    <a:lnTo>
                      <a:pt x="1710963" y="924402"/>
                    </a:lnTo>
                    <a:lnTo>
                      <a:pt x="1707488" y="924402"/>
                    </a:lnTo>
                    <a:lnTo>
                      <a:pt x="1652509" y="924402"/>
                    </a:lnTo>
                    <a:lnTo>
                      <a:pt x="1636899" y="924402"/>
                    </a:lnTo>
                    <a:lnTo>
                      <a:pt x="1609783" y="924402"/>
                    </a:lnTo>
                    <a:lnTo>
                      <a:pt x="1608325" y="924402"/>
                    </a:lnTo>
                    <a:lnTo>
                      <a:pt x="1606834" y="924402"/>
                    </a:lnTo>
                    <a:lnTo>
                      <a:pt x="1579719" y="924402"/>
                    </a:lnTo>
                    <a:lnTo>
                      <a:pt x="1564612" y="924402"/>
                    </a:lnTo>
                    <a:lnTo>
                      <a:pt x="1524740" y="924402"/>
                    </a:lnTo>
                    <a:lnTo>
                      <a:pt x="1482518" y="924402"/>
                    </a:lnTo>
                    <a:lnTo>
                      <a:pt x="1460483" y="924402"/>
                    </a:lnTo>
                    <a:lnTo>
                      <a:pt x="1452454" y="924402"/>
                    </a:lnTo>
                    <a:lnTo>
                      <a:pt x="1444011" y="924402"/>
                    </a:lnTo>
                    <a:lnTo>
                      <a:pt x="1436843" y="924402"/>
                    </a:lnTo>
                    <a:lnTo>
                      <a:pt x="1413947" y="924402"/>
                    </a:lnTo>
                    <a:lnTo>
                      <a:pt x="1354749" y="924402"/>
                    </a:lnTo>
                    <a:lnTo>
                      <a:pt x="1332714" y="924402"/>
                    </a:lnTo>
                    <a:lnTo>
                      <a:pt x="1324685" y="924402"/>
                    </a:lnTo>
                    <a:lnTo>
                      <a:pt x="1316242" y="924402"/>
                    </a:lnTo>
                    <a:lnTo>
                      <a:pt x="1312767" y="924402"/>
                    </a:lnTo>
                    <a:lnTo>
                      <a:pt x="1286178" y="924402"/>
                    </a:lnTo>
                    <a:lnTo>
                      <a:pt x="1282703" y="924402"/>
                    </a:lnTo>
                    <a:lnTo>
                      <a:pt x="1243956" y="924402"/>
                    </a:lnTo>
                    <a:lnTo>
                      <a:pt x="1184998" y="924402"/>
                    </a:lnTo>
                    <a:lnTo>
                      <a:pt x="1154934" y="924402"/>
                    </a:lnTo>
                    <a:lnTo>
                      <a:pt x="1139828" y="924402"/>
                    </a:lnTo>
                    <a:lnTo>
                      <a:pt x="1116187" y="924402"/>
                    </a:lnTo>
                    <a:lnTo>
                      <a:pt x="1112712" y="924402"/>
                    </a:lnTo>
                    <a:lnTo>
                      <a:pt x="1057734" y="924402"/>
                    </a:lnTo>
                    <a:lnTo>
                      <a:pt x="1027669" y="924402"/>
                    </a:lnTo>
                    <a:lnTo>
                      <a:pt x="1012059" y="924402"/>
                    </a:lnTo>
                    <a:lnTo>
                      <a:pt x="984943" y="924402"/>
                    </a:lnTo>
                    <a:lnTo>
                      <a:pt x="929965" y="924402"/>
                    </a:lnTo>
                    <a:lnTo>
                      <a:pt x="899900" y="924402"/>
                    </a:lnTo>
                    <a:lnTo>
                      <a:pt x="857678" y="924402"/>
                    </a:lnTo>
                    <a:lnTo>
                      <a:pt x="819171" y="924402"/>
                    </a:lnTo>
                    <a:lnTo>
                      <a:pt x="729909" y="924402"/>
                    </a:lnTo>
                    <a:lnTo>
                      <a:pt x="691402" y="924402"/>
                    </a:lnTo>
                    <a:lnTo>
                      <a:pt x="687927" y="924402"/>
                    </a:lnTo>
                    <a:lnTo>
                      <a:pt x="560158" y="924402"/>
                    </a:lnTo>
                    <a:lnTo>
                      <a:pt x="432894" y="924402"/>
                    </a:lnTo>
                    <a:lnTo>
                      <a:pt x="305125" y="924402"/>
                    </a:lnTo>
                    <a:cubicBezTo>
                      <a:pt x="275541" y="924402"/>
                      <a:pt x="238373" y="903151"/>
                      <a:pt x="223202" y="877348"/>
                    </a:cubicBezTo>
                    <a:cubicBezTo>
                      <a:pt x="10809" y="509257"/>
                      <a:pt x="10809" y="509257"/>
                      <a:pt x="10809" y="509257"/>
                    </a:cubicBezTo>
                    <a:cubicBezTo>
                      <a:pt x="-3603" y="483452"/>
                      <a:pt x="-3603" y="440951"/>
                      <a:pt x="10809" y="415146"/>
                    </a:cubicBezTo>
                    <a:cubicBezTo>
                      <a:pt x="223202" y="47054"/>
                      <a:pt x="223202" y="47054"/>
                      <a:pt x="223202" y="47054"/>
                    </a:cubicBezTo>
                    <a:cubicBezTo>
                      <a:pt x="238373" y="21251"/>
                      <a:pt x="275541" y="0"/>
                      <a:pt x="305125" y="0"/>
                    </a:cubicBezTo>
                    <a:close/>
                  </a:path>
                </a:pathLst>
              </a:custGeom>
              <a:solidFill>
                <a:srgbClr val="609801"/>
              </a:solidFill>
              <a:ln w="19050"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r>
                  <a:rPr lang="zh-CN" altLang="en-US" dirty="0" smtClean="0">
                    <a:solidFill>
                      <a:prstClr val="black"/>
                    </a:solidFill>
                    <a:latin typeface="微软雅黑" panose="020B0503020204020204" charset="-122"/>
                  </a:rPr>
                  <a:t>     </a:t>
                </a:r>
                <a:r>
                  <a:rPr lang="zh-CN" altLang="en-US" sz="2000" b="1" dirty="0" smtClean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巩固练习</a:t>
                </a:r>
                <a:endParaRPr lang="zh-CN" altLang="en-US" sz="20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28" name="组合 27"/>
            <p:cNvGrpSpPr/>
            <p:nvPr userDrawn="1"/>
          </p:nvGrpSpPr>
          <p:grpSpPr>
            <a:xfrm rot="16200000">
              <a:off x="366" y="1252"/>
              <a:ext cx="995" cy="1122"/>
              <a:chOff x="8439634" y="3544648"/>
              <a:chExt cx="1611146" cy="1817848"/>
            </a:xfrm>
          </p:grpSpPr>
          <p:sp>
            <p:nvSpPr>
              <p:cNvPr id="30" name="Freeform 5"/>
              <p:cNvSpPr/>
              <p:nvPr/>
            </p:nvSpPr>
            <p:spPr bwMode="auto">
              <a:xfrm rot="5400000">
                <a:off x="8336283" y="3647999"/>
                <a:ext cx="1817848" cy="1611146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bg1">
                      <a:lumMod val="97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31" name="Freeform 5"/>
              <p:cNvSpPr/>
              <p:nvPr/>
            </p:nvSpPr>
            <p:spPr bwMode="auto">
              <a:xfrm rot="5400000">
                <a:off x="8582835" y="3866516"/>
                <a:ext cx="1324744" cy="1174112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solidFill>
                <a:srgbClr val="609801"/>
              </a:solidFill>
              <a:ln w="15875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50800" dist="254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</p:grpSp>
        <p:pic>
          <p:nvPicPr>
            <p:cNvPr id="29" name="图片 28" descr="22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2" y="1617"/>
              <a:ext cx="585" cy="418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1" grpId="0"/>
      <p:bldP spid="13" grpId="0"/>
      <p:bldP spid="14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28251" y="1347954"/>
            <a:ext cx="877710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latin typeface="微软雅黑" panose="020B0503020204020204" charset="-122"/>
                <a:ea typeface="微软雅黑" panose="020B0503020204020204" charset="-122"/>
              </a:rPr>
              <a:t>4.</a:t>
            </a:r>
            <a:r>
              <a:rPr lang="zh-CN" altLang="zh-CN" sz="2400" b="1" dirty="0" smtClean="0">
                <a:latin typeface="微软雅黑" panose="020B0503020204020204" charset="-122"/>
                <a:ea typeface="微软雅黑" panose="020B0503020204020204" charset="-122"/>
              </a:rPr>
              <a:t>海水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受日月的引力而产生潮汐现象．早晨海水上涨叫做潮，黄昏海水上涨叫做汐，合称潮汐．潮汐与人类的生活有着密切的联系．某港口某天从0时到12时的水深情况如下表，其中T表示时刻，h表示水深．</a:t>
            </a:r>
            <a:b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</a:b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上述问题中，字母T，h表示的是变量还是常量，简述你的</a:t>
            </a:r>
            <a:r>
              <a:rPr lang="zh-CN" altLang="zh-CN" sz="2400" b="1" dirty="0" smtClean="0">
                <a:latin typeface="微软雅黑" panose="020B0503020204020204" charset="-122"/>
                <a:ea typeface="微软雅黑" panose="020B0503020204020204" charset="-122"/>
              </a:rPr>
              <a:t>理由 </a:t>
            </a:r>
            <a:endParaRPr lang="en-US" altLang="zh-CN" sz="2400" b="1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zh-CN" sz="24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2299100"/>
              </p:ext>
            </p:extLst>
          </p:nvPr>
        </p:nvGraphicFramePr>
        <p:xfrm>
          <a:off x="413354" y="3282965"/>
          <a:ext cx="6890292" cy="1112520"/>
        </p:xfrm>
        <a:graphic>
          <a:graphicData uri="http://schemas.openxmlformats.org/drawingml/2006/table">
            <a:tbl>
              <a:tblPr>
                <a:tableStyleId>{08FB837D-C827-4EFA-A057-4D05807E0F7C}</a:tableStyleId>
              </a:tblPr>
              <a:tblGrid>
                <a:gridCol w="1148382"/>
                <a:gridCol w="1148382"/>
                <a:gridCol w="1148382"/>
                <a:gridCol w="1148382"/>
                <a:gridCol w="1148382"/>
                <a:gridCol w="1148382"/>
              </a:tblGrid>
              <a:tr h="0">
                <a:tc>
                  <a:txBody>
                    <a:bodyPr/>
                    <a:lstStyle/>
                    <a:p>
                      <a:r>
                        <a:rPr lang="en-US" sz="2400" b="1">
                          <a:latin typeface="微软雅黑" panose="020B0503020204020204" charset="-122"/>
                          <a:ea typeface="微软雅黑" panose="020B0503020204020204" charset="-122"/>
                        </a:rPr>
                        <a:t>T（</a:t>
                      </a:r>
                      <a:r>
                        <a:rPr lang="zh-CN" altLang="en-US" sz="2400" b="1">
                          <a:latin typeface="微软雅黑" panose="020B0503020204020204" charset="-122"/>
                          <a:ea typeface="微软雅黑" panose="020B0503020204020204" charset="-122"/>
                        </a:rPr>
                        <a:t>时）</a:t>
                      </a:r>
                    </a:p>
                  </a:txBody>
                  <a:tcPr marT="95250" marB="95250" anchor="ctr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0</a:t>
                      </a:r>
                    </a:p>
                  </a:txBody>
                  <a:tcPr marT="95250" marB="95250" anchor="ctr"/>
                </a:tc>
                <a:tc>
                  <a:txBody>
                    <a:bodyPr/>
                    <a:lstStyle/>
                    <a:p>
                      <a:r>
                        <a:rPr lang="en-US" altLang="zh-CN" sz="2400" b="1">
                          <a:latin typeface="微软雅黑" panose="020B0503020204020204" charset="-122"/>
                          <a:ea typeface="微软雅黑" panose="020B0503020204020204" charset="-122"/>
                        </a:rPr>
                        <a:t>3</a:t>
                      </a:r>
                    </a:p>
                  </a:txBody>
                  <a:tcPr marT="95250" marB="95250" anchor="ctr"/>
                </a:tc>
                <a:tc>
                  <a:txBody>
                    <a:bodyPr/>
                    <a:lstStyle/>
                    <a:p>
                      <a:r>
                        <a:rPr lang="en-US" altLang="zh-CN" sz="2400" b="1">
                          <a:latin typeface="微软雅黑" panose="020B0503020204020204" charset="-122"/>
                          <a:ea typeface="微软雅黑" panose="020B0503020204020204" charset="-122"/>
                        </a:rPr>
                        <a:t>6</a:t>
                      </a:r>
                    </a:p>
                  </a:txBody>
                  <a:tcPr marT="95250" marB="95250" anchor="ctr"/>
                </a:tc>
                <a:tc>
                  <a:txBody>
                    <a:bodyPr/>
                    <a:lstStyle/>
                    <a:p>
                      <a:r>
                        <a:rPr lang="en-US" altLang="zh-CN" sz="2400" b="1">
                          <a:latin typeface="微软雅黑" panose="020B0503020204020204" charset="-122"/>
                          <a:ea typeface="微软雅黑" panose="020B0503020204020204" charset="-122"/>
                        </a:rPr>
                        <a:t>9</a:t>
                      </a:r>
                    </a:p>
                  </a:txBody>
                  <a:tcPr marT="95250" marB="95250" anchor="ctr"/>
                </a:tc>
                <a:tc>
                  <a:txBody>
                    <a:bodyPr/>
                    <a:lstStyle/>
                    <a:p>
                      <a:r>
                        <a:rPr lang="en-US" altLang="zh-CN" sz="2400" b="1">
                          <a:latin typeface="微软雅黑" panose="020B0503020204020204" charset="-122"/>
                          <a:ea typeface="微软雅黑" panose="020B0503020204020204" charset="-122"/>
                        </a:rPr>
                        <a:t>12</a:t>
                      </a:r>
                    </a:p>
                  </a:txBody>
                  <a:tcPr marT="95250" marB="95250"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2400" b="1">
                          <a:latin typeface="微软雅黑" panose="020B0503020204020204" charset="-122"/>
                          <a:ea typeface="微软雅黑" panose="020B0503020204020204" charset="-122"/>
                        </a:rPr>
                        <a:t>h（</a:t>
                      </a:r>
                      <a:r>
                        <a:rPr lang="zh-CN" altLang="en-US" sz="2400" b="1">
                          <a:latin typeface="微软雅黑" panose="020B0503020204020204" charset="-122"/>
                          <a:ea typeface="微软雅黑" panose="020B0503020204020204" charset="-122"/>
                        </a:rPr>
                        <a:t>米）</a:t>
                      </a:r>
                    </a:p>
                  </a:txBody>
                  <a:tcPr marT="95250" marB="95250" anchor="ctr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5</a:t>
                      </a:r>
                    </a:p>
                  </a:txBody>
                  <a:tcPr marT="95250" marB="95250" anchor="ctr"/>
                </a:tc>
                <a:tc>
                  <a:txBody>
                    <a:bodyPr/>
                    <a:lstStyle/>
                    <a:p>
                      <a:r>
                        <a:rPr lang="en-US" altLang="zh-CN" sz="2400" b="1">
                          <a:latin typeface="微软雅黑" panose="020B0503020204020204" charset="-122"/>
                          <a:ea typeface="微软雅黑" panose="020B0503020204020204" charset="-122"/>
                        </a:rPr>
                        <a:t>7.4</a:t>
                      </a:r>
                    </a:p>
                  </a:txBody>
                  <a:tcPr marT="95250" marB="95250" anchor="ctr"/>
                </a:tc>
                <a:tc>
                  <a:txBody>
                    <a:bodyPr/>
                    <a:lstStyle/>
                    <a:p>
                      <a:r>
                        <a:rPr lang="en-US" altLang="zh-CN" sz="2400" b="1">
                          <a:latin typeface="微软雅黑" panose="020B0503020204020204" charset="-122"/>
                          <a:ea typeface="微软雅黑" panose="020B0503020204020204" charset="-122"/>
                        </a:rPr>
                        <a:t>5.1</a:t>
                      </a:r>
                    </a:p>
                  </a:txBody>
                  <a:tcPr marT="95250" marB="95250" anchor="ctr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2.6</a:t>
                      </a:r>
                    </a:p>
                  </a:txBody>
                  <a:tcPr marT="95250" marB="95250" anchor="ctr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4.5</a:t>
                      </a:r>
                    </a:p>
                  </a:txBody>
                  <a:tcPr marT="95250" marB="95250" anchor="ctr"/>
                </a:tc>
              </a:tr>
            </a:tbl>
          </a:graphicData>
        </a:graphic>
      </p:graphicFrame>
      <p:sp>
        <p:nvSpPr>
          <p:cNvPr id="9" name="矩形 8"/>
          <p:cNvSpPr/>
          <p:nvPr/>
        </p:nvSpPr>
        <p:spPr>
          <a:xfrm>
            <a:off x="1572500" y="4696535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字母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T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h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表示的是变量．因为水深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h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随着时间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T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的变化而变化．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0214" y="575335"/>
            <a:ext cx="2286000" cy="852170"/>
            <a:chOff x="302" y="1316"/>
            <a:chExt cx="3600" cy="1342"/>
          </a:xfrm>
        </p:grpSpPr>
        <p:sp>
          <p:nvSpPr>
            <p:cNvPr id="15" name="矩形 3"/>
            <p:cNvSpPr>
              <a:spLocks noChangeArrowheads="1"/>
            </p:cNvSpPr>
            <p:nvPr/>
          </p:nvSpPr>
          <p:spPr bwMode="auto">
            <a:xfrm>
              <a:off x="1889" y="1656"/>
              <a:ext cx="1368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wrap="square" lIns="68582" tIns="34292" rIns="68582" bIns="34292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sym typeface="Arial" panose="020B0604020202020204" pitchFamily="34" charset="0"/>
                </a:rPr>
                <a:t>教学目标</a:t>
              </a:r>
            </a:p>
          </p:txBody>
        </p:sp>
        <p:grpSp>
          <p:nvGrpSpPr>
            <p:cNvPr id="16" name="组合 15"/>
            <p:cNvGrpSpPr/>
            <p:nvPr userDrawn="1"/>
          </p:nvGrpSpPr>
          <p:grpSpPr>
            <a:xfrm>
              <a:off x="898" y="1383"/>
              <a:ext cx="3005" cy="883"/>
              <a:chOff x="903371" y="249943"/>
              <a:chExt cx="2312527" cy="679699"/>
            </a:xfrm>
          </p:grpSpPr>
          <p:sp>
            <p:nvSpPr>
              <p:cNvPr id="27" name="任意多边形 44"/>
              <p:cNvSpPr/>
              <p:nvPr/>
            </p:nvSpPr>
            <p:spPr bwMode="auto">
              <a:xfrm>
                <a:off x="903371" y="249943"/>
                <a:ext cx="2312527" cy="679699"/>
              </a:xfrm>
              <a:custGeom>
                <a:avLst/>
                <a:gdLst>
                  <a:gd name="connsiteX0" fmla="*/ 352810 w 4452260"/>
                  <a:gd name="connsiteY0" fmla="*/ 0 h 1068867"/>
                  <a:gd name="connsiteX1" fmla="*/ 636768 w 4452260"/>
                  <a:gd name="connsiteY1" fmla="*/ 0 h 1068867"/>
                  <a:gd name="connsiteX2" fmla="*/ 647700 w 4452260"/>
                  <a:gd name="connsiteY2" fmla="*/ 0 h 1068867"/>
                  <a:gd name="connsiteX3" fmla="*/ 724065 w 4452260"/>
                  <a:gd name="connsiteY3" fmla="*/ 0 h 1068867"/>
                  <a:gd name="connsiteX4" fmla="*/ 782584 w 4452260"/>
                  <a:gd name="connsiteY4" fmla="*/ 0 h 1068867"/>
                  <a:gd name="connsiteX5" fmla="*/ 799455 w 4452260"/>
                  <a:gd name="connsiteY5" fmla="*/ 0 h 1068867"/>
                  <a:gd name="connsiteX6" fmla="*/ 809825 w 4452260"/>
                  <a:gd name="connsiteY6" fmla="*/ 0 h 1068867"/>
                  <a:gd name="connsiteX7" fmla="*/ 818078 w 4452260"/>
                  <a:gd name="connsiteY7" fmla="*/ 0 h 1068867"/>
                  <a:gd name="connsiteX8" fmla="*/ 843980 w 4452260"/>
                  <a:gd name="connsiteY8" fmla="*/ 0 h 1068867"/>
                  <a:gd name="connsiteX9" fmla="*/ 931658 w 4452260"/>
                  <a:gd name="connsiteY9" fmla="*/ 0 h 1068867"/>
                  <a:gd name="connsiteX10" fmla="*/ 961580 w 4452260"/>
                  <a:gd name="connsiteY10" fmla="*/ 0 h 1068867"/>
                  <a:gd name="connsiteX11" fmla="*/ 1000055 w 4452260"/>
                  <a:gd name="connsiteY11" fmla="*/ 0 h 1068867"/>
                  <a:gd name="connsiteX12" fmla="*/ 1040537 w 4452260"/>
                  <a:gd name="connsiteY12" fmla="*/ 0 h 1068867"/>
                  <a:gd name="connsiteX13" fmla="*/ 1051453 w 4452260"/>
                  <a:gd name="connsiteY13" fmla="*/ 0 h 1068867"/>
                  <a:gd name="connsiteX14" fmla="*/ 1083414 w 4452260"/>
                  <a:gd name="connsiteY14" fmla="*/ 0 h 1068867"/>
                  <a:gd name="connsiteX15" fmla="*/ 1112969 w 4452260"/>
                  <a:gd name="connsiteY15" fmla="*/ 0 h 1068867"/>
                  <a:gd name="connsiteX16" fmla="*/ 1138871 w 4452260"/>
                  <a:gd name="connsiteY16" fmla="*/ 0 h 1068867"/>
                  <a:gd name="connsiteX17" fmla="*/ 1170224 w 4452260"/>
                  <a:gd name="connsiteY17" fmla="*/ 0 h 1068867"/>
                  <a:gd name="connsiteX18" fmla="*/ 1170711 w 4452260"/>
                  <a:gd name="connsiteY18" fmla="*/ 0 h 1068867"/>
                  <a:gd name="connsiteX19" fmla="*/ 1202662 w 4452260"/>
                  <a:gd name="connsiteY19" fmla="*/ 0 h 1068867"/>
                  <a:gd name="connsiteX20" fmla="*/ 1240037 w 4452260"/>
                  <a:gd name="connsiteY20" fmla="*/ 0 h 1068867"/>
                  <a:gd name="connsiteX21" fmla="*/ 1290626 w 4452260"/>
                  <a:gd name="connsiteY21" fmla="*/ 0 h 1068867"/>
                  <a:gd name="connsiteX22" fmla="*/ 1324496 w 4452260"/>
                  <a:gd name="connsiteY22" fmla="*/ 0 h 1068867"/>
                  <a:gd name="connsiteX23" fmla="*/ 1332348 w 4452260"/>
                  <a:gd name="connsiteY23" fmla="*/ 0 h 1068867"/>
                  <a:gd name="connsiteX24" fmla="*/ 1335428 w 4452260"/>
                  <a:gd name="connsiteY24" fmla="*/ 0 h 1068867"/>
                  <a:gd name="connsiteX25" fmla="*/ 1411793 w 4452260"/>
                  <a:gd name="connsiteY25" fmla="*/ 0 h 1068867"/>
                  <a:gd name="connsiteX26" fmla="*/ 1454182 w 4452260"/>
                  <a:gd name="connsiteY26" fmla="*/ 0 h 1068867"/>
                  <a:gd name="connsiteX27" fmla="*/ 1470312 w 4452260"/>
                  <a:gd name="connsiteY27" fmla="*/ 0 h 1068867"/>
                  <a:gd name="connsiteX28" fmla="*/ 1487183 w 4452260"/>
                  <a:gd name="connsiteY28" fmla="*/ 0 h 1068867"/>
                  <a:gd name="connsiteX29" fmla="*/ 1497552 w 4452260"/>
                  <a:gd name="connsiteY29" fmla="*/ 0 h 1068867"/>
                  <a:gd name="connsiteX30" fmla="*/ 1505806 w 4452260"/>
                  <a:gd name="connsiteY30" fmla="*/ 0 h 1068867"/>
                  <a:gd name="connsiteX31" fmla="*/ 1528471 w 4452260"/>
                  <a:gd name="connsiteY31" fmla="*/ 0 h 1068867"/>
                  <a:gd name="connsiteX32" fmla="*/ 1531708 w 4452260"/>
                  <a:gd name="connsiteY32" fmla="*/ 0 h 1068867"/>
                  <a:gd name="connsiteX33" fmla="*/ 1540992 w 4452260"/>
                  <a:gd name="connsiteY33" fmla="*/ 0 h 1068867"/>
                  <a:gd name="connsiteX34" fmla="*/ 1541479 w 4452260"/>
                  <a:gd name="connsiteY34" fmla="*/ 0 h 1068867"/>
                  <a:gd name="connsiteX35" fmla="*/ 1599998 w 4452260"/>
                  <a:gd name="connsiteY35" fmla="*/ 0 h 1068867"/>
                  <a:gd name="connsiteX36" fmla="*/ 1619386 w 4452260"/>
                  <a:gd name="connsiteY36" fmla="*/ 0 h 1068867"/>
                  <a:gd name="connsiteX37" fmla="*/ 1635492 w 4452260"/>
                  <a:gd name="connsiteY37" fmla="*/ 0 h 1068867"/>
                  <a:gd name="connsiteX38" fmla="*/ 1649308 w 4452260"/>
                  <a:gd name="connsiteY38" fmla="*/ 0 h 1068867"/>
                  <a:gd name="connsiteX39" fmla="*/ 1653720 w 4452260"/>
                  <a:gd name="connsiteY39" fmla="*/ 0 h 1068867"/>
                  <a:gd name="connsiteX40" fmla="*/ 1661394 w 4452260"/>
                  <a:gd name="connsiteY40" fmla="*/ 0 h 1068867"/>
                  <a:gd name="connsiteX41" fmla="*/ 1687782 w 4452260"/>
                  <a:gd name="connsiteY41" fmla="*/ 0 h 1068867"/>
                  <a:gd name="connsiteX42" fmla="*/ 1703116 w 4452260"/>
                  <a:gd name="connsiteY42" fmla="*/ 0 h 1068867"/>
                  <a:gd name="connsiteX43" fmla="*/ 1739181 w 4452260"/>
                  <a:gd name="connsiteY43" fmla="*/ 0 h 1068867"/>
                  <a:gd name="connsiteX44" fmla="*/ 1771141 w 4452260"/>
                  <a:gd name="connsiteY44" fmla="*/ 0 h 1068867"/>
                  <a:gd name="connsiteX45" fmla="*/ 1800697 w 4452260"/>
                  <a:gd name="connsiteY45" fmla="*/ 0 h 1068867"/>
                  <a:gd name="connsiteX46" fmla="*/ 1811727 w 4452260"/>
                  <a:gd name="connsiteY46" fmla="*/ 0 h 1068867"/>
                  <a:gd name="connsiteX47" fmla="*/ 1823361 w 4452260"/>
                  <a:gd name="connsiteY47" fmla="*/ 0 h 1068867"/>
                  <a:gd name="connsiteX48" fmla="*/ 1826599 w 4452260"/>
                  <a:gd name="connsiteY48" fmla="*/ 0 h 1068867"/>
                  <a:gd name="connsiteX49" fmla="*/ 1857951 w 4452260"/>
                  <a:gd name="connsiteY49" fmla="*/ 0 h 1068867"/>
                  <a:gd name="connsiteX50" fmla="*/ 1858439 w 4452260"/>
                  <a:gd name="connsiteY50" fmla="*/ 0 h 1068867"/>
                  <a:gd name="connsiteX51" fmla="*/ 1859676 w 4452260"/>
                  <a:gd name="connsiteY51" fmla="*/ 0 h 1068867"/>
                  <a:gd name="connsiteX52" fmla="*/ 1893346 w 4452260"/>
                  <a:gd name="connsiteY52" fmla="*/ 0 h 1068867"/>
                  <a:gd name="connsiteX53" fmla="*/ 1927765 w 4452260"/>
                  <a:gd name="connsiteY53" fmla="*/ 0 h 1068867"/>
                  <a:gd name="connsiteX54" fmla="*/ 1963365 w 4452260"/>
                  <a:gd name="connsiteY54" fmla="*/ 0 h 1068867"/>
                  <a:gd name="connsiteX55" fmla="*/ 1978354 w 4452260"/>
                  <a:gd name="connsiteY55" fmla="*/ 0 h 1068867"/>
                  <a:gd name="connsiteX56" fmla="*/ 1991032 w 4452260"/>
                  <a:gd name="connsiteY56" fmla="*/ 0 h 1068867"/>
                  <a:gd name="connsiteX57" fmla="*/ 2020076 w 4452260"/>
                  <a:gd name="connsiteY57" fmla="*/ 0 h 1068867"/>
                  <a:gd name="connsiteX58" fmla="*/ 2021800 w 4452260"/>
                  <a:gd name="connsiteY58" fmla="*/ 0 h 1068867"/>
                  <a:gd name="connsiteX59" fmla="*/ 2027021 w 4452260"/>
                  <a:gd name="connsiteY59" fmla="*/ 0 h 1068867"/>
                  <a:gd name="connsiteX60" fmla="*/ 2032162 w 4452260"/>
                  <a:gd name="connsiteY60" fmla="*/ 0 h 1068867"/>
                  <a:gd name="connsiteX61" fmla="*/ 2141909 w 4452260"/>
                  <a:gd name="connsiteY61" fmla="*/ 0 h 1068867"/>
                  <a:gd name="connsiteX62" fmla="*/ 2143633 w 4452260"/>
                  <a:gd name="connsiteY62" fmla="*/ 0 h 1068867"/>
                  <a:gd name="connsiteX63" fmla="*/ 2178359 w 4452260"/>
                  <a:gd name="connsiteY63" fmla="*/ 0 h 1068867"/>
                  <a:gd name="connsiteX64" fmla="*/ 2228719 w 4452260"/>
                  <a:gd name="connsiteY64" fmla="*/ 0 h 1068867"/>
                  <a:gd name="connsiteX65" fmla="*/ 2229207 w 4452260"/>
                  <a:gd name="connsiteY65" fmla="*/ 0 h 1068867"/>
                  <a:gd name="connsiteX66" fmla="*/ 2230931 w 4452260"/>
                  <a:gd name="connsiteY66" fmla="*/ 0 h 1068867"/>
                  <a:gd name="connsiteX67" fmla="*/ 2287725 w 4452260"/>
                  <a:gd name="connsiteY67" fmla="*/ 0 h 1068867"/>
                  <a:gd name="connsiteX68" fmla="*/ 2289450 w 4452260"/>
                  <a:gd name="connsiteY68" fmla="*/ 0 h 1068867"/>
                  <a:gd name="connsiteX69" fmla="*/ 2323220 w 4452260"/>
                  <a:gd name="connsiteY69" fmla="*/ 0 h 1068867"/>
                  <a:gd name="connsiteX70" fmla="*/ 2324944 w 4452260"/>
                  <a:gd name="connsiteY70" fmla="*/ 0 h 1068867"/>
                  <a:gd name="connsiteX71" fmla="*/ 2340483 w 4452260"/>
                  <a:gd name="connsiteY71" fmla="*/ 0 h 1068867"/>
                  <a:gd name="connsiteX72" fmla="*/ 2341447 w 4452260"/>
                  <a:gd name="connsiteY72" fmla="*/ 0 h 1068867"/>
                  <a:gd name="connsiteX73" fmla="*/ 2343172 w 4452260"/>
                  <a:gd name="connsiteY73" fmla="*/ 0 h 1068867"/>
                  <a:gd name="connsiteX74" fmla="*/ 2349122 w 4452260"/>
                  <a:gd name="connsiteY74" fmla="*/ 0 h 1068867"/>
                  <a:gd name="connsiteX75" fmla="*/ 2350846 w 4452260"/>
                  <a:gd name="connsiteY75" fmla="*/ 0 h 1068867"/>
                  <a:gd name="connsiteX76" fmla="*/ 2390844 w 4452260"/>
                  <a:gd name="connsiteY76" fmla="*/ 0 h 1068867"/>
                  <a:gd name="connsiteX77" fmla="*/ 2462317 w 4452260"/>
                  <a:gd name="connsiteY77" fmla="*/ 0 h 1068867"/>
                  <a:gd name="connsiteX78" fmla="*/ 2499455 w 4452260"/>
                  <a:gd name="connsiteY78" fmla="*/ 0 h 1068867"/>
                  <a:gd name="connsiteX79" fmla="*/ 2530713 w 4452260"/>
                  <a:gd name="connsiteY79" fmla="*/ 0 h 1068867"/>
                  <a:gd name="connsiteX80" fmla="*/ 2547403 w 4452260"/>
                  <a:gd name="connsiteY80" fmla="*/ 0 h 1068867"/>
                  <a:gd name="connsiteX81" fmla="*/ 2549127 w 4452260"/>
                  <a:gd name="connsiteY81" fmla="*/ 0 h 1068867"/>
                  <a:gd name="connsiteX82" fmla="*/ 2581074 w 4452260"/>
                  <a:gd name="connsiteY82" fmla="*/ 0 h 1068867"/>
                  <a:gd name="connsiteX83" fmla="*/ 2582112 w 4452260"/>
                  <a:gd name="connsiteY83" fmla="*/ 0 h 1068867"/>
                  <a:gd name="connsiteX84" fmla="*/ 2669530 w 4452260"/>
                  <a:gd name="connsiteY84" fmla="*/ 0 h 1068867"/>
                  <a:gd name="connsiteX85" fmla="*/ 2678759 w 4452260"/>
                  <a:gd name="connsiteY85" fmla="*/ 0 h 1068867"/>
                  <a:gd name="connsiteX86" fmla="*/ 2709527 w 4452260"/>
                  <a:gd name="connsiteY86" fmla="*/ 0 h 1068867"/>
                  <a:gd name="connsiteX87" fmla="*/ 2711252 w 4452260"/>
                  <a:gd name="connsiteY87" fmla="*/ 0 h 1068867"/>
                  <a:gd name="connsiteX88" fmla="*/ 2714748 w 4452260"/>
                  <a:gd name="connsiteY88" fmla="*/ 0 h 1068867"/>
                  <a:gd name="connsiteX89" fmla="*/ 2719890 w 4452260"/>
                  <a:gd name="connsiteY89" fmla="*/ 0 h 1068867"/>
                  <a:gd name="connsiteX90" fmla="*/ 2831360 w 4452260"/>
                  <a:gd name="connsiteY90" fmla="*/ 0 h 1068867"/>
                  <a:gd name="connsiteX91" fmla="*/ 2833086 w 4452260"/>
                  <a:gd name="connsiteY91" fmla="*/ 0 h 1068867"/>
                  <a:gd name="connsiteX92" fmla="*/ 2866087 w 4452260"/>
                  <a:gd name="connsiteY92" fmla="*/ 0 h 1068867"/>
                  <a:gd name="connsiteX93" fmla="*/ 2918659 w 4452260"/>
                  <a:gd name="connsiteY93" fmla="*/ 0 h 1068867"/>
                  <a:gd name="connsiteX94" fmla="*/ 2919896 w 4452260"/>
                  <a:gd name="connsiteY94" fmla="*/ 0 h 1068867"/>
                  <a:gd name="connsiteX95" fmla="*/ 2920383 w 4452260"/>
                  <a:gd name="connsiteY95" fmla="*/ 0 h 1068867"/>
                  <a:gd name="connsiteX96" fmla="*/ 2977177 w 4452260"/>
                  <a:gd name="connsiteY96" fmla="*/ 0 h 1068867"/>
                  <a:gd name="connsiteX97" fmla="*/ 2978902 w 4452260"/>
                  <a:gd name="connsiteY97" fmla="*/ 0 h 1068867"/>
                  <a:gd name="connsiteX98" fmla="*/ 3012671 w 4452260"/>
                  <a:gd name="connsiteY98" fmla="*/ 0 h 1068867"/>
                  <a:gd name="connsiteX99" fmla="*/ 3014397 w 4452260"/>
                  <a:gd name="connsiteY99" fmla="*/ 0 h 1068867"/>
                  <a:gd name="connsiteX100" fmla="*/ 3028211 w 4452260"/>
                  <a:gd name="connsiteY100" fmla="*/ 0 h 1068867"/>
                  <a:gd name="connsiteX101" fmla="*/ 3030899 w 4452260"/>
                  <a:gd name="connsiteY101" fmla="*/ 0 h 1068867"/>
                  <a:gd name="connsiteX102" fmla="*/ 3032624 w 4452260"/>
                  <a:gd name="connsiteY102" fmla="*/ 0 h 1068867"/>
                  <a:gd name="connsiteX103" fmla="*/ 3038573 w 4452260"/>
                  <a:gd name="connsiteY103" fmla="*/ 0 h 1068867"/>
                  <a:gd name="connsiteX104" fmla="*/ 3040298 w 4452260"/>
                  <a:gd name="connsiteY104" fmla="*/ 0 h 1068867"/>
                  <a:gd name="connsiteX105" fmla="*/ 3082021 w 4452260"/>
                  <a:gd name="connsiteY105" fmla="*/ 0 h 1068867"/>
                  <a:gd name="connsiteX106" fmla="*/ 3150044 w 4452260"/>
                  <a:gd name="connsiteY106" fmla="*/ 0 h 1068867"/>
                  <a:gd name="connsiteX107" fmla="*/ 3218441 w 4452260"/>
                  <a:gd name="connsiteY107" fmla="*/ 0 h 1068867"/>
                  <a:gd name="connsiteX108" fmla="*/ 3236855 w 4452260"/>
                  <a:gd name="connsiteY108" fmla="*/ 0 h 1068867"/>
                  <a:gd name="connsiteX109" fmla="*/ 3269839 w 4452260"/>
                  <a:gd name="connsiteY109" fmla="*/ 0 h 1068867"/>
                  <a:gd name="connsiteX110" fmla="*/ 3272250 w 4452260"/>
                  <a:gd name="connsiteY110" fmla="*/ 0 h 1068867"/>
                  <a:gd name="connsiteX111" fmla="*/ 3320378 w 4452260"/>
                  <a:gd name="connsiteY111" fmla="*/ 0 h 1068867"/>
                  <a:gd name="connsiteX112" fmla="*/ 3346330 w 4452260"/>
                  <a:gd name="connsiteY112" fmla="*/ 0 h 1068867"/>
                  <a:gd name="connsiteX113" fmla="*/ 3357257 w 4452260"/>
                  <a:gd name="connsiteY113" fmla="*/ 0 h 1068867"/>
                  <a:gd name="connsiteX114" fmla="*/ 3369936 w 4452260"/>
                  <a:gd name="connsiteY114" fmla="*/ 0 h 1068867"/>
                  <a:gd name="connsiteX115" fmla="*/ 3398980 w 4452260"/>
                  <a:gd name="connsiteY115" fmla="*/ 0 h 1068867"/>
                  <a:gd name="connsiteX116" fmla="*/ 3405925 w 4452260"/>
                  <a:gd name="connsiteY116" fmla="*/ 0 h 1068867"/>
                  <a:gd name="connsiteX117" fmla="*/ 3411066 w 4452260"/>
                  <a:gd name="connsiteY117" fmla="*/ 0 h 1068867"/>
                  <a:gd name="connsiteX118" fmla="*/ 3520813 w 4452260"/>
                  <a:gd name="connsiteY118" fmla="*/ 0 h 1068867"/>
                  <a:gd name="connsiteX119" fmla="*/ 3607623 w 4452260"/>
                  <a:gd name="connsiteY119" fmla="*/ 0 h 1068867"/>
                  <a:gd name="connsiteX120" fmla="*/ 3608111 w 4452260"/>
                  <a:gd name="connsiteY120" fmla="*/ 0 h 1068867"/>
                  <a:gd name="connsiteX121" fmla="*/ 3666629 w 4452260"/>
                  <a:gd name="connsiteY121" fmla="*/ 0 h 1068867"/>
                  <a:gd name="connsiteX122" fmla="*/ 3702124 w 4452260"/>
                  <a:gd name="connsiteY122" fmla="*/ 0 h 1068867"/>
                  <a:gd name="connsiteX123" fmla="*/ 3720351 w 4452260"/>
                  <a:gd name="connsiteY123" fmla="*/ 0 h 1068867"/>
                  <a:gd name="connsiteX124" fmla="*/ 3728025 w 4452260"/>
                  <a:gd name="connsiteY124" fmla="*/ 0 h 1068867"/>
                  <a:gd name="connsiteX125" fmla="*/ 3769748 w 4452260"/>
                  <a:gd name="connsiteY125" fmla="*/ 0 h 1068867"/>
                  <a:gd name="connsiteX126" fmla="*/ 4098793 w 4452260"/>
                  <a:gd name="connsiteY126" fmla="*/ 0 h 1068867"/>
                  <a:gd name="connsiteX127" fmla="*/ 4193519 w 4452260"/>
                  <a:gd name="connsiteY127" fmla="*/ 54408 h 1068867"/>
                  <a:gd name="connsiteX128" fmla="*/ 4439104 w 4452260"/>
                  <a:gd name="connsiteY128" fmla="*/ 480025 h 1068867"/>
                  <a:gd name="connsiteX129" fmla="*/ 4439104 w 4452260"/>
                  <a:gd name="connsiteY129" fmla="*/ 588843 h 1068867"/>
                  <a:gd name="connsiteX130" fmla="*/ 4193519 w 4452260"/>
                  <a:gd name="connsiteY130" fmla="*/ 1014459 h 1068867"/>
                  <a:gd name="connsiteX131" fmla="*/ 4098793 w 4452260"/>
                  <a:gd name="connsiteY131" fmla="*/ 1068867 h 1068867"/>
                  <a:gd name="connsiteX132" fmla="*/ 3728025 w 4452260"/>
                  <a:gd name="connsiteY132" fmla="*/ 1068867 h 1068867"/>
                  <a:gd name="connsiteX133" fmla="*/ 3607623 w 4452260"/>
                  <a:gd name="connsiteY133" fmla="*/ 1068867 h 1068867"/>
                  <a:gd name="connsiteX134" fmla="*/ 3411066 w 4452260"/>
                  <a:gd name="connsiteY134" fmla="*/ 1068867 h 1068867"/>
                  <a:gd name="connsiteX135" fmla="*/ 3357257 w 4452260"/>
                  <a:gd name="connsiteY135" fmla="*/ 1068867 h 1068867"/>
                  <a:gd name="connsiteX136" fmla="*/ 3236855 w 4452260"/>
                  <a:gd name="connsiteY136" fmla="*/ 1068867 h 1068867"/>
                  <a:gd name="connsiteX137" fmla="*/ 3040298 w 4452260"/>
                  <a:gd name="connsiteY137" fmla="*/ 1068867 h 1068867"/>
                  <a:gd name="connsiteX138" fmla="*/ 3038573 w 4452260"/>
                  <a:gd name="connsiteY138" fmla="*/ 1068867 h 1068867"/>
                  <a:gd name="connsiteX139" fmla="*/ 2919896 w 4452260"/>
                  <a:gd name="connsiteY139" fmla="*/ 1068867 h 1068867"/>
                  <a:gd name="connsiteX140" fmla="*/ 2866087 w 4452260"/>
                  <a:gd name="connsiteY140" fmla="*/ 1068867 h 1068867"/>
                  <a:gd name="connsiteX141" fmla="*/ 2719890 w 4452260"/>
                  <a:gd name="connsiteY141" fmla="*/ 1068867 h 1068867"/>
                  <a:gd name="connsiteX142" fmla="*/ 2669530 w 4452260"/>
                  <a:gd name="connsiteY142" fmla="*/ 1068867 h 1068867"/>
                  <a:gd name="connsiteX143" fmla="*/ 2549127 w 4452260"/>
                  <a:gd name="connsiteY143" fmla="*/ 1068867 h 1068867"/>
                  <a:gd name="connsiteX144" fmla="*/ 2547403 w 4452260"/>
                  <a:gd name="connsiteY144" fmla="*/ 1068867 h 1068867"/>
                  <a:gd name="connsiteX145" fmla="*/ 2350846 w 4452260"/>
                  <a:gd name="connsiteY145" fmla="*/ 1068867 h 1068867"/>
                  <a:gd name="connsiteX146" fmla="*/ 2349122 w 4452260"/>
                  <a:gd name="connsiteY146" fmla="*/ 1068867 h 1068867"/>
                  <a:gd name="connsiteX147" fmla="*/ 2228719 w 4452260"/>
                  <a:gd name="connsiteY147" fmla="*/ 1068867 h 1068867"/>
                  <a:gd name="connsiteX148" fmla="*/ 2178359 w 4452260"/>
                  <a:gd name="connsiteY148" fmla="*/ 1068867 h 1068867"/>
                  <a:gd name="connsiteX149" fmla="*/ 2032162 w 4452260"/>
                  <a:gd name="connsiteY149" fmla="*/ 1068867 h 1068867"/>
                  <a:gd name="connsiteX150" fmla="*/ 1978354 w 4452260"/>
                  <a:gd name="connsiteY150" fmla="*/ 1068867 h 1068867"/>
                  <a:gd name="connsiteX151" fmla="*/ 1859676 w 4452260"/>
                  <a:gd name="connsiteY151" fmla="*/ 1068867 h 1068867"/>
                  <a:gd name="connsiteX152" fmla="*/ 1857951 w 4452260"/>
                  <a:gd name="connsiteY152" fmla="*/ 1068867 h 1068867"/>
                  <a:gd name="connsiteX153" fmla="*/ 1826599 w 4452260"/>
                  <a:gd name="connsiteY153" fmla="*/ 1068867 h 1068867"/>
                  <a:gd name="connsiteX154" fmla="*/ 1661394 w 4452260"/>
                  <a:gd name="connsiteY154" fmla="*/ 1068867 h 1068867"/>
                  <a:gd name="connsiteX155" fmla="*/ 1540992 w 4452260"/>
                  <a:gd name="connsiteY155" fmla="*/ 1068867 h 1068867"/>
                  <a:gd name="connsiteX156" fmla="*/ 1531708 w 4452260"/>
                  <a:gd name="connsiteY156" fmla="*/ 1068867 h 1068867"/>
                  <a:gd name="connsiteX157" fmla="*/ 1487183 w 4452260"/>
                  <a:gd name="connsiteY157" fmla="*/ 1068867 h 1068867"/>
                  <a:gd name="connsiteX158" fmla="*/ 1335428 w 4452260"/>
                  <a:gd name="connsiteY158" fmla="*/ 1068867 h 1068867"/>
                  <a:gd name="connsiteX159" fmla="*/ 1290626 w 4452260"/>
                  <a:gd name="connsiteY159" fmla="*/ 1068867 h 1068867"/>
                  <a:gd name="connsiteX160" fmla="*/ 1170224 w 4452260"/>
                  <a:gd name="connsiteY160" fmla="*/ 1068867 h 1068867"/>
                  <a:gd name="connsiteX161" fmla="*/ 1138871 w 4452260"/>
                  <a:gd name="connsiteY161" fmla="*/ 1068867 h 1068867"/>
                  <a:gd name="connsiteX162" fmla="*/ 1040537 w 4452260"/>
                  <a:gd name="connsiteY162" fmla="*/ 1068867 h 1068867"/>
                  <a:gd name="connsiteX163" fmla="*/ 843980 w 4452260"/>
                  <a:gd name="connsiteY163" fmla="*/ 1068867 h 1068867"/>
                  <a:gd name="connsiteX164" fmla="*/ 799455 w 4452260"/>
                  <a:gd name="connsiteY164" fmla="*/ 1068867 h 1068867"/>
                  <a:gd name="connsiteX165" fmla="*/ 647700 w 4452260"/>
                  <a:gd name="connsiteY165" fmla="*/ 1068867 h 1068867"/>
                  <a:gd name="connsiteX166" fmla="*/ 352810 w 4452260"/>
                  <a:gd name="connsiteY166" fmla="*/ 1068867 h 1068867"/>
                  <a:gd name="connsiteX167" fmla="*/ 258084 w 4452260"/>
                  <a:gd name="connsiteY167" fmla="*/ 1014459 h 1068867"/>
                  <a:gd name="connsiteX168" fmla="*/ 12498 w 4452260"/>
                  <a:gd name="connsiteY168" fmla="*/ 588843 h 1068867"/>
                  <a:gd name="connsiteX169" fmla="*/ 12498 w 4452260"/>
                  <a:gd name="connsiteY169" fmla="*/ 480025 h 1068867"/>
                  <a:gd name="connsiteX170" fmla="*/ 258084 w 4452260"/>
                  <a:gd name="connsiteY170" fmla="*/ 54408 h 1068867"/>
                  <a:gd name="connsiteX171" fmla="*/ 352810 w 4452260"/>
                  <a:gd name="connsiteY171" fmla="*/ 0 h 1068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</a:cxnLst>
                <a:rect l="l" t="t" r="r" b="b"/>
                <a:pathLst>
                  <a:path w="4452260" h="1068867">
                    <a:moveTo>
                      <a:pt x="352810" y="0"/>
                    </a:moveTo>
                    <a:cubicBezTo>
                      <a:pt x="475602" y="0"/>
                      <a:pt x="567696" y="0"/>
                      <a:pt x="636768" y="0"/>
                    </a:cubicBezTo>
                    <a:lnTo>
                      <a:pt x="647700" y="0"/>
                    </a:lnTo>
                    <a:lnTo>
                      <a:pt x="724065" y="0"/>
                    </a:lnTo>
                    <a:cubicBezTo>
                      <a:pt x="748048" y="0"/>
                      <a:pt x="767235" y="0"/>
                      <a:pt x="782584" y="0"/>
                    </a:cubicBezTo>
                    <a:lnTo>
                      <a:pt x="799455" y="0"/>
                    </a:lnTo>
                    <a:lnTo>
                      <a:pt x="809825" y="0"/>
                    </a:lnTo>
                    <a:lnTo>
                      <a:pt x="818078" y="0"/>
                    </a:lnTo>
                    <a:cubicBezTo>
                      <a:pt x="843980" y="0"/>
                      <a:pt x="843980" y="0"/>
                      <a:pt x="843980" y="0"/>
                    </a:cubicBezTo>
                    <a:lnTo>
                      <a:pt x="931658" y="0"/>
                    </a:lnTo>
                    <a:lnTo>
                      <a:pt x="961580" y="0"/>
                    </a:lnTo>
                    <a:lnTo>
                      <a:pt x="1000055" y="0"/>
                    </a:lnTo>
                    <a:lnTo>
                      <a:pt x="1040537" y="0"/>
                    </a:lnTo>
                    <a:lnTo>
                      <a:pt x="1051453" y="0"/>
                    </a:lnTo>
                    <a:lnTo>
                      <a:pt x="1083414" y="0"/>
                    </a:lnTo>
                    <a:lnTo>
                      <a:pt x="1112969" y="0"/>
                    </a:lnTo>
                    <a:cubicBezTo>
                      <a:pt x="1138871" y="0"/>
                      <a:pt x="1138871" y="0"/>
                      <a:pt x="1138871" y="0"/>
                    </a:cubicBezTo>
                    <a:lnTo>
                      <a:pt x="1170224" y="0"/>
                    </a:lnTo>
                    <a:lnTo>
                      <a:pt x="1170711" y="0"/>
                    </a:lnTo>
                    <a:lnTo>
                      <a:pt x="1202662" y="0"/>
                    </a:lnTo>
                    <a:lnTo>
                      <a:pt x="1240037" y="0"/>
                    </a:lnTo>
                    <a:cubicBezTo>
                      <a:pt x="1290626" y="0"/>
                      <a:pt x="1290626" y="0"/>
                      <a:pt x="1290626" y="0"/>
                    </a:cubicBezTo>
                    <a:lnTo>
                      <a:pt x="1324496" y="0"/>
                    </a:lnTo>
                    <a:lnTo>
                      <a:pt x="1332348" y="0"/>
                    </a:lnTo>
                    <a:lnTo>
                      <a:pt x="1335428" y="0"/>
                    </a:lnTo>
                    <a:lnTo>
                      <a:pt x="1411793" y="0"/>
                    </a:lnTo>
                    <a:lnTo>
                      <a:pt x="1454182" y="0"/>
                    </a:lnTo>
                    <a:lnTo>
                      <a:pt x="1470312" y="0"/>
                    </a:lnTo>
                    <a:lnTo>
                      <a:pt x="1487183" y="0"/>
                    </a:lnTo>
                    <a:lnTo>
                      <a:pt x="1497552" y="0"/>
                    </a:lnTo>
                    <a:lnTo>
                      <a:pt x="1505806" y="0"/>
                    </a:lnTo>
                    <a:lnTo>
                      <a:pt x="1528471" y="0"/>
                    </a:lnTo>
                    <a:lnTo>
                      <a:pt x="1531708" y="0"/>
                    </a:lnTo>
                    <a:lnTo>
                      <a:pt x="1540992" y="0"/>
                    </a:lnTo>
                    <a:lnTo>
                      <a:pt x="1541479" y="0"/>
                    </a:lnTo>
                    <a:lnTo>
                      <a:pt x="1599998" y="0"/>
                    </a:lnTo>
                    <a:lnTo>
                      <a:pt x="1619386" y="0"/>
                    </a:lnTo>
                    <a:lnTo>
                      <a:pt x="1635492" y="0"/>
                    </a:lnTo>
                    <a:lnTo>
                      <a:pt x="1649308" y="0"/>
                    </a:lnTo>
                    <a:lnTo>
                      <a:pt x="1653720" y="0"/>
                    </a:lnTo>
                    <a:lnTo>
                      <a:pt x="1661394" y="0"/>
                    </a:lnTo>
                    <a:lnTo>
                      <a:pt x="1687782" y="0"/>
                    </a:lnTo>
                    <a:lnTo>
                      <a:pt x="1703116" y="0"/>
                    </a:lnTo>
                    <a:lnTo>
                      <a:pt x="1739181" y="0"/>
                    </a:lnTo>
                    <a:lnTo>
                      <a:pt x="1771141" y="0"/>
                    </a:lnTo>
                    <a:lnTo>
                      <a:pt x="1800697" y="0"/>
                    </a:lnTo>
                    <a:lnTo>
                      <a:pt x="1811727" y="0"/>
                    </a:lnTo>
                    <a:lnTo>
                      <a:pt x="1823361" y="0"/>
                    </a:lnTo>
                    <a:lnTo>
                      <a:pt x="1826599" y="0"/>
                    </a:lnTo>
                    <a:lnTo>
                      <a:pt x="1857951" y="0"/>
                    </a:lnTo>
                    <a:lnTo>
                      <a:pt x="1858439" y="0"/>
                    </a:lnTo>
                    <a:lnTo>
                      <a:pt x="1859676" y="0"/>
                    </a:lnTo>
                    <a:lnTo>
                      <a:pt x="1893346" y="0"/>
                    </a:lnTo>
                    <a:lnTo>
                      <a:pt x="1927765" y="0"/>
                    </a:lnTo>
                    <a:lnTo>
                      <a:pt x="1963365" y="0"/>
                    </a:lnTo>
                    <a:lnTo>
                      <a:pt x="1978354" y="0"/>
                    </a:lnTo>
                    <a:lnTo>
                      <a:pt x="1991032" y="0"/>
                    </a:lnTo>
                    <a:lnTo>
                      <a:pt x="2020076" y="0"/>
                    </a:lnTo>
                    <a:lnTo>
                      <a:pt x="2021800" y="0"/>
                    </a:lnTo>
                    <a:lnTo>
                      <a:pt x="2027021" y="0"/>
                    </a:lnTo>
                    <a:cubicBezTo>
                      <a:pt x="2032162" y="0"/>
                      <a:pt x="2032162" y="0"/>
                      <a:pt x="2032162" y="0"/>
                    </a:cubicBezTo>
                    <a:lnTo>
                      <a:pt x="2141909" y="0"/>
                    </a:lnTo>
                    <a:lnTo>
                      <a:pt x="2143633" y="0"/>
                    </a:lnTo>
                    <a:lnTo>
                      <a:pt x="2178359" y="0"/>
                    </a:lnTo>
                    <a:lnTo>
                      <a:pt x="2228719" y="0"/>
                    </a:lnTo>
                    <a:lnTo>
                      <a:pt x="2229207" y="0"/>
                    </a:lnTo>
                    <a:lnTo>
                      <a:pt x="2230931" y="0"/>
                    </a:lnTo>
                    <a:lnTo>
                      <a:pt x="2287725" y="0"/>
                    </a:lnTo>
                    <a:lnTo>
                      <a:pt x="2289450" y="0"/>
                    </a:lnTo>
                    <a:lnTo>
                      <a:pt x="2323220" y="0"/>
                    </a:lnTo>
                    <a:lnTo>
                      <a:pt x="2324944" y="0"/>
                    </a:lnTo>
                    <a:lnTo>
                      <a:pt x="2340483" y="0"/>
                    </a:lnTo>
                    <a:lnTo>
                      <a:pt x="2341447" y="0"/>
                    </a:lnTo>
                    <a:lnTo>
                      <a:pt x="2343172" y="0"/>
                    </a:lnTo>
                    <a:lnTo>
                      <a:pt x="2349122" y="0"/>
                    </a:lnTo>
                    <a:lnTo>
                      <a:pt x="2350846" y="0"/>
                    </a:lnTo>
                    <a:lnTo>
                      <a:pt x="2390844" y="0"/>
                    </a:lnTo>
                    <a:lnTo>
                      <a:pt x="2462317" y="0"/>
                    </a:lnTo>
                    <a:lnTo>
                      <a:pt x="2499455" y="0"/>
                    </a:lnTo>
                    <a:lnTo>
                      <a:pt x="2530713" y="0"/>
                    </a:lnTo>
                    <a:lnTo>
                      <a:pt x="2547403" y="0"/>
                    </a:lnTo>
                    <a:lnTo>
                      <a:pt x="2549127" y="0"/>
                    </a:lnTo>
                    <a:lnTo>
                      <a:pt x="2581074" y="0"/>
                    </a:lnTo>
                    <a:lnTo>
                      <a:pt x="2582112" y="0"/>
                    </a:lnTo>
                    <a:cubicBezTo>
                      <a:pt x="2669530" y="0"/>
                      <a:pt x="2669530" y="0"/>
                      <a:pt x="2669530" y="0"/>
                    </a:cubicBezTo>
                    <a:lnTo>
                      <a:pt x="2678759" y="0"/>
                    </a:lnTo>
                    <a:lnTo>
                      <a:pt x="2709527" y="0"/>
                    </a:lnTo>
                    <a:lnTo>
                      <a:pt x="2711252" y="0"/>
                    </a:lnTo>
                    <a:lnTo>
                      <a:pt x="2714748" y="0"/>
                    </a:lnTo>
                    <a:lnTo>
                      <a:pt x="2719890" y="0"/>
                    </a:lnTo>
                    <a:lnTo>
                      <a:pt x="2831360" y="0"/>
                    </a:lnTo>
                    <a:lnTo>
                      <a:pt x="2833086" y="0"/>
                    </a:lnTo>
                    <a:lnTo>
                      <a:pt x="2866087" y="0"/>
                    </a:lnTo>
                    <a:lnTo>
                      <a:pt x="2918659" y="0"/>
                    </a:lnTo>
                    <a:lnTo>
                      <a:pt x="2919896" y="0"/>
                    </a:lnTo>
                    <a:lnTo>
                      <a:pt x="2920383" y="0"/>
                    </a:lnTo>
                    <a:lnTo>
                      <a:pt x="2977177" y="0"/>
                    </a:lnTo>
                    <a:lnTo>
                      <a:pt x="2978902" y="0"/>
                    </a:lnTo>
                    <a:lnTo>
                      <a:pt x="3012671" y="0"/>
                    </a:lnTo>
                    <a:lnTo>
                      <a:pt x="3014397" y="0"/>
                    </a:lnTo>
                    <a:lnTo>
                      <a:pt x="3028211" y="0"/>
                    </a:lnTo>
                    <a:lnTo>
                      <a:pt x="3030899" y="0"/>
                    </a:lnTo>
                    <a:lnTo>
                      <a:pt x="3032624" y="0"/>
                    </a:lnTo>
                    <a:lnTo>
                      <a:pt x="3038573" y="0"/>
                    </a:lnTo>
                    <a:lnTo>
                      <a:pt x="3040298" y="0"/>
                    </a:lnTo>
                    <a:lnTo>
                      <a:pt x="3082021" y="0"/>
                    </a:lnTo>
                    <a:lnTo>
                      <a:pt x="3150044" y="0"/>
                    </a:lnTo>
                    <a:lnTo>
                      <a:pt x="3218441" y="0"/>
                    </a:lnTo>
                    <a:lnTo>
                      <a:pt x="3236855" y="0"/>
                    </a:lnTo>
                    <a:lnTo>
                      <a:pt x="3269839" y="0"/>
                    </a:lnTo>
                    <a:lnTo>
                      <a:pt x="3272250" y="0"/>
                    </a:lnTo>
                    <a:lnTo>
                      <a:pt x="3320378" y="0"/>
                    </a:lnTo>
                    <a:lnTo>
                      <a:pt x="3346330" y="0"/>
                    </a:lnTo>
                    <a:lnTo>
                      <a:pt x="3357257" y="0"/>
                    </a:lnTo>
                    <a:lnTo>
                      <a:pt x="3369936" y="0"/>
                    </a:lnTo>
                    <a:lnTo>
                      <a:pt x="3398980" y="0"/>
                    </a:lnTo>
                    <a:lnTo>
                      <a:pt x="3405925" y="0"/>
                    </a:lnTo>
                    <a:cubicBezTo>
                      <a:pt x="3411066" y="0"/>
                      <a:pt x="3411066" y="0"/>
                      <a:pt x="3411066" y="0"/>
                    </a:cubicBezTo>
                    <a:lnTo>
                      <a:pt x="3520813" y="0"/>
                    </a:lnTo>
                    <a:lnTo>
                      <a:pt x="3607623" y="0"/>
                    </a:lnTo>
                    <a:lnTo>
                      <a:pt x="3608111" y="0"/>
                    </a:lnTo>
                    <a:lnTo>
                      <a:pt x="3666629" y="0"/>
                    </a:lnTo>
                    <a:lnTo>
                      <a:pt x="3702124" y="0"/>
                    </a:lnTo>
                    <a:lnTo>
                      <a:pt x="3720351" y="0"/>
                    </a:lnTo>
                    <a:lnTo>
                      <a:pt x="3728025" y="0"/>
                    </a:lnTo>
                    <a:lnTo>
                      <a:pt x="3769748" y="0"/>
                    </a:lnTo>
                    <a:cubicBezTo>
                      <a:pt x="4098793" y="0"/>
                      <a:pt x="4098793" y="0"/>
                      <a:pt x="4098793" y="0"/>
                    </a:cubicBezTo>
                    <a:cubicBezTo>
                      <a:pt x="4133877" y="0"/>
                      <a:pt x="4175977" y="24572"/>
                      <a:pt x="4193519" y="54408"/>
                    </a:cubicBezTo>
                    <a:cubicBezTo>
                      <a:pt x="4439104" y="480025"/>
                      <a:pt x="4439104" y="480025"/>
                      <a:pt x="4439104" y="480025"/>
                    </a:cubicBezTo>
                    <a:cubicBezTo>
                      <a:pt x="4456646" y="509862"/>
                      <a:pt x="4456646" y="559005"/>
                      <a:pt x="4439104" y="588843"/>
                    </a:cubicBezTo>
                    <a:cubicBezTo>
                      <a:pt x="4193519" y="1014459"/>
                      <a:pt x="4193519" y="1014459"/>
                      <a:pt x="4193519" y="1014459"/>
                    </a:cubicBezTo>
                    <a:cubicBezTo>
                      <a:pt x="4175977" y="1044295"/>
                      <a:pt x="4133877" y="1068867"/>
                      <a:pt x="4098793" y="1068867"/>
                    </a:cubicBezTo>
                    <a:lnTo>
                      <a:pt x="3728025" y="1068867"/>
                    </a:lnTo>
                    <a:lnTo>
                      <a:pt x="3607623" y="1068867"/>
                    </a:lnTo>
                    <a:lnTo>
                      <a:pt x="3411066" y="1068867"/>
                    </a:lnTo>
                    <a:lnTo>
                      <a:pt x="3357257" y="1068867"/>
                    </a:lnTo>
                    <a:lnTo>
                      <a:pt x="3236855" y="1068867"/>
                    </a:lnTo>
                    <a:lnTo>
                      <a:pt x="3040298" y="1068867"/>
                    </a:lnTo>
                    <a:lnTo>
                      <a:pt x="3038573" y="1068867"/>
                    </a:lnTo>
                    <a:lnTo>
                      <a:pt x="2919896" y="1068867"/>
                    </a:lnTo>
                    <a:lnTo>
                      <a:pt x="2866087" y="1068867"/>
                    </a:lnTo>
                    <a:lnTo>
                      <a:pt x="2719890" y="1068867"/>
                    </a:lnTo>
                    <a:lnTo>
                      <a:pt x="2669530" y="1068867"/>
                    </a:lnTo>
                    <a:lnTo>
                      <a:pt x="2549127" y="1068867"/>
                    </a:lnTo>
                    <a:lnTo>
                      <a:pt x="2547403" y="1068867"/>
                    </a:lnTo>
                    <a:lnTo>
                      <a:pt x="2350846" y="1068867"/>
                    </a:lnTo>
                    <a:lnTo>
                      <a:pt x="2349122" y="1068867"/>
                    </a:lnTo>
                    <a:lnTo>
                      <a:pt x="2228719" y="1068867"/>
                    </a:lnTo>
                    <a:lnTo>
                      <a:pt x="2178359" y="1068867"/>
                    </a:lnTo>
                    <a:lnTo>
                      <a:pt x="2032162" y="1068867"/>
                    </a:lnTo>
                    <a:lnTo>
                      <a:pt x="1978354" y="1068867"/>
                    </a:lnTo>
                    <a:lnTo>
                      <a:pt x="1859676" y="1068867"/>
                    </a:lnTo>
                    <a:lnTo>
                      <a:pt x="1857951" y="1068867"/>
                    </a:lnTo>
                    <a:lnTo>
                      <a:pt x="1826599" y="1068867"/>
                    </a:lnTo>
                    <a:lnTo>
                      <a:pt x="1661394" y="1068867"/>
                    </a:lnTo>
                    <a:lnTo>
                      <a:pt x="1540992" y="1068867"/>
                    </a:lnTo>
                    <a:lnTo>
                      <a:pt x="1531708" y="1068867"/>
                    </a:lnTo>
                    <a:lnTo>
                      <a:pt x="1487183" y="1068867"/>
                    </a:lnTo>
                    <a:lnTo>
                      <a:pt x="1335428" y="1068867"/>
                    </a:lnTo>
                    <a:lnTo>
                      <a:pt x="1290626" y="1068867"/>
                    </a:lnTo>
                    <a:lnTo>
                      <a:pt x="1170224" y="1068867"/>
                    </a:lnTo>
                    <a:lnTo>
                      <a:pt x="1138871" y="1068867"/>
                    </a:lnTo>
                    <a:lnTo>
                      <a:pt x="1040537" y="1068867"/>
                    </a:lnTo>
                    <a:lnTo>
                      <a:pt x="843980" y="1068867"/>
                    </a:lnTo>
                    <a:lnTo>
                      <a:pt x="799455" y="1068867"/>
                    </a:lnTo>
                    <a:lnTo>
                      <a:pt x="647700" y="1068867"/>
                    </a:lnTo>
                    <a:lnTo>
                      <a:pt x="352810" y="1068867"/>
                    </a:lnTo>
                    <a:cubicBezTo>
                      <a:pt x="318603" y="1068867"/>
                      <a:pt x="275626" y="1044295"/>
                      <a:pt x="258084" y="1014459"/>
                    </a:cubicBezTo>
                    <a:cubicBezTo>
                      <a:pt x="12498" y="588843"/>
                      <a:pt x="12498" y="588843"/>
                      <a:pt x="12498" y="588843"/>
                    </a:cubicBezTo>
                    <a:cubicBezTo>
                      <a:pt x="-4166" y="559005"/>
                      <a:pt x="-4166" y="509862"/>
                      <a:pt x="12498" y="480025"/>
                    </a:cubicBezTo>
                    <a:cubicBezTo>
                      <a:pt x="258084" y="54408"/>
                      <a:pt x="258084" y="54408"/>
                      <a:pt x="258084" y="54408"/>
                    </a:cubicBezTo>
                    <a:cubicBezTo>
                      <a:pt x="275626" y="24572"/>
                      <a:pt x="318603" y="0"/>
                      <a:pt x="352810" y="0"/>
                    </a:cubicBezTo>
                    <a:close/>
                  </a:path>
                </a:pathLst>
              </a:custGeom>
              <a:gradFill flip="none" rotWithShape="1">
                <a:gsLst>
                  <a:gs pos="100000">
                    <a:schemeClr val="bg1">
                      <a:lumMod val="95000"/>
                    </a:schemeClr>
                  </a:gs>
                  <a:gs pos="0">
                    <a:srgbClr val="D3D3D3"/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28" name="任意多边形 45"/>
              <p:cNvSpPr/>
              <p:nvPr/>
            </p:nvSpPr>
            <p:spPr bwMode="auto">
              <a:xfrm>
                <a:off x="1010779" y="325868"/>
                <a:ext cx="2112129" cy="527848"/>
              </a:xfrm>
              <a:custGeom>
                <a:avLst/>
                <a:gdLst>
                  <a:gd name="connsiteX0" fmla="*/ 305125 w 4603109"/>
                  <a:gd name="connsiteY0" fmla="*/ 0 h 924402"/>
                  <a:gd name="connsiteX1" fmla="*/ 432894 w 4603109"/>
                  <a:gd name="connsiteY1" fmla="*/ 0 h 924402"/>
                  <a:gd name="connsiteX2" fmla="*/ 445336 w 4603109"/>
                  <a:gd name="connsiteY2" fmla="*/ 0 h 924402"/>
                  <a:gd name="connsiteX3" fmla="*/ 550703 w 4603109"/>
                  <a:gd name="connsiteY3" fmla="*/ 0 h 924402"/>
                  <a:gd name="connsiteX4" fmla="*/ 560158 w 4603109"/>
                  <a:gd name="connsiteY4" fmla="*/ 0 h 924402"/>
                  <a:gd name="connsiteX5" fmla="*/ 573105 w 4603109"/>
                  <a:gd name="connsiteY5" fmla="*/ 0 h 924402"/>
                  <a:gd name="connsiteX6" fmla="*/ 626202 w 4603109"/>
                  <a:gd name="connsiteY6" fmla="*/ 0 h 924402"/>
                  <a:gd name="connsiteX7" fmla="*/ 676811 w 4603109"/>
                  <a:gd name="connsiteY7" fmla="*/ 0 h 924402"/>
                  <a:gd name="connsiteX8" fmla="*/ 678472 w 4603109"/>
                  <a:gd name="connsiteY8" fmla="*/ 0 h 924402"/>
                  <a:gd name="connsiteX9" fmla="*/ 687927 w 4603109"/>
                  <a:gd name="connsiteY9" fmla="*/ 0 h 924402"/>
                  <a:gd name="connsiteX10" fmla="*/ 691402 w 4603109"/>
                  <a:gd name="connsiteY10" fmla="*/ 0 h 924402"/>
                  <a:gd name="connsiteX11" fmla="*/ 700371 w 4603109"/>
                  <a:gd name="connsiteY11" fmla="*/ 0 h 924402"/>
                  <a:gd name="connsiteX12" fmla="*/ 707508 w 4603109"/>
                  <a:gd name="connsiteY12" fmla="*/ 0 h 924402"/>
                  <a:gd name="connsiteX13" fmla="*/ 729909 w 4603109"/>
                  <a:gd name="connsiteY13" fmla="*/ 0 h 924402"/>
                  <a:gd name="connsiteX14" fmla="*/ 753971 w 4603109"/>
                  <a:gd name="connsiteY14" fmla="*/ 0 h 924402"/>
                  <a:gd name="connsiteX15" fmla="*/ 804580 w 4603109"/>
                  <a:gd name="connsiteY15" fmla="*/ 0 h 924402"/>
                  <a:gd name="connsiteX16" fmla="*/ 805737 w 4603109"/>
                  <a:gd name="connsiteY16" fmla="*/ 0 h 924402"/>
                  <a:gd name="connsiteX17" fmla="*/ 819171 w 4603109"/>
                  <a:gd name="connsiteY17" fmla="*/ 0 h 924402"/>
                  <a:gd name="connsiteX18" fmla="*/ 828140 w 4603109"/>
                  <a:gd name="connsiteY18" fmla="*/ 0 h 924402"/>
                  <a:gd name="connsiteX19" fmla="*/ 831615 w 4603109"/>
                  <a:gd name="connsiteY19" fmla="*/ 0 h 924402"/>
                  <a:gd name="connsiteX20" fmla="*/ 835277 w 4603109"/>
                  <a:gd name="connsiteY20" fmla="*/ 0 h 924402"/>
                  <a:gd name="connsiteX21" fmla="*/ 857678 w 4603109"/>
                  <a:gd name="connsiteY21" fmla="*/ 0 h 924402"/>
                  <a:gd name="connsiteX22" fmla="*/ 864889 w 4603109"/>
                  <a:gd name="connsiteY22" fmla="*/ 0 h 924402"/>
                  <a:gd name="connsiteX23" fmla="*/ 899900 w 4603109"/>
                  <a:gd name="connsiteY23" fmla="*/ 0 h 924402"/>
                  <a:gd name="connsiteX24" fmla="*/ 909341 w 4603109"/>
                  <a:gd name="connsiteY24" fmla="*/ 0 h 924402"/>
                  <a:gd name="connsiteX25" fmla="*/ 929965 w 4603109"/>
                  <a:gd name="connsiteY25" fmla="*/ 0 h 924402"/>
                  <a:gd name="connsiteX26" fmla="*/ 933506 w 4603109"/>
                  <a:gd name="connsiteY26" fmla="*/ 0 h 924402"/>
                  <a:gd name="connsiteX27" fmla="*/ 936982 w 4603109"/>
                  <a:gd name="connsiteY27" fmla="*/ 0 h 924402"/>
                  <a:gd name="connsiteX28" fmla="*/ 959384 w 4603109"/>
                  <a:gd name="connsiteY28" fmla="*/ 0 h 924402"/>
                  <a:gd name="connsiteX29" fmla="*/ 962542 w 4603109"/>
                  <a:gd name="connsiteY29" fmla="*/ 0 h 924402"/>
                  <a:gd name="connsiteX30" fmla="*/ 984943 w 4603109"/>
                  <a:gd name="connsiteY30" fmla="*/ 0 h 924402"/>
                  <a:gd name="connsiteX31" fmla="*/ 992658 w 4603109"/>
                  <a:gd name="connsiteY31" fmla="*/ 0 h 924402"/>
                  <a:gd name="connsiteX32" fmla="*/ 1012059 w 4603109"/>
                  <a:gd name="connsiteY32" fmla="*/ 0 h 924402"/>
                  <a:gd name="connsiteX33" fmla="*/ 1012480 w 4603109"/>
                  <a:gd name="connsiteY33" fmla="*/ 0 h 924402"/>
                  <a:gd name="connsiteX34" fmla="*/ 1027669 w 4603109"/>
                  <a:gd name="connsiteY34" fmla="*/ 0 h 924402"/>
                  <a:gd name="connsiteX35" fmla="*/ 1037110 w 4603109"/>
                  <a:gd name="connsiteY35" fmla="*/ 0 h 924402"/>
                  <a:gd name="connsiteX36" fmla="*/ 1040112 w 4603109"/>
                  <a:gd name="connsiteY36" fmla="*/ 0 h 924402"/>
                  <a:gd name="connsiteX37" fmla="*/ 1057734 w 4603109"/>
                  <a:gd name="connsiteY37" fmla="*/ 0 h 924402"/>
                  <a:gd name="connsiteX38" fmla="*/ 1064751 w 4603109"/>
                  <a:gd name="connsiteY38" fmla="*/ 0 h 924402"/>
                  <a:gd name="connsiteX39" fmla="*/ 1070177 w 4603109"/>
                  <a:gd name="connsiteY39" fmla="*/ 0 h 924402"/>
                  <a:gd name="connsiteX40" fmla="*/ 1072436 w 4603109"/>
                  <a:gd name="connsiteY40" fmla="*/ 0 h 924402"/>
                  <a:gd name="connsiteX41" fmla="*/ 1090311 w 4603109"/>
                  <a:gd name="connsiteY41" fmla="*/ 0 h 924402"/>
                  <a:gd name="connsiteX42" fmla="*/ 1110718 w 4603109"/>
                  <a:gd name="connsiteY42" fmla="*/ 0 h 924402"/>
                  <a:gd name="connsiteX43" fmla="*/ 1112712 w 4603109"/>
                  <a:gd name="connsiteY43" fmla="*/ 0 h 924402"/>
                  <a:gd name="connsiteX44" fmla="*/ 1116187 w 4603109"/>
                  <a:gd name="connsiteY44" fmla="*/ 0 h 924402"/>
                  <a:gd name="connsiteX45" fmla="*/ 1139828 w 4603109"/>
                  <a:gd name="connsiteY45" fmla="*/ 0 h 924402"/>
                  <a:gd name="connsiteX46" fmla="*/ 1140249 w 4603109"/>
                  <a:gd name="connsiteY46" fmla="*/ 0 h 924402"/>
                  <a:gd name="connsiteX47" fmla="*/ 1145480 w 4603109"/>
                  <a:gd name="connsiteY47" fmla="*/ 0 h 924402"/>
                  <a:gd name="connsiteX48" fmla="*/ 1152270 w 4603109"/>
                  <a:gd name="connsiteY48" fmla="*/ 0 h 924402"/>
                  <a:gd name="connsiteX49" fmla="*/ 1154934 w 4603109"/>
                  <a:gd name="connsiteY49" fmla="*/ 0 h 924402"/>
                  <a:gd name="connsiteX50" fmla="*/ 1167881 w 4603109"/>
                  <a:gd name="connsiteY50" fmla="*/ 0 h 924402"/>
                  <a:gd name="connsiteX51" fmla="*/ 1175544 w 4603109"/>
                  <a:gd name="connsiteY51" fmla="*/ 0 h 924402"/>
                  <a:gd name="connsiteX52" fmla="*/ 1184998 w 4603109"/>
                  <a:gd name="connsiteY52" fmla="*/ 0 h 924402"/>
                  <a:gd name="connsiteX53" fmla="*/ 1197946 w 4603109"/>
                  <a:gd name="connsiteY53" fmla="*/ 0 h 924402"/>
                  <a:gd name="connsiteX54" fmla="*/ 1200205 w 4603109"/>
                  <a:gd name="connsiteY54" fmla="*/ 0 h 924402"/>
                  <a:gd name="connsiteX55" fmla="*/ 1220978 w 4603109"/>
                  <a:gd name="connsiteY55" fmla="*/ 0 h 924402"/>
                  <a:gd name="connsiteX56" fmla="*/ 1238487 w 4603109"/>
                  <a:gd name="connsiteY56" fmla="*/ 0 h 924402"/>
                  <a:gd name="connsiteX57" fmla="*/ 1243956 w 4603109"/>
                  <a:gd name="connsiteY57" fmla="*/ 0 h 924402"/>
                  <a:gd name="connsiteX58" fmla="*/ 1251042 w 4603109"/>
                  <a:gd name="connsiteY58" fmla="*/ 0 h 924402"/>
                  <a:gd name="connsiteX59" fmla="*/ 1257637 w 4603109"/>
                  <a:gd name="connsiteY59" fmla="*/ 0 h 924402"/>
                  <a:gd name="connsiteX60" fmla="*/ 1271587 w 4603109"/>
                  <a:gd name="connsiteY60" fmla="*/ 0 h 924402"/>
                  <a:gd name="connsiteX61" fmla="*/ 1273249 w 4603109"/>
                  <a:gd name="connsiteY61" fmla="*/ 0 h 924402"/>
                  <a:gd name="connsiteX62" fmla="*/ 1280039 w 4603109"/>
                  <a:gd name="connsiteY62" fmla="*/ 0 h 924402"/>
                  <a:gd name="connsiteX63" fmla="*/ 1282703 w 4603109"/>
                  <a:gd name="connsiteY63" fmla="*/ 0 h 924402"/>
                  <a:gd name="connsiteX64" fmla="*/ 1286178 w 4603109"/>
                  <a:gd name="connsiteY64" fmla="*/ 0 h 924402"/>
                  <a:gd name="connsiteX65" fmla="*/ 1295146 w 4603109"/>
                  <a:gd name="connsiteY65" fmla="*/ 0 h 924402"/>
                  <a:gd name="connsiteX66" fmla="*/ 1301651 w 4603109"/>
                  <a:gd name="connsiteY66" fmla="*/ 0 h 924402"/>
                  <a:gd name="connsiteX67" fmla="*/ 1302284 w 4603109"/>
                  <a:gd name="connsiteY67" fmla="*/ 0 h 924402"/>
                  <a:gd name="connsiteX68" fmla="*/ 1303313 w 4603109"/>
                  <a:gd name="connsiteY68" fmla="*/ 0 h 924402"/>
                  <a:gd name="connsiteX69" fmla="*/ 1312767 w 4603109"/>
                  <a:gd name="connsiteY69" fmla="*/ 0 h 924402"/>
                  <a:gd name="connsiteX70" fmla="*/ 1316242 w 4603109"/>
                  <a:gd name="connsiteY70" fmla="*/ 0 h 924402"/>
                  <a:gd name="connsiteX71" fmla="*/ 1321886 w 4603109"/>
                  <a:gd name="connsiteY71" fmla="*/ 0 h 924402"/>
                  <a:gd name="connsiteX72" fmla="*/ 1324685 w 4603109"/>
                  <a:gd name="connsiteY72" fmla="*/ 0 h 924402"/>
                  <a:gd name="connsiteX73" fmla="*/ 1325211 w 4603109"/>
                  <a:gd name="connsiteY73" fmla="*/ 0 h 924402"/>
                  <a:gd name="connsiteX74" fmla="*/ 1332348 w 4603109"/>
                  <a:gd name="connsiteY74" fmla="*/ 0 h 924402"/>
                  <a:gd name="connsiteX75" fmla="*/ 1332714 w 4603109"/>
                  <a:gd name="connsiteY75" fmla="*/ 0 h 924402"/>
                  <a:gd name="connsiteX76" fmla="*/ 1333135 w 4603109"/>
                  <a:gd name="connsiteY76" fmla="*/ 0 h 924402"/>
                  <a:gd name="connsiteX77" fmla="*/ 1348747 w 4603109"/>
                  <a:gd name="connsiteY77" fmla="*/ 0 h 924402"/>
                  <a:gd name="connsiteX78" fmla="*/ 1354749 w 4603109"/>
                  <a:gd name="connsiteY78" fmla="*/ 0 h 924402"/>
                  <a:gd name="connsiteX79" fmla="*/ 1378811 w 4603109"/>
                  <a:gd name="connsiteY79" fmla="*/ 0 h 924402"/>
                  <a:gd name="connsiteX80" fmla="*/ 1383745 w 4603109"/>
                  <a:gd name="connsiteY80" fmla="*/ 0 h 924402"/>
                  <a:gd name="connsiteX81" fmla="*/ 1385406 w 4603109"/>
                  <a:gd name="connsiteY81" fmla="*/ 0 h 924402"/>
                  <a:gd name="connsiteX82" fmla="*/ 1399356 w 4603109"/>
                  <a:gd name="connsiteY82" fmla="*/ 0 h 924402"/>
                  <a:gd name="connsiteX83" fmla="*/ 1400513 w 4603109"/>
                  <a:gd name="connsiteY83" fmla="*/ 0 h 924402"/>
                  <a:gd name="connsiteX84" fmla="*/ 1413947 w 4603109"/>
                  <a:gd name="connsiteY84" fmla="*/ 0 h 924402"/>
                  <a:gd name="connsiteX85" fmla="*/ 1414442 w 4603109"/>
                  <a:gd name="connsiteY85" fmla="*/ 0 h 924402"/>
                  <a:gd name="connsiteX86" fmla="*/ 1422915 w 4603109"/>
                  <a:gd name="connsiteY86" fmla="*/ 0 h 924402"/>
                  <a:gd name="connsiteX87" fmla="*/ 1426390 w 4603109"/>
                  <a:gd name="connsiteY87" fmla="*/ 0 h 924402"/>
                  <a:gd name="connsiteX88" fmla="*/ 1429420 w 4603109"/>
                  <a:gd name="connsiteY88" fmla="*/ 0 h 924402"/>
                  <a:gd name="connsiteX89" fmla="*/ 1430053 w 4603109"/>
                  <a:gd name="connsiteY89" fmla="*/ 0 h 924402"/>
                  <a:gd name="connsiteX90" fmla="*/ 1430206 w 4603109"/>
                  <a:gd name="connsiteY90" fmla="*/ 0 h 924402"/>
                  <a:gd name="connsiteX91" fmla="*/ 1430577 w 4603109"/>
                  <a:gd name="connsiteY91" fmla="*/ 0 h 924402"/>
                  <a:gd name="connsiteX92" fmla="*/ 1436843 w 4603109"/>
                  <a:gd name="connsiteY92" fmla="*/ 0 h 924402"/>
                  <a:gd name="connsiteX93" fmla="*/ 1444011 w 4603109"/>
                  <a:gd name="connsiteY93" fmla="*/ 0 h 924402"/>
                  <a:gd name="connsiteX94" fmla="*/ 1449655 w 4603109"/>
                  <a:gd name="connsiteY94" fmla="*/ 0 h 924402"/>
                  <a:gd name="connsiteX95" fmla="*/ 1452454 w 4603109"/>
                  <a:gd name="connsiteY95" fmla="*/ 0 h 924402"/>
                  <a:gd name="connsiteX96" fmla="*/ 1452980 w 4603109"/>
                  <a:gd name="connsiteY96" fmla="*/ 0 h 924402"/>
                  <a:gd name="connsiteX97" fmla="*/ 1456455 w 4603109"/>
                  <a:gd name="connsiteY97" fmla="*/ 0 h 924402"/>
                  <a:gd name="connsiteX98" fmla="*/ 1459664 w 4603109"/>
                  <a:gd name="connsiteY98" fmla="*/ 0 h 924402"/>
                  <a:gd name="connsiteX99" fmla="*/ 1460117 w 4603109"/>
                  <a:gd name="connsiteY99" fmla="*/ 0 h 924402"/>
                  <a:gd name="connsiteX100" fmla="*/ 1460483 w 4603109"/>
                  <a:gd name="connsiteY100" fmla="*/ 0 h 924402"/>
                  <a:gd name="connsiteX101" fmla="*/ 1460904 w 4603109"/>
                  <a:gd name="connsiteY101" fmla="*/ 0 h 924402"/>
                  <a:gd name="connsiteX102" fmla="*/ 1472926 w 4603109"/>
                  <a:gd name="connsiteY102" fmla="*/ 0 h 924402"/>
                  <a:gd name="connsiteX103" fmla="*/ 1482518 w 4603109"/>
                  <a:gd name="connsiteY103" fmla="*/ 0 h 924402"/>
                  <a:gd name="connsiteX104" fmla="*/ 1489729 w 4603109"/>
                  <a:gd name="connsiteY104" fmla="*/ 0 h 924402"/>
                  <a:gd name="connsiteX105" fmla="*/ 1504116 w 4603109"/>
                  <a:gd name="connsiteY105" fmla="*/ 0 h 924402"/>
                  <a:gd name="connsiteX106" fmla="*/ 1511514 w 4603109"/>
                  <a:gd name="connsiteY106" fmla="*/ 0 h 924402"/>
                  <a:gd name="connsiteX107" fmla="*/ 1524740 w 4603109"/>
                  <a:gd name="connsiteY107" fmla="*/ 0 h 924402"/>
                  <a:gd name="connsiteX108" fmla="*/ 1528282 w 4603109"/>
                  <a:gd name="connsiteY108" fmla="*/ 0 h 924402"/>
                  <a:gd name="connsiteX109" fmla="*/ 1531757 w 4603109"/>
                  <a:gd name="connsiteY109" fmla="*/ 0 h 924402"/>
                  <a:gd name="connsiteX110" fmla="*/ 1534181 w 4603109"/>
                  <a:gd name="connsiteY110" fmla="*/ 0 h 924402"/>
                  <a:gd name="connsiteX111" fmla="*/ 1542211 w 4603109"/>
                  <a:gd name="connsiteY111" fmla="*/ 0 h 924402"/>
                  <a:gd name="connsiteX112" fmla="*/ 1554159 w 4603109"/>
                  <a:gd name="connsiteY112" fmla="*/ 0 h 924402"/>
                  <a:gd name="connsiteX113" fmla="*/ 1557318 w 4603109"/>
                  <a:gd name="connsiteY113" fmla="*/ 0 h 924402"/>
                  <a:gd name="connsiteX114" fmla="*/ 1557975 w 4603109"/>
                  <a:gd name="connsiteY114" fmla="*/ 0 h 924402"/>
                  <a:gd name="connsiteX115" fmla="*/ 1558346 w 4603109"/>
                  <a:gd name="connsiteY115" fmla="*/ 0 h 924402"/>
                  <a:gd name="connsiteX116" fmla="*/ 1561822 w 4603109"/>
                  <a:gd name="connsiteY116" fmla="*/ 0 h 924402"/>
                  <a:gd name="connsiteX117" fmla="*/ 1564612 w 4603109"/>
                  <a:gd name="connsiteY117" fmla="*/ 0 h 924402"/>
                  <a:gd name="connsiteX118" fmla="*/ 1566857 w 4603109"/>
                  <a:gd name="connsiteY118" fmla="*/ 0 h 924402"/>
                  <a:gd name="connsiteX119" fmla="*/ 1576919 w 4603109"/>
                  <a:gd name="connsiteY119" fmla="*/ 0 h 924402"/>
                  <a:gd name="connsiteX120" fmla="*/ 1579719 w 4603109"/>
                  <a:gd name="connsiteY120" fmla="*/ 0 h 924402"/>
                  <a:gd name="connsiteX121" fmla="*/ 1584224 w 4603109"/>
                  <a:gd name="connsiteY121" fmla="*/ 0 h 924402"/>
                  <a:gd name="connsiteX122" fmla="*/ 1587382 w 4603109"/>
                  <a:gd name="connsiteY122" fmla="*/ 0 h 924402"/>
                  <a:gd name="connsiteX123" fmla="*/ 1587433 w 4603109"/>
                  <a:gd name="connsiteY123" fmla="*/ 0 h 924402"/>
                  <a:gd name="connsiteX124" fmla="*/ 1600695 w 4603109"/>
                  <a:gd name="connsiteY124" fmla="*/ 0 h 924402"/>
                  <a:gd name="connsiteX125" fmla="*/ 1606834 w 4603109"/>
                  <a:gd name="connsiteY125" fmla="*/ 0 h 924402"/>
                  <a:gd name="connsiteX126" fmla="*/ 1607256 w 4603109"/>
                  <a:gd name="connsiteY126" fmla="*/ 0 h 924402"/>
                  <a:gd name="connsiteX127" fmla="*/ 1608325 w 4603109"/>
                  <a:gd name="connsiteY127" fmla="*/ 0 h 924402"/>
                  <a:gd name="connsiteX128" fmla="*/ 1609783 w 4603109"/>
                  <a:gd name="connsiteY128" fmla="*/ 0 h 924402"/>
                  <a:gd name="connsiteX129" fmla="*/ 1617498 w 4603109"/>
                  <a:gd name="connsiteY129" fmla="*/ 0 h 924402"/>
                  <a:gd name="connsiteX130" fmla="*/ 1631885 w 4603109"/>
                  <a:gd name="connsiteY130" fmla="*/ 0 h 924402"/>
                  <a:gd name="connsiteX131" fmla="*/ 1636899 w 4603109"/>
                  <a:gd name="connsiteY131" fmla="*/ 0 h 924402"/>
                  <a:gd name="connsiteX132" fmla="*/ 1637320 w 4603109"/>
                  <a:gd name="connsiteY132" fmla="*/ 0 h 924402"/>
                  <a:gd name="connsiteX133" fmla="*/ 1637445 w 4603109"/>
                  <a:gd name="connsiteY133" fmla="*/ 0 h 924402"/>
                  <a:gd name="connsiteX134" fmla="*/ 1652509 w 4603109"/>
                  <a:gd name="connsiteY134" fmla="*/ 0 h 924402"/>
                  <a:gd name="connsiteX135" fmla="*/ 1659526 w 4603109"/>
                  <a:gd name="connsiteY135" fmla="*/ 0 h 924402"/>
                  <a:gd name="connsiteX136" fmla="*/ 1661950 w 4603109"/>
                  <a:gd name="connsiteY136" fmla="*/ 0 h 924402"/>
                  <a:gd name="connsiteX137" fmla="*/ 1664952 w 4603109"/>
                  <a:gd name="connsiteY137" fmla="*/ 0 h 924402"/>
                  <a:gd name="connsiteX138" fmla="*/ 1667212 w 4603109"/>
                  <a:gd name="connsiteY138" fmla="*/ 0 h 924402"/>
                  <a:gd name="connsiteX139" fmla="*/ 1685087 w 4603109"/>
                  <a:gd name="connsiteY139" fmla="*/ 0 h 924402"/>
                  <a:gd name="connsiteX140" fmla="*/ 1689591 w 4603109"/>
                  <a:gd name="connsiteY140" fmla="*/ 0 h 924402"/>
                  <a:gd name="connsiteX141" fmla="*/ 1694626 w 4603109"/>
                  <a:gd name="connsiteY141" fmla="*/ 0 h 924402"/>
                  <a:gd name="connsiteX142" fmla="*/ 1697276 w 4603109"/>
                  <a:gd name="connsiteY142" fmla="*/ 0 h 924402"/>
                  <a:gd name="connsiteX143" fmla="*/ 1698000 w 4603109"/>
                  <a:gd name="connsiteY143" fmla="*/ 0 h 924402"/>
                  <a:gd name="connsiteX144" fmla="*/ 1704688 w 4603109"/>
                  <a:gd name="connsiteY144" fmla="*/ 0 h 924402"/>
                  <a:gd name="connsiteX145" fmla="*/ 1707488 w 4603109"/>
                  <a:gd name="connsiteY145" fmla="*/ 0 h 924402"/>
                  <a:gd name="connsiteX146" fmla="*/ 1710963 w 4603109"/>
                  <a:gd name="connsiteY146" fmla="*/ 0 h 924402"/>
                  <a:gd name="connsiteX147" fmla="*/ 1715151 w 4603109"/>
                  <a:gd name="connsiteY147" fmla="*/ 0 h 924402"/>
                  <a:gd name="connsiteX148" fmla="*/ 1721928 w 4603109"/>
                  <a:gd name="connsiteY148" fmla="*/ 0 h 924402"/>
                  <a:gd name="connsiteX149" fmla="*/ 1734603 w 4603109"/>
                  <a:gd name="connsiteY149" fmla="*/ 0 h 924402"/>
                  <a:gd name="connsiteX150" fmla="*/ 1735025 w 4603109"/>
                  <a:gd name="connsiteY150" fmla="*/ 0 h 924402"/>
                  <a:gd name="connsiteX151" fmla="*/ 1735558 w 4603109"/>
                  <a:gd name="connsiteY151" fmla="*/ 0 h 924402"/>
                  <a:gd name="connsiteX152" fmla="*/ 1736094 w 4603109"/>
                  <a:gd name="connsiteY152" fmla="*/ 0 h 924402"/>
                  <a:gd name="connsiteX153" fmla="*/ 1737552 w 4603109"/>
                  <a:gd name="connsiteY153" fmla="*/ 0 h 924402"/>
                  <a:gd name="connsiteX154" fmla="*/ 1741027 w 4603109"/>
                  <a:gd name="connsiteY154" fmla="*/ 0 h 924402"/>
                  <a:gd name="connsiteX155" fmla="*/ 1747046 w 4603109"/>
                  <a:gd name="connsiteY155" fmla="*/ 0 h 924402"/>
                  <a:gd name="connsiteX156" fmla="*/ 1748537 w 4603109"/>
                  <a:gd name="connsiteY156" fmla="*/ 0 h 924402"/>
                  <a:gd name="connsiteX157" fmla="*/ 1753052 w 4603109"/>
                  <a:gd name="connsiteY157" fmla="*/ 0 h 924402"/>
                  <a:gd name="connsiteX158" fmla="*/ 1757499 w 4603109"/>
                  <a:gd name="connsiteY158" fmla="*/ 0 h 924402"/>
                  <a:gd name="connsiteX159" fmla="*/ 1764668 w 4603109"/>
                  <a:gd name="connsiteY159" fmla="*/ 0 h 924402"/>
                  <a:gd name="connsiteX160" fmla="*/ 1765089 w 4603109"/>
                  <a:gd name="connsiteY160" fmla="*/ 0 h 924402"/>
                  <a:gd name="connsiteX161" fmla="*/ 1765214 w 4603109"/>
                  <a:gd name="connsiteY161" fmla="*/ 0 h 924402"/>
                  <a:gd name="connsiteX162" fmla="*/ 1770320 w 4603109"/>
                  <a:gd name="connsiteY162" fmla="*/ 0 h 924402"/>
                  <a:gd name="connsiteX163" fmla="*/ 1777110 w 4603109"/>
                  <a:gd name="connsiteY163" fmla="*/ 0 h 924402"/>
                  <a:gd name="connsiteX164" fmla="*/ 1779774 w 4603109"/>
                  <a:gd name="connsiteY164" fmla="*/ 0 h 924402"/>
                  <a:gd name="connsiteX165" fmla="*/ 1792721 w 4603109"/>
                  <a:gd name="connsiteY165" fmla="*/ 0 h 924402"/>
                  <a:gd name="connsiteX166" fmla="*/ 1794981 w 4603109"/>
                  <a:gd name="connsiteY166" fmla="*/ 0 h 924402"/>
                  <a:gd name="connsiteX167" fmla="*/ 1825045 w 4603109"/>
                  <a:gd name="connsiteY167" fmla="*/ 0 h 924402"/>
                  <a:gd name="connsiteX168" fmla="*/ 1825769 w 4603109"/>
                  <a:gd name="connsiteY168" fmla="*/ 0 h 924402"/>
                  <a:gd name="connsiteX169" fmla="*/ 1838732 w 4603109"/>
                  <a:gd name="connsiteY169" fmla="*/ 0 h 924402"/>
                  <a:gd name="connsiteX170" fmla="*/ 1845818 w 4603109"/>
                  <a:gd name="connsiteY170" fmla="*/ 0 h 924402"/>
                  <a:gd name="connsiteX171" fmla="*/ 1849697 w 4603109"/>
                  <a:gd name="connsiteY171" fmla="*/ 0 h 924402"/>
                  <a:gd name="connsiteX172" fmla="*/ 1852412 w 4603109"/>
                  <a:gd name="connsiteY172" fmla="*/ 0 h 924402"/>
                  <a:gd name="connsiteX173" fmla="*/ 1853903 w 4603109"/>
                  <a:gd name="connsiteY173" fmla="*/ 0 h 924402"/>
                  <a:gd name="connsiteX174" fmla="*/ 1863327 w 4603109"/>
                  <a:gd name="connsiteY174" fmla="*/ 0 h 924402"/>
                  <a:gd name="connsiteX175" fmla="*/ 1868796 w 4603109"/>
                  <a:gd name="connsiteY175" fmla="*/ 0 h 924402"/>
                  <a:gd name="connsiteX176" fmla="*/ 1874815 w 4603109"/>
                  <a:gd name="connsiteY176" fmla="*/ 0 h 924402"/>
                  <a:gd name="connsiteX177" fmla="*/ 1876306 w 4603109"/>
                  <a:gd name="connsiteY177" fmla="*/ 0 h 924402"/>
                  <a:gd name="connsiteX178" fmla="*/ 1880821 w 4603109"/>
                  <a:gd name="connsiteY178" fmla="*/ 0 h 924402"/>
                  <a:gd name="connsiteX179" fmla="*/ 1882477 w 4603109"/>
                  <a:gd name="connsiteY179" fmla="*/ 0 h 924402"/>
                  <a:gd name="connsiteX180" fmla="*/ 1883936 w 4603109"/>
                  <a:gd name="connsiteY180" fmla="*/ 0 h 924402"/>
                  <a:gd name="connsiteX181" fmla="*/ 1885268 w 4603109"/>
                  <a:gd name="connsiteY181" fmla="*/ 0 h 924402"/>
                  <a:gd name="connsiteX182" fmla="*/ 1896427 w 4603109"/>
                  <a:gd name="connsiteY182" fmla="*/ 0 h 924402"/>
                  <a:gd name="connsiteX183" fmla="*/ 1898089 w 4603109"/>
                  <a:gd name="connsiteY183" fmla="*/ 0 h 924402"/>
                  <a:gd name="connsiteX184" fmla="*/ 1904879 w 4603109"/>
                  <a:gd name="connsiteY184" fmla="*/ 0 h 924402"/>
                  <a:gd name="connsiteX185" fmla="*/ 1907543 w 4603109"/>
                  <a:gd name="connsiteY185" fmla="*/ 0 h 924402"/>
                  <a:gd name="connsiteX186" fmla="*/ 1911018 w 4603109"/>
                  <a:gd name="connsiteY186" fmla="*/ 0 h 924402"/>
                  <a:gd name="connsiteX187" fmla="*/ 1919986 w 4603109"/>
                  <a:gd name="connsiteY187" fmla="*/ 0 h 924402"/>
                  <a:gd name="connsiteX188" fmla="*/ 1927124 w 4603109"/>
                  <a:gd name="connsiteY188" fmla="*/ 0 h 924402"/>
                  <a:gd name="connsiteX189" fmla="*/ 1927489 w 4603109"/>
                  <a:gd name="connsiteY189" fmla="*/ 0 h 924402"/>
                  <a:gd name="connsiteX190" fmla="*/ 1927911 w 4603109"/>
                  <a:gd name="connsiteY190" fmla="*/ 0 h 924402"/>
                  <a:gd name="connsiteX191" fmla="*/ 1929402 w 4603109"/>
                  <a:gd name="connsiteY191" fmla="*/ 0 h 924402"/>
                  <a:gd name="connsiteX192" fmla="*/ 1946726 w 4603109"/>
                  <a:gd name="connsiteY192" fmla="*/ 0 h 924402"/>
                  <a:gd name="connsiteX193" fmla="*/ 1949525 w 4603109"/>
                  <a:gd name="connsiteY193" fmla="*/ 0 h 924402"/>
                  <a:gd name="connsiteX194" fmla="*/ 1957554 w 4603109"/>
                  <a:gd name="connsiteY194" fmla="*/ 0 h 924402"/>
                  <a:gd name="connsiteX195" fmla="*/ 1957975 w 4603109"/>
                  <a:gd name="connsiteY195" fmla="*/ 0 h 924402"/>
                  <a:gd name="connsiteX196" fmla="*/ 1973587 w 4603109"/>
                  <a:gd name="connsiteY196" fmla="*/ 0 h 924402"/>
                  <a:gd name="connsiteX197" fmla="*/ 1978520 w 4603109"/>
                  <a:gd name="connsiteY197" fmla="*/ 0 h 924402"/>
                  <a:gd name="connsiteX198" fmla="*/ 1980012 w 4603109"/>
                  <a:gd name="connsiteY198" fmla="*/ 0 h 924402"/>
                  <a:gd name="connsiteX199" fmla="*/ 1980181 w 4603109"/>
                  <a:gd name="connsiteY199" fmla="*/ 0 h 924402"/>
                  <a:gd name="connsiteX200" fmla="*/ 1981672 w 4603109"/>
                  <a:gd name="connsiteY200" fmla="*/ 0 h 924402"/>
                  <a:gd name="connsiteX201" fmla="*/ 2008585 w 4603109"/>
                  <a:gd name="connsiteY201" fmla="*/ 0 h 924402"/>
                  <a:gd name="connsiteX202" fmla="*/ 2009218 w 4603109"/>
                  <a:gd name="connsiteY202" fmla="*/ 0 h 924402"/>
                  <a:gd name="connsiteX203" fmla="*/ 2010246 w 4603109"/>
                  <a:gd name="connsiteY203" fmla="*/ 0 h 924402"/>
                  <a:gd name="connsiteX204" fmla="*/ 2010709 w 4603109"/>
                  <a:gd name="connsiteY204" fmla="*/ 0 h 924402"/>
                  <a:gd name="connsiteX205" fmla="*/ 2011705 w 4603109"/>
                  <a:gd name="connsiteY205" fmla="*/ 0 h 924402"/>
                  <a:gd name="connsiteX206" fmla="*/ 2024147 w 4603109"/>
                  <a:gd name="connsiteY206" fmla="*/ 0 h 924402"/>
                  <a:gd name="connsiteX207" fmla="*/ 2024196 w 4603109"/>
                  <a:gd name="connsiteY207" fmla="*/ 0 h 924402"/>
                  <a:gd name="connsiteX208" fmla="*/ 2024981 w 4603109"/>
                  <a:gd name="connsiteY208" fmla="*/ 0 h 924402"/>
                  <a:gd name="connsiteX209" fmla="*/ 2025353 w 4603109"/>
                  <a:gd name="connsiteY209" fmla="*/ 0 h 924402"/>
                  <a:gd name="connsiteX210" fmla="*/ 2026473 w 4603109"/>
                  <a:gd name="connsiteY210" fmla="*/ 0 h 924402"/>
                  <a:gd name="connsiteX211" fmla="*/ 2031619 w 4603109"/>
                  <a:gd name="connsiteY211" fmla="*/ 0 h 924402"/>
                  <a:gd name="connsiteX212" fmla="*/ 2033110 w 4603109"/>
                  <a:gd name="connsiteY212" fmla="*/ 0 h 924402"/>
                  <a:gd name="connsiteX213" fmla="*/ 2038787 w 4603109"/>
                  <a:gd name="connsiteY213" fmla="*/ 0 h 924402"/>
                  <a:gd name="connsiteX214" fmla="*/ 2039282 w 4603109"/>
                  <a:gd name="connsiteY214" fmla="*/ 0 h 924402"/>
                  <a:gd name="connsiteX215" fmla="*/ 2047755 w 4603109"/>
                  <a:gd name="connsiteY215" fmla="*/ 0 h 924402"/>
                  <a:gd name="connsiteX216" fmla="*/ 2051230 w 4603109"/>
                  <a:gd name="connsiteY216" fmla="*/ 0 h 924402"/>
                  <a:gd name="connsiteX217" fmla="*/ 2054893 w 4603109"/>
                  <a:gd name="connsiteY217" fmla="*/ 0 h 924402"/>
                  <a:gd name="connsiteX218" fmla="*/ 2055046 w 4603109"/>
                  <a:gd name="connsiteY218" fmla="*/ 0 h 924402"/>
                  <a:gd name="connsiteX219" fmla="*/ 2055258 w 4603109"/>
                  <a:gd name="connsiteY219" fmla="*/ 0 h 924402"/>
                  <a:gd name="connsiteX220" fmla="*/ 2055680 w 4603109"/>
                  <a:gd name="connsiteY220" fmla="*/ 0 h 924402"/>
                  <a:gd name="connsiteX221" fmla="*/ 2057171 w 4603109"/>
                  <a:gd name="connsiteY221" fmla="*/ 0 h 924402"/>
                  <a:gd name="connsiteX222" fmla="*/ 2061683 w 4603109"/>
                  <a:gd name="connsiteY222" fmla="*/ 0 h 924402"/>
                  <a:gd name="connsiteX223" fmla="*/ 2067702 w 4603109"/>
                  <a:gd name="connsiteY223" fmla="*/ 0 h 924402"/>
                  <a:gd name="connsiteX224" fmla="*/ 2074495 w 4603109"/>
                  <a:gd name="connsiteY224" fmla="*/ 0 h 924402"/>
                  <a:gd name="connsiteX225" fmla="*/ 2077294 w 4603109"/>
                  <a:gd name="connsiteY225" fmla="*/ 0 h 924402"/>
                  <a:gd name="connsiteX226" fmla="*/ 2084504 w 4603109"/>
                  <a:gd name="connsiteY226" fmla="*/ 0 h 924402"/>
                  <a:gd name="connsiteX227" fmla="*/ 2085323 w 4603109"/>
                  <a:gd name="connsiteY227" fmla="*/ 0 h 924402"/>
                  <a:gd name="connsiteX228" fmla="*/ 2085744 w 4603109"/>
                  <a:gd name="connsiteY228" fmla="*/ 0 h 924402"/>
                  <a:gd name="connsiteX229" fmla="*/ 2097766 w 4603109"/>
                  <a:gd name="connsiteY229" fmla="*/ 0 h 924402"/>
                  <a:gd name="connsiteX230" fmla="*/ 2106289 w 4603109"/>
                  <a:gd name="connsiteY230" fmla="*/ 0 h 924402"/>
                  <a:gd name="connsiteX231" fmla="*/ 2107781 w 4603109"/>
                  <a:gd name="connsiteY231" fmla="*/ 0 h 924402"/>
                  <a:gd name="connsiteX232" fmla="*/ 2128956 w 4603109"/>
                  <a:gd name="connsiteY232" fmla="*/ 0 h 924402"/>
                  <a:gd name="connsiteX233" fmla="*/ 2129514 w 4603109"/>
                  <a:gd name="connsiteY233" fmla="*/ 0 h 924402"/>
                  <a:gd name="connsiteX234" fmla="*/ 2136354 w 4603109"/>
                  <a:gd name="connsiteY234" fmla="*/ 0 h 924402"/>
                  <a:gd name="connsiteX235" fmla="*/ 2136987 w 4603109"/>
                  <a:gd name="connsiteY235" fmla="*/ 0 h 924402"/>
                  <a:gd name="connsiteX236" fmla="*/ 2138478 w 4603109"/>
                  <a:gd name="connsiteY236" fmla="*/ 0 h 924402"/>
                  <a:gd name="connsiteX237" fmla="*/ 2151916 w 4603109"/>
                  <a:gd name="connsiteY237" fmla="*/ 0 h 924402"/>
                  <a:gd name="connsiteX238" fmla="*/ 2152750 w 4603109"/>
                  <a:gd name="connsiteY238" fmla="*/ 0 h 924402"/>
                  <a:gd name="connsiteX239" fmla="*/ 2153122 w 4603109"/>
                  <a:gd name="connsiteY239" fmla="*/ 0 h 924402"/>
                  <a:gd name="connsiteX240" fmla="*/ 2154242 w 4603109"/>
                  <a:gd name="connsiteY240" fmla="*/ 0 h 924402"/>
                  <a:gd name="connsiteX241" fmla="*/ 2156597 w 4603109"/>
                  <a:gd name="connsiteY241" fmla="*/ 0 h 924402"/>
                  <a:gd name="connsiteX242" fmla="*/ 2159388 w 4603109"/>
                  <a:gd name="connsiteY242" fmla="*/ 0 h 924402"/>
                  <a:gd name="connsiteX243" fmla="*/ 2160879 w 4603109"/>
                  <a:gd name="connsiteY243" fmla="*/ 0 h 924402"/>
                  <a:gd name="connsiteX244" fmla="*/ 2161633 w 4603109"/>
                  <a:gd name="connsiteY244" fmla="*/ 0 h 924402"/>
                  <a:gd name="connsiteX245" fmla="*/ 2167051 w 4603109"/>
                  <a:gd name="connsiteY245" fmla="*/ 0 h 924402"/>
                  <a:gd name="connsiteX246" fmla="*/ 2178999 w 4603109"/>
                  <a:gd name="connsiteY246" fmla="*/ 0 h 924402"/>
                  <a:gd name="connsiteX247" fmla="*/ 2182158 w 4603109"/>
                  <a:gd name="connsiteY247" fmla="*/ 0 h 924402"/>
                  <a:gd name="connsiteX248" fmla="*/ 2182815 w 4603109"/>
                  <a:gd name="connsiteY248" fmla="*/ 0 h 924402"/>
                  <a:gd name="connsiteX249" fmla="*/ 2188666 w 4603109"/>
                  <a:gd name="connsiteY249" fmla="*/ 0 h 924402"/>
                  <a:gd name="connsiteX250" fmla="*/ 2189452 w 4603109"/>
                  <a:gd name="connsiteY250" fmla="*/ 0 h 924402"/>
                  <a:gd name="connsiteX251" fmla="*/ 2191697 w 4603109"/>
                  <a:gd name="connsiteY251" fmla="*/ 0 h 924402"/>
                  <a:gd name="connsiteX252" fmla="*/ 2195471 w 4603109"/>
                  <a:gd name="connsiteY252" fmla="*/ 0 h 924402"/>
                  <a:gd name="connsiteX253" fmla="*/ 2201759 w 4603109"/>
                  <a:gd name="connsiteY253" fmla="*/ 0 h 924402"/>
                  <a:gd name="connsiteX254" fmla="*/ 2203100 w 4603109"/>
                  <a:gd name="connsiteY254" fmla="*/ 0 h 924402"/>
                  <a:gd name="connsiteX255" fmla="*/ 2204559 w 4603109"/>
                  <a:gd name="connsiteY255" fmla="*/ 0 h 924402"/>
                  <a:gd name="connsiteX256" fmla="*/ 2204591 w 4603109"/>
                  <a:gd name="connsiteY256" fmla="*/ 0 h 924402"/>
                  <a:gd name="connsiteX257" fmla="*/ 2212273 w 4603109"/>
                  <a:gd name="connsiteY257" fmla="*/ 0 h 924402"/>
                  <a:gd name="connsiteX258" fmla="*/ 2225535 w 4603109"/>
                  <a:gd name="connsiteY258" fmla="*/ 0 h 924402"/>
                  <a:gd name="connsiteX259" fmla="*/ 2231674 w 4603109"/>
                  <a:gd name="connsiteY259" fmla="*/ 0 h 924402"/>
                  <a:gd name="connsiteX260" fmla="*/ 2232096 w 4603109"/>
                  <a:gd name="connsiteY260" fmla="*/ 0 h 924402"/>
                  <a:gd name="connsiteX261" fmla="*/ 2232220 w 4603109"/>
                  <a:gd name="connsiteY261" fmla="*/ 0 h 924402"/>
                  <a:gd name="connsiteX262" fmla="*/ 2233118 w 4603109"/>
                  <a:gd name="connsiteY262" fmla="*/ 0 h 924402"/>
                  <a:gd name="connsiteX263" fmla="*/ 2233165 w 4603109"/>
                  <a:gd name="connsiteY263" fmla="*/ 0 h 924402"/>
                  <a:gd name="connsiteX264" fmla="*/ 2256725 w 4603109"/>
                  <a:gd name="connsiteY264" fmla="*/ 0 h 924402"/>
                  <a:gd name="connsiteX265" fmla="*/ 2257283 w 4603109"/>
                  <a:gd name="connsiteY265" fmla="*/ 0 h 924402"/>
                  <a:gd name="connsiteX266" fmla="*/ 2262285 w 4603109"/>
                  <a:gd name="connsiteY266" fmla="*/ 0 h 924402"/>
                  <a:gd name="connsiteX267" fmla="*/ 2284366 w 4603109"/>
                  <a:gd name="connsiteY267" fmla="*/ 0 h 924402"/>
                  <a:gd name="connsiteX268" fmla="*/ 2289402 w 4603109"/>
                  <a:gd name="connsiteY268" fmla="*/ 0 h 924402"/>
                  <a:gd name="connsiteX269" fmla="*/ 2292052 w 4603109"/>
                  <a:gd name="connsiteY269" fmla="*/ 0 h 924402"/>
                  <a:gd name="connsiteX270" fmla="*/ 2299271 w 4603109"/>
                  <a:gd name="connsiteY270" fmla="*/ 0 h 924402"/>
                  <a:gd name="connsiteX271" fmla="*/ 2308721 w 4603109"/>
                  <a:gd name="connsiteY271" fmla="*/ 0 h 924402"/>
                  <a:gd name="connsiteX272" fmla="*/ 2309927 w 4603109"/>
                  <a:gd name="connsiteY272" fmla="*/ 0 h 924402"/>
                  <a:gd name="connsiteX273" fmla="*/ 2316435 w 4603109"/>
                  <a:gd name="connsiteY273" fmla="*/ 0 h 924402"/>
                  <a:gd name="connsiteX274" fmla="*/ 2316703 w 4603109"/>
                  <a:gd name="connsiteY274" fmla="*/ 0 h 924402"/>
                  <a:gd name="connsiteX275" fmla="*/ 2319466 w 4603109"/>
                  <a:gd name="connsiteY275" fmla="*/ 0 h 924402"/>
                  <a:gd name="connsiteX276" fmla="*/ 2322840 w 4603109"/>
                  <a:gd name="connsiteY276" fmla="*/ 0 h 924402"/>
                  <a:gd name="connsiteX277" fmla="*/ 2329528 w 4603109"/>
                  <a:gd name="connsiteY277" fmla="*/ 0 h 924402"/>
                  <a:gd name="connsiteX278" fmla="*/ 2330869 w 4603109"/>
                  <a:gd name="connsiteY278" fmla="*/ 0 h 924402"/>
                  <a:gd name="connsiteX279" fmla="*/ 2332328 w 4603109"/>
                  <a:gd name="connsiteY279" fmla="*/ 0 h 924402"/>
                  <a:gd name="connsiteX280" fmla="*/ 2332360 w 4603109"/>
                  <a:gd name="connsiteY280" fmla="*/ 0 h 924402"/>
                  <a:gd name="connsiteX281" fmla="*/ 2335803 w 4603109"/>
                  <a:gd name="connsiteY281" fmla="*/ 0 h 924402"/>
                  <a:gd name="connsiteX282" fmla="*/ 2343312 w 4603109"/>
                  <a:gd name="connsiteY282" fmla="*/ 0 h 924402"/>
                  <a:gd name="connsiteX283" fmla="*/ 2344804 w 4603109"/>
                  <a:gd name="connsiteY283" fmla="*/ 0 h 924402"/>
                  <a:gd name="connsiteX284" fmla="*/ 2346768 w 4603109"/>
                  <a:gd name="connsiteY284" fmla="*/ 0 h 924402"/>
                  <a:gd name="connsiteX285" fmla="*/ 2347827 w 4603109"/>
                  <a:gd name="connsiteY285" fmla="*/ 0 h 924402"/>
                  <a:gd name="connsiteX286" fmla="*/ 2352274 w 4603109"/>
                  <a:gd name="connsiteY286" fmla="*/ 0 h 924402"/>
                  <a:gd name="connsiteX287" fmla="*/ 2359443 w 4603109"/>
                  <a:gd name="connsiteY287" fmla="*/ 0 h 924402"/>
                  <a:gd name="connsiteX288" fmla="*/ 2359865 w 4603109"/>
                  <a:gd name="connsiteY288" fmla="*/ 0 h 924402"/>
                  <a:gd name="connsiteX289" fmla="*/ 2359989 w 4603109"/>
                  <a:gd name="connsiteY289" fmla="*/ 0 h 924402"/>
                  <a:gd name="connsiteX290" fmla="*/ 2360887 w 4603109"/>
                  <a:gd name="connsiteY290" fmla="*/ 0 h 924402"/>
                  <a:gd name="connsiteX291" fmla="*/ 2360934 w 4603109"/>
                  <a:gd name="connsiteY291" fmla="*/ 0 h 924402"/>
                  <a:gd name="connsiteX292" fmla="*/ 2371886 w 4603109"/>
                  <a:gd name="connsiteY292" fmla="*/ 0 h 924402"/>
                  <a:gd name="connsiteX293" fmla="*/ 2373377 w 4603109"/>
                  <a:gd name="connsiteY293" fmla="*/ 0 h 924402"/>
                  <a:gd name="connsiteX294" fmla="*/ 2377892 w 4603109"/>
                  <a:gd name="connsiteY294" fmla="*/ 0 h 924402"/>
                  <a:gd name="connsiteX295" fmla="*/ 2382339 w 4603109"/>
                  <a:gd name="connsiteY295" fmla="*/ 0 h 924402"/>
                  <a:gd name="connsiteX296" fmla="*/ 2390054 w 4603109"/>
                  <a:gd name="connsiteY296" fmla="*/ 0 h 924402"/>
                  <a:gd name="connsiteX297" fmla="*/ 2419821 w 4603109"/>
                  <a:gd name="connsiteY297" fmla="*/ 0 h 924402"/>
                  <a:gd name="connsiteX298" fmla="*/ 2427040 w 4603109"/>
                  <a:gd name="connsiteY298" fmla="*/ 0 h 924402"/>
                  <a:gd name="connsiteX299" fmla="*/ 2436490 w 4603109"/>
                  <a:gd name="connsiteY299" fmla="*/ 0 h 924402"/>
                  <a:gd name="connsiteX300" fmla="*/ 2444472 w 4603109"/>
                  <a:gd name="connsiteY300" fmla="*/ 0 h 924402"/>
                  <a:gd name="connsiteX301" fmla="*/ 2448678 w 4603109"/>
                  <a:gd name="connsiteY301" fmla="*/ 0 h 924402"/>
                  <a:gd name="connsiteX302" fmla="*/ 2450171 w 4603109"/>
                  <a:gd name="connsiteY302" fmla="*/ 0 h 924402"/>
                  <a:gd name="connsiteX303" fmla="*/ 2450609 w 4603109"/>
                  <a:gd name="connsiteY303" fmla="*/ 0 h 924402"/>
                  <a:gd name="connsiteX304" fmla="*/ 2463572 w 4603109"/>
                  <a:gd name="connsiteY304" fmla="*/ 0 h 924402"/>
                  <a:gd name="connsiteX305" fmla="*/ 2471081 w 4603109"/>
                  <a:gd name="connsiteY305" fmla="*/ 0 h 924402"/>
                  <a:gd name="connsiteX306" fmla="*/ 2472573 w 4603109"/>
                  <a:gd name="connsiteY306" fmla="*/ 0 h 924402"/>
                  <a:gd name="connsiteX307" fmla="*/ 2474537 w 4603109"/>
                  <a:gd name="connsiteY307" fmla="*/ 0 h 924402"/>
                  <a:gd name="connsiteX308" fmla="*/ 2475596 w 4603109"/>
                  <a:gd name="connsiteY308" fmla="*/ 0 h 924402"/>
                  <a:gd name="connsiteX309" fmla="*/ 2477252 w 4603109"/>
                  <a:gd name="connsiteY309" fmla="*/ 0 h 924402"/>
                  <a:gd name="connsiteX310" fmla="*/ 2478712 w 4603109"/>
                  <a:gd name="connsiteY310" fmla="*/ 0 h 924402"/>
                  <a:gd name="connsiteX311" fmla="*/ 2478743 w 4603109"/>
                  <a:gd name="connsiteY311" fmla="*/ 0 h 924402"/>
                  <a:gd name="connsiteX312" fmla="*/ 2480043 w 4603109"/>
                  <a:gd name="connsiteY312" fmla="*/ 0 h 924402"/>
                  <a:gd name="connsiteX313" fmla="*/ 2499655 w 4603109"/>
                  <a:gd name="connsiteY313" fmla="*/ 0 h 924402"/>
                  <a:gd name="connsiteX314" fmla="*/ 2501146 w 4603109"/>
                  <a:gd name="connsiteY314" fmla="*/ 0 h 924402"/>
                  <a:gd name="connsiteX315" fmla="*/ 2505661 w 4603109"/>
                  <a:gd name="connsiteY315" fmla="*/ 0 h 924402"/>
                  <a:gd name="connsiteX316" fmla="*/ 2508776 w 4603109"/>
                  <a:gd name="connsiteY316" fmla="*/ 0 h 924402"/>
                  <a:gd name="connsiteX317" fmla="*/ 2510108 w 4603109"/>
                  <a:gd name="connsiteY317" fmla="*/ 0 h 924402"/>
                  <a:gd name="connsiteX318" fmla="*/ 2524178 w 4603109"/>
                  <a:gd name="connsiteY318" fmla="*/ 0 h 924402"/>
                  <a:gd name="connsiteX319" fmla="*/ 2525248 w 4603109"/>
                  <a:gd name="connsiteY319" fmla="*/ 0 h 924402"/>
                  <a:gd name="connsiteX320" fmla="*/ 2525669 w 4603109"/>
                  <a:gd name="connsiteY320" fmla="*/ 0 h 924402"/>
                  <a:gd name="connsiteX321" fmla="*/ 2552329 w 4603109"/>
                  <a:gd name="connsiteY321" fmla="*/ 0 h 924402"/>
                  <a:gd name="connsiteX322" fmla="*/ 2552751 w 4603109"/>
                  <a:gd name="connsiteY322" fmla="*/ 0 h 924402"/>
                  <a:gd name="connsiteX323" fmla="*/ 2554242 w 4603109"/>
                  <a:gd name="connsiteY323" fmla="*/ 0 h 924402"/>
                  <a:gd name="connsiteX324" fmla="*/ 2574787 w 4603109"/>
                  <a:gd name="connsiteY324" fmla="*/ 0 h 924402"/>
                  <a:gd name="connsiteX325" fmla="*/ 2576279 w 4603109"/>
                  <a:gd name="connsiteY325" fmla="*/ 0 h 924402"/>
                  <a:gd name="connsiteX326" fmla="*/ 2576447 w 4603109"/>
                  <a:gd name="connsiteY326" fmla="*/ 0 h 924402"/>
                  <a:gd name="connsiteX327" fmla="*/ 2577940 w 4603109"/>
                  <a:gd name="connsiteY327" fmla="*/ 0 h 924402"/>
                  <a:gd name="connsiteX328" fmla="*/ 2603360 w 4603109"/>
                  <a:gd name="connsiteY328" fmla="*/ 0 h 924402"/>
                  <a:gd name="connsiteX329" fmla="*/ 2604852 w 4603109"/>
                  <a:gd name="connsiteY329" fmla="*/ 0 h 924402"/>
                  <a:gd name="connsiteX330" fmla="*/ 2605021 w 4603109"/>
                  <a:gd name="connsiteY330" fmla="*/ 0 h 924402"/>
                  <a:gd name="connsiteX331" fmla="*/ 2605484 w 4603109"/>
                  <a:gd name="connsiteY331" fmla="*/ 0 h 924402"/>
                  <a:gd name="connsiteX332" fmla="*/ 2606481 w 4603109"/>
                  <a:gd name="connsiteY332" fmla="*/ 0 h 924402"/>
                  <a:gd name="connsiteX333" fmla="*/ 2606512 w 4603109"/>
                  <a:gd name="connsiteY333" fmla="*/ 0 h 924402"/>
                  <a:gd name="connsiteX334" fmla="*/ 2606976 w 4603109"/>
                  <a:gd name="connsiteY334" fmla="*/ 0 h 924402"/>
                  <a:gd name="connsiteX335" fmla="*/ 2618923 w 4603109"/>
                  <a:gd name="connsiteY335" fmla="*/ 0 h 924402"/>
                  <a:gd name="connsiteX336" fmla="*/ 2621248 w 4603109"/>
                  <a:gd name="connsiteY336" fmla="*/ 0 h 924402"/>
                  <a:gd name="connsiteX337" fmla="*/ 2622740 w 4603109"/>
                  <a:gd name="connsiteY337" fmla="*/ 0 h 924402"/>
                  <a:gd name="connsiteX338" fmla="*/ 2627885 w 4603109"/>
                  <a:gd name="connsiteY338" fmla="*/ 0 h 924402"/>
                  <a:gd name="connsiteX339" fmla="*/ 2629377 w 4603109"/>
                  <a:gd name="connsiteY339" fmla="*/ 0 h 924402"/>
                  <a:gd name="connsiteX340" fmla="*/ 2634058 w 4603109"/>
                  <a:gd name="connsiteY340" fmla="*/ 0 h 924402"/>
                  <a:gd name="connsiteX341" fmla="*/ 2635549 w 4603109"/>
                  <a:gd name="connsiteY341" fmla="*/ 0 h 924402"/>
                  <a:gd name="connsiteX342" fmla="*/ 2636545 w 4603109"/>
                  <a:gd name="connsiteY342" fmla="*/ 0 h 924402"/>
                  <a:gd name="connsiteX343" fmla="*/ 2648987 w 4603109"/>
                  <a:gd name="connsiteY343" fmla="*/ 0 h 924402"/>
                  <a:gd name="connsiteX344" fmla="*/ 2649821 w 4603109"/>
                  <a:gd name="connsiteY344" fmla="*/ 0 h 924402"/>
                  <a:gd name="connsiteX345" fmla="*/ 2651313 w 4603109"/>
                  <a:gd name="connsiteY345" fmla="*/ 0 h 924402"/>
                  <a:gd name="connsiteX346" fmla="*/ 2651947 w 4603109"/>
                  <a:gd name="connsiteY346" fmla="*/ 0 h 924402"/>
                  <a:gd name="connsiteX347" fmla="*/ 2653017 w 4603109"/>
                  <a:gd name="connsiteY347" fmla="*/ 0 h 924402"/>
                  <a:gd name="connsiteX348" fmla="*/ 2653438 w 4603109"/>
                  <a:gd name="connsiteY348" fmla="*/ 0 h 924402"/>
                  <a:gd name="connsiteX349" fmla="*/ 2656459 w 4603109"/>
                  <a:gd name="connsiteY349" fmla="*/ 0 h 924402"/>
                  <a:gd name="connsiteX350" fmla="*/ 2657950 w 4603109"/>
                  <a:gd name="connsiteY350" fmla="*/ 0 h 924402"/>
                  <a:gd name="connsiteX351" fmla="*/ 2665460 w 4603109"/>
                  <a:gd name="connsiteY351" fmla="*/ 0 h 924402"/>
                  <a:gd name="connsiteX352" fmla="*/ 2680098 w 4603109"/>
                  <a:gd name="connsiteY352" fmla="*/ 0 h 924402"/>
                  <a:gd name="connsiteX353" fmla="*/ 2680520 w 4603109"/>
                  <a:gd name="connsiteY353" fmla="*/ 0 h 924402"/>
                  <a:gd name="connsiteX354" fmla="*/ 2682011 w 4603109"/>
                  <a:gd name="connsiteY354" fmla="*/ 0 h 924402"/>
                  <a:gd name="connsiteX355" fmla="*/ 2692542 w 4603109"/>
                  <a:gd name="connsiteY355" fmla="*/ 0 h 924402"/>
                  <a:gd name="connsiteX356" fmla="*/ 2702556 w 4603109"/>
                  <a:gd name="connsiteY356" fmla="*/ 0 h 924402"/>
                  <a:gd name="connsiteX357" fmla="*/ 2704048 w 4603109"/>
                  <a:gd name="connsiteY357" fmla="*/ 0 h 924402"/>
                  <a:gd name="connsiteX358" fmla="*/ 2724289 w 4603109"/>
                  <a:gd name="connsiteY358" fmla="*/ 0 h 924402"/>
                  <a:gd name="connsiteX359" fmla="*/ 2731129 w 4603109"/>
                  <a:gd name="connsiteY359" fmla="*/ 0 h 924402"/>
                  <a:gd name="connsiteX360" fmla="*/ 2732621 w 4603109"/>
                  <a:gd name="connsiteY360" fmla="*/ 0 h 924402"/>
                  <a:gd name="connsiteX361" fmla="*/ 2733253 w 4603109"/>
                  <a:gd name="connsiteY361" fmla="*/ 0 h 924402"/>
                  <a:gd name="connsiteX362" fmla="*/ 2734745 w 4603109"/>
                  <a:gd name="connsiteY362" fmla="*/ 0 h 924402"/>
                  <a:gd name="connsiteX363" fmla="*/ 2746692 w 4603109"/>
                  <a:gd name="connsiteY363" fmla="*/ 0 h 924402"/>
                  <a:gd name="connsiteX364" fmla="*/ 2749017 w 4603109"/>
                  <a:gd name="connsiteY364" fmla="*/ 0 h 924402"/>
                  <a:gd name="connsiteX365" fmla="*/ 2750509 w 4603109"/>
                  <a:gd name="connsiteY365" fmla="*/ 0 h 924402"/>
                  <a:gd name="connsiteX366" fmla="*/ 2754354 w 4603109"/>
                  <a:gd name="connsiteY366" fmla="*/ 0 h 924402"/>
                  <a:gd name="connsiteX367" fmla="*/ 2755654 w 4603109"/>
                  <a:gd name="connsiteY367" fmla="*/ 0 h 924402"/>
                  <a:gd name="connsiteX368" fmla="*/ 2757146 w 4603109"/>
                  <a:gd name="connsiteY368" fmla="*/ 0 h 924402"/>
                  <a:gd name="connsiteX369" fmla="*/ 2761827 w 4603109"/>
                  <a:gd name="connsiteY369" fmla="*/ 0 h 924402"/>
                  <a:gd name="connsiteX370" fmla="*/ 2763318 w 4603109"/>
                  <a:gd name="connsiteY370" fmla="*/ 0 h 924402"/>
                  <a:gd name="connsiteX371" fmla="*/ 2776756 w 4603109"/>
                  <a:gd name="connsiteY371" fmla="*/ 0 h 924402"/>
                  <a:gd name="connsiteX372" fmla="*/ 2777590 w 4603109"/>
                  <a:gd name="connsiteY372" fmla="*/ 0 h 924402"/>
                  <a:gd name="connsiteX373" fmla="*/ 2779082 w 4603109"/>
                  <a:gd name="connsiteY373" fmla="*/ 0 h 924402"/>
                  <a:gd name="connsiteX374" fmla="*/ 2783442 w 4603109"/>
                  <a:gd name="connsiteY374" fmla="*/ 0 h 924402"/>
                  <a:gd name="connsiteX375" fmla="*/ 2784228 w 4603109"/>
                  <a:gd name="connsiteY375" fmla="*/ 0 h 924402"/>
                  <a:gd name="connsiteX376" fmla="*/ 2785719 w 4603109"/>
                  <a:gd name="connsiteY376" fmla="*/ 0 h 924402"/>
                  <a:gd name="connsiteX377" fmla="*/ 2786473 w 4603109"/>
                  <a:gd name="connsiteY377" fmla="*/ 0 h 924402"/>
                  <a:gd name="connsiteX378" fmla="*/ 2793229 w 4603109"/>
                  <a:gd name="connsiteY378" fmla="*/ 0 h 924402"/>
                  <a:gd name="connsiteX379" fmla="*/ 2799367 w 4603109"/>
                  <a:gd name="connsiteY379" fmla="*/ 0 h 924402"/>
                  <a:gd name="connsiteX380" fmla="*/ 2813506 w 4603109"/>
                  <a:gd name="connsiteY380" fmla="*/ 0 h 924402"/>
                  <a:gd name="connsiteX381" fmla="*/ 2820311 w 4603109"/>
                  <a:gd name="connsiteY381" fmla="*/ 0 h 924402"/>
                  <a:gd name="connsiteX382" fmla="*/ 2827893 w 4603109"/>
                  <a:gd name="connsiteY382" fmla="*/ 0 h 924402"/>
                  <a:gd name="connsiteX383" fmla="*/ 2827940 w 4603109"/>
                  <a:gd name="connsiteY383" fmla="*/ 0 h 924402"/>
                  <a:gd name="connsiteX384" fmla="*/ 2829431 w 4603109"/>
                  <a:gd name="connsiteY384" fmla="*/ 0 h 924402"/>
                  <a:gd name="connsiteX385" fmla="*/ 2829978 w 4603109"/>
                  <a:gd name="connsiteY385" fmla="*/ 0 h 924402"/>
                  <a:gd name="connsiteX386" fmla="*/ 2852058 w 4603109"/>
                  <a:gd name="connsiteY386" fmla="*/ 0 h 924402"/>
                  <a:gd name="connsiteX387" fmla="*/ 2857060 w 4603109"/>
                  <a:gd name="connsiteY387" fmla="*/ 0 h 924402"/>
                  <a:gd name="connsiteX388" fmla="*/ 2857958 w 4603109"/>
                  <a:gd name="connsiteY388" fmla="*/ 0 h 924402"/>
                  <a:gd name="connsiteX389" fmla="*/ 2871601 w 4603109"/>
                  <a:gd name="connsiteY389" fmla="*/ 0 h 924402"/>
                  <a:gd name="connsiteX390" fmla="*/ 2882123 w 4603109"/>
                  <a:gd name="connsiteY390" fmla="*/ 0 h 924402"/>
                  <a:gd name="connsiteX391" fmla="*/ 2894046 w 4603109"/>
                  <a:gd name="connsiteY391" fmla="*/ 0 h 924402"/>
                  <a:gd name="connsiteX392" fmla="*/ 2903496 w 4603109"/>
                  <a:gd name="connsiteY392" fmla="*/ 0 h 924402"/>
                  <a:gd name="connsiteX393" fmla="*/ 2911211 w 4603109"/>
                  <a:gd name="connsiteY393" fmla="*/ 0 h 924402"/>
                  <a:gd name="connsiteX394" fmla="*/ 2914242 w 4603109"/>
                  <a:gd name="connsiteY394" fmla="*/ 0 h 924402"/>
                  <a:gd name="connsiteX395" fmla="*/ 2914461 w 4603109"/>
                  <a:gd name="connsiteY395" fmla="*/ 0 h 924402"/>
                  <a:gd name="connsiteX396" fmla="*/ 2924111 w 4603109"/>
                  <a:gd name="connsiteY396" fmla="*/ 0 h 924402"/>
                  <a:gd name="connsiteX397" fmla="*/ 2927136 w 4603109"/>
                  <a:gd name="connsiteY397" fmla="*/ 0 h 924402"/>
                  <a:gd name="connsiteX398" fmla="*/ 2933561 w 4603109"/>
                  <a:gd name="connsiteY398" fmla="*/ 0 h 924402"/>
                  <a:gd name="connsiteX399" fmla="*/ 2939580 w 4603109"/>
                  <a:gd name="connsiteY399" fmla="*/ 0 h 924402"/>
                  <a:gd name="connsiteX400" fmla="*/ 2941275 w 4603109"/>
                  <a:gd name="connsiteY400" fmla="*/ 0 h 924402"/>
                  <a:gd name="connsiteX401" fmla="*/ 2941543 w 4603109"/>
                  <a:gd name="connsiteY401" fmla="*/ 0 h 924402"/>
                  <a:gd name="connsiteX402" fmla="*/ 2945586 w 4603109"/>
                  <a:gd name="connsiteY402" fmla="*/ 0 h 924402"/>
                  <a:gd name="connsiteX403" fmla="*/ 2950032 w 4603109"/>
                  <a:gd name="connsiteY403" fmla="*/ 0 h 924402"/>
                  <a:gd name="connsiteX404" fmla="*/ 2955662 w 4603109"/>
                  <a:gd name="connsiteY404" fmla="*/ 0 h 924402"/>
                  <a:gd name="connsiteX405" fmla="*/ 2955709 w 4603109"/>
                  <a:gd name="connsiteY405" fmla="*/ 0 h 924402"/>
                  <a:gd name="connsiteX406" fmla="*/ 2957200 w 4603109"/>
                  <a:gd name="connsiteY406" fmla="*/ 0 h 924402"/>
                  <a:gd name="connsiteX407" fmla="*/ 2957747 w 4603109"/>
                  <a:gd name="connsiteY407" fmla="*/ 0 h 924402"/>
                  <a:gd name="connsiteX408" fmla="*/ 2968152 w 4603109"/>
                  <a:gd name="connsiteY408" fmla="*/ 0 h 924402"/>
                  <a:gd name="connsiteX409" fmla="*/ 2969644 w 4603109"/>
                  <a:gd name="connsiteY409" fmla="*/ 0 h 924402"/>
                  <a:gd name="connsiteX410" fmla="*/ 2972667 w 4603109"/>
                  <a:gd name="connsiteY410" fmla="*/ 0 h 924402"/>
                  <a:gd name="connsiteX411" fmla="*/ 2977114 w 4603109"/>
                  <a:gd name="connsiteY411" fmla="*/ 0 h 924402"/>
                  <a:gd name="connsiteX412" fmla="*/ 2984829 w 4603109"/>
                  <a:gd name="connsiteY412" fmla="*/ 0 h 924402"/>
                  <a:gd name="connsiteX413" fmla="*/ 2985727 w 4603109"/>
                  <a:gd name="connsiteY413" fmla="*/ 0 h 924402"/>
                  <a:gd name="connsiteX414" fmla="*/ 2999370 w 4603109"/>
                  <a:gd name="connsiteY414" fmla="*/ 0 h 924402"/>
                  <a:gd name="connsiteX415" fmla="*/ 3021815 w 4603109"/>
                  <a:gd name="connsiteY415" fmla="*/ 0 h 924402"/>
                  <a:gd name="connsiteX416" fmla="*/ 3031265 w 4603109"/>
                  <a:gd name="connsiteY416" fmla="*/ 0 h 924402"/>
                  <a:gd name="connsiteX417" fmla="*/ 3042230 w 4603109"/>
                  <a:gd name="connsiteY417" fmla="*/ 0 h 924402"/>
                  <a:gd name="connsiteX418" fmla="*/ 3044946 w 4603109"/>
                  <a:gd name="connsiteY418" fmla="*/ 0 h 924402"/>
                  <a:gd name="connsiteX419" fmla="*/ 3051880 w 4603109"/>
                  <a:gd name="connsiteY419" fmla="*/ 0 h 924402"/>
                  <a:gd name="connsiteX420" fmla="*/ 3061330 w 4603109"/>
                  <a:gd name="connsiteY420" fmla="*/ 0 h 924402"/>
                  <a:gd name="connsiteX421" fmla="*/ 3067349 w 4603109"/>
                  <a:gd name="connsiteY421" fmla="*/ 0 h 924402"/>
                  <a:gd name="connsiteX422" fmla="*/ 3069312 w 4603109"/>
                  <a:gd name="connsiteY422" fmla="*/ 0 h 924402"/>
                  <a:gd name="connsiteX423" fmla="*/ 3073355 w 4603109"/>
                  <a:gd name="connsiteY423" fmla="*/ 0 h 924402"/>
                  <a:gd name="connsiteX424" fmla="*/ 3073518 w 4603109"/>
                  <a:gd name="connsiteY424" fmla="*/ 0 h 924402"/>
                  <a:gd name="connsiteX425" fmla="*/ 3075011 w 4603109"/>
                  <a:gd name="connsiteY425" fmla="*/ 0 h 924402"/>
                  <a:gd name="connsiteX426" fmla="*/ 3077801 w 4603109"/>
                  <a:gd name="connsiteY426" fmla="*/ 0 h 924402"/>
                  <a:gd name="connsiteX427" fmla="*/ 3095921 w 4603109"/>
                  <a:gd name="connsiteY427" fmla="*/ 0 h 924402"/>
                  <a:gd name="connsiteX428" fmla="*/ 3097413 w 4603109"/>
                  <a:gd name="connsiteY428" fmla="*/ 0 h 924402"/>
                  <a:gd name="connsiteX429" fmla="*/ 3100436 w 4603109"/>
                  <a:gd name="connsiteY429" fmla="*/ 0 h 924402"/>
                  <a:gd name="connsiteX430" fmla="*/ 3103552 w 4603109"/>
                  <a:gd name="connsiteY430" fmla="*/ 0 h 924402"/>
                  <a:gd name="connsiteX431" fmla="*/ 3104883 w 4603109"/>
                  <a:gd name="connsiteY431" fmla="*/ 0 h 924402"/>
                  <a:gd name="connsiteX432" fmla="*/ 3120023 w 4603109"/>
                  <a:gd name="connsiteY432" fmla="*/ 0 h 924402"/>
                  <a:gd name="connsiteX433" fmla="*/ 3120445 w 4603109"/>
                  <a:gd name="connsiteY433" fmla="*/ 0 h 924402"/>
                  <a:gd name="connsiteX434" fmla="*/ 3149018 w 4603109"/>
                  <a:gd name="connsiteY434" fmla="*/ 0 h 924402"/>
                  <a:gd name="connsiteX435" fmla="*/ 3150088 w 4603109"/>
                  <a:gd name="connsiteY435" fmla="*/ 0 h 924402"/>
                  <a:gd name="connsiteX436" fmla="*/ 3150509 w 4603109"/>
                  <a:gd name="connsiteY436" fmla="*/ 0 h 924402"/>
                  <a:gd name="connsiteX437" fmla="*/ 3171054 w 4603109"/>
                  <a:gd name="connsiteY437" fmla="*/ 0 h 924402"/>
                  <a:gd name="connsiteX438" fmla="*/ 3172715 w 4603109"/>
                  <a:gd name="connsiteY438" fmla="*/ 0 h 924402"/>
                  <a:gd name="connsiteX439" fmla="*/ 3199627 w 4603109"/>
                  <a:gd name="connsiteY439" fmla="*/ 0 h 924402"/>
                  <a:gd name="connsiteX440" fmla="*/ 3201119 w 4603109"/>
                  <a:gd name="connsiteY440" fmla="*/ 0 h 924402"/>
                  <a:gd name="connsiteX441" fmla="*/ 3201287 w 4603109"/>
                  <a:gd name="connsiteY441" fmla="*/ 0 h 924402"/>
                  <a:gd name="connsiteX442" fmla="*/ 3201751 w 4603109"/>
                  <a:gd name="connsiteY442" fmla="*/ 0 h 924402"/>
                  <a:gd name="connsiteX443" fmla="*/ 3202780 w 4603109"/>
                  <a:gd name="connsiteY443" fmla="*/ 0 h 924402"/>
                  <a:gd name="connsiteX444" fmla="*/ 3217515 w 4603109"/>
                  <a:gd name="connsiteY444" fmla="*/ 0 h 924402"/>
                  <a:gd name="connsiteX445" fmla="*/ 3224152 w 4603109"/>
                  <a:gd name="connsiteY445" fmla="*/ 0 h 924402"/>
                  <a:gd name="connsiteX446" fmla="*/ 3230324 w 4603109"/>
                  <a:gd name="connsiteY446" fmla="*/ 0 h 924402"/>
                  <a:gd name="connsiteX447" fmla="*/ 3231321 w 4603109"/>
                  <a:gd name="connsiteY447" fmla="*/ 0 h 924402"/>
                  <a:gd name="connsiteX448" fmla="*/ 3231816 w 4603109"/>
                  <a:gd name="connsiteY448" fmla="*/ 0 h 924402"/>
                  <a:gd name="connsiteX449" fmla="*/ 3243763 w 4603109"/>
                  <a:gd name="connsiteY449" fmla="*/ 0 h 924402"/>
                  <a:gd name="connsiteX450" fmla="*/ 3246088 w 4603109"/>
                  <a:gd name="connsiteY450" fmla="*/ 0 h 924402"/>
                  <a:gd name="connsiteX451" fmla="*/ 3247580 w 4603109"/>
                  <a:gd name="connsiteY451" fmla="*/ 0 h 924402"/>
                  <a:gd name="connsiteX452" fmla="*/ 3247792 w 4603109"/>
                  <a:gd name="connsiteY452" fmla="*/ 0 h 924402"/>
                  <a:gd name="connsiteX453" fmla="*/ 3248214 w 4603109"/>
                  <a:gd name="connsiteY453" fmla="*/ 0 h 924402"/>
                  <a:gd name="connsiteX454" fmla="*/ 3252725 w 4603109"/>
                  <a:gd name="connsiteY454" fmla="*/ 0 h 924402"/>
                  <a:gd name="connsiteX455" fmla="*/ 3254217 w 4603109"/>
                  <a:gd name="connsiteY455" fmla="*/ 0 h 924402"/>
                  <a:gd name="connsiteX456" fmla="*/ 3260235 w 4603109"/>
                  <a:gd name="connsiteY456" fmla="*/ 0 h 924402"/>
                  <a:gd name="connsiteX457" fmla="*/ 3276787 w 4603109"/>
                  <a:gd name="connsiteY457" fmla="*/ 0 h 924402"/>
                  <a:gd name="connsiteX458" fmla="*/ 3277857 w 4603109"/>
                  <a:gd name="connsiteY458" fmla="*/ 0 h 924402"/>
                  <a:gd name="connsiteX459" fmla="*/ 3278278 w 4603109"/>
                  <a:gd name="connsiteY459" fmla="*/ 0 h 924402"/>
                  <a:gd name="connsiteX460" fmla="*/ 3290300 w 4603109"/>
                  <a:gd name="connsiteY460" fmla="*/ 0 h 924402"/>
                  <a:gd name="connsiteX461" fmla="*/ 3298823 w 4603109"/>
                  <a:gd name="connsiteY461" fmla="*/ 0 h 924402"/>
                  <a:gd name="connsiteX462" fmla="*/ 3327396 w 4603109"/>
                  <a:gd name="connsiteY462" fmla="*/ 0 h 924402"/>
                  <a:gd name="connsiteX463" fmla="*/ 3328888 w 4603109"/>
                  <a:gd name="connsiteY463" fmla="*/ 0 h 924402"/>
                  <a:gd name="connsiteX464" fmla="*/ 3329520 w 4603109"/>
                  <a:gd name="connsiteY464" fmla="*/ 0 h 924402"/>
                  <a:gd name="connsiteX465" fmla="*/ 3345284 w 4603109"/>
                  <a:gd name="connsiteY465" fmla="*/ 0 h 924402"/>
                  <a:gd name="connsiteX466" fmla="*/ 3349129 w 4603109"/>
                  <a:gd name="connsiteY466" fmla="*/ 0 h 924402"/>
                  <a:gd name="connsiteX467" fmla="*/ 3351921 w 4603109"/>
                  <a:gd name="connsiteY467" fmla="*/ 0 h 924402"/>
                  <a:gd name="connsiteX468" fmla="*/ 3358093 w 4603109"/>
                  <a:gd name="connsiteY468" fmla="*/ 0 h 924402"/>
                  <a:gd name="connsiteX469" fmla="*/ 3359585 w 4603109"/>
                  <a:gd name="connsiteY469" fmla="*/ 0 h 924402"/>
                  <a:gd name="connsiteX470" fmla="*/ 3371532 w 4603109"/>
                  <a:gd name="connsiteY470" fmla="*/ 0 h 924402"/>
                  <a:gd name="connsiteX471" fmla="*/ 3373857 w 4603109"/>
                  <a:gd name="connsiteY471" fmla="*/ 0 h 924402"/>
                  <a:gd name="connsiteX472" fmla="*/ 3375349 w 4603109"/>
                  <a:gd name="connsiteY472" fmla="*/ 0 h 924402"/>
                  <a:gd name="connsiteX473" fmla="*/ 3380494 w 4603109"/>
                  <a:gd name="connsiteY473" fmla="*/ 0 h 924402"/>
                  <a:gd name="connsiteX474" fmla="*/ 3381986 w 4603109"/>
                  <a:gd name="connsiteY474" fmla="*/ 0 h 924402"/>
                  <a:gd name="connsiteX475" fmla="*/ 3388004 w 4603109"/>
                  <a:gd name="connsiteY475" fmla="*/ 0 h 924402"/>
                  <a:gd name="connsiteX476" fmla="*/ 3408282 w 4603109"/>
                  <a:gd name="connsiteY476" fmla="*/ 0 h 924402"/>
                  <a:gd name="connsiteX477" fmla="*/ 3418069 w 4603109"/>
                  <a:gd name="connsiteY477" fmla="*/ 0 h 924402"/>
                  <a:gd name="connsiteX478" fmla="*/ 3424207 w 4603109"/>
                  <a:gd name="connsiteY478" fmla="*/ 0 h 924402"/>
                  <a:gd name="connsiteX479" fmla="*/ 3424753 w 4603109"/>
                  <a:gd name="connsiteY479" fmla="*/ 0 h 924402"/>
                  <a:gd name="connsiteX480" fmla="*/ 3452733 w 4603109"/>
                  <a:gd name="connsiteY480" fmla="*/ 0 h 924402"/>
                  <a:gd name="connsiteX481" fmla="*/ 3454818 w 4603109"/>
                  <a:gd name="connsiteY481" fmla="*/ 0 h 924402"/>
                  <a:gd name="connsiteX482" fmla="*/ 3476898 w 4603109"/>
                  <a:gd name="connsiteY482" fmla="*/ 0 h 924402"/>
                  <a:gd name="connsiteX483" fmla="*/ 3496441 w 4603109"/>
                  <a:gd name="connsiteY483" fmla="*/ 0 h 924402"/>
                  <a:gd name="connsiteX484" fmla="*/ 3509236 w 4603109"/>
                  <a:gd name="connsiteY484" fmla="*/ 0 h 924402"/>
                  <a:gd name="connsiteX485" fmla="*/ 3518886 w 4603109"/>
                  <a:gd name="connsiteY485" fmla="*/ 0 h 924402"/>
                  <a:gd name="connsiteX486" fmla="*/ 3528336 w 4603109"/>
                  <a:gd name="connsiteY486" fmla="*/ 0 h 924402"/>
                  <a:gd name="connsiteX487" fmla="*/ 3536051 w 4603109"/>
                  <a:gd name="connsiteY487" fmla="*/ 0 h 924402"/>
                  <a:gd name="connsiteX488" fmla="*/ 3539301 w 4603109"/>
                  <a:gd name="connsiteY488" fmla="*/ 0 h 924402"/>
                  <a:gd name="connsiteX489" fmla="*/ 3540361 w 4603109"/>
                  <a:gd name="connsiteY489" fmla="*/ 0 h 924402"/>
                  <a:gd name="connsiteX490" fmla="*/ 3544807 w 4603109"/>
                  <a:gd name="connsiteY490" fmla="*/ 0 h 924402"/>
                  <a:gd name="connsiteX491" fmla="*/ 3551976 w 4603109"/>
                  <a:gd name="connsiteY491" fmla="*/ 0 h 924402"/>
                  <a:gd name="connsiteX492" fmla="*/ 3552522 w 4603109"/>
                  <a:gd name="connsiteY492" fmla="*/ 0 h 924402"/>
                  <a:gd name="connsiteX493" fmla="*/ 3564420 w 4603109"/>
                  <a:gd name="connsiteY493" fmla="*/ 0 h 924402"/>
                  <a:gd name="connsiteX494" fmla="*/ 3570426 w 4603109"/>
                  <a:gd name="connsiteY494" fmla="*/ 0 h 924402"/>
                  <a:gd name="connsiteX495" fmla="*/ 3574872 w 4603109"/>
                  <a:gd name="connsiteY495" fmla="*/ 0 h 924402"/>
                  <a:gd name="connsiteX496" fmla="*/ 3580502 w 4603109"/>
                  <a:gd name="connsiteY496" fmla="*/ 0 h 924402"/>
                  <a:gd name="connsiteX497" fmla="*/ 3582587 w 4603109"/>
                  <a:gd name="connsiteY497" fmla="*/ 0 h 924402"/>
                  <a:gd name="connsiteX498" fmla="*/ 3624210 w 4603109"/>
                  <a:gd name="connsiteY498" fmla="*/ 0 h 924402"/>
                  <a:gd name="connsiteX499" fmla="*/ 3637005 w 4603109"/>
                  <a:gd name="connsiteY499" fmla="*/ 0 h 924402"/>
                  <a:gd name="connsiteX500" fmla="*/ 3646655 w 4603109"/>
                  <a:gd name="connsiteY500" fmla="*/ 0 h 924402"/>
                  <a:gd name="connsiteX501" fmla="*/ 3656105 w 4603109"/>
                  <a:gd name="connsiteY501" fmla="*/ 0 h 924402"/>
                  <a:gd name="connsiteX502" fmla="*/ 3667070 w 4603109"/>
                  <a:gd name="connsiteY502" fmla="*/ 0 h 924402"/>
                  <a:gd name="connsiteX503" fmla="*/ 3668130 w 4603109"/>
                  <a:gd name="connsiteY503" fmla="*/ 0 h 924402"/>
                  <a:gd name="connsiteX504" fmla="*/ 3669786 w 4603109"/>
                  <a:gd name="connsiteY504" fmla="*/ 0 h 924402"/>
                  <a:gd name="connsiteX505" fmla="*/ 3672576 w 4603109"/>
                  <a:gd name="connsiteY505" fmla="*/ 0 h 924402"/>
                  <a:gd name="connsiteX506" fmla="*/ 3692189 w 4603109"/>
                  <a:gd name="connsiteY506" fmla="*/ 0 h 924402"/>
                  <a:gd name="connsiteX507" fmla="*/ 3698195 w 4603109"/>
                  <a:gd name="connsiteY507" fmla="*/ 0 h 924402"/>
                  <a:gd name="connsiteX508" fmla="*/ 3702641 w 4603109"/>
                  <a:gd name="connsiteY508" fmla="*/ 0 h 924402"/>
                  <a:gd name="connsiteX509" fmla="*/ 3744863 w 4603109"/>
                  <a:gd name="connsiteY509" fmla="*/ 0 h 924402"/>
                  <a:gd name="connsiteX510" fmla="*/ 3745285 w 4603109"/>
                  <a:gd name="connsiteY510" fmla="*/ 0 h 924402"/>
                  <a:gd name="connsiteX511" fmla="*/ 3795894 w 4603109"/>
                  <a:gd name="connsiteY511" fmla="*/ 0 h 924402"/>
                  <a:gd name="connsiteX512" fmla="*/ 3797555 w 4603109"/>
                  <a:gd name="connsiteY512" fmla="*/ 0 h 924402"/>
                  <a:gd name="connsiteX513" fmla="*/ 3826591 w 4603109"/>
                  <a:gd name="connsiteY513" fmla="*/ 0 h 924402"/>
                  <a:gd name="connsiteX514" fmla="*/ 3842355 w 4603109"/>
                  <a:gd name="connsiteY514" fmla="*/ 0 h 924402"/>
                  <a:gd name="connsiteX515" fmla="*/ 3848992 w 4603109"/>
                  <a:gd name="connsiteY515" fmla="*/ 0 h 924402"/>
                  <a:gd name="connsiteX516" fmla="*/ 3872632 w 4603109"/>
                  <a:gd name="connsiteY516" fmla="*/ 0 h 924402"/>
                  <a:gd name="connsiteX517" fmla="*/ 3873054 w 4603109"/>
                  <a:gd name="connsiteY517" fmla="*/ 0 h 924402"/>
                  <a:gd name="connsiteX518" fmla="*/ 3885075 w 4603109"/>
                  <a:gd name="connsiteY518" fmla="*/ 0 h 924402"/>
                  <a:gd name="connsiteX519" fmla="*/ 3923663 w 4603109"/>
                  <a:gd name="connsiteY519" fmla="*/ 0 h 924402"/>
                  <a:gd name="connsiteX520" fmla="*/ 3954360 w 4603109"/>
                  <a:gd name="connsiteY520" fmla="*/ 0 h 924402"/>
                  <a:gd name="connsiteX521" fmla="*/ 3970124 w 4603109"/>
                  <a:gd name="connsiteY521" fmla="*/ 0 h 924402"/>
                  <a:gd name="connsiteX522" fmla="*/ 3976761 w 4603109"/>
                  <a:gd name="connsiteY522" fmla="*/ 0 h 924402"/>
                  <a:gd name="connsiteX523" fmla="*/ 4012844 w 4603109"/>
                  <a:gd name="connsiteY523" fmla="*/ 0 h 924402"/>
                  <a:gd name="connsiteX524" fmla="*/ 4049593 w 4603109"/>
                  <a:gd name="connsiteY524" fmla="*/ 0 h 924402"/>
                  <a:gd name="connsiteX525" fmla="*/ 4169647 w 4603109"/>
                  <a:gd name="connsiteY525" fmla="*/ 0 h 924402"/>
                  <a:gd name="connsiteX526" fmla="*/ 4177362 w 4603109"/>
                  <a:gd name="connsiteY526" fmla="*/ 0 h 924402"/>
                  <a:gd name="connsiteX527" fmla="*/ 4297416 w 4603109"/>
                  <a:gd name="connsiteY527" fmla="*/ 0 h 924402"/>
                  <a:gd name="connsiteX528" fmla="*/ 4379339 w 4603109"/>
                  <a:gd name="connsiteY528" fmla="*/ 47054 h 924402"/>
                  <a:gd name="connsiteX529" fmla="*/ 4591731 w 4603109"/>
                  <a:gd name="connsiteY529" fmla="*/ 415146 h 924402"/>
                  <a:gd name="connsiteX530" fmla="*/ 4591731 w 4603109"/>
                  <a:gd name="connsiteY530" fmla="*/ 509257 h 924402"/>
                  <a:gd name="connsiteX531" fmla="*/ 4379339 w 4603109"/>
                  <a:gd name="connsiteY531" fmla="*/ 877348 h 924402"/>
                  <a:gd name="connsiteX532" fmla="*/ 4297416 w 4603109"/>
                  <a:gd name="connsiteY532" fmla="*/ 924402 h 924402"/>
                  <a:gd name="connsiteX533" fmla="*/ 4169647 w 4603109"/>
                  <a:gd name="connsiteY533" fmla="*/ 924402 h 924402"/>
                  <a:gd name="connsiteX534" fmla="*/ 3976761 w 4603109"/>
                  <a:gd name="connsiteY534" fmla="*/ 924402 h 924402"/>
                  <a:gd name="connsiteX535" fmla="*/ 3872632 w 4603109"/>
                  <a:gd name="connsiteY535" fmla="*/ 924402 h 924402"/>
                  <a:gd name="connsiteX536" fmla="*/ 3848992 w 4603109"/>
                  <a:gd name="connsiteY536" fmla="*/ 924402 h 924402"/>
                  <a:gd name="connsiteX537" fmla="*/ 3744863 w 4603109"/>
                  <a:gd name="connsiteY537" fmla="*/ 924402 h 924402"/>
                  <a:gd name="connsiteX538" fmla="*/ 3702641 w 4603109"/>
                  <a:gd name="connsiteY538" fmla="*/ 924402 h 924402"/>
                  <a:gd name="connsiteX539" fmla="*/ 3672576 w 4603109"/>
                  <a:gd name="connsiteY539" fmla="*/ 924402 h 924402"/>
                  <a:gd name="connsiteX540" fmla="*/ 3656105 w 4603109"/>
                  <a:gd name="connsiteY540" fmla="*/ 924402 h 924402"/>
                  <a:gd name="connsiteX541" fmla="*/ 3574872 w 4603109"/>
                  <a:gd name="connsiteY541" fmla="*/ 924402 h 924402"/>
                  <a:gd name="connsiteX542" fmla="*/ 3551976 w 4603109"/>
                  <a:gd name="connsiteY542" fmla="*/ 924402 h 924402"/>
                  <a:gd name="connsiteX543" fmla="*/ 3544807 w 4603109"/>
                  <a:gd name="connsiteY543" fmla="*/ 924402 h 924402"/>
                  <a:gd name="connsiteX544" fmla="*/ 3528336 w 4603109"/>
                  <a:gd name="connsiteY544" fmla="*/ 924402 h 924402"/>
                  <a:gd name="connsiteX545" fmla="*/ 3424207 w 4603109"/>
                  <a:gd name="connsiteY545" fmla="*/ 924402 h 924402"/>
                  <a:gd name="connsiteX546" fmla="*/ 3381986 w 4603109"/>
                  <a:gd name="connsiteY546" fmla="*/ 924402 h 924402"/>
                  <a:gd name="connsiteX547" fmla="*/ 3380494 w 4603109"/>
                  <a:gd name="connsiteY547" fmla="*/ 924402 h 924402"/>
                  <a:gd name="connsiteX548" fmla="*/ 3351921 w 4603109"/>
                  <a:gd name="connsiteY548" fmla="*/ 924402 h 924402"/>
                  <a:gd name="connsiteX549" fmla="*/ 3277857 w 4603109"/>
                  <a:gd name="connsiteY549" fmla="*/ 924402 h 924402"/>
                  <a:gd name="connsiteX550" fmla="*/ 3254217 w 4603109"/>
                  <a:gd name="connsiteY550" fmla="*/ 924402 h 924402"/>
                  <a:gd name="connsiteX551" fmla="*/ 3252725 w 4603109"/>
                  <a:gd name="connsiteY551" fmla="*/ 924402 h 924402"/>
                  <a:gd name="connsiteX552" fmla="*/ 3247792 w 4603109"/>
                  <a:gd name="connsiteY552" fmla="*/ 924402 h 924402"/>
                  <a:gd name="connsiteX553" fmla="*/ 3231321 w 4603109"/>
                  <a:gd name="connsiteY553" fmla="*/ 924402 h 924402"/>
                  <a:gd name="connsiteX554" fmla="*/ 3224152 w 4603109"/>
                  <a:gd name="connsiteY554" fmla="*/ 924402 h 924402"/>
                  <a:gd name="connsiteX555" fmla="*/ 3150088 w 4603109"/>
                  <a:gd name="connsiteY555" fmla="*/ 924402 h 924402"/>
                  <a:gd name="connsiteX556" fmla="*/ 3120023 w 4603109"/>
                  <a:gd name="connsiteY556" fmla="*/ 924402 h 924402"/>
                  <a:gd name="connsiteX557" fmla="*/ 3104883 w 4603109"/>
                  <a:gd name="connsiteY557" fmla="*/ 924402 h 924402"/>
                  <a:gd name="connsiteX558" fmla="*/ 3103552 w 4603109"/>
                  <a:gd name="connsiteY558" fmla="*/ 924402 h 924402"/>
                  <a:gd name="connsiteX559" fmla="*/ 3077801 w 4603109"/>
                  <a:gd name="connsiteY559" fmla="*/ 924402 h 924402"/>
                  <a:gd name="connsiteX560" fmla="*/ 3061330 w 4603109"/>
                  <a:gd name="connsiteY560" fmla="*/ 924402 h 924402"/>
                  <a:gd name="connsiteX561" fmla="*/ 3031265 w 4603109"/>
                  <a:gd name="connsiteY561" fmla="*/ 924402 h 924402"/>
                  <a:gd name="connsiteX562" fmla="*/ 2977114 w 4603109"/>
                  <a:gd name="connsiteY562" fmla="*/ 924402 h 924402"/>
                  <a:gd name="connsiteX563" fmla="*/ 2957200 w 4603109"/>
                  <a:gd name="connsiteY563" fmla="*/ 924402 h 924402"/>
                  <a:gd name="connsiteX564" fmla="*/ 2955709 w 4603109"/>
                  <a:gd name="connsiteY564" fmla="*/ 924402 h 924402"/>
                  <a:gd name="connsiteX565" fmla="*/ 2950032 w 4603109"/>
                  <a:gd name="connsiteY565" fmla="*/ 924402 h 924402"/>
                  <a:gd name="connsiteX566" fmla="*/ 2933561 w 4603109"/>
                  <a:gd name="connsiteY566" fmla="*/ 924402 h 924402"/>
                  <a:gd name="connsiteX567" fmla="*/ 2927136 w 4603109"/>
                  <a:gd name="connsiteY567" fmla="*/ 924402 h 924402"/>
                  <a:gd name="connsiteX568" fmla="*/ 2903496 w 4603109"/>
                  <a:gd name="connsiteY568" fmla="*/ 924402 h 924402"/>
                  <a:gd name="connsiteX569" fmla="*/ 2829431 w 4603109"/>
                  <a:gd name="connsiteY569" fmla="*/ 924402 h 924402"/>
                  <a:gd name="connsiteX570" fmla="*/ 2827940 w 4603109"/>
                  <a:gd name="connsiteY570" fmla="*/ 924402 h 924402"/>
                  <a:gd name="connsiteX571" fmla="*/ 2799367 w 4603109"/>
                  <a:gd name="connsiteY571" fmla="*/ 924402 h 924402"/>
                  <a:gd name="connsiteX572" fmla="*/ 2785719 w 4603109"/>
                  <a:gd name="connsiteY572" fmla="*/ 924402 h 924402"/>
                  <a:gd name="connsiteX573" fmla="*/ 2784228 w 4603109"/>
                  <a:gd name="connsiteY573" fmla="*/ 924402 h 924402"/>
                  <a:gd name="connsiteX574" fmla="*/ 2757146 w 4603109"/>
                  <a:gd name="connsiteY574" fmla="*/ 924402 h 924402"/>
                  <a:gd name="connsiteX575" fmla="*/ 2755654 w 4603109"/>
                  <a:gd name="connsiteY575" fmla="*/ 924402 h 924402"/>
                  <a:gd name="connsiteX576" fmla="*/ 2680098 w 4603109"/>
                  <a:gd name="connsiteY576" fmla="*/ 924402 h 924402"/>
                  <a:gd name="connsiteX577" fmla="*/ 2657950 w 4603109"/>
                  <a:gd name="connsiteY577" fmla="*/ 924402 h 924402"/>
                  <a:gd name="connsiteX578" fmla="*/ 2656459 w 4603109"/>
                  <a:gd name="connsiteY578" fmla="*/ 924402 h 924402"/>
                  <a:gd name="connsiteX579" fmla="*/ 2653017 w 4603109"/>
                  <a:gd name="connsiteY579" fmla="*/ 924402 h 924402"/>
                  <a:gd name="connsiteX580" fmla="*/ 2636545 w 4603109"/>
                  <a:gd name="connsiteY580" fmla="*/ 924402 h 924402"/>
                  <a:gd name="connsiteX581" fmla="*/ 2629377 w 4603109"/>
                  <a:gd name="connsiteY581" fmla="*/ 924402 h 924402"/>
                  <a:gd name="connsiteX582" fmla="*/ 2627885 w 4603109"/>
                  <a:gd name="connsiteY582" fmla="*/ 924402 h 924402"/>
                  <a:gd name="connsiteX583" fmla="*/ 2606481 w 4603109"/>
                  <a:gd name="connsiteY583" fmla="*/ 924402 h 924402"/>
                  <a:gd name="connsiteX584" fmla="*/ 2552329 w 4603109"/>
                  <a:gd name="connsiteY584" fmla="*/ 924402 h 924402"/>
                  <a:gd name="connsiteX585" fmla="*/ 2525248 w 4603109"/>
                  <a:gd name="connsiteY585" fmla="*/ 924402 h 924402"/>
                  <a:gd name="connsiteX586" fmla="*/ 2510108 w 4603109"/>
                  <a:gd name="connsiteY586" fmla="*/ 924402 h 924402"/>
                  <a:gd name="connsiteX587" fmla="*/ 2508776 w 4603109"/>
                  <a:gd name="connsiteY587" fmla="*/ 924402 h 924402"/>
                  <a:gd name="connsiteX588" fmla="*/ 2480043 w 4603109"/>
                  <a:gd name="connsiteY588" fmla="*/ 924402 h 924402"/>
                  <a:gd name="connsiteX589" fmla="*/ 2478712 w 4603109"/>
                  <a:gd name="connsiteY589" fmla="*/ 924402 h 924402"/>
                  <a:gd name="connsiteX590" fmla="*/ 2463572 w 4603109"/>
                  <a:gd name="connsiteY590" fmla="*/ 924402 h 924402"/>
                  <a:gd name="connsiteX591" fmla="*/ 2436490 w 4603109"/>
                  <a:gd name="connsiteY591" fmla="*/ 924402 h 924402"/>
                  <a:gd name="connsiteX592" fmla="*/ 2382339 w 4603109"/>
                  <a:gd name="connsiteY592" fmla="*/ 924402 h 924402"/>
                  <a:gd name="connsiteX593" fmla="*/ 2360934 w 4603109"/>
                  <a:gd name="connsiteY593" fmla="*/ 924402 h 924402"/>
                  <a:gd name="connsiteX594" fmla="*/ 2359443 w 4603109"/>
                  <a:gd name="connsiteY594" fmla="*/ 924402 h 924402"/>
                  <a:gd name="connsiteX595" fmla="*/ 2352274 w 4603109"/>
                  <a:gd name="connsiteY595" fmla="*/ 924402 h 924402"/>
                  <a:gd name="connsiteX596" fmla="*/ 2335803 w 4603109"/>
                  <a:gd name="connsiteY596" fmla="*/ 924402 h 924402"/>
                  <a:gd name="connsiteX597" fmla="*/ 2332360 w 4603109"/>
                  <a:gd name="connsiteY597" fmla="*/ 924402 h 924402"/>
                  <a:gd name="connsiteX598" fmla="*/ 2332328 w 4603109"/>
                  <a:gd name="connsiteY598" fmla="*/ 924402 h 924402"/>
                  <a:gd name="connsiteX599" fmla="*/ 2330869 w 4603109"/>
                  <a:gd name="connsiteY599" fmla="*/ 924402 h 924402"/>
                  <a:gd name="connsiteX600" fmla="*/ 2308721 w 4603109"/>
                  <a:gd name="connsiteY600" fmla="*/ 924402 h 924402"/>
                  <a:gd name="connsiteX601" fmla="*/ 2233165 w 4603109"/>
                  <a:gd name="connsiteY601" fmla="*/ 924402 h 924402"/>
                  <a:gd name="connsiteX602" fmla="*/ 2231674 w 4603109"/>
                  <a:gd name="connsiteY602" fmla="*/ 924402 h 924402"/>
                  <a:gd name="connsiteX603" fmla="*/ 2204591 w 4603109"/>
                  <a:gd name="connsiteY603" fmla="*/ 924402 h 924402"/>
                  <a:gd name="connsiteX604" fmla="*/ 2204559 w 4603109"/>
                  <a:gd name="connsiteY604" fmla="*/ 924402 h 924402"/>
                  <a:gd name="connsiteX605" fmla="*/ 2203100 w 4603109"/>
                  <a:gd name="connsiteY605" fmla="*/ 924402 h 924402"/>
                  <a:gd name="connsiteX606" fmla="*/ 2189452 w 4603109"/>
                  <a:gd name="connsiteY606" fmla="*/ 924402 h 924402"/>
                  <a:gd name="connsiteX607" fmla="*/ 2160879 w 4603109"/>
                  <a:gd name="connsiteY607" fmla="*/ 924402 h 924402"/>
                  <a:gd name="connsiteX608" fmla="*/ 2159388 w 4603109"/>
                  <a:gd name="connsiteY608" fmla="*/ 924402 h 924402"/>
                  <a:gd name="connsiteX609" fmla="*/ 2085323 w 4603109"/>
                  <a:gd name="connsiteY609" fmla="*/ 924402 h 924402"/>
                  <a:gd name="connsiteX610" fmla="*/ 2077294 w 4603109"/>
                  <a:gd name="connsiteY610" fmla="*/ 924402 h 924402"/>
                  <a:gd name="connsiteX611" fmla="*/ 2061683 w 4603109"/>
                  <a:gd name="connsiteY611" fmla="*/ 924402 h 924402"/>
                  <a:gd name="connsiteX612" fmla="*/ 2055258 w 4603109"/>
                  <a:gd name="connsiteY612" fmla="*/ 924402 h 924402"/>
                  <a:gd name="connsiteX613" fmla="*/ 2038787 w 4603109"/>
                  <a:gd name="connsiteY613" fmla="*/ 924402 h 924402"/>
                  <a:gd name="connsiteX614" fmla="*/ 2033110 w 4603109"/>
                  <a:gd name="connsiteY614" fmla="*/ 924402 h 924402"/>
                  <a:gd name="connsiteX615" fmla="*/ 2031619 w 4603109"/>
                  <a:gd name="connsiteY615" fmla="*/ 924402 h 924402"/>
                  <a:gd name="connsiteX616" fmla="*/ 2011705 w 4603109"/>
                  <a:gd name="connsiteY616" fmla="*/ 924402 h 924402"/>
                  <a:gd name="connsiteX617" fmla="*/ 1957554 w 4603109"/>
                  <a:gd name="connsiteY617" fmla="*/ 924402 h 924402"/>
                  <a:gd name="connsiteX618" fmla="*/ 1949525 w 4603109"/>
                  <a:gd name="connsiteY618" fmla="*/ 924402 h 924402"/>
                  <a:gd name="connsiteX619" fmla="*/ 1927489 w 4603109"/>
                  <a:gd name="connsiteY619" fmla="*/ 924402 h 924402"/>
                  <a:gd name="connsiteX620" fmla="*/ 1911018 w 4603109"/>
                  <a:gd name="connsiteY620" fmla="*/ 924402 h 924402"/>
                  <a:gd name="connsiteX621" fmla="*/ 1907543 w 4603109"/>
                  <a:gd name="connsiteY621" fmla="*/ 924402 h 924402"/>
                  <a:gd name="connsiteX622" fmla="*/ 1885268 w 4603109"/>
                  <a:gd name="connsiteY622" fmla="*/ 924402 h 924402"/>
                  <a:gd name="connsiteX623" fmla="*/ 1883936 w 4603109"/>
                  <a:gd name="connsiteY623" fmla="*/ 924402 h 924402"/>
                  <a:gd name="connsiteX624" fmla="*/ 1868796 w 4603109"/>
                  <a:gd name="connsiteY624" fmla="*/ 924402 h 924402"/>
                  <a:gd name="connsiteX625" fmla="*/ 1838732 w 4603109"/>
                  <a:gd name="connsiteY625" fmla="*/ 924402 h 924402"/>
                  <a:gd name="connsiteX626" fmla="*/ 1779774 w 4603109"/>
                  <a:gd name="connsiteY626" fmla="*/ 924402 h 924402"/>
                  <a:gd name="connsiteX627" fmla="*/ 1764668 w 4603109"/>
                  <a:gd name="connsiteY627" fmla="*/ 924402 h 924402"/>
                  <a:gd name="connsiteX628" fmla="*/ 1757499 w 4603109"/>
                  <a:gd name="connsiteY628" fmla="*/ 924402 h 924402"/>
                  <a:gd name="connsiteX629" fmla="*/ 1741027 w 4603109"/>
                  <a:gd name="connsiteY629" fmla="*/ 924402 h 924402"/>
                  <a:gd name="connsiteX630" fmla="*/ 1737552 w 4603109"/>
                  <a:gd name="connsiteY630" fmla="*/ 924402 h 924402"/>
                  <a:gd name="connsiteX631" fmla="*/ 1736094 w 4603109"/>
                  <a:gd name="connsiteY631" fmla="*/ 924402 h 924402"/>
                  <a:gd name="connsiteX632" fmla="*/ 1734603 w 4603109"/>
                  <a:gd name="connsiteY632" fmla="*/ 924402 h 924402"/>
                  <a:gd name="connsiteX633" fmla="*/ 1710963 w 4603109"/>
                  <a:gd name="connsiteY633" fmla="*/ 924402 h 924402"/>
                  <a:gd name="connsiteX634" fmla="*/ 1707488 w 4603109"/>
                  <a:gd name="connsiteY634" fmla="*/ 924402 h 924402"/>
                  <a:gd name="connsiteX635" fmla="*/ 1652509 w 4603109"/>
                  <a:gd name="connsiteY635" fmla="*/ 924402 h 924402"/>
                  <a:gd name="connsiteX636" fmla="*/ 1636899 w 4603109"/>
                  <a:gd name="connsiteY636" fmla="*/ 924402 h 924402"/>
                  <a:gd name="connsiteX637" fmla="*/ 1609783 w 4603109"/>
                  <a:gd name="connsiteY637" fmla="*/ 924402 h 924402"/>
                  <a:gd name="connsiteX638" fmla="*/ 1608325 w 4603109"/>
                  <a:gd name="connsiteY638" fmla="*/ 924402 h 924402"/>
                  <a:gd name="connsiteX639" fmla="*/ 1606834 w 4603109"/>
                  <a:gd name="connsiteY639" fmla="*/ 924402 h 924402"/>
                  <a:gd name="connsiteX640" fmla="*/ 1579719 w 4603109"/>
                  <a:gd name="connsiteY640" fmla="*/ 924402 h 924402"/>
                  <a:gd name="connsiteX641" fmla="*/ 1564612 w 4603109"/>
                  <a:gd name="connsiteY641" fmla="*/ 924402 h 924402"/>
                  <a:gd name="connsiteX642" fmla="*/ 1524740 w 4603109"/>
                  <a:gd name="connsiteY642" fmla="*/ 924402 h 924402"/>
                  <a:gd name="connsiteX643" fmla="*/ 1482518 w 4603109"/>
                  <a:gd name="connsiteY643" fmla="*/ 924402 h 924402"/>
                  <a:gd name="connsiteX644" fmla="*/ 1460483 w 4603109"/>
                  <a:gd name="connsiteY644" fmla="*/ 924402 h 924402"/>
                  <a:gd name="connsiteX645" fmla="*/ 1452454 w 4603109"/>
                  <a:gd name="connsiteY645" fmla="*/ 924402 h 924402"/>
                  <a:gd name="connsiteX646" fmla="*/ 1444011 w 4603109"/>
                  <a:gd name="connsiteY646" fmla="*/ 924402 h 924402"/>
                  <a:gd name="connsiteX647" fmla="*/ 1436843 w 4603109"/>
                  <a:gd name="connsiteY647" fmla="*/ 924402 h 924402"/>
                  <a:gd name="connsiteX648" fmla="*/ 1413947 w 4603109"/>
                  <a:gd name="connsiteY648" fmla="*/ 924402 h 924402"/>
                  <a:gd name="connsiteX649" fmla="*/ 1354749 w 4603109"/>
                  <a:gd name="connsiteY649" fmla="*/ 924402 h 924402"/>
                  <a:gd name="connsiteX650" fmla="*/ 1332714 w 4603109"/>
                  <a:gd name="connsiteY650" fmla="*/ 924402 h 924402"/>
                  <a:gd name="connsiteX651" fmla="*/ 1324685 w 4603109"/>
                  <a:gd name="connsiteY651" fmla="*/ 924402 h 924402"/>
                  <a:gd name="connsiteX652" fmla="*/ 1316242 w 4603109"/>
                  <a:gd name="connsiteY652" fmla="*/ 924402 h 924402"/>
                  <a:gd name="connsiteX653" fmla="*/ 1312767 w 4603109"/>
                  <a:gd name="connsiteY653" fmla="*/ 924402 h 924402"/>
                  <a:gd name="connsiteX654" fmla="*/ 1286178 w 4603109"/>
                  <a:gd name="connsiteY654" fmla="*/ 924402 h 924402"/>
                  <a:gd name="connsiteX655" fmla="*/ 1282703 w 4603109"/>
                  <a:gd name="connsiteY655" fmla="*/ 924402 h 924402"/>
                  <a:gd name="connsiteX656" fmla="*/ 1243956 w 4603109"/>
                  <a:gd name="connsiteY656" fmla="*/ 924402 h 924402"/>
                  <a:gd name="connsiteX657" fmla="*/ 1184998 w 4603109"/>
                  <a:gd name="connsiteY657" fmla="*/ 924402 h 924402"/>
                  <a:gd name="connsiteX658" fmla="*/ 1154934 w 4603109"/>
                  <a:gd name="connsiteY658" fmla="*/ 924402 h 924402"/>
                  <a:gd name="connsiteX659" fmla="*/ 1139828 w 4603109"/>
                  <a:gd name="connsiteY659" fmla="*/ 924402 h 924402"/>
                  <a:gd name="connsiteX660" fmla="*/ 1116187 w 4603109"/>
                  <a:gd name="connsiteY660" fmla="*/ 924402 h 924402"/>
                  <a:gd name="connsiteX661" fmla="*/ 1112712 w 4603109"/>
                  <a:gd name="connsiteY661" fmla="*/ 924402 h 924402"/>
                  <a:gd name="connsiteX662" fmla="*/ 1057734 w 4603109"/>
                  <a:gd name="connsiteY662" fmla="*/ 924402 h 924402"/>
                  <a:gd name="connsiteX663" fmla="*/ 1027669 w 4603109"/>
                  <a:gd name="connsiteY663" fmla="*/ 924402 h 924402"/>
                  <a:gd name="connsiteX664" fmla="*/ 1012059 w 4603109"/>
                  <a:gd name="connsiteY664" fmla="*/ 924402 h 924402"/>
                  <a:gd name="connsiteX665" fmla="*/ 984943 w 4603109"/>
                  <a:gd name="connsiteY665" fmla="*/ 924402 h 924402"/>
                  <a:gd name="connsiteX666" fmla="*/ 929965 w 4603109"/>
                  <a:gd name="connsiteY666" fmla="*/ 924402 h 924402"/>
                  <a:gd name="connsiteX667" fmla="*/ 899900 w 4603109"/>
                  <a:gd name="connsiteY667" fmla="*/ 924402 h 924402"/>
                  <a:gd name="connsiteX668" fmla="*/ 857678 w 4603109"/>
                  <a:gd name="connsiteY668" fmla="*/ 924402 h 924402"/>
                  <a:gd name="connsiteX669" fmla="*/ 819171 w 4603109"/>
                  <a:gd name="connsiteY669" fmla="*/ 924402 h 924402"/>
                  <a:gd name="connsiteX670" fmla="*/ 729909 w 4603109"/>
                  <a:gd name="connsiteY670" fmla="*/ 924402 h 924402"/>
                  <a:gd name="connsiteX671" fmla="*/ 691402 w 4603109"/>
                  <a:gd name="connsiteY671" fmla="*/ 924402 h 924402"/>
                  <a:gd name="connsiteX672" fmla="*/ 687927 w 4603109"/>
                  <a:gd name="connsiteY672" fmla="*/ 924402 h 924402"/>
                  <a:gd name="connsiteX673" fmla="*/ 560158 w 4603109"/>
                  <a:gd name="connsiteY673" fmla="*/ 924402 h 924402"/>
                  <a:gd name="connsiteX674" fmla="*/ 432894 w 4603109"/>
                  <a:gd name="connsiteY674" fmla="*/ 924402 h 924402"/>
                  <a:gd name="connsiteX675" fmla="*/ 305125 w 4603109"/>
                  <a:gd name="connsiteY675" fmla="*/ 924402 h 924402"/>
                  <a:gd name="connsiteX676" fmla="*/ 223202 w 4603109"/>
                  <a:gd name="connsiteY676" fmla="*/ 877348 h 924402"/>
                  <a:gd name="connsiteX677" fmla="*/ 10809 w 4603109"/>
                  <a:gd name="connsiteY677" fmla="*/ 509257 h 924402"/>
                  <a:gd name="connsiteX678" fmla="*/ 10809 w 4603109"/>
                  <a:gd name="connsiteY678" fmla="*/ 415146 h 924402"/>
                  <a:gd name="connsiteX679" fmla="*/ 223202 w 4603109"/>
                  <a:gd name="connsiteY679" fmla="*/ 47054 h 924402"/>
                  <a:gd name="connsiteX680" fmla="*/ 305125 w 4603109"/>
                  <a:gd name="connsiteY680" fmla="*/ 0 h 9244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  <a:cxn ang="0">
                    <a:pos x="connsiteX335" y="connsiteY335"/>
                  </a:cxn>
                  <a:cxn ang="0">
                    <a:pos x="connsiteX336" y="connsiteY336"/>
                  </a:cxn>
                  <a:cxn ang="0">
                    <a:pos x="connsiteX337" y="connsiteY337"/>
                  </a:cxn>
                  <a:cxn ang="0">
                    <a:pos x="connsiteX338" y="connsiteY338"/>
                  </a:cxn>
                  <a:cxn ang="0">
                    <a:pos x="connsiteX339" y="connsiteY339"/>
                  </a:cxn>
                  <a:cxn ang="0">
                    <a:pos x="connsiteX340" y="connsiteY340"/>
                  </a:cxn>
                  <a:cxn ang="0">
                    <a:pos x="connsiteX341" y="connsiteY341"/>
                  </a:cxn>
                  <a:cxn ang="0">
                    <a:pos x="connsiteX342" y="connsiteY342"/>
                  </a:cxn>
                  <a:cxn ang="0">
                    <a:pos x="connsiteX343" y="connsiteY343"/>
                  </a:cxn>
                  <a:cxn ang="0">
                    <a:pos x="connsiteX344" y="connsiteY344"/>
                  </a:cxn>
                  <a:cxn ang="0">
                    <a:pos x="connsiteX345" y="connsiteY345"/>
                  </a:cxn>
                  <a:cxn ang="0">
                    <a:pos x="connsiteX346" y="connsiteY346"/>
                  </a:cxn>
                  <a:cxn ang="0">
                    <a:pos x="connsiteX347" y="connsiteY347"/>
                  </a:cxn>
                  <a:cxn ang="0">
                    <a:pos x="connsiteX348" y="connsiteY348"/>
                  </a:cxn>
                  <a:cxn ang="0">
                    <a:pos x="connsiteX349" y="connsiteY349"/>
                  </a:cxn>
                  <a:cxn ang="0">
                    <a:pos x="connsiteX350" y="connsiteY350"/>
                  </a:cxn>
                  <a:cxn ang="0">
                    <a:pos x="connsiteX351" y="connsiteY351"/>
                  </a:cxn>
                  <a:cxn ang="0">
                    <a:pos x="connsiteX352" y="connsiteY352"/>
                  </a:cxn>
                  <a:cxn ang="0">
                    <a:pos x="connsiteX353" y="connsiteY353"/>
                  </a:cxn>
                  <a:cxn ang="0">
                    <a:pos x="connsiteX354" y="connsiteY354"/>
                  </a:cxn>
                  <a:cxn ang="0">
                    <a:pos x="connsiteX355" y="connsiteY355"/>
                  </a:cxn>
                  <a:cxn ang="0">
                    <a:pos x="connsiteX356" y="connsiteY356"/>
                  </a:cxn>
                  <a:cxn ang="0">
                    <a:pos x="connsiteX357" y="connsiteY357"/>
                  </a:cxn>
                  <a:cxn ang="0">
                    <a:pos x="connsiteX358" y="connsiteY358"/>
                  </a:cxn>
                  <a:cxn ang="0">
                    <a:pos x="connsiteX359" y="connsiteY359"/>
                  </a:cxn>
                  <a:cxn ang="0">
                    <a:pos x="connsiteX360" y="connsiteY360"/>
                  </a:cxn>
                  <a:cxn ang="0">
                    <a:pos x="connsiteX361" y="connsiteY361"/>
                  </a:cxn>
                  <a:cxn ang="0">
                    <a:pos x="connsiteX362" y="connsiteY362"/>
                  </a:cxn>
                  <a:cxn ang="0">
                    <a:pos x="connsiteX363" y="connsiteY363"/>
                  </a:cxn>
                  <a:cxn ang="0">
                    <a:pos x="connsiteX364" y="connsiteY364"/>
                  </a:cxn>
                  <a:cxn ang="0">
                    <a:pos x="connsiteX365" y="connsiteY365"/>
                  </a:cxn>
                  <a:cxn ang="0">
                    <a:pos x="connsiteX366" y="connsiteY366"/>
                  </a:cxn>
                  <a:cxn ang="0">
                    <a:pos x="connsiteX367" y="connsiteY367"/>
                  </a:cxn>
                  <a:cxn ang="0">
                    <a:pos x="connsiteX368" y="connsiteY368"/>
                  </a:cxn>
                  <a:cxn ang="0">
                    <a:pos x="connsiteX369" y="connsiteY369"/>
                  </a:cxn>
                  <a:cxn ang="0">
                    <a:pos x="connsiteX370" y="connsiteY370"/>
                  </a:cxn>
                  <a:cxn ang="0">
                    <a:pos x="connsiteX371" y="connsiteY371"/>
                  </a:cxn>
                  <a:cxn ang="0">
                    <a:pos x="connsiteX372" y="connsiteY372"/>
                  </a:cxn>
                  <a:cxn ang="0">
                    <a:pos x="connsiteX373" y="connsiteY373"/>
                  </a:cxn>
                  <a:cxn ang="0">
                    <a:pos x="connsiteX374" y="connsiteY374"/>
                  </a:cxn>
                  <a:cxn ang="0">
                    <a:pos x="connsiteX375" y="connsiteY375"/>
                  </a:cxn>
                  <a:cxn ang="0">
                    <a:pos x="connsiteX376" y="connsiteY376"/>
                  </a:cxn>
                  <a:cxn ang="0">
                    <a:pos x="connsiteX377" y="connsiteY377"/>
                  </a:cxn>
                  <a:cxn ang="0">
                    <a:pos x="connsiteX378" y="connsiteY378"/>
                  </a:cxn>
                  <a:cxn ang="0">
                    <a:pos x="connsiteX379" y="connsiteY379"/>
                  </a:cxn>
                  <a:cxn ang="0">
                    <a:pos x="connsiteX380" y="connsiteY380"/>
                  </a:cxn>
                  <a:cxn ang="0">
                    <a:pos x="connsiteX381" y="connsiteY381"/>
                  </a:cxn>
                  <a:cxn ang="0">
                    <a:pos x="connsiteX382" y="connsiteY382"/>
                  </a:cxn>
                  <a:cxn ang="0">
                    <a:pos x="connsiteX383" y="connsiteY383"/>
                  </a:cxn>
                  <a:cxn ang="0">
                    <a:pos x="connsiteX384" y="connsiteY384"/>
                  </a:cxn>
                  <a:cxn ang="0">
                    <a:pos x="connsiteX385" y="connsiteY385"/>
                  </a:cxn>
                  <a:cxn ang="0">
                    <a:pos x="connsiteX386" y="connsiteY386"/>
                  </a:cxn>
                  <a:cxn ang="0">
                    <a:pos x="connsiteX387" y="connsiteY387"/>
                  </a:cxn>
                  <a:cxn ang="0">
                    <a:pos x="connsiteX388" y="connsiteY388"/>
                  </a:cxn>
                  <a:cxn ang="0">
                    <a:pos x="connsiteX389" y="connsiteY389"/>
                  </a:cxn>
                  <a:cxn ang="0">
                    <a:pos x="connsiteX390" y="connsiteY390"/>
                  </a:cxn>
                  <a:cxn ang="0">
                    <a:pos x="connsiteX391" y="connsiteY391"/>
                  </a:cxn>
                  <a:cxn ang="0">
                    <a:pos x="connsiteX392" y="connsiteY392"/>
                  </a:cxn>
                  <a:cxn ang="0">
                    <a:pos x="connsiteX393" y="connsiteY393"/>
                  </a:cxn>
                  <a:cxn ang="0">
                    <a:pos x="connsiteX394" y="connsiteY394"/>
                  </a:cxn>
                  <a:cxn ang="0">
                    <a:pos x="connsiteX395" y="connsiteY395"/>
                  </a:cxn>
                  <a:cxn ang="0">
                    <a:pos x="connsiteX396" y="connsiteY396"/>
                  </a:cxn>
                  <a:cxn ang="0">
                    <a:pos x="connsiteX397" y="connsiteY397"/>
                  </a:cxn>
                  <a:cxn ang="0">
                    <a:pos x="connsiteX398" y="connsiteY398"/>
                  </a:cxn>
                  <a:cxn ang="0">
                    <a:pos x="connsiteX399" y="connsiteY399"/>
                  </a:cxn>
                  <a:cxn ang="0">
                    <a:pos x="connsiteX400" y="connsiteY400"/>
                  </a:cxn>
                  <a:cxn ang="0">
                    <a:pos x="connsiteX401" y="connsiteY401"/>
                  </a:cxn>
                  <a:cxn ang="0">
                    <a:pos x="connsiteX402" y="connsiteY402"/>
                  </a:cxn>
                  <a:cxn ang="0">
                    <a:pos x="connsiteX403" y="connsiteY403"/>
                  </a:cxn>
                  <a:cxn ang="0">
                    <a:pos x="connsiteX404" y="connsiteY404"/>
                  </a:cxn>
                  <a:cxn ang="0">
                    <a:pos x="connsiteX405" y="connsiteY405"/>
                  </a:cxn>
                  <a:cxn ang="0">
                    <a:pos x="connsiteX406" y="connsiteY406"/>
                  </a:cxn>
                  <a:cxn ang="0">
                    <a:pos x="connsiteX407" y="connsiteY407"/>
                  </a:cxn>
                  <a:cxn ang="0">
                    <a:pos x="connsiteX408" y="connsiteY408"/>
                  </a:cxn>
                  <a:cxn ang="0">
                    <a:pos x="connsiteX409" y="connsiteY409"/>
                  </a:cxn>
                  <a:cxn ang="0">
                    <a:pos x="connsiteX410" y="connsiteY410"/>
                  </a:cxn>
                  <a:cxn ang="0">
                    <a:pos x="connsiteX411" y="connsiteY411"/>
                  </a:cxn>
                  <a:cxn ang="0">
                    <a:pos x="connsiteX412" y="connsiteY412"/>
                  </a:cxn>
                  <a:cxn ang="0">
                    <a:pos x="connsiteX413" y="connsiteY413"/>
                  </a:cxn>
                  <a:cxn ang="0">
                    <a:pos x="connsiteX414" y="connsiteY414"/>
                  </a:cxn>
                  <a:cxn ang="0">
                    <a:pos x="connsiteX415" y="connsiteY415"/>
                  </a:cxn>
                  <a:cxn ang="0">
                    <a:pos x="connsiteX416" y="connsiteY416"/>
                  </a:cxn>
                  <a:cxn ang="0">
                    <a:pos x="connsiteX417" y="connsiteY417"/>
                  </a:cxn>
                  <a:cxn ang="0">
                    <a:pos x="connsiteX418" y="connsiteY418"/>
                  </a:cxn>
                  <a:cxn ang="0">
                    <a:pos x="connsiteX419" y="connsiteY419"/>
                  </a:cxn>
                  <a:cxn ang="0">
                    <a:pos x="connsiteX420" y="connsiteY420"/>
                  </a:cxn>
                  <a:cxn ang="0">
                    <a:pos x="connsiteX421" y="connsiteY421"/>
                  </a:cxn>
                  <a:cxn ang="0">
                    <a:pos x="connsiteX422" y="connsiteY422"/>
                  </a:cxn>
                  <a:cxn ang="0">
                    <a:pos x="connsiteX423" y="connsiteY423"/>
                  </a:cxn>
                  <a:cxn ang="0">
                    <a:pos x="connsiteX424" y="connsiteY424"/>
                  </a:cxn>
                  <a:cxn ang="0">
                    <a:pos x="connsiteX425" y="connsiteY425"/>
                  </a:cxn>
                  <a:cxn ang="0">
                    <a:pos x="connsiteX426" y="connsiteY426"/>
                  </a:cxn>
                  <a:cxn ang="0">
                    <a:pos x="connsiteX427" y="connsiteY427"/>
                  </a:cxn>
                  <a:cxn ang="0">
                    <a:pos x="connsiteX428" y="connsiteY428"/>
                  </a:cxn>
                  <a:cxn ang="0">
                    <a:pos x="connsiteX429" y="connsiteY429"/>
                  </a:cxn>
                  <a:cxn ang="0">
                    <a:pos x="connsiteX430" y="connsiteY430"/>
                  </a:cxn>
                  <a:cxn ang="0">
                    <a:pos x="connsiteX431" y="connsiteY431"/>
                  </a:cxn>
                  <a:cxn ang="0">
                    <a:pos x="connsiteX432" y="connsiteY432"/>
                  </a:cxn>
                  <a:cxn ang="0">
                    <a:pos x="connsiteX433" y="connsiteY433"/>
                  </a:cxn>
                  <a:cxn ang="0">
                    <a:pos x="connsiteX434" y="connsiteY434"/>
                  </a:cxn>
                  <a:cxn ang="0">
                    <a:pos x="connsiteX435" y="connsiteY435"/>
                  </a:cxn>
                  <a:cxn ang="0">
                    <a:pos x="connsiteX436" y="connsiteY436"/>
                  </a:cxn>
                  <a:cxn ang="0">
                    <a:pos x="connsiteX437" y="connsiteY437"/>
                  </a:cxn>
                  <a:cxn ang="0">
                    <a:pos x="connsiteX438" y="connsiteY438"/>
                  </a:cxn>
                  <a:cxn ang="0">
                    <a:pos x="connsiteX439" y="connsiteY439"/>
                  </a:cxn>
                  <a:cxn ang="0">
                    <a:pos x="connsiteX440" y="connsiteY440"/>
                  </a:cxn>
                  <a:cxn ang="0">
                    <a:pos x="connsiteX441" y="connsiteY441"/>
                  </a:cxn>
                  <a:cxn ang="0">
                    <a:pos x="connsiteX442" y="connsiteY442"/>
                  </a:cxn>
                  <a:cxn ang="0">
                    <a:pos x="connsiteX443" y="connsiteY443"/>
                  </a:cxn>
                  <a:cxn ang="0">
                    <a:pos x="connsiteX444" y="connsiteY444"/>
                  </a:cxn>
                  <a:cxn ang="0">
                    <a:pos x="connsiteX445" y="connsiteY445"/>
                  </a:cxn>
                  <a:cxn ang="0">
                    <a:pos x="connsiteX446" y="connsiteY446"/>
                  </a:cxn>
                  <a:cxn ang="0">
                    <a:pos x="connsiteX447" y="connsiteY447"/>
                  </a:cxn>
                  <a:cxn ang="0">
                    <a:pos x="connsiteX448" y="connsiteY448"/>
                  </a:cxn>
                  <a:cxn ang="0">
                    <a:pos x="connsiteX449" y="connsiteY449"/>
                  </a:cxn>
                  <a:cxn ang="0">
                    <a:pos x="connsiteX450" y="connsiteY450"/>
                  </a:cxn>
                  <a:cxn ang="0">
                    <a:pos x="connsiteX451" y="connsiteY451"/>
                  </a:cxn>
                  <a:cxn ang="0">
                    <a:pos x="connsiteX452" y="connsiteY452"/>
                  </a:cxn>
                  <a:cxn ang="0">
                    <a:pos x="connsiteX453" y="connsiteY453"/>
                  </a:cxn>
                  <a:cxn ang="0">
                    <a:pos x="connsiteX454" y="connsiteY454"/>
                  </a:cxn>
                  <a:cxn ang="0">
                    <a:pos x="connsiteX455" y="connsiteY455"/>
                  </a:cxn>
                  <a:cxn ang="0">
                    <a:pos x="connsiteX456" y="connsiteY456"/>
                  </a:cxn>
                  <a:cxn ang="0">
                    <a:pos x="connsiteX457" y="connsiteY457"/>
                  </a:cxn>
                  <a:cxn ang="0">
                    <a:pos x="connsiteX458" y="connsiteY458"/>
                  </a:cxn>
                  <a:cxn ang="0">
                    <a:pos x="connsiteX459" y="connsiteY459"/>
                  </a:cxn>
                  <a:cxn ang="0">
                    <a:pos x="connsiteX460" y="connsiteY460"/>
                  </a:cxn>
                  <a:cxn ang="0">
                    <a:pos x="connsiteX461" y="connsiteY461"/>
                  </a:cxn>
                  <a:cxn ang="0">
                    <a:pos x="connsiteX462" y="connsiteY462"/>
                  </a:cxn>
                  <a:cxn ang="0">
                    <a:pos x="connsiteX463" y="connsiteY463"/>
                  </a:cxn>
                  <a:cxn ang="0">
                    <a:pos x="connsiteX464" y="connsiteY464"/>
                  </a:cxn>
                  <a:cxn ang="0">
                    <a:pos x="connsiteX465" y="connsiteY465"/>
                  </a:cxn>
                  <a:cxn ang="0">
                    <a:pos x="connsiteX466" y="connsiteY466"/>
                  </a:cxn>
                  <a:cxn ang="0">
                    <a:pos x="connsiteX467" y="connsiteY467"/>
                  </a:cxn>
                  <a:cxn ang="0">
                    <a:pos x="connsiteX468" y="connsiteY468"/>
                  </a:cxn>
                  <a:cxn ang="0">
                    <a:pos x="connsiteX469" y="connsiteY469"/>
                  </a:cxn>
                  <a:cxn ang="0">
                    <a:pos x="connsiteX470" y="connsiteY470"/>
                  </a:cxn>
                  <a:cxn ang="0">
                    <a:pos x="connsiteX471" y="connsiteY471"/>
                  </a:cxn>
                  <a:cxn ang="0">
                    <a:pos x="connsiteX472" y="connsiteY472"/>
                  </a:cxn>
                  <a:cxn ang="0">
                    <a:pos x="connsiteX473" y="connsiteY473"/>
                  </a:cxn>
                  <a:cxn ang="0">
                    <a:pos x="connsiteX474" y="connsiteY474"/>
                  </a:cxn>
                  <a:cxn ang="0">
                    <a:pos x="connsiteX475" y="connsiteY475"/>
                  </a:cxn>
                  <a:cxn ang="0">
                    <a:pos x="connsiteX476" y="connsiteY476"/>
                  </a:cxn>
                  <a:cxn ang="0">
                    <a:pos x="connsiteX477" y="connsiteY477"/>
                  </a:cxn>
                  <a:cxn ang="0">
                    <a:pos x="connsiteX478" y="connsiteY478"/>
                  </a:cxn>
                  <a:cxn ang="0">
                    <a:pos x="connsiteX479" y="connsiteY479"/>
                  </a:cxn>
                  <a:cxn ang="0">
                    <a:pos x="connsiteX480" y="connsiteY480"/>
                  </a:cxn>
                  <a:cxn ang="0">
                    <a:pos x="connsiteX481" y="connsiteY481"/>
                  </a:cxn>
                  <a:cxn ang="0">
                    <a:pos x="connsiteX482" y="connsiteY482"/>
                  </a:cxn>
                  <a:cxn ang="0">
                    <a:pos x="connsiteX483" y="connsiteY483"/>
                  </a:cxn>
                  <a:cxn ang="0">
                    <a:pos x="connsiteX484" y="connsiteY484"/>
                  </a:cxn>
                  <a:cxn ang="0">
                    <a:pos x="connsiteX485" y="connsiteY485"/>
                  </a:cxn>
                  <a:cxn ang="0">
                    <a:pos x="connsiteX486" y="connsiteY486"/>
                  </a:cxn>
                  <a:cxn ang="0">
                    <a:pos x="connsiteX487" y="connsiteY487"/>
                  </a:cxn>
                  <a:cxn ang="0">
                    <a:pos x="connsiteX488" y="connsiteY488"/>
                  </a:cxn>
                  <a:cxn ang="0">
                    <a:pos x="connsiteX489" y="connsiteY489"/>
                  </a:cxn>
                  <a:cxn ang="0">
                    <a:pos x="connsiteX490" y="connsiteY490"/>
                  </a:cxn>
                  <a:cxn ang="0">
                    <a:pos x="connsiteX491" y="connsiteY491"/>
                  </a:cxn>
                  <a:cxn ang="0">
                    <a:pos x="connsiteX492" y="connsiteY492"/>
                  </a:cxn>
                  <a:cxn ang="0">
                    <a:pos x="connsiteX493" y="connsiteY493"/>
                  </a:cxn>
                  <a:cxn ang="0">
                    <a:pos x="connsiteX494" y="connsiteY494"/>
                  </a:cxn>
                  <a:cxn ang="0">
                    <a:pos x="connsiteX495" y="connsiteY495"/>
                  </a:cxn>
                  <a:cxn ang="0">
                    <a:pos x="connsiteX496" y="connsiteY496"/>
                  </a:cxn>
                  <a:cxn ang="0">
                    <a:pos x="connsiteX497" y="connsiteY497"/>
                  </a:cxn>
                  <a:cxn ang="0">
                    <a:pos x="connsiteX498" y="connsiteY498"/>
                  </a:cxn>
                  <a:cxn ang="0">
                    <a:pos x="connsiteX499" y="connsiteY499"/>
                  </a:cxn>
                  <a:cxn ang="0">
                    <a:pos x="connsiteX500" y="connsiteY500"/>
                  </a:cxn>
                  <a:cxn ang="0">
                    <a:pos x="connsiteX501" y="connsiteY501"/>
                  </a:cxn>
                  <a:cxn ang="0">
                    <a:pos x="connsiteX502" y="connsiteY502"/>
                  </a:cxn>
                  <a:cxn ang="0">
                    <a:pos x="connsiteX503" y="connsiteY503"/>
                  </a:cxn>
                  <a:cxn ang="0">
                    <a:pos x="connsiteX504" y="connsiteY504"/>
                  </a:cxn>
                  <a:cxn ang="0">
                    <a:pos x="connsiteX505" y="connsiteY505"/>
                  </a:cxn>
                  <a:cxn ang="0">
                    <a:pos x="connsiteX506" y="connsiteY506"/>
                  </a:cxn>
                  <a:cxn ang="0">
                    <a:pos x="connsiteX507" y="connsiteY507"/>
                  </a:cxn>
                  <a:cxn ang="0">
                    <a:pos x="connsiteX508" y="connsiteY508"/>
                  </a:cxn>
                  <a:cxn ang="0">
                    <a:pos x="connsiteX509" y="connsiteY509"/>
                  </a:cxn>
                  <a:cxn ang="0">
                    <a:pos x="connsiteX510" y="connsiteY510"/>
                  </a:cxn>
                  <a:cxn ang="0">
                    <a:pos x="connsiteX511" y="connsiteY511"/>
                  </a:cxn>
                  <a:cxn ang="0">
                    <a:pos x="connsiteX512" y="connsiteY512"/>
                  </a:cxn>
                  <a:cxn ang="0">
                    <a:pos x="connsiteX513" y="connsiteY513"/>
                  </a:cxn>
                  <a:cxn ang="0">
                    <a:pos x="connsiteX514" y="connsiteY514"/>
                  </a:cxn>
                  <a:cxn ang="0">
                    <a:pos x="connsiteX515" y="connsiteY515"/>
                  </a:cxn>
                  <a:cxn ang="0">
                    <a:pos x="connsiteX516" y="connsiteY516"/>
                  </a:cxn>
                  <a:cxn ang="0">
                    <a:pos x="connsiteX517" y="connsiteY517"/>
                  </a:cxn>
                  <a:cxn ang="0">
                    <a:pos x="connsiteX518" y="connsiteY518"/>
                  </a:cxn>
                  <a:cxn ang="0">
                    <a:pos x="connsiteX519" y="connsiteY519"/>
                  </a:cxn>
                  <a:cxn ang="0">
                    <a:pos x="connsiteX520" y="connsiteY520"/>
                  </a:cxn>
                  <a:cxn ang="0">
                    <a:pos x="connsiteX521" y="connsiteY521"/>
                  </a:cxn>
                  <a:cxn ang="0">
                    <a:pos x="connsiteX522" y="connsiteY522"/>
                  </a:cxn>
                  <a:cxn ang="0">
                    <a:pos x="connsiteX523" y="connsiteY523"/>
                  </a:cxn>
                  <a:cxn ang="0">
                    <a:pos x="connsiteX524" y="connsiteY524"/>
                  </a:cxn>
                  <a:cxn ang="0">
                    <a:pos x="connsiteX525" y="connsiteY525"/>
                  </a:cxn>
                  <a:cxn ang="0">
                    <a:pos x="connsiteX526" y="connsiteY526"/>
                  </a:cxn>
                  <a:cxn ang="0">
                    <a:pos x="connsiteX527" y="connsiteY527"/>
                  </a:cxn>
                  <a:cxn ang="0">
                    <a:pos x="connsiteX528" y="connsiteY528"/>
                  </a:cxn>
                  <a:cxn ang="0">
                    <a:pos x="connsiteX529" y="connsiteY529"/>
                  </a:cxn>
                  <a:cxn ang="0">
                    <a:pos x="connsiteX530" y="connsiteY530"/>
                  </a:cxn>
                  <a:cxn ang="0">
                    <a:pos x="connsiteX531" y="connsiteY531"/>
                  </a:cxn>
                  <a:cxn ang="0">
                    <a:pos x="connsiteX532" y="connsiteY532"/>
                  </a:cxn>
                  <a:cxn ang="0">
                    <a:pos x="connsiteX533" y="connsiteY533"/>
                  </a:cxn>
                  <a:cxn ang="0">
                    <a:pos x="connsiteX534" y="connsiteY534"/>
                  </a:cxn>
                  <a:cxn ang="0">
                    <a:pos x="connsiteX535" y="connsiteY535"/>
                  </a:cxn>
                  <a:cxn ang="0">
                    <a:pos x="connsiteX536" y="connsiteY536"/>
                  </a:cxn>
                  <a:cxn ang="0">
                    <a:pos x="connsiteX537" y="connsiteY537"/>
                  </a:cxn>
                  <a:cxn ang="0">
                    <a:pos x="connsiteX538" y="connsiteY538"/>
                  </a:cxn>
                  <a:cxn ang="0">
                    <a:pos x="connsiteX539" y="connsiteY539"/>
                  </a:cxn>
                  <a:cxn ang="0">
                    <a:pos x="connsiteX540" y="connsiteY540"/>
                  </a:cxn>
                  <a:cxn ang="0">
                    <a:pos x="connsiteX541" y="connsiteY541"/>
                  </a:cxn>
                  <a:cxn ang="0">
                    <a:pos x="connsiteX542" y="connsiteY542"/>
                  </a:cxn>
                  <a:cxn ang="0">
                    <a:pos x="connsiteX543" y="connsiteY543"/>
                  </a:cxn>
                  <a:cxn ang="0">
                    <a:pos x="connsiteX544" y="connsiteY544"/>
                  </a:cxn>
                  <a:cxn ang="0">
                    <a:pos x="connsiteX545" y="connsiteY545"/>
                  </a:cxn>
                  <a:cxn ang="0">
                    <a:pos x="connsiteX546" y="connsiteY546"/>
                  </a:cxn>
                  <a:cxn ang="0">
                    <a:pos x="connsiteX547" y="connsiteY547"/>
                  </a:cxn>
                  <a:cxn ang="0">
                    <a:pos x="connsiteX548" y="connsiteY548"/>
                  </a:cxn>
                  <a:cxn ang="0">
                    <a:pos x="connsiteX549" y="connsiteY549"/>
                  </a:cxn>
                  <a:cxn ang="0">
                    <a:pos x="connsiteX550" y="connsiteY550"/>
                  </a:cxn>
                  <a:cxn ang="0">
                    <a:pos x="connsiteX551" y="connsiteY551"/>
                  </a:cxn>
                  <a:cxn ang="0">
                    <a:pos x="connsiteX552" y="connsiteY552"/>
                  </a:cxn>
                  <a:cxn ang="0">
                    <a:pos x="connsiteX553" y="connsiteY553"/>
                  </a:cxn>
                  <a:cxn ang="0">
                    <a:pos x="connsiteX554" y="connsiteY554"/>
                  </a:cxn>
                  <a:cxn ang="0">
                    <a:pos x="connsiteX555" y="connsiteY555"/>
                  </a:cxn>
                  <a:cxn ang="0">
                    <a:pos x="connsiteX556" y="connsiteY556"/>
                  </a:cxn>
                  <a:cxn ang="0">
                    <a:pos x="connsiteX557" y="connsiteY557"/>
                  </a:cxn>
                  <a:cxn ang="0">
                    <a:pos x="connsiteX558" y="connsiteY558"/>
                  </a:cxn>
                  <a:cxn ang="0">
                    <a:pos x="connsiteX559" y="connsiteY559"/>
                  </a:cxn>
                  <a:cxn ang="0">
                    <a:pos x="connsiteX560" y="connsiteY560"/>
                  </a:cxn>
                  <a:cxn ang="0">
                    <a:pos x="connsiteX561" y="connsiteY561"/>
                  </a:cxn>
                  <a:cxn ang="0">
                    <a:pos x="connsiteX562" y="connsiteY562"/>
                  </a:cxn>
                  <a:cxn ang="0">
                    <a:pos x="connsiteX563" y="connsiteY563"/>
                  </a:cxn>
                  <a:cxn ang="0">
                    <a:pos x="connsiteX564" y="connsiteY564"/>
                  </a:cxn>
                  <a:cxn ang="0">
                    <a:pos x="connsiteX565" y="connsiteY565"/>
                  </a:cxn>
                  <a:cxn ang="0">
                    <a:pos x="connsiteX566" y="connsiteY566"/>
                  </a:cxn>
                  <a:cxn ang="0">
                    <a:pos x="connsiteX567" y="connsiteY567"/>
                  </a:cxn>
                  <a:cxn ang="0">
                    <a:pos x="connsiteX568" y="connsiteY568"/>
                  </a:cxn>
                  <a:cxn ang="0">
                    <a:pos x="connsiteX569" y="connsiteY569"/>
                  </a:cxn>
                  <a:cxn ang="0">
                    <a:pos x="connsiteX570" y="connsiteY570"/>
                  </a:cxn>
                  <a:cxn ang="0">
                    <a:pos x="connsiteX571" y="connsiteY571"/>
                  </a:cxn>
                  <a:cxn ang="0">
                    <a:pos x="connsiteX572" y="connsiteY572"/>
                  </a:cxn>
                  <a:cxn ang="0">
                    <a:pos x="connsiteX573" y="connsiteY573"/>
                  </a:cxn>
                  <a:cxn ang="0">
                    <a:pos x="connsiteX574" y="connsiteY574"/>
                  </a:cxn>
                  <a:cxn ang="0">
                    <a:pos x="connsiteX575" y="connsiteY575"/>
                  </a:cxn>
                  <a:cxn ang="0">
                    <a:pos x="connsiteX576" y="connsiteY576"/>
                  </a:cxn>
                  <a:cxn ang="0">
                    <a:pos x="connsiteX577" y="connsiteY577"/>
                  </a:cxn>
                  <a:cxn ang="0">
                    <a:pos x="connsiteX578" y="connsiteY578"/>
                  </a:cxn>
                  <a:cxn ang="0">
                    <a:pos x="connsiteX579" y="connsiteY579"/>
                  </a:cxn>
                  <a:cxn ang="0">
                    <a:pos x="connsiteX580" y="connsiteY580"/>
                  </a:cxn>
                  <a:cxn ang="0">
                    <a:pos x="connsiteX581" y="connsiteY581"/>
                  </a:cxn>
                  <a:cxn ang="0">
                    <a:pos x="connsiteX582" y="connsiteY582"/>
                  </a:cxn>
                  <a:cxn ang="0">
                    <a:pos x="connsiteX583" y="connsiteY583"/>
                  </a:cxn>
                  <a:cxn ang="0">
                    <a:pos x="connsiteX584" y="connsiteY584"/>
                  </a:cxn>
                  <a:cxn ang="0">
                    <a:pos x="connsiteX585" y="connsiteY585"/>
                  </a:cxn>
                  <a:cxn ang="0">
                    <a:pos x="connsiteX586" y="connsiteY586"/>
                  </a:cxn>
                  <a:cxn ang="0">
                    <a:pos x="connsiteX587" y="connsiteY587"/>
                  </a:cxn>
                  <a:cxn ang="0">
                    <a:pos x="connsiteX588" y="connsiteY588"/>
                  </a:cxn>
                  <a:cxn ang="0">
                    <a:pos x="connsiteX589" y="connsiteY589"/>
                  </a:cxn>
                  <a:cxn ang="0">
                    <a:pos x="connsiteX590" y="connsiteY590"/>
                  </a:cxn>
                  <a:cxn ang="0">
                    <a:pos x="connsiteX591" y="connsiteY591"/>
                  </a:cxn>
                  <a:cxn ang="0">
                    <a:pos x="connsiteX592" y="connsiteY592"/>
                  </a:cxn>
                  <a:cxn ang="0">
                    <a:pos x="connsiteX593" y="connsiteY593"/>
                  </a:cxn>
                  <a:cxn ang="0">
                    <a:pos x="connsiteX594" y="connsiteY594"/>
                  </a:cxn>
                  <a:cxn ang="0">
                    <a:pos x="connsiteX595" y="connsiteY595"/>
                  </a:cxn>
                  <a:cxn ang="0">
                    <a:pos x="connsiteX596" y="connsiteY596"/>
                  </a:cxn>
                  <a:cxn ang="0">
                    <a:pos x="connsiteX597" y="connsiteY597"/>
                  </a:cxn>
                  <a:cxn ang="0">
                    <a:pos x="connsiteX598" y="connsiteY598"/>
                  </a:cxn>
                  <a:cxn ang="0">
                    <a:pos x="connsiteX599" y="connsiteY599"/>
                  </a:cxn>
                  <a:cxn ang="0">
                    <a:pos x="connsiteX600" y="connsiteY600"/>
                  </a:cxn>
                  <a:cxn ang="0">
                    <a:pos x="connsiteX601" y="connsiteY601"/>
                  </a:cxn>
                  <a:cxn ang="0">
                    <a:pos x="connsiteX602" y="connsiteY602"/>
                  </a:cxn>
                  <a:cxn ang="0">
                    <a:pos x="connsiteX603" y="connsiteY603"/>
                  </a:cxn>
                  <a:cxn ang="0">
                    <a:pos x="connsiteX604" y="connsiteY604"/>
                  </a:cxn>
                  <a:cxn ang="0">
                    <a:pos x="connsiteX605" y="connsiteY605"/>
                  </a:cxn>
                  <a:cxn ang="0">
                    <a:pos x="connsiteX606" y="connsiteY606"/>
                  </a:cxn>
                  <a:cxn ang="0">
                    <a:pos x="connsiteX607" y="connsiteY607"/>
                  </a:cxn>
                  <a:cxn ang="0">
                    <a:pos x="connsiteX608" y="connsiteY608"/>
                  </a:cxn>
                  <a:cxn ang="0">
                    <a:pos x="connsiteX609" y="connsiteY609"/>
                  </a:cxn>
                  <a:cxn ang="0">
                    <a:pos x="connsiteX610" y="connsiteY610"/>
                  </a:cxn>
                  <a:cxn ang="0">
                    <a:pos x="connsiteX611" y="connsiteY611"/>
                  </a:cxn>
                  <a:cxn ang="0">
                    <a:pos x="connsiteX612" y="connsiteY612"/>
                  </a:cxn>
                  <a:cxn ang="0">
                    <a:pos x="connsiteX613" y="connsiteY613"/>
                  </a:cxn>
                  <a:cxn ang="0">
                    <a:pos x="connsiteX614" y="connsiteY614"/>
                  </a:cxn>
                  <a:cxn ang="0">
                    <a:pos x="connsiteX615" y="connsiteY615"/>
                  </a:cxn>
                  <a:cxn ang="0">
                    <a:pos x="connsiteX616" y="connsiteY616"/>
                  </a:cxn>
                  <a:cxn ang="0">
                    <a:pos x="connsiteX617" y="connsiteY617"/>
                  </a:cxn>
                  <a:cxn ang="0">
                    <a:pos x="connsiteX618" y="connsiteY618"/>
                  </a:cxn>
                  <a:cxn ang="0">
                    <a:pos x="connsiteX619" y="connsiteY619"/>
                  </a:cxn>
                  <a:cxn ang="0">
                    <a:pos x="connsiteX620" y="connsiteY620"/>
                  </a:cxn>
                  <a:cxn ang="0">
                    <a:pos x="connsiteX621" y="connsiteY621"/>
                  </a:cxn>
                  <a:cxn ang="0">
                    <a:pos x="connsiteX622" y="connsiteY622"/>
                  </a:cxn>
                  <a:cxn ang="0">
                    <a:pos x="connsiteX623" y="connsiteY623"/>
                  </a:cxn>
                  <a:cxn ang="0">
                    <a:pos x="connsiteX624" y="connsiteY624"/>
                  </a:cxn>
                  <a:cxn ang="0">
                    <a:pos x="connsiteX625" y="connsiteY625"/>
                  </a:cxn>
                  <a:cxn ang="0">
                    <a:pos x="connsiteX626" y="connsiteY626"/>
                  </a:cxn>
                  <a:cxn ang="0">
                    <a:pos x="connsiteX627" y="connsiteY627"/>
                  </a:cxn>
                  <a:cxn ang="0">
                    <a:pos x="connsiteX628" y="connsiteY628"/>
                  </a:cxn>
                  <a:cxn ang="0">
                    <a:pos x="connsiteX629" y="connsiteY629"/>
                  </a:cxn>
                  <a:cxn ang="0">
                    <a:pos x="connsiteX630" y="connsiteY630"/>
                  </a:cxn>
                  <a:cxn ang="0">
                    <a:pos x="connsiteX631" y="connsiteY631"/>
                  </a:cxn>
                  <a:cxn ang="0">
                    <a:pos x="connsiteX632" y="connsiteY632"/>
                  </a:cxn>
                  <a:cxn ang="0">
                    <a:pos x="connsiteX633" y="connsiteY633"/>
                  </a:cxn>
                  <a:cxn ang="0">
                    <a:pos x="connsiteX634" y="connsiteY634"/>
                  </a:cxn>
                  <a:cxn ang="0">
                    <a:pos x="connsiteX635" y="connsiteY635"/>
                  </a:cxn>
                  <a:cxn ang="0">
                    <a:pos x="connsiteX636" y="connsiteY636"/>
                  </a:cxn>
                  <a:cxn ang="0">
                    <a:pos x="connsiteX637" y="connsiteY637"/>
                  </a:cxn>
                  <a:cxn ang="0">
                    <a:pos x="connsiteX638" y="connsiteY638"/>
                  </a:cxn>
                  <a:cxn ang="0">
                    <a:pos x="connsiteX639" y="connsiteY639"/>
                  </a:cxn>
                  <a:cxn ang="0">
                    <a:pos x="connsiteX640" y="connsiteY640"/>
                  </a:cxn>
                  <a:cxn ang="0">
                    <a:pos x="connsiteX641" y="connsiteY641"/>
                  </a:cxn>
                  <a:cxn ang="0">
                    <a:pos x="connsiteX642" y="connsiteY642"/>
                  </a:cxn>
                  <a:cxn ang="0">
                    <a:pos x="connsiteX643" y="connsiteY643"/>
                  </a:cxn>
                  <a:cxn ang="0">
                    <a:pos x="connsiteX644" y="connsiteY644"/>
                  </a:cxn>
                  <a:cxn ang="0">
                    <a:pos x="connsiteX645" y="connsiteY645"/>
                  </a:cxn>
                  <a:cxn ang="0">
                    <a:pos x="connsiteX646" y="connsiteY646"/>
                  </a:cxn>
                  <a:cxn ang="0">
                    <a:pos x="connsiteX647" y="connsiteY647"/>
                  </a:cxn>
                  <a:cxn ang="0">
                    <a:pos x="connsiteX648" y="connsiteY648"/>
                  </a:cxn>
                  <a:cxn ang="0">
                    <a:pos x="connsiteX649" y="connsiteY649"/>
                  </a:cxn>
                  <a:cxn ang="0">
                    <a:pos x="connsiteX650" y="connsiteY650"/>
                  </a:cxn>
                  <a:cxn ang="0">
                    <a:pos x="connsiteX651" y="connsiteY651"/>
                  </a:cxn>
                  <a:cxn ang="0">
                    <a:pos x="connsiteX652" y="connsiteY652"/>
                  </a:cxn>
                  <a:cxn ang="0">
                    <a:pos x="connsiteX653" y="connsiteY653"/>
                  </a:cxn>
                  <a:cxn ang="0">
                    <a:pos x="connsiteX654" y="connsiteY654"/>
                  </a:cxn>
                  <a:cxn ang="0">
                    <a:pos x="connsiteX655" y="connsiteY655"/>
                  </a:cxn>
                  <a:cxn ang="0">
                    <a:pos x="connsiteX656" y="connsiteY656"/>
                  </a:cxn>
                  <a:cxn ang="0">
                    <a:pos x="connsiteX657" y="connsiteY657"/>
                  </a:cxn>
                  <a:cxn ang="0">
                    <a:pos x="connsiteX658" y="connsiteY658"/>
                  </a:cxn>
                  <a:cxn ang="0">
                    <a:pos x="connsiteX659" y="connsiteY659"/>
                  </a:cxn>
                  <a:cxn ang="0">
                    <a:pos x="connsiteX660" y="connsiteY660"/>
                  </a:cxn>
                  <a:cxn ang="0">
                    <a:pos x="connsiteX661" y="connsiteY661"/>
                  </a:cxn>
                  <a:cxn ang="0">
                    <a:pos x="connsiteX662" y="connsiteY662"/>
                  </a:cxn>
                  <a:cxn ang="0">
                    <a:pos x="connsiteX663" y="connsiteY663"/>
                  </a:cxn>
                  <a:cxn ang="0">
                    <a:pos x="connsiteX664" y="connsiteY664"/>
                  </a:cxn>
                  <a:cxn ang="0">
                    <a:pos x="connsiteX665" y="connsiteY665"/>
                  </a:cxn>
                  <a:cxn ang="0">
                    <a:pos x="connsiteX666" y="connsiteY666"/>
                  </a:cxn>
                  <a:cxn ang="0">
                    <a:pos x="connsiteX667" y="connsiteY667"/>
                  </a:cxn>
                  <a:cxn ang="0">
                    <a:pos x="connsiteX668" y="connsiteY668"/>
                  </a:cxn>
                  <a:cxn ang="0">
                    <a:pos x="connsiteX669" y="connsiteY669"/>
                  </a:cxn>
                  <a:cxn ang="0">
                    <a:pos x="connsiteX670" y="connsiteY670"/>
                  </a:cxn>
                  <a:cxn ang="0">
                    <a:pos x="connsiteX671" y="connsiteY671"/>
                  </a:cxn>
                  <a:cxn ang="0">
                    <a:pos x="connsiteX672" y="connsiteY672"/>
                  </a:cxn>
                  <a:cxn ang="0">
                    <a:pos x="connsiteX673" y="connsiteY673"/>
                  </a:cxn>
                  <a:cxn ang="0">
                    <a:pos x="connsiteX674" y="connsiteY674"/>
                  </a:cxn>
                  <a:cxn ang="0">
                    <a:pos x="connsiteX675" y="connsiteY675"/>
                  </a:cxn>
                  <a:cxn ang="0">
                    <a:pos x="connsiteX676" y="connsiteY676"/>
                  </a:cxn>
                  <a:cxn ang="0">
                    <a:pos x="connsiteX677" y="connsiteY677"/>
                  </a:cxn>
                  <a:cxn ang="0">
                    <a:pos x="connsiteX678" y="connsiteY678"/>
                  </a:cxn>
                  <a:cxn ang="0">
                    <a:pos x="connsiteX679" y="connsiteY679"/>
                  </a:cxn>
                  <a:cxn ang="0">
                    <a:pos x="connsiteX680" y="connsiteY680"/>
                  </a:cxn>
                </a:cxnLst>
                <a:rect l="l" t="t" r="r" b="b"/>
                <a:pathLst>
                  <a:path w="4603109" h="924402">
                    <a:moveTo>
                      <a:pt x="305125" y="0"/>
                    </a:moveTo>
                    <a:lnTo>
                      <a:pt x="432894" y="0"/>
                    </a:lnTo>
                    <a:lnTo>
                      <a:pt x="445336" y="0"/>
                    </a:lnTo>
                    <a:cubicBezTo>
                      <a:pt x="485989" y="0"/>
                      <a:pt x="520835" y="0"/>
                      <a:pt x="550703" y="0"/>
                    </a:cubicBezTo>
                    <a:lnTo>
                      <a:pt x="560158" y="0"/>
                    </a:lnTo>
                    <a:lnTo>
                      <a:pt x="573105" y="0"/>
                    </a:lnTo>
                    <a:lnTo>
                      <a:pt x="626202" y="0"/>
                    </a:lnTo>
                    <a:cubicBezTo>
                      <a:pt x="646943" y="0"/>
                      <a:pt x="663537" y="0"/>
                      <a:pt x="676811" y="0"/>
                    </a:cubicBezTo>
                    <a:lnTo>
                      <a:pt x="678472" y="0"/>
                    </a:lnTo>
                    <a:lnTo>
                      <a:pt x="687927" y="0"/>
                    </a:lnTo>
                    <a:lnTo>
                      <a:pt x="691402" y="0"/>
                    </a:lnTo>
                    <a:lnTo>
                      <a:pt x="700371" y="0"/>
                    </a:lnTo>
                    <a:lnTo>
                      <a:pt x="707508" y="0"/>
                    </a:lnTo>
                    <a:cubicBezTo>
                      <a:pt x="729909" y="0"/>
                      <a:pt x="729909" y="0"/>
                      <a:pt x="729909" y="0"/>
                    </a:cubicBezTo>
                    <a:lnTo>
                      <a:pt x="753971" y="0"/>
                    </a:lnTo>
                    <a:lnTo>
                      <a:pt x="804580" y="0"/>
                    </a:lnTo>
                    <a:lnTo>
                      <a:pt x="805737" y="0"/>
                    </a:lnTo>
                    <a:lnTo>
                      <a:pt x="819171" y="0"/>
                    </a:lnTo>
                    <a:lnTo>
                      <a:pt x="828140" y="0"/>
                    </a:lnTo>
                    <a:lnTo>
                      <a:pt x="831615" y="0"/>
                    </a:lnTo>
                    <a:lnTo>
                      <a:pt x="835277" y="0"/>
                    </a:lnTo>
                    <a:lnTo>
                      <a:pt x="857678" y="0"/>
                    </a:lnTo>
                    <a:lnTo>
                      <a:pt x="864889" y="0"/>
                    </a:lnTo>
                    <a:lnTo>
                      <a:pt x="899900" y="0"/>
                    </a:lnTo>
                    <a:lnTo>
                      <a:pt x="909341" y="0"/>
                    </a:lnTo>
                    <a:lnTo>
                      <a:pt x="929965" y="0"/>
                    </a:lnTo>
                    <a:lnTo>
                      <a:pt x="933506" y="0"/>
                    </a:lnTo>
                    <a:lnTo>
                      <a:pt x="936982" y="0"/>
                    </a:lnTo>
                    <a:lnTo>
                      <a:pt x="959384" y="0"/>
                    </a:lnTo>
                    <a:lnTo>
                      <a:pt x="962542" y="0"/>
                    </a:lnTo>
                    <a:lnTo>
                      <a:pt x="984943" y="0"/>
                    </a:lnTo>
                    <a:lnTo>
                      <a:pt x="992658" y="0"/>
                    </a:lnTo>
                    <a:lnTo>
                      <a:pt x="1012059" y="0"/>
                    </a:lnTo>
                    <a:lnTo>
                      <a:pt x="1012480" y="0"/>
                    </a:lnTo>
                    <a:lnTo>
                      <a:pt x="1027669" y="0"/>
                    </a:lnTo>
                    <a:lnTo>
                      <a:pt x="1037110" y="0"/>
                    </a:lnTo>
                    <a:lnTo>
                      <a:pt x="1040112" y="0"/>
                    </a:lnTo>
                    <a:lnTo>
                      <a:pt x="1057734" y="0"/>
                    </a:lnTo>
                    <a:lnTo>
                      <a:pt x="1064751" y="0"/>
                    </a:lnTo>
                    <a:lnTo>
                      <a:pt x="1070177" y="0"/>
                    </a:lnTo>
                    <a:lnTo>
                      <a:pt x="1072436" y="0"/>
                    </a:lnTo>
                    <a:lnTo>
                      <a:pt x="1090311" y="0"/>
                    </a:lnTo>
                    <a:lnTo>
                      <a:pt x="1110718" y="0"/>
                    </a:lnTo>
                    <a:lnTo>
                      <a:pt x="1112712" y="0"/>
                    </a:lnTo>
                    <a:lnTo>
                      <a:pt x="1116187" y="0"/>
                    </a:lnTo>
                    <a:lnTo>
                      <a:pt x="1139828" y="0"/>
                    </a:lnTo>
                    <a:lnTo>
                      <a:pt x="1140249" y="0"/>
                    </a:lnTo>
                    <a:lnTo>
                      <a:pt x="1145480" y="0"/>
                    </a:lnTo>
                    <a:lnTo>
                      <a:pt x="1152270" y="0"/>
                    </a:lnTo>
                    <a:lnTo>
                      <a:pt x="1154934" y="0"/>
                    </a:lnTo>
                    <a:lnTo>
                      <a:pt x="1167881" y="0"/>
                    </a:lnTo>
                    <a:lnTo>
                      <a:pt x="1175544" y="0"/>
                    </a:lnTo>
                    <a:lnTo>
                      <a:pt x="1184998" y="0"/>
                    </a:lnTo>
                    <a:lnTo>
                      <a:pt x="1197946" y="0"/>
                    </a:lnTo>
                    <a:lnTo>
                      <a:pt x="1200205" y="0"/>
                    </a:lnTo>
                    <a:lnTo>
                      <a:pt x="1220978" y="0"/>
                    </a:lnTo>
                    <a:lnTo>
                      <a:pt x="1238487" y="0"/>
                    </a:lnTo>
                    <a:lnTo>
                      <a:pt x="1243956" y="0"/>
                    </a:lnTo>
                    <a:lnTo>
                      <a:pt x="1251042" y="0"/>
                    </a:lnTo>
                    <a:lnTo>
                      <a:pt x="1257637" y="0"/>
                    </a:lnTo>
                    <a:lnTo>
                      <a:pt x="1271587" y="0"/>
                    </a:lnTo>
                    <a:lnTo>
                      <a:pt x="1273249" y="0"/>
                    </a:lnTo>
                    <a:lnTo>
                      <a:pt x="1280039" y="0"/>
                    </a:lnTo>
                    <a:lnTo>
                      <a:pt x="1282703" y="0"/>
                    </a:lnTo>
                    <a:lnTo>
                      <a:pt x="1286178" y="0"/>
                    </a:lnTo>
                    <a:lnTo>
                      <a:pt x="1295146" y="0"/>
                    </a:lnTo>
                    <a:lnTo>
                      <a:pt x="1301651" y="0"/>
                    </a:lnTo>
                    <a:lnTo>
                      <a:pt x="1302284" y="0"/>
                    </a:lnTo>
                    <a:lnTo>
                      <a:pt x="1303313" y="0"/>
                    </a:lnTo>
                    <a:lnTo>
                      <a:pt x="1312767" y="0"/>
                    </a:lnTo>
                    <a:lnTo>
                      <a:pt x="1316242" y="0"/>
                    </a:lnTo>
                    <a:lnTo>
                      <a:pt x="1321886" y="0"/>
                    </a:lnTo>
                    <a:lnTo>
                      <a:pt x="1324685" y="0"/>
                    </a:lnTo>
                    <a:lnTo>
                      <a:pt x="1325211" y="0"/>
                    </a:lnTo>
                    <a:lnTo>
                      <a:pt x="1332348" y="0"/>
                    </a:lnTo>
                    <a:lnTo>
                      <a:pt x="1332714" y="0"/>
                    </a:lnTo>
                    <a:lnTo>
                      <a:pt x="1333135" y="0"/>
                    </a:lnTo>
                    <a:lnTo>
                      <a:pt x="1348747" y="0"/>
                    </a:lnTo>
                    <a:lnTo>
                      <a:pt x="1354749" y="0"/>
                    </a:lnTo>
                    <a:lnTo>
                      <a:pt x="1378811" y="0"/>
                    </a:lnTo>
                    <a:lnTo>
                      <a:pt x="1383745" y="0"/>
                    </a:lnTo>
                    <a:lnTo>
                      <a:pt x="1385406" y="0"/>
                    </a:lnTo>
                    <a:lnTo>
                      <a:pt x="1399356" y="0"/>
                    </a:lnTo>
                    <a:lnTo>
                      <a:pt x="1400513" y="0"/>
                    </a:lnTo>
                    <a:lnTo>
                      <a:pt x="1413947" y="0"/>
                    </a:lnTo>
                    <a:lnTo>
                      <a:pt x="1414442" y="0"/>
                    </a:lnTo>
                    <a:lnTo>
                      <a:pt x="1422915" y="0"/>
                    </a:lnTo>
                    <a:lnTo>
                      <a:pt x="1426390" y="0"/>
                    </a:lnTo>
                    <a:lnTo>
                      <a:pt x="1429420" y="0"/>
                    </a:lnTo>
                    <a:lnTo>
                      <a:pt x="1430053" y="0"/>
                    </a:lnTo>
                    <a:lnTo>
                      <a:pt x="1430206" y="0"/>
                    </a:lnTo>
                    <a:lnTo>
                      <a:pt x="1430577" y="0"/>
                    </a:lnTo>
                    <a:lnTo>
                      <a:pt x="1436843" y="0"/>
                    </a:lnTo>
                    <a:lnTo>
                      <a:pt x="1444011" y="0"/>
                    </a:lnTo>
                    <a:lnTo>
                      <a:pt x="1449655" y="0"/>
                    </a:lnTo>
                    <a:lnTo>
                      <a:pt x="1452454" y="0"/>
                    </a:lnTo>
                    <a:lnTo>
                      <a:pt x="1452980" y="0"/>
                    </a:lnTo>
                    <a:lnTo>
                      <a:pt x="1456455" y="0"/>
                    </a:lnTo>
                    <a:lnTo>
                      <a:pt x="1459664" y="0"/>
                    </a:lnTo>
                    <a:lnTo>
                      <a:pt x="1460117" y="0"/>
                    </a:lnTo>
                    <a:lnTo>
                      <a:pt x="1460483" y="0"/>
                    </a:lnTo>
                    <a:lnTo>
                      <a:pt x="1460904" y="0"/>
                    </a:lnTo>
                    <a:lnTo>
                      <a:pt x="1472926" y="0"/>
                    </a:lnTo>
                    <a:lnTo>
                      <a:pt x="1482518" y="0"/>
                    </a:lnTo>
                    <a:lnTo>
                      <a:pt x="1489729" y="0"/>
                    </a:lnTo>
                    <a:lnTo>
                      <a:pt x="1504116" y="0"/>
                    </a:lnTo>
                    <a:lnTo>
                      <a:pt x="1511514" y="0"/>
                    </a:lnTo>
                    <a:lnTo>
                      <a:pt x="1524740" y="0"/>
                    </a:lnTo>
                    <a:lnTo>
                      <a:pt x="1528282" y="0"/>
                    </a:lnTo>
                    <a:lnTo>
                      <a:pt x="1531757" y="0"/>
                    </a:lnTo>
                    <a:lnTo>
                      <a:pt x="1534181" y="0"/>
                    </a:lnTo>
                    <a:lnTo>
                      <a:pt x="1542211" y="0"/>
                    </a:lnTo>
                    <a:lnTo>
                      <a:pt x="1554159" y="0"/>
                    </a:lnTo>
                    <a:lnTo>
                      <a:pt x="1557318" y="0"/>
                    </a:lnTo>
                    <a:lnTo>
                      <a:pt x="1557975" y="0"/>
                    </a:lnTo>
                    <a:lnTo>
                      <a:pt x="1558346" y="0"/>
                    </a:lnTo>
                    <a:lnTo>
                      <a:pt x="1561822" y="0"/>
                    </a:lnTo>
                    <a:lnTo>
                      <a:pt x="1564612" y="0"/>
                    </a:lnTo>
                    <a:lnTo>
                      <a:pt x="1566857" y="0"/>
                    </a:lnTo>
                    <a:lnTo>
                      <a:pt x="1576919" y="0"/>
                    </a:lnTo>
                    <a:lnTo>
                      <a:pt x="1579719" y="0"/>
                    </a:lnTo>
                    <a:lnTo>
                      <a:pt x="1584224" y="0"/>
                    </a:lnTo>
                    <a:lnTo>
                      <a:pt x="1587382" y="0"/>
                    </a:lnTo>
                    <a:lnTo>
                      <a:pt x="1587433" y="0"/>
                    </a:lnTo>
                    <a:lnTo>
                      <a:pt x="1600695" y="0"/>
                    </a:lnTo>
                    <a:lnTo>
                      <a:pt x="1606834" y="0"/>
                    </a:lnTo>
                    <a:lnTo>
                      <a:pt x="1607256" y="0"/>
                    </a:lnTo>
                    <a:lnTo>
                      <a:pt x="1608325" y="0"/>
                    </a:lnTo>
                    <a:lnTo>
                      <a:pt x="1609783" y="0"/>
                    </a:lnTo>
                    <a:lnTo>
                      <a:pt x="1617498" y="0"/>
                    </a:lnTo>
                    <a:lnTo>
                      <a:pt x="1631885" y="0"/>
                    </a:lnTo>
                    <a:lnTo>
                      <a:pt x="1636899" y="0"/>
                    </a:lnTo>
                    <a:lnTo>
                      <a:pt x="1637320" y="0"/>
                    </a:lnTo>
                    <a:lnTo>
                      <a:pt x="1637445" y="0"/>
                    </a:lnTo>
                    <a:lnTo>
                      <a:pt x="1652509" y="0"/>
                    </a:lnTo>
                    <a:lnTo>
                      <a:pt x="1659526" y="0"/>
                    </a:lnTo>
                    <a:lnTo>
                      <a:pt x="1661950" y="0"/>
                    </a:lnTo>
                    <a:lnTo>
                      <a:pt x="1664952" y="0"/>
                    </a:lnTo>
                    <a:lnTo>
                      <a:pt x="1667212" y="0"/>
                    </a:lnTo>
                    <a:lnTo>
                      <a:pt x="1685087" y="0"/>
                    </a:lnTo>
                    <a:lnTo>
                      <a:pt x="1689591" y="0"/>
                    </a:lnTo>
                    <a:lnTo>
                      <a:pt x="1694626" y="0"/>
                    </a:lnTo>
                    <a:lnTo>
                      <a:pt x="1697276" y="0"/>
                    </a:lnTo>
                    <a:lnTo>
                      <a:pt x="1698000" y="0"/>
                    </a:lnTo>
                    <a:lnTo>
                      <a:pt x="1704688" y="0"/>
                    </a:lnTo>
                    <a:lnTo>
                      <a:pt x="1707488" y="0"/>
                    </a:lnTo>
                    <a:lnTo>
                      <a:pt x="1710963" y="0"/>
                    </a:lnTo>
                    <a:lnTo>
                      <a:pt x="1715151" y="0"/>
                    </a:lnTo>
                    <a:lnTo>
                      <a:pt x="1721928" y="0"/>
                    </a:lnTo>
                    <a:lnTo>
                      <a:pt x="1734603" y="0"/>
                    </a:lnTo>
                    <a:lnTo>
                      <a:pt x="1735025" y="0"/>
                    </a:lnTo>
                    <a:lnTo>
                      <a:pt x="1735558" y="0"/>
                    </a:lnTo>
                    <a:lnTo>
                      <a:pt x="1736094" y="0"/>
                    </a:lnTo>
                    <a:lnTo>
                      <a:pt x="1737552" y="0"/>
                    </a:lnTo>
                    <a:lnTo>
                      <a:pt x="1741027" y="0"/>
                    </a:lnTo>
                    <a:lnTo>
                      <a:pt x="1747046" y="0"/>
                    </a:lnTo>
                    <a:lnTo>
                      <a:pt x="1748537" y="0"/>
                    </a:lnTo>
                    <a:lnTo>
                      <a:pt x="1753052" y="0"/>
                    </a:lnTo>
                    <a:lnTo>
                      <a:pt x="1757499" y="0"/>
                    </a:lnTo>
                    <a:lnTo>
                      <a:pt x="1764668" y="0"/>
                    </a:lnTo>
                    <a:lnTo>
                      <a:pt x="1765089" y="0"/>
                    </a:lnTo>
                    <a:lnTo>
                      <a:pt x="1765214" y="0"/>
                    </a:lnTo>
                    <a:lnTo>
                      <a:pt x="1770320" y="0"/>
                    </a:lnTo>
                    <a:lnTo>
                      <a:pt x="1777110" y="0"/>
                    </a:lnTo>
                    <a:lnTo>
                      <a:pt x="1779774" y="0"/>
                    </a:lnTo>
                    <a:lnTo>
                      <a:pt x="1792721" y="0"/>
                    </a:lnTo>
                    <a:lnTo>
                      <a:pt x="1794981" y="0"/>
                    </a:lnTo>
                    <a:lnTo>
                      <a:pt x="1825045" y="0"/>
                    </a:lnTo>
                    <a:lnTo>
                      <a:pt x="1825769" y="0"/>
                    </a:lnTo>
                    <a:lnTo>
                      <a:pt x="1838732" y="0"/>
                    </a:lnTo>
                    <a:lnTo>
                      <a:pt x="1845818" y="0"/>
                    </a:lnTo>
                    <a:lnTo>
                      <a:pt x="1849697" y="0"/>
                    </a:lnTo>
                    <a:lnTo>
                      <a:pt x="1852412" y="0"/>
                    </a:lnTo>
                    <a:lnTo>
                      <a:pt x="1853903" y="0"/>
                    </a:lnTo>
                    <a:lnTo>
                      <a:pt x="1863327" y="0"/>
                    </a:lnTo>
                    <a:lnTo>
                      <a:pt x="1868796" y="0"/>
                    </a:lnTo>
                    <a:lnTo>
                      <a:pt x="1874815" y="0"/>
                    </a:lnTo>
                    <a:lnTo>
                      <a:pt x="1876306" y="0"/>
                    </a:lnTo>
                    <a:lnTo>
                      <a:pt x="1880821" y="0"/>
                    </a:lnTo>
                    <a:lnTo>
                      <a:pt x="1882477" y="0"/>
                    </a:lnTo>
                    <a:lnTo>
                      <a:pt x="1883936" y="0"/>
                    </a:lnTo>
                    <a:lnTo>
                      <a:pt x="1885268" y="0"/>
                    </a:lnTo>
                    <a:lnTo>
                      <a:pt x="1896427" y="0"/>
                    </a:lnTo>
                    <a:lnTo>
                      <a:pt x="1898089" y="0"/>
                    </a:lnTo>
                    <a:lnTo>
                      <a:pt x="1904879" y="0"/>
                    </a:lnTo>
                    <a:lnTo>
                      <a:pt x="1907543" y="0"/>
                    </a:lnTo>
                    <a:lnTo>
                      <a:pt x="1911018" y="0"/>
                    </a:lnTo>
                    <a:lnTo>
                      <a:pt x="1919986" y="0"/>
                    </a:lnTo>
                    <a:lnTo>
                      <a:pt x="1927124" y="0"/>
                    </a:lnTo>
                    <a:lnTo>
                      <a:pt x="1927489" y="0"/>
                    </a:lnTo>
                    <a:lnTo>
                      <a:pt x="1927911" y="0"/>
                    </a:lnTo>
                    <a:lnTo>
                      <a:pt x="1929402" y="0"/>
                    </a:lnTo>
                    <a:lnTo>
                      <a:pt x="1946726" y="0"/>
                    </a:lnTo>
                    <a:lnTo>
                      <a:pt x="1949525" y="0"/>
                    </a:lnTo>
                    <a:lnTo>
                      <a:pt x="1957554" y="0"/>
                    </a:lnTo>
                    <a:lnTo>
                      <a:pt x="1957975" y="0"/>
                    </a:lnTo>
                    <a:lnTo>
                      <a:pt x="1973587" y="0"/>
                    </a:lnTo>
                    <a:lnTo>
                      <a:pt x="1978520" y="0"/>
                    </a:lnTo>
                    <a:lnTo>
                      <a:pt x="1980012" y="0"/>
                    </a:lnTo>
                    <a:lnTo>
                      <a:pt x="1980181" y="0"/>
                    </a:lnTo>
                    <a:lnTo>
                      <a:pt x="1981672" y="0"/>
                    </a:lnTo>
                    <a:lnTo>
                      <a:pt x="2008585" y="0"/>
                    </a:lnTo>
                    <a:lnTo>
                      <a:pt x="2009218" y="0"/>
                    </a:lnTo>
                    <a:lnTo>
                      <a:pt x="2010246" y="0"/>
                    </a:lnTo>
                    <a:lnTo>
                      <a:pt x="2010709" y="0"/>
                    </a:lnTo>
                    <a:lnTo>
                      <a:pt x="2011705" y="0"/>
                    </a:lnTo>
                    <a:lnTo>
                      <a:pt x="2024147" y="0"/>
                    </a:lnTo>
                    <a:lnTo>
                      <a:pt x="2024196" y="0"/>
                    </a:lnTo>
                    <a:lnTo>
                      <a:pt x="2024981" y="0"/>
                    </a:lnTo>
                    <a:lnTo>
                      <a:pt x="2025353" y="0"/>
                    </a:lnTo>
                    <a:lnTo>
                      <a:pt x="2026473" y="0"/>
                    </a:lnTo>
                    <a:lnTo>
                      <a:pt x="2031619" y="0"/>
                    </a:lnTo>
                    <a:lnTo>
                      <a:pt x="2033110" y="0"/>
                    </a:lnTo>
                    <a:lnTo>
                      <a:pt x="2038787" y="0"/>
                    </a:lnTo>
                    <a:lnTo>
                      <a:pt x="2039282" y="0"/>
                    </a:lnTo>
                    <a:lnTo>
                      <a:pt x="2047755" y="0"/>
                    </a:lnTo>
                    <a:lnTo>
                      <a:pt x="2051230" y="0"/>
                    </a:lnTo>
                    <a:lnTo>
                      <a:pt x="2054893" y="0"/>
                    </a:lnTo>
                    <a:lnTo>
                      <a:pt x="2055046" y="0"/>
                    </a:lnTo>
                    <a:lnTo>
                      <a:pt x="2055258" y="0"/>
                    </a:lnTo>
                    <a:lnTo>
                      <a:pt x="2055680" y="0"/>
                    </a:lnTo>
                    <a:lnTo>
                      <a:pt x="2057171" y="0"/>
                    </a:lnTo>
                    <a:lnTo>
                      <a:pt x="2061683" y="0"/>
                    </a:lnTo>
                    <a:lnTo>
                      <a:pt x="2067702" y="0"/>
                    </a:lnTo>
                    <a:lnTo>
                      <a:pt x="2074495" y="0"/>
                    </a:lnTo>
                    <a:lnTo>
                      <a:pt x="2077294" y="0"/>
                    </a:lnTo>
                    <a:lnTo>
                      <a:pt x="2084504" y="0"/>
                    </a:lnTo>
                    <a:lnTo>
                      <a:pt x="2085323" y="0"/>
                    </a:lnTo>
                    <a:lnTo>
                      <a:pt x="2085744" y="0"/>
                    </a:lnTo>
                    <a:lnTo>
                      <a:pt x="2097766" y="0"/>
                    </a:lnTo>
                    <a:lnTo>
                      <a:pt x="2106289" y="0"/>
                    </a:lnTo>
                    <a:lnTo>
                      <a:pt x="2107781" y="0"/>
                    </a:lnTo>
                    <a:lnTo>
                      <a:pt x="2128956" y="0"/>
                    </a:lnTo>
                    <a:lnTo>
                      <a:pt x="2129514" y="0"/>
                    </a:lnTo>
                    <a:lnTo>
                      <a:pt x="2136354" y="0"/>
                    </a:lnTo>
                    <a:lnTo>
                      <a:pt x="2136987" y="0"/>
                    </a:lnTo>
                    <a:lnTo>
                      <a:pt x="2138478" y="0"/>
                    </a:lnTo>
                    <a:lnTo>
                      <a:pt x="2151916" y="0"/>
                    </a:lnTo>
                    <a:lnTo>
                      <a:pt x="2152750" y="0"/>
                    </a:lnTo>
                    <a:lnTo>
                      <a:pt x="2153122" y="0"/>
                    </a:lnTo>
                    <a:lnTo>
                      <a:pt x="2154242" y="0"/>
                    </a:lnTo>
                    <a:lnTo>
                      <a:pt x="2156597" y="0"/>
                    </a:lnTo>
                    <a:lnTo>
                      <a:pt x="2159388" y="0"/>
                    </a:lnTo>
                    <a:lnTo>
                      <a:pt x="2160879" y="0"/>
                    </a:lnTo>
                    <a:lnTo>
                      <a:pt x="2161633" y="0"/>
                    </a:lnTo>
                    <a:lnTo>
                      <a:pt x="2167051" y="0"/>
                    </a:lnTo>
                    <a:lnTo>
                      <a:pt x="2178999" y="0"/>
                    </a:lnTo>
                    <a:lnTo>
                      <a:pt x="2182158" y="0"/>
                    </a:lnTo>
                    <a:lnTo>
                      <a:pt x="2182815" y="0"/>
                    </a:lnTo>
                    <a:lnTo>
                      <a:pt x="2188666" y="0"/>
                    </a:lnTo>
                    <a:lnTo>
                      <a:pt x="2189452" y="0"/>
                    </a:lnTo>
                    <a:lnTo>
                      <a:pt x="2191697" y="0"/>
                    </a:lnTo>
                    <a:lnTo>
                      <a:pt x="2195471" y="0"/>
                    </a:lnTo>
                    <a:lnTo>
                      <a:pt x="2201759" y="0"/>
                    </a:lnTo>
                    <a:lnTo>
                      <a:pt x="2203100" y="0"/>
                    </a:lnTo>
                    <a:lnTo>
                      <a:pt x="2204559" y="0"/>
                    </a:lnTo>
                    <a:lnTo>
                      <a:pt x="2204591" y="0"/>
                    </a:lnTo>
                    <a:lnTo>
                      <a:pt x="2212273" y="0"/>
                    </a:lnTo>
                    <a:lnTo>
                      <a:pt x="2225535" y="0"/>
                    </a:lnTo>
                    <a:lnTo>
                      <a:pt x="2231674" y="0"/>
                    </a:lnTo>
                    <a:lnTo>
                      <a:pt x="2232096" y="0"/>
                    </a:lnTo>
                    <a:lnTo>
                      <a:pt x="2232220" y="0"/>
                    </a:lnTo>
                    <a:lnTo>
                      <a:pt x="2233118" y="0"/>
                    </a:lnTo>
                    <a:lnTo>
                      <a:pt x="2233165" y="0"/>
                    </a:lnTo>
                    <a:lnTo>
                      <a:pt x="2256725" y="0"/>
                    </a:lnTo>
                    <a:lnTo>
                      <a:pt x="2257283" y="0"/>
                    </a:lnTo>
                    <a:lnTo>
                      <a:pt x="2262285" y="0"/>
                    </a:lnTo>
                    <a:lnTo>
                      <a:pt x="2284366" y="0"/>
                    </a:lnTo>
                    <a:lnTo>
                      <a:pt x="2289402" y="0"/>
                    </a:lnTo>
                    <a:lnTo>
                      <a:pt x="2292052" y="0"/>
                    </a:lnTo>
                    <a:lnTo>
                      <a:pt x="2299271" y="0"/>
                    </a:lnTo>
                    <a:lnTo>
                      <a:pt x="2308721" y="0"/>
                    </a:lnTo>
                    <a:lnTo>
                      <a:pt x="2309927" y="0"/>
                    </a:lnTo>
                    <a:lnTo>
                      <a:pt x="2316435" y="0"/>
                    </a:lnTo>
                    <a:lnTo>
                      <a:pt x="2316703" y="0"/>
                    </a:lnTo>
                    <a:lnTo>
                      <a:pt x="2319466" y="0"/>
                    </a:lnTo>
                    <a:lnTo>
                      <a:pt x="2322840" y="0"/>
                    </a:lnTo>
                    <a:lnTo>
                      <a:pt x="2329528" y="0"/>
                    </a:lnTo>
                    <a:lnTo>
                      <a:pt x="2330869" y="0"/>
                    </a:lnTo>
                    <a:lnTo>
                      <a:pt x="2332328" y="0"/>
                    </a:lnTo>
                    <a:lnTo>
                      <a:pt x="2332360" y="0"/>
                    </a:lnTo>
                    <a:lnTo>
                      <a:pt x="2335803" y="0"/>
                    </a:lnTo>
                    <a:lnTo>
                      <a:pt x="2343312" y="0"/>
                    </a:lnTo>
                    <a:lnTo>
                      <a:pt x="2344804" y="0"/>
                    </a:lnTo>
                    <a:lnTo>
                      <a:pt x="2346768" y="0"/>
                    </a:lnTo>
                    <a:lnTo>
                      <a:pt x="2347827" y="0"/>
                    </a:lnTo>
                    <a:lnTo>
                      <a:pt x="2352274" y="0"/>
                    </a:lnTo>
                    <a:lnTo>
                      <a:pt x="2359443" y="0"/>
                    </a:lnTo>
                    <a:lnTo>
                      <a:pt x="2359865" y="0"/>
                    </a:lnTo>
                    <a:lnTo>
                      <a:pt x="2359989" y="0"/>
                    </a:lnTo>
                    <a:lnTo>
                      <a:pt x="2360887" y="0"/>
                    </a:lnTo>
                    <a:lnTo>
                      <a:pt x="2360934" y="0"/>
                    </a:lnTo>
                    <a:lnTo>
                      <a:pt x="2371886" y="0"/>
                    </a:lnTo>
                    <a:lnTo>
                      <a:pt x="2373377" y="0"/>
                    </a:lnTo>
                    <a:lnTo>
                      <a:pt x="2377892" y="0"/>
                    </a:lnTo>
                    <a:cubicBezTo>
                      <a:pt x="2382339" y="0"/>
                      <a:pt x="2382339" y="0"/>
                      <a:pt x="2382339" y="0"/>
                    </a:cubicBezTo>
                    <a:lnTo>
                      <a:pt x="2390054" y="0"/>
                    </a:lnTo>
                    <a:lnTo>
                      <a:pt x="2419821" y="0"/>
                    </a:lnTo>
                    <a:lnTo>
                      <a:pt x="2427040" y="0"/>
                    </a:lnTo>
                    <a:lnTo>
                      <a:pt x="2436490" y="0"/>
                    </a:lnTo>
                    <a:lnTo>
                      <a:pt x="2444472" y="0"/>
                    </a:lnTo>
                    <a:lnTo>
                      <a:pt x="2448678" y="0"/>
                    </a:lnTo>
                    <a:lnTo>
                      <a:pt x="2450171" y="0"/>
                    </a:lnTo>
                    <a:lnTo>
                      <a:pt x="2450609" y="0"/>
                    </a:lnTo>
                    <a:lnTo>
                      <a:pt x="2463572" y="0"/>
                    </a:lnTo>
                    <a:lnTo>
                      <a:pt x="2471081" y="0"/>
                    </a:lnTo>
                    <a:lnTo>
                      <a:pt x="2472573" y="0"/>
                    </a:lnTo>
                    <a:lnTo>
                      <a:pt x="2474537" y="0"/>
                    </a:lnTo>
                    <a:lnTo>
                      <a:pt x="2475596" y="0"/>
                    </a:lnTo>
                    <a:lnTo>
                      <a:pt x="2477252" y="0"/>
                    </a:lnTo>
                    <a:lnTo>
                      <a:pt x="2478712" y="0"/>
                    </a:lnTo>
                    <a:lnTo>
                      <a:pt x="2478743" y="0"/>
                    </a:lnTo>
                    <a:lnTo>
                      <a:pt x="2480043" y="0"/>
                    </a:lnTo>
                    <a:lnTo>
                      <a:pt x="2499655" y="0"/>
                    </a:lnTo>
                    <a:lnTo>
                      <a:pt x="2501146" y="0"/>
                    </a:lnTo>
                    <a:lnTo>
                      <a:pt x="2505661" y="0"/>
                    </a:lnTo>
                    <a:lnTo>
                      <a:pt x="2508776" y="0"/>
                    </a:lnTo>
                    <a:lnTo>
                      <a:pt x="2510108" y="0"/>
                    </a:lnTo>
                    <a:lnTo>
                      <a:pt x="2524178" y="0"/>
                    </a:lnTo>
                    <a:lnTo>
                      <a:pt x="2525248" y="0"/>
                    </a:lnTo>
                    <a:lnTo>
                      <a:pt x="2525669" y="0"/>
                    </a:lnTo>
                    <a:lnTo>
                      <a:pt x="2552329" y="0"/>
                    </a:lnTo>
                    <a:lnTo>
                      <a:pt x="2552751" y="0"/>
                    </a:lnTo>
                    <a:lnTo>
                      <a:pt x="2554242" y="0"/>
                    </a:lnTo>
                    <a:lnTo>
                      <a:pt x="2574787" y="0"/>
                    </a:lnTo>
                    <a:lnTo>
                      <a:pt x="2576279" y="0"/>
                    </a:lnTo>
                    <a:lnTo>
                      <a:pt x="2576447" y="0"/>
                    </a:lnTo>
                    <a:lnTo>
                      <a:pt x="2577940" y="0"/>
                    </a:lnTo>
                    <a:lnTo>
                      <a:pt x="2603360" y="0"/>
                    </a:lnTo>
                    <a:lnTo>
                      <a:pt x="2604852" y="0"/>
                    </a:lnTo>
                    <a:lnTo>
                      <a:pt x="2605021" y="0"/>
                    </a:lnTo>
                    <a:lnTo>
                      <a:pt x="2605484" y="0"/>
                    </a:lnTo>
                    <a:lnTo>
                      <a:pt x="2606481" y="0"/>
                    </a:lnTo>
                    <a:lnTo>
                      <a:pt x="2606512" y="0"/>
                    </a:lnTo>
                    <a:lnTo>
                      <a:pt x="2606976" y="0"/>
                    </a:lnTo>
                    <a:lnTo>
                      <a:pt x="2618923" y="0"/>
                    </a:lnTo>
                    <a:lnTo>
                      <a:pt x="2621248" y="0"/>
                    </a:lnTo>
                    <a:lnTo>
                      <a:pt x="2622740" y="0"/>
                    </a:lnTo>
                    <a:lnTo>
                      <a:pt x="2627885" y="0"/>
                    </a:lnTo>
                    <a:lnTo>
                      <a:pt x="2629377" y="0"/>
                    </a:lnTo>
                    <a:lnTo>
                      <a:pt x="2634058" y="0"/>
                    </a:lnTo>
                    <a:lnTo>
                      <a:pt x="2635549" y="0"/>
                    </a:lnTo>
                    <a:lnTo>
                      <a:pt x="2636545" y="0"/>
                    </a:lnTo>
                    <a:lnTo>
                      <a:pt x="2648987" y="0"/>
                    </a:lnTo>
                    <a:lnTo>
                      <a:pt x="2649821" y="0"/>
                    </a:lnTo>
                    <a:lnTo>
                      <a:pt x="2651313" y="0"/>
                    </a:lnTo>
                    <a:lnTo>
                      <a:pt x="2651947" y="0"/>
                    </a:lnTo>
                    <a:lnTo>
                      <a:pt x="2653017" y="0"/>
                    </a:lnTo>
                    <a:lnTo>
                      <a:pt x="2653438" y="0"/>
                    </a:lnTo>
                    <a:lnTo>
                      <a:pt x="2656459" y="0"/>
                    </a:lnTo>
                    <a:lnTo>
                      <a:pt x="2657950" y="0"/>
                    </a:lnTo>
                    <a:lnTo>
                      <a:pt x="2665460" y="0"/>
                    </a:lnTo>
                    <a:lnTo>
                      <a:pt x="2680098" y="0"/>
                    </a:lnTo>
                    <a:lnTo>
                      <a:pt x="2680520" y="0"/>
                    </a:lnTo>
                    <a:lnTo>
                      <a:pt x="2682011" y="0"/>
                    </a:lnTo>
                    <a:lnTo>
                      <a:pt x="2692542" y="0"/>
                    </a:lnTo>
                    <a:lnTo>
                      <a:pt x="2702556" y="0"/>
                    </a:lnTo>
                    <a:lnTo>
                      <a:pt x="2704048" y="0"/>
                    </a:lnTo>
                    <a:lnTo>
                      <a:pt x="2724289" y="0"/>
                    </a:lnTo>
                    <a:lnTo>
                      <a:pt x="2731129" y="0"/>
                    </a:lnTo>
                    <a:lnTo>
                      <a:pt x="2732621" y="0"/>
                    </a:lnTo>
                    <a:lnTo>
                      <a:pt x="2733253" y="0"/>
                    </a:lnTo>
                    <a:lnTo>
                      <a:pt x="2734745" y="0"/>
                    </a:lnTo>
                    <a:lnTo>
                      <a:pt x="2746692" y="0"/>
                    </a:lnTo>
                    <a:lnTo>
                      <a:pt x="2749017" y="0"/>
                    </a:lnTo>
                    <a:lnTo>
                      <a:pt x="2750509" y="0"/>
                    </a:lnTo>
                    <a:lnTo>
                      <a:pt x="2754354" y="0"/>
                    </a:lnTo>
                    <a:lnTo>
                      <a:pt x="2755654" y="0"/>
                    </a:lnTo>
                    <a:lnTo>
                      <a:pt x="2757146" y="0"/>
                    </a:lnTo>
                    <a:lnTo>
                      <a:pt x="2761827" y="0"/>
                    </a:lnTo>
                    <a:lnTo>
                      <a:pt x="2763318" y="0"/>
                    </a:lnTo>
                    <a:lnTo>
                      <a:pt x="2776756" y="0"/>
                    </a:lnTo>
                    <a:lnTo>
                      <a:pt x="2777590" y="0"/>
                    </a:lnTo>
                    <a:lnTo>
                      <a:pt x="2779082" y="0"/>
                    </a:lnTo>
                    <a:lnTo>
                      <a:pt x="2783442" y="0"/>
                    </a:lnTo>
                    <a:lnTo>
                      <a:pt x="2784228" y="0"/>
                    </a:lnTo>
                    <a:lnTo>
                      <a:pt x="2785719" y="0"/>
                    </a:lnTo>
                    <a:lnTo>
                      <a:pt x="2786473" y="0"/>
                    </a:lnTo>
                    <a:lnTo>
                      <a:pt x="2793229" y="0"/>
                    </a:lnTo>
                    <a:lnTo>
                      <a:pt x="2799367" y="0"/>
                    </a:lnTo>
                    <a:lnTo>
                      <a:pt x="2813506" y="0"/>
                    </a:lnTo>
                    <a:lnTo>
                      <a:pt x="2820311" y="0"/>
                    </a:lnTo>
                    <a:lnTo>
                      <a:pt x="2827893" y="0"/>
                    </a:lnTo>
                    <a:lnTo>
                      <a:pt x="2827940" y="0"/>
                    </a:lnTo>
                    <a:lnTo>
                      <a:pt x="2829431" y="0"/>
                    </a:lnTo>
                    <a:lnTo>
                      <a:pt x="2829978" y="0"/>
                    </a:lnTo>
                    <a:lnTo>
                      <a:pt x="2852058" y="0"/>
                    </a:lnTo>
                    <a:lnTo>
                      <a:pt x="2857060" y="0"/>
                    </a:lnTo>
                    <a:lnTo>
                      <a:pt x="2857958" y="0"/>
                    </a:lnTo>
                    <a:lnTo>
                      <a:pt x="2871601" y="0"/>
                    </a:lnTo>
                    <a:lnTo>
                      <a:pt x="2882123" y="0"/>
                    </a:lnTo>
                    <a:lnTo>
                      <a:pt x="2894046" y="0"/>
                    </a:lnTo>
                    <a:lnTo>
                      <a:pt x="2903496" y="0"/>
                    </a:lnTo>
                    <a:lnTo>
                      <a:pt x="2911211" y="0"/>
                    </a:lnTo>
                    <a:lnTo>
                      <a:pt x="2914242" y="0"/>
                    </a:lnTo>
                    <a:lnTo>
                      <a:pt x="2914461" y="0"/>
                    </a:lnTo>
                    <a:lnTo>
                      <a:pt x="2924111" y="0"/>
                    </a:lnTo>
                    <a:lnTo>
                      <a:pt x="2927136" y="0"/>
                    </a:lnTo>
                    <a:lnTo>
                      <a:pt x="2933561" y="0"/>
                    </a:lnTo>
                    <a:lnTo>
                      <a:pt x="2939580" y="0"/>
                    </a:lnTo>
                    <a:lnTo>
                      <a:pt x="2941275" y="0"/>
                    </a:lnTo>
                    <a:lnTo>
                      <a:pt x="2941543" y="0"/>
                    </a:lnTo>
                    <a:lnTo>
                      <a:pt x="2945586" y="0"/>
                    </a:lnTo>
                    <a:lnTo>
                      <a:pt x="2950032" y="0"/>
                    </a:lnTo>
                    <a:lnTo>
                      <a:pt x="2955662" y="0"/>
                    </a:lnTo>
                    <a:lnTo>
                      <a:pt x="2955709" y="0"/>
                    </a:lnTo>
                    <a:lnTo>
                      <a:pt x="2957200" y="0"/>
                    </a:lnTo>
                    <a:lnTo>
                      <a:pt x="2957747" y="0"/>
                    </a:lnTo>
                    <a:lnTo>
                      <a:pt x="2968152" y="0"/>
                    </a:lnTo>
                    <a:lnTo>
                      <a:pt x="2969644" y="0"/>
                    </a:lnTo>
                    <a:lnTo>
                      <a:pt x="2972667" y="0"/>
                    </a:lnTo>
                    <a:lnTo>
                      <a:pt x="2977114" y="0"/>
                    </a:lnTo>
                    <a:lnTo>
                      <a:pt x="2984829" y="0"/>
                    </a:lnTo>
                    <a:lnTo>
                      <a:pt x="2985727" y="0"/>
                    </a:lnTo>
                    <a:lnTo>
                      <a:pt x="2999370" y="0"/>
                    </a:lnTo>
                    <a:lnTo>
                      <a:pt x="3021815" y="0"/>
                    </a:lnTo>
                    <a:lnTo>
                      <a:pt x="3031265" y="0"/>
                    </a:lnTo>
                    <a:lnTo>
                      <a:pt x="3042230" y="0"/>
                    </a:lnTo>
                    <a:lnTo>
                      <a:pt x="3044946" y="0"/>
                    </a:lnTo>
                    <a:lnTo>
                      <a:pt x="3051880" y="0"/>
                    </a:lnTo>
                    <a:lnTo>
                      <a:pt x="3061330" y="0"/>
                    </a:lnTo>
                    <a:lnTo>
                      <a:pt x="3067349" y="0"/>
                    </a:lnTo>
                    <a:lnTo>
                      <a:pt x="3069312" y="0"/>
                    </a:lnTo>
                    <a:lnTo>
                      <a:pt x="3073355" y="0"/>
                    </a:lnTo>
                    <a:lnTo>
                      <a:pt x="3073518" y="0"/>
                    </a:lnTo>
                    <a:lnTo>
                      <a:pt x="3075011" y="0"/>
                    </a:lnTo>
                    <a:lnTo>
                      <a:pt x="3077801" y="0"/>
                    </a:lnTo>
                    <a:lnTo>
                      <a:pt x="3095921" y="0"/>
                    </a:lnTo>
                    <a:lnTo>
                      <a:pt x="3097413" y="0"/>
                    </a:lnTo>
                    <a:lnTo>
                      <a:pt x="3100436" y="0"/>
                    </a:lnTo>
                    <a:lnTo>
                      <a:pt x="3103552" y="0"/>
                    </a:lnTo>
                    <a:lnTo>
                      <a:pt x="3104883" y="0"/>
                    </a:lnTo>
                    <a:lnTo>
                      <a:pt x="3120023" y="0"/>
                    </a:lnTo>
                    <a:lnTo>
                      <a:pt x="3120445" y="0"/>
                    </a:lnTo>
                    <a:lnTo>
                      <a:pt x="3149018" y="0"/>
                    </a:lnTo>
                    <a:lnTo>
                      <a:pt x="3150088" y="0"/>
                    </a:lnTo>
                    <a:lnTo>
                      <a:pt x="3150509" y="0"/>
                    </a:lnTo>
                    <a:lnTo>
                      <a:pt x="3171054" y="0"/>
                    </a:lnTo>
                    <a:lnTo>
                      <a:pt x="3172715" y="0"/>
                    </a:lnTo>
                    <a:lnTo>
                      <a:pt x="3199627" y="0"/>
                    </a:lnTo>
                    <a:lnTo>
                      <a:pt x="3201119" y="0"/>
                    </a:lnTo>
                    <a:lnTo>
                      <a:pt x="3201287" y="0"/>
                    </a:lnTo>
                    <a:lnTo>
                      <a:pt x="3201751" y="0"/>
                    </a:lnTo>
                    <a:lnTo>
                      <a:pt x="3202780" y="0"/>
                    </a:lnTo>
                    <a:lnTo>
                      <a:pt x="3217515" y="0"/>
                    </a:lnTo>
                    <a:lnTo>
                      <a:pt x="3224152" y="0"/>
                    </a:lnTo>
                    <a:lnTo>
                      <a:pt x="3230324" y="0"/>
                    </a:lnTo>
                    <a:lnTo>
                      <a:pt x="3231321" y="0"/>
                    </a:lnTo>
                    <a:lnTo>
                      <a:pt x="3231816" y="0"/>
                    </a:lnTo>
                    <a:lnTo>
                      <a:pt x="3243763" y="0"/>
                    </a:lnTo>
                    <a:lnTo>
                      <a:pt x="3246088" y="0"/>
                    </a:lnTo>
                    <a:lnTo>
                      <a:pt x="3247580" y="0"/>
                    </a:lnTo>
                    <a:lnTo>
                      <a:pt x="3247792" y="0"/>
                    </a:lnTo>
                    <a:lnTo>
                      <a:pt x="3248214" y="0"/>
                    </a:lnTo>
                    <a:lnTo>
                      <a:pt x="3252725" y="0"/>
                    </a:lnTo>
                    <a:lnTo>
                      <a:pt x="3254217" y="0"/>
                    </a:lnTo>
                    <a:lnTo>
                      <a:pt x="3260235" y="0"/>
                    </a:lnTo>
                    <a:lnTo>
                      <a:pt x="3276787" y="0"/>
                    </a:lnTo>
                    <a:lnTo>
                      <a:pt x="3277857" y="0"/>
                    </a:lnTo>
                    <a:lnTo>
                      <a:pt x="3278278" y="0"/>
                    </a:lnTo>
                    <a:lnTo>
                      <a:pt x="3290300" y="0"/>
                    </a:lnTo>
                    <a:lnTo>
                      <a:pt x="3298823" y="0"/>
                    </a:lnTo>
                    <a:lnTo>
                      <a:pt x="3327396" y="0"/>
                    </a:lnTo>
                    <a:lnTo>
                      <a:pt x="3328888" y="0"/>
                    </a:lnTo>
                    <a:lnTo>
                      <a:pt x="3329520" y="0"/>
                    </a:lnTo>
                    <a:lnTo>
                      <a:pt x="3345284" y="0"/>
                    </a:lnTo>
                    <a:lnTo>
                      <a:pt x="3349129" y="0"/>
                    </a:lnTo>
                    <a:lnTo>
                      <a:pt x="3351921" y="0"/>
                    </a:lnTo>
                    <a:lnTo>
                      <a:pt x="3358093" y="0"/>
                    </a:lnTo>
                    <a:lnTo>
                      <a:pt x="3359585" y="0"/>
                    </a:lnTo>
                    <a:lnTo>
                      <a:pt x="3371532" y="0"/>
                    </a:lnTo>
                    <a:lnTo>
                      <a:pt x="3373857" y="0"/>
                    </a:lnTo>
                    <a:lnTo>
                      <a:pt x="3375349" y="0"/>
                    </a:lnTo>
                    <a:lnTo>
                      <a:pt x="3380494" y="0"/>
                    </a:lnTo>
                    <a:lnTo>
                      <a:pt x="3381986" y="0"/>
                    </a:lnTo>
                    <a:lnTo>
                      <a:pt x="3388004" y="0"/>
                    </a:lnTo>
                    <a:lnTo>
                      <a:pt x="3408282" y="0"/>
                    </a:lnTo>
                    <a:lnTo>
                      <a:pt x="3418069" y="0"/>
                    </a:lnTo>
                    <a:lnTo>
                      <a:pt x="3424207" y="0"/>
                    </a:lnTo>
                    <a:lnTo>
                      <a:pt x="3424753" y="0"/>
                    </a:lnTo>
                    <a:lnTo>
                      <a:pt x="3452733" y="0"/>
                    </a:lnTo>
                    <a:lnTo>
                      <a:pt x="3454818" y="0"/>
                    </a:lnTo>
                    <a:lnTo>
                      <a:pt x="3476898" y="0"/>
                    </a:lnTo>
                    <a:lnTo>
                      <a:pt x="3496441" y="0"/>
                    </a:lnTo>
                    <a:lnTo>
                      <a:pt x="3509236" y="0"/>
                    </a:lnTo>
                    <a:lnTo>
                      <a:pt x="3518886" y="0"/>
                    </a:lnTo>
                    <a:lnTo>
                      <a:pt x="3528336" y="0"/>
                    </a:lnTo>
                    <a:lnTo>
                      <a:pt x="3536051" y="0"/>
                    </a:lnTo>
                    <a:lnTo>
                      <a:pt x="3539301" y="0"/>
                    </a:lnTo>
                    <a:lnTo>
                      <a:pt x="3540361" y="0"/>
                    </a:lnTo>
                    <a:lnTo>
                      <a:pt x="3544807" y="0"/>
                    </a:lnTo>
                    <a:lnTo>
                      <a:pt x="3551976" y="0"/>
                    </a:lnTo>
                    <a:lnTo>
                      <a:pt x="3552522" y="0"/>
                    </a:lnTo>
                    <a:lnTo>
                      <a:pt x="3564420" y="0"/>
                    </a:lnTo>
                    <a:lnTo>
                      <a:pt x="3570426" y="0"/>
                    </a:lnTo>
                    <a:cubicBezTo>
                      <a:pt x="3574872" y="0"/>
                      <a:pt x="3574872" y="0"/>
                      <a:pt x="3574872" y="0"/>
                    </a:cubicBezTo>
                    <a:lnTo>
                      <a:pt x="3580502" y="0"/>
                    </a:lnTo>
                    <a:lnTo>
                      <a:pt x="3582587" y="0"/>
                    </a:lnTo>
                    <a:lnTo>
                      <a:pt x="3624210" y="0"/>
                    </a:lnTo>
                    <a:lnTo>
                      <a:pt x="3637005" y="0"/>
                    </a:lnTo>
                    <a:lnTo>
                      <a:pt x="3646655" y="0"/>
                    </a:lnTo>
                    <a:lnTo>
                      <a:pt x="3656105" y="0"/>
                    </a:lnTo>
                    <a:lnTo>
                      <a:pt x="3667070" y="0"/>
                    </a:lnTo>
                    <a:lnTo>
                      <a:pt x="3668130" y="0"/>
                    </a:lnTo>
                    <a:lnTo>
                      <a:pt x="3669786" y="0"/>
                    </a:lnTo>
                    <a:lnTo>
                      <a:pt x="3672576" y="0"/>
                    </a:lnTo>
                    <a:lnTo>
                      <a:pt x="3692189" y="0"/>
                    </a:lnTo>
                    <a:lnTo>
                      <a:pt x="3698195" y="0"/>
                    </a:lnTo>
                    <a:lnTo>
                      <a:pt x="3702641" y="0"/>
                    </a:lnTo>
                    <a:lnTo>
                      <a:pt x="3744863" y="0"/>
                    </a:lnTo>
                    <a:lnTo>
                      <a:pt x="3745285" y="0"/>
                    </a:lnTo>
                    <a:lnTo>
                      <a:pt x="3795894" y="0"/>
                    </a:lnTo>
                    <a:lnTo>
                      <a:pt x="3797555" y="0"/>
                    </a:lnTo>
                    <a:lnTo>
                      <a:pt x="3826591" y="0"/>
                    </a:lnTo>
                    <a:lnTo>
                      <a:pt x="3842355" y="0"/>
                    </a:lnTo>
                    <a:lnTo>
                      <a:pt x="3848992" y="0"/>
                    </a:lnTo>
                    <a:lnTo>
                      <a:pt x="3872632" y="0"/>
                    </a:lnTo>
                    <a:lnTo>
                      <a:pt x="3873054" y="0"/>
                    </a:lnTo>
                    <a:lnTo>
                      <a:pt x="3885075" y="0"/>
                    </a:lnTo>
                    <a:lnTo>
                      <a:pt x="3923663" y="0"/>
                    </a:lnTo>
                    <a:lnTo>
                      <a:pt x="3954360" y="0"/>
                    </a:lnTo>
                    <a:lnTo>
                      <a:pt x="3970124" y="0"/>
                    </a:lnTo>
                    <a:lnTo>
                      <a:pt x="3976761" y="0"/>
                    </a:lnTo>
                    <a:lnTo>
                      <a:pt x="4012844" y="0"/>
                    </a:lnTo>
                    <a:lnTo>
                      <a:pt x="4049593" y="0"/>
                    </a:lnTo>
                    <a:cubicBezTo>
                      <a:pt x="4169647" y="0"/>
                      <a:pt x="4169647" y="0"/>
                      <a:pt x="4169647" y="0"/>
                    </a:cubicBezTo>
                    <a:lnTo>
                      <a:pt x="4177362" y="0"/>
                    </a:lnTo>
                    <a:cubicBezTo>
                      <a:pt x="4297416" y="0"/>
                      <a:pt x="4297416" y="0"/>
                      <a:pt x="4297416" y="0"/>
                    </a:cubicBezTo>
                    <a:cubicBezTo>
                      <a:pt x="4327758" y="0"/>
                      <a:pt x="4364168" y="21251"/>
                      <a:pt x="4379339" y="47054"/>
                    </a:cubicBezTo>
                    <a:cubicBezTo>
                      <a:pt x="4591731" y="415146"/>
                      <a:pt x="4591731" y="415146"/>
                      <a:pt x="4591731" y="415146"/>
                    </a:cubicBezTo>
                    <a:cubicBezTo>
                      <a:pt x="4606902" y="440951"/>
                      <a:pt x="4606902" y="483452"/>
                      <a:pt x="4591731" y="509257"/>
                    </a:cubicBezTo>
                    <a:cubicBezTo>
                      <a:pt x="4379339" y="877348"/>
                      <a:pt x="4379339" y="877348"/>
                      <a:pt x="4379339" y="877348"/>
                    </a:cubicBezTo>
                    <a:cubicBezTo>
                      <a:pt x="4364168" y="903151"/>
                      <a:pt x="4327758" y="924402"/>
                      <a:pt x="4297416" y="924402"/>
                    </a:cubicBezTo>
                    <a:lnTo>
                      <a:pt x="4169647" y="924402"/>
                    </a:lnTo>
                    <a:lnTo>
                      <a:pt x="3976761" y="924402"/>
                    </a:lnTo>
                    <a:lnTo>
                      <a:pt x="3872632" y="924402"/>
                    </a:lnTo>
                    <a:lnTo>
                      <a:pt x="3848992" y="924402"/>
                    </a:lnTo>
                    <a:lnTo>
                      <a:pt x="3744863" y="924402"/>
                    </a:lnTo>
                    <a:lnTo>
                      <a:pt x="3702641" y="924402"/>
                    </a:lnTo>
                    <a:lnTo>
                      <a:pt x="3672576" y="924402"/>
                    </a:lnTo>
                    <a:lnTo>
                      <a:pt x="3656105" y="924402"/>
                    </a:lnTo>
                    <a:lnTo>
                      <a:pt x="3574872" y="924402"/>
                    </a:lnTo>
                    <a:lnTo>
                      <a:pt x="3551976" y="924402"/>
                    </a:lnTo>
                    <a:lnTo>
                      <a:pt x="3544807" y="924402"/>
                    </a:lnTo>
                    <a:lnTo>
                      <a:pt x="3528336" y="924402"/>
                    </a:lnTo>
                    <a:lnTo>
                      <a:pt x="3424207" y="924402"/>
                    </a:lnTo>
                    <a:lnTo>
                      <a:pt x="3381986" y="924402"/>
                    </a:lnTo>
                    <a:lnTo>
                      <a:pt x="3380494" y="924402"/>
                    </a:lnTo>
                    <a:lnTo>
                      <a:pt x="3351921" y="924402"/>
                    </a:lnTo>
                    <a:lnTo>
                      <a:pt x="3277857" y="924402"/>
                    </a:lnTo>
                    <a:lnTo>
                      <a:pt x="3254217" y="924402"/>
                    </a:lnTo>
                    <a:lnTo>
                      <a:pt x="3252725" y="924402"/>
                    </a:lnTo>
                    <a:lnTo>
                      <a:pt x="3247792" y="924402"/>
                    </a:lnTo>
                    <a:lnTo>
                      <a:pt x="3231321" y="924402"/>
                    </a:lnTo>
                    <a:lnTo>
                      <a:pt x="3224152" y="924402"/>
                    </a:lnTo>
                    <a:lnTo>
                      <a:pt x="3150088" y="924402"/>
                    </a:lnTo>
                    <a:lnTo>
                      <a:pt x="3120023" y="924402"/>
                    </a:lnTo>
                    <a:lnTo>
                      <a:pt x="3104883" y="924402"/>
                    </a:lnTo>
                    <a:lnTo>
                      <a:pt x="3103552" y="924402"/>
                    </a:lnTo>
                    <a:lnTo>
                      <a:pt x="3077801" y="924402"/>
                    </a:lnTo>
                    <a:lnTo>
                      <a:pt x="3061330" y="924402"/>
                    </a:lnTo>
                    <a:lnTo>
                      <a:pt x="3031265" y="924402"/>
                    </a:lnTo>
                    <a:lnTo>
                      <a:pt x="2977114" y="924402"/>
                    </a:lnTo>
                    <a:lnTo>
                      <a:pt x="2957200" y="924402"/>
                    </a:lnTo>
                    <a:lnTo>
                      <a:pt x="2955709" y="924402"/>
                    </a:lnTo>
                    <a:lnTo>
                      <a:pt x="2950032" y="924402"/>
                    </a:lnTo>
                    <a:lnTo>
                      <a:pt x="2933561" y="924402"/>
                    </a:lnTo>
                    <a:lnTo>
                      <a:pt x="2927136" y="924402"/>
                    </a:lnTo>
                    <a:lnTo>
                      <a:pt x="2903496" y="924402"/>
                    </a:lnTo>
                    <a:lnTo>
                      <a:pt x="2829431" y="924402"/>
                    </a:lnTo>
                    <a:lnTo>
                      <a:pt x="2827940" y="924402"/>
                    </a:lnTo>
                    <a:lnTo>
                      <a:pt x="2799367" y="924402"/>
                    </a:lnTo>
                    <a:lnTo>
                      <a:pt x="2785719" y="924402"/>
                    </a:lnTo>
                    <a:lnTo>
                      <a:pt x="2784228" y="924402"/>
                    </a:lnTo>
                    <a:lnTo>
                      <a:pt x="2757146" y="924402"/>
                    </a:lnTo>
                    <a:lnTo>
                      <a:pt x="2755654" y="924402"/>
                    </a:lnTo>
                    <a:lnTo>
                      <a:pt x="2680098" y="924402"/>
                    </a:lnTo>
                    <a:lnTo>
                      <a:pt x="2657950" y="924402"/>
                    </a:lnTo>
                    <a:lnTo>
                      <a:pt x="2656459" y="924402"/>
                    </a:lnTo>
                    <a:lnTo>
                      <a:pt x="2653017" y="924402"/>
                    </a:lnTo>
                    <a:lnTo>
                      <a:pt x="2636545" y="924402"/>
                    </a:lnTo>
                    <a:lnTo>
                      <a:pt x="2629377" y="924402"/>
                    </a:lnTo>
                    <a:lnTo>
                      <a:pt x="2627885" y="924402"/>
                    </a:lnTo>
                    <a:lnTo>
                      <a:pt x="2606481" y="924402"/>
                    </a:lnTo>
                    <a:lnTo>
                      <a:pt x="2552329" y="924402"/>
                    </a:lnTo>
                    <a:lnTo>
                      <a:pt x="2525248" y="924402"/>
                    </a:lnTo>
                    <a:lnTo>
                      <a:pt x="2510108" y="924402"/>
                    </a:lnTo>
                    <a:lnTo>
                      <a:pt x="2508776" y="924402"/>
                    </a:lnTo>
                    <a:lnTo>
                      <a:pt x="2480043" y="924402"/>
                    </a:lnTo>
                    <a:lnTo>
                      <a:pt x="2478712" y="924402"/>
                    </a:lnTo>
                    <a:lnTo>
                      <a:pt x="2463572" y="924402"/>
                    </a:lnTo>
                    <a:lnTo>
                      <a:pt x="2436490" y="924402"/>
                    </a:lnTo>
                    <a:lnTo>
                      <a:pt x="2382339" y="924402"/>
                    </a:lnTo>
                    <a:lnTo>
                      <a:pt x="2360934" y="924402"/>
                    </a:lnTo>
                    <a:lnTo>
                      <a:pt x="2359443" y="924402"/>
                    </a:lnTo>
                    <a:lnTo>
                      <a:pt x="2352274" y="924402"/>
                    </a:lnTo>
                    <a:lnTo>
                      <a:pt x="2335803" y="924402"/>
                    </a:lnTo>
                    <a:lnTo>
                      <a:pt x="2332360" y="924402"/>
                    </a:lnTo>
                    <a:lnTo>
                      <a:pt x="2332328" y="924402"/>
                    </a:lnTo>
                    <a:lnTo>
                      <a:pt x="2330869" y="924402"/>
                    </a:lnTo>
                    <a:lnTo>
                      <a:pt x="2308721" y="924402"/>
                    </a:lnTo>
                    <a:lnTo>
                      <a:pt x="2233165" y="924402"/>
                    </a:lnTo>
                    <a:lnTo>
                      <a:pt x="2231674" y="924402"/>
                    </a:lnTo>
                    <a:lnTo>
                      <a:pt x="2204591" y="924402"/>
                    </a:lnTo>
                    <a:lnTo>
                      <a:pt x="2204559" y="924402"/>
                    </a:lnTo>
                    <a:lnTo>
                      <a:pt x="2203100" y="924402"/>
                    </a:lnTo>
                    <a:lnTo>
                      <a:pt x="2189452" y="924402"/>
                    </a:lnTo>
                    <a:lnTo>
                      <a:pt x="2160879" y="924402"/>
                    </a:lnTo>
                    <a:lnTo>
                      <a:pt x="2159388" y="924402"/>
                    </a:lnTo>
                    <a:lnTo>
                      <a:pt x="2085323" y="924402"/>
                    </a:lnTo>
                    <a:lnTo>
                      <a:pt x="2077294" y="924402"/>
                    </a:lnTo>
                    <a:lnTo>
                      <a:pt x="2061683" y="924402"/>
                    </a:lnTo>
                    <a:lnTo>
                      <a:pt x="2055258" y="924402"/>
                    </a:lnTo>
                    <a:lnTo>
                      <a:pt x="2038787" y="924402"/>
                    </a:lnTo>
                    <a:lnTo>
                      <a:pt x="2033110" y="924402"/>
                    </a:lnTo>
                    <a:lnTo>
                      <a:pt x="2031619" y="924402"/>
                    </a:lnTo>
                    <a:lnTo>
                      <a:pt x="2011705" y="924402"/>
                    </a:lnTo>
                    <a:lnTo>
                      <a:pt x="1957554" y="924402"/>
                    </a:lnTo>
                    <a:lnTo>
                      <a:pt x="1949525" y="924402"/>
                    </a:lnTo>
                    <a:lnTo>
                      <a:pt x="1927489" y="924402"/>
                    </a:lnTo>
                    <a:lnTo>
                      <a:pt x="1911018" y="924402"/>
                    </a:lnTo>
                    <a:lnTo>
                      <a:pt x="1907543" y="924402"/>
                    </a:lnTo>
                    <a:lnTo>
                      <a:pt x="1885268" y="924402"/>
                    </a:lnTo>
                    <a:lnTo>
                      <a:pt x="1883936" y="924402"/>
                    </a:lnTo>
                    <a:lnTo>
                      <a:pt x="1868796" y="924402"/>
                    </a:lnTo>
                    <a:lnTo>
                      <a:pt x="1838732" y="924402"/>
                    </a:lnTo>
                    <a:lnTo>
                      <a:pt x="1779774" y="924402"/>
                    </a:lnTo>
                    <a:lnTo>
                      <a:pt x="1764668" y="924402"/>
                    </a:lnTo>
                    <a:lnTo>
                      <a:pt x="1757499" y="924402"/>
                    </a:lnTo>
                    <a:lnTo>
                      <a:pt x="1741027" y="924402"/>
                    </a:lnTo>
                    <a:lnTo>
                      <a:pt x="1737552" y="924402"/>
                    </a:lnTo>
                    <a:lnTo>
                      <a:pt x="1736094" y="924402"/>
                    </a:lnTo>
                    <a:lnTo>
                      <a:pt x="1734603" y="924402"/>
                    </a:lnTo>
                    <a:lnTo>
                      <a:pt x="1710963" y="924402"/>
                    </a:lnTo>
                    <a:lnTo>
                      <a:pt x="1707488" y="924402"/>
                    </a:lnTo>
                    <a:lnTo>
                      <a:pt x="1652509" y="924402"/>
                    </a:lnTo>
                    <a:lnTo>
                      <a:pt x="1636899" y="924402"/>
                    </a:lnTo>
                    <a:lnTo>
                      <a:pt x="1609783" y="924402"/>
                    </a:lnTo>
                    <a:lnTo>
                      <a:pt x="1608325" y="924402"/>
                    </a:lnTo>
                    <a:lnTo>
                      <a:pt x="1606834" y="924402"/>
                    </a:lnTo>
                    <a:lnTo>
                      <a:pt x="1579719" y="924402"/>
                    </a:lnTo>
                    <a:lnTo>
                      <a:pt x="1564612" y="924402"/>
                    </a:lnTo>
                    <a:lnTo>
                      <a:pt x="1524740" y="924402"/>
                    </a:lnTo>
                    <a:lnTo>
                      <a:pt x="1482518" y="924402"/>
                    </a:lnTo>
                    <a:lnTo>
                      <a:pt x="1460483" y="924402"/>
                    </a:lnTo>
                    <a:lnTo>
                      <a:pt x="1452454" y="924402"/>
                    </a:lnTo>
                    <a:lnTo>
                      <a:pt x="1444011" y="924402"/>
                    </a:lnTo>
                    <a:lnTo>
                      <a:pt x="1436843" y="924402"/>
                    </a:lnTo>
                    <a:lnTo>
                      <a:pt x="1413947" y="924402"/>
                    </a:lnTo>
                    <a:lnTo>
                      <a:pt x="1354749" y="924402"/>
                    </a:lnTo>
                    <a:lnTo>
                      <a:pt x="1332714" y="924402"/>
                    </a:lnTo>
                    <a:lnTo>
                      <a:pt x="1324685" y="924402"/>
                    </a:lnTo>
                    <a:lnTo>
                      <a:pt x="1316242" y="924402"/>
                    </a:lnTo>
                    <a:lnTo>
                      <a:pt x="1312767" y="924402"/>
                    </a:lnTo>
                    <a:lnTo>
                      <a:pt x="1286178" y="924402"/>
                    </a:lnTo>
                    <a:lnTo>
                      <a:pt x="1282703" y="924402"/>
                    </a:lnTo>
                    <a:lnTo>
                      <a:pt x="1243956" y="924402"/>
                    </a:lnTo>
                    <a:lnTo>
                      <a:pt x="1184998" y="924402"/>
                    </a:lnTo>
                    <a:lnTo>
                      <a:pt x="1154934" y="924402"/>
                    </a:lnTo>
                    <a:lnTo>
                      <a:pt x="1139828" y="924402"/>
                    </a:lnTo>
                    <a:lnTo>
                      <a:pt x="1116187" y="924402"/>
                    </a:lnTo>
                    <a:lnTo>
                      <a:pt x="1112712" y="924402"/>
                    </a:lnTo>
                    <a:lnTo>
                      <a:pt x="1057734" y="924402"/>
                    </a:lnTo>
                    <a:lnTo>
                      <a:pt x="1027669" y="924402"/>
                    </a:lnTo>
                    <a:lnTo>
                      <a:pt x="1012059" y="924402"/>
                    </a:lnTo>
                    <a:lnTo>
                      <a:pt x="984943" y="924402"/>
                    </a:lnTo>
                    <a:lnTo>
                      <a:pt x="929965" y="924402"/>
                    </a:lnTo>
                    <a:lnTo>
                      <a:pt x="899900" y="924402"/>
                    </a:lnTo>
                    <a:lnTo>
                      <a:pt x="857678" y="924402"/>
                    </a:lnTo>
                    <a:lnTo>
                      <a:pt x="819171" y="924402"/>
                    </a:lnTo>
                    <a:lnTo>
                      <a:pt x="729909" y="924402"/>
                    </a:lnTo>
                    <a:lnTo>
                      <a:pt x="691402" y="924402"/>
                    </a:lnTo>
                    <a:lnTo>
                      <a:pt x="687927" y="924402"/>
                    </a:lnTo>
                    <a:lnTo>
                      <a:pt x="560158" y="924402"/>
                    </a:lnTo>
                    <a:lnTo>
                      <a:pt x="432894" y="924402"/>
                    </a:lnTo>
                    <a:lnTo>
                      <a:pt x="305125" y="924402"/>
                    </a:lnTo>
                    <a:cubicBezTo>
                      <a:pt x="275541" y="924402"/>
                      <a:pt x="238373" y="903151"/>
                      <a:pt x="223202" y="877348"/>
                    </a:cubicBezTo>
                    <a:cubicBezTo>
                      <a:pt x="10809" y="509257"/>
                      <a:pt x="10809" y="509257"/>
                      <a:pt x="10809" y="509257"/>
                    </a:cubicBezTo>
                    <a:cubicBezTo>
                      <a:pt x="-3603" y="483452"/>
                      <a:pt x="-3603" y="440951"/>
                      <a:pt x="10809" y="415146"/>
                    </a:cubicBezTo>
                    <a:cubicBezTo>
                      <a:pt x="223202" y="47054"/>
                      <a:pt x="223202" y="47054"/>
                      <a:pt x="223202" y="47054"/>
                    </a:cubicBezTo>
                    <a:cubicBezTo>
                      <a:pt x="238373" y="21251"/>
                      <a:pt x="275541" y="0"/>
                      <a:pt x="305125" y="0"/>
                    </a:cubicBezTo>
                    <a:close/>
                  </a:path>
                </a:pathLst>
              </a:custGeom>
              <a:solidFill>
                <a:srgbClr val="609801"/>
              </a:solidFill>
              <a:ln w="19050"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r>
                  <a:rPr lang="zh-CN" altLang="en-US" dirty="0" smtClean="0">
                    <a:solidFill>
                      <a:prstClr val="black"/>
                    </a:solidFill>
                    <a:latin typeface="微软雅黑" panose="020B0503020204020204" charset="-122"/>
                  </a:rPr>
                  <a:t>     </a:t>
                </a:r>
                <a:r>
                  <a:rPr lang="zh-CN" altLang="en-US" sz="2000" b="1" dirty="0" smtClean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巩固练习</a:t>
                </a:r>
                <a:endParaRPr lang="zh-CN" altLang="en-US" sz="20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7" name="组合 16"/>
            <p:cNvGrpSpPr/>
            <p:nvPr userDrawn="1"/>
          </p:nvGrpSpPr>
          <p:grpSpPr>
            <a:xfrm rot="16200000">
              <a:off x="366" y="1252"/>
              <a:ext cx="995" cy="1122"/>
              <a:chOff x="8439634" y="3544648"/>
              <a:chExt cx="1611146" cy="1817848"/>
            </a:xfrm>
          </p:grpSpPr>
          <p:sp>
            <p:nvSpPr>
              <p:cNvPr id="25" name="Freeform 5"/>
              <p:cNvSpPr/>
              <p:nvPr/>
            </p:nvSpPr>
            <p:spPr bwMode="auto">
              <a:xfrm rot="5400000">
                <a:off x="8336283" y="3647999"/>
                <a:ext cx="1817848" cy="1611146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bg1">
                      <a:lumMod val="97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26" name="Freeform 5"/>
              <p:cNvSpPr/>
              <p:nvPr/>
            </p:nvSpPr>
            <p:spPr bwMode="auto">
              <a:xfrm rot="5400000">
                <a:off x="8582835" y="3866516"/>
                <a:ext cx="1324744" cy="1174112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solidFill>
                <a:srgbClr val="609801"/>
              </a:solidFill>
              <a:ln w="15875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50800" dist="254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</p:grpSp>
        <p:pic>
          <p:nvPicPr>
            <p:cNvPr id="18" name="图片 17" descr="22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2" y="1617"/>
              <a:ext cx="585" cy="418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13793" y="1412073"/>
            <a:ext cx="837078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5</a:t>
            </a:r>
            <a:r>
              <a:rPr lang="en-US" altLang="zh-CN" sz="2400" b="1" dirty="0" smtClean="0">
                <a:latin typeface="微软雅黑" panose="020B0503020204020204" charset="-122"/>
                <a:ea typeface="微软雅黑" panose="020B0503020204020204" charset="-122"/>
              </a:rPr>
              <a:t>.</a:t>
            </a:r>
            <a:r>
              <a:rPr lang="zh-CN" altLang="en-US" sz="2400" b="1" dirty="0" smtClean="0">
                <a:latin typeface="微软雅黑" panose="020B0503020204020204" charset="-122"/>
                <a:ea typeface="微软雅黑" panose="020B0503020204020204" charset="-122"/>
              </a:rPr>
              <a:t>心理学家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发现，学生对概念的接受能力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y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与提出概念所用的时间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x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（单位：分）之间有如下关系：（其中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0≤x≤30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）</a:t>
            </a:r>
            <a:b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</a:b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）指出题中的两个变量；</a:t>
            </a:r>
            <a:b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</a:b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）当提出概念所用时间是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10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分钟时，学生的接受能力是多少？ </a:t>
            </a:r>
            <a:b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</a:b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）根据表格中的数据，你认为提出概念几分钟时，学生的接受能力最强； </a:t>
            </a:r>
            <a:b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</a:b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4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）从表中可知，当时间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x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在什么范围内，学生的接受能力逐步增强？当时间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x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在什么范围内，学生的接受能力逐步降低？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430" y="5077313"/>
            <a:ext cx="7367290" cy="827097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107092" y="580286"/>
            <a:ext cx="2286000" cy="852170"/>
            <a:chOff x="302" y="1316"/>
            <a:chExt cx="3600" cy="1342"/>
          </a:xfrm>
        </p:grpSpPr>
        <p:sp>
          <p:nvSpPr>
            <p:cNvPr id="14" name="矩形 3"/>
            <p:cNvSpPr>
              <a:spLocks noChangeArrowheads="1"/>
            </p:cNvSpPr>
            <p:nvPr/>
          </p:nvSpPr>
          <p:spPr bwMode="auto">
            <a:xfrm>
              <a:off x="1889" y="1656"/>
              <a:ext cx="1368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wrap="square" lIns="68582" tIns="34292" rIns="68582" bIns="34292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sym typeface="Arial" panose="020B0604020202020204" pitchFamily="34" charset="0"/>
                </a:rPr>
                <a:t>教学目标</a:t>
              </a:r>
            </a:p>
          </p:txBody>
        </p:sp>
        <p:grpSp>
          <p:nvGrpSpPr>
            <p:cNvPr id="15" name="组合 14"/>
            <p:cNvGrpSpPr/>
            <p:nvPr userDrawn="1"/>
          </p:nvGrpSpPr>
          <p:grpSpPr>
            <a:xfrm>
              <a:off x="898" y="1383"/>
              <a:ext cx="3005" cy="883"/>
              <a:chOff x="903371" y="249943"/>
              <a:chExt cx="2312527" cy="679699"/>
            </a:xfrm>
          </p:grpSpPr>
          <p:sp>
            <p:nvSpPr>
              <p:cNvPr id="26" name="任意多边形 44"/>
              <p:cNvSpPr/>
              <p:nvPr/>
            </p:nvSpPr>
            <p:spPr bwMode="auto">
              <a:xfrm>
                <a:off x="903371" y="249943"/>
                <a:ext cx="2312527" cy="679699"/>
              </a:xfrm>
              <a:custGeom>
                <a:avLst/>
                <a:gdLst>
                  <a:gd name="connsiteX0" fmla="*/ 352810 w 4452260"/>
                  <a:gd name="connsiteY0" fmla="*/ 0 h 1068867"/>
                  <a:gd name="connsiteX1" fmla="*/ 636768 w 4452260"/>
                  <a:gd name="connsiteY1" fmla="*/ 0 h 1068867"/>
                  <a:gd name="connsiteX2" fmla="*/ 647700 w 4452260"/>
                  <a:gd name="connsiteY2" fmla="*/ 0 h 1068867"/>
                  <a:gd name="connsiteX3" fmla="*/ 724065 w 4452260"/>
                  <a:gd name="connsiteY3" fmla="*/ 0 h 1068867"/>
                  <a:gd name="connsiteX4" fmla="*/ 782584 w 4452260"/>
                  <a:gd name="connsiteY4" fmla="*/ 0 h 1068867"/>
                  <a:gd name="connsiteX5" fmla="*/ 799455 w 4452260"/>
                  <a:gd name="connsiteY5" fmla="*/ 0 h 1068867"/>
                  <a:gd name="connsiteX6" fmla="*/ 809825 w 4452260"/>
                  <a:gd name="connsiteY6" fmla="*/ 0 h 1068867"/>
                  <a:gd name="connsiteX7" fmla="*/ 818078 w 4452260"/>
                  <a:gd name="connsiteY7" fmla="*/ 0 h 1068867"/>
                  <a:gd name="connsiteX8" fmla="*/ 843980 w 4452260"/>
                  <a:gd name="connsiteY8" fmla="*/ 0 h 1068867"/>
                  <a:gd name="connsiteX9" fmla="*/ 931658 w 4452260"/>
                  <a:gd name="connsiteY9" fmla="*/ 0 h 1068867"/>
                  <a:gd name="connsiteX10" fmla="*/ 961580 w 4452260"/>
                  <a:gd name="connsiteY10" fmla="*/ 0 h 1068867"/>
                  <a:gd name="connsiteX11" fmla="*/ 1000055 w 4452260"/>
                  <a:gd name="connsiteY11" fmla="*/ 0 h 1068867"/>
                  <a:gd name="connsiteX12" fmla="*/ 1040537 w 4452260"/>
                  <a:gd name="connsiteY12" fmla="*/ 0 h 1068867"/>
                  <a:gd name="connsiteX13" fmla="*/ 1051453 w 4452260"/>
                  <a:gd name="connsiteY13" fmla="*/ 0 h 1068867"/>
                  <a:gd name="connsiteX14" fmla="*/ 1083414 w 4452260"/>
                  <a:gd name="connsiteY14" fmla="*/ 0 h 1068867"/>
                  <a:gd name="connsiteX15" fmla="*/ 1112969 w 4452260"/>
                  <a:gd name="connsiteY15" fmla="*/ 0 h 1068867"/>
                  <a:gd name="connsiteX16" fmla="*/ 1138871 w 4452260"/>
                  <a:gd name="connsiteY16" fmla="*/ 0 h 1068867"/>
                  <a:gd name="connsiteX17" fmla="*/ 1170224 w 4452260"/>
                  <a:gd name="connsiteY17" fmla="*/ 0 h 1068867"/>
                  <a:gd name="connsiteX18" fmla="*/ 1170711 w 4452260"/>
                  <a:gd name="connsiteY18" fmla="*/ 0 h 1068867"/>
                  <a:gd name="connsiteX19" fmla="*/ 1202662 w 4452260"/>
                  <a:gd name="connsiteY19" fmla="*/ 0 h 1068867"/>
                  <a:gd name="connsiteX20" fmla="*/ 1240037 w 4452260"/>
                  <a:gd name="connsiteY20" fmla="*/ 0 h 1068867"/>
                  <a:gd name="connsiteX21" fmla="*/ 1290626 w 4452260"/>
                  <a:gd name="connsiteY21" fmla="*/ 0 h 1068867"/>
                  <a:gd name="connsiteX22" fmla="*/ 1324496 w 4452260"/>
                  <a:gd name="connsiteY22" fmla="*/ 0 h 1068867"/>
                  <a:gd name="connsiteX23" fmla="*/ 1332348 w 4452260"/>
                  <a:gd name="connsiteY23" fmla="*/ 0 h 1068867"/>
                  <a:gd name="connsiteX24" fmla="*/ 1335428 w 4452260"/>
                  <a:gd name="connsiteY24" fmla="*/ 0 h 1068867"/>
                  <a:gd name="connsiteX25" fmla="*/ 1411793 w 4452260"/>
                  <a:gd name="connsiteY25" fmla="*/ 0 h 1068867"/>
                  <a:gd name="connsiteX26" fmla="*/ 1454182 w 4452260"/>
                  <a:gd name="connsiteY26" fmla="*/ 0 h 1068867"/>
                  <a:gd name="connsiteX27" fmla="*/ 1470312 w 4452260"/>
                  <a:gd name="connsiteY27" fmla="*/ 0 h 1068867"/>
                  <a:gd name="connsiteX28" fmla="*/ 1487183 w 4452260"/>
                  <a:gd name="connsiteY28" fmla="*/ 0 h 1068867"/>
                  <a:gd name="connsiteX29" fmla="*/ 1497552 w 4452260"/>
                  <a:gd name="connsiteY29" fmla="*/ 0 h 1068867"/>
                  <a:gd name="connsiteX30" fmla="*/ 1505806 w 4452260"/>
                  <a:gd name="connsiteY30" fmla="*/ 0 h 1068867"/>
                  <a:gd name="connsiteX31" fmla="*/ 1528471 w 4452260"/>
                  <a:gd name="connsiteY31" fmla="*/ 0 h 1068867"/>
                  <a:gd name="connsiteX32" fmla="*/ 1531708 w 4452260"/>
                  <a:gd name="connsiteY32" fmla="*/ 0 h 1068867"/>
                  <a:gd name="connsiteX33" fmla="*/ 1540992 w 4452260"/>
                  <a:gd name="connsiteY33" fmla="*/ 0 h 1068867"/>
                  <a:gd name="connsiteX34" fmla="*/ 1541479 w 4452260"/>
                  <a:gd name="connsiteY34" fmla="*/ 0 h 1068867"/>
                  <a:gd name="connsiteX35" fmla="*/ 1599998 w 4452260"/>
                  <a:gd name="connsiteY35" fmla="*/ 0 h 1068867"/>
                  <a:gd name="connsiteX36" fmla="*/ 1619386 w 4452260"/>
                  <a:gd name="connsiteY36" fmla="*/ 0 h 1068867"/>
                  <a:gd name="connsiteX37" fmla="*/ 1635492 w 4452260"/>
                  <a:gd name="connsiteY37" fmla="*/ 0 h 1068867"/>
                  <a:gd name="connsiteX38" fmla="*/ 1649308 w 4452260"/>
                  <a:gd name="connsiteY38" fmla="*/ 0 h 1068867"/>
                  <a:gd name="connsiteX39" fmla="*/ 1653720 w 4452260"/>
                  <a:gd name="connsiteY39" fmla="*/ 0 h 1068867"/>
                  <a:gd name="connsiteX40" fmla="*/ 1661394 w 4452260"/>
                  <a:gd name="connsiteY40" fmla="*/ 0 h 1068867"/>
                  <a:gd name="connsiteX41" fmla="*/ 1687782 w 4452260"/>
                  <a:gd name="connsiteY41" fmla="*/ 0 h 1068867"/>
                  <a:gd name="connsiteX42" fmla="*/ 1703116 w 4452260"/>
                  <a:gd name="connsiteY42" fmla="*/ 0 h 1068867"/>
                  <a:gd name="connsiteX43" fmla="*/ 1739181 w 4452260"/>
                  <a:gd name="connsiteY43" fmla="*/ 0 h 1068867"/>
                  <a:gd name="connsiteX44" fmla="*/ 1771141 w 4452260"/>
                  <a:gd name="connsiteY44" fmla="*/ 0 h 1068867"/>
                  <a:gd name="connsiteX45" fmla="*/ 1800697 w 4452260"/>
                  <a:gd name="connsiteY45" fmla="*/ 0 h 1068867"/>
                  <a:gd name="connsiteX46" fmla="*/ 1811727 w 4452260"/>
                  <a:gd name="connsiteY46" fmla="*/ 0 h 1068867"/>
                  <a:gd name="connsiteX47" fmla="*/ 1823361 w 4452260"/>
                  <a:gd name="connsiteY47" fmla="*/ 0 h 1068867"/>
                  <a:gd name="connsiteX48" fmla="*/ 1826599 w 4452260"/>
                  <a:gd name="connsiteY48" fmla="*/ 0 h 1068867"/>
                  <a:gd name="connsiteX49" fmla="*/ 1857951 w 4452260"/>
                  <a:gd name="connsiteY49" fmla="*/ 0 h 1068867"/>
                  <a:gd name="connsiteX50" fmla="*/ 1858439 w 4452260"/>
                  <a:gd name="connsiteY50" fmla="*/ 0 h 1068867"/>
                  <a:gd name="connsiteX51" fmla="*/ 1859676 w 4452260"/>
                  <a:gd name="connsiteY51" fmla="*/ 0 h 1068867"/>
                  <a:gd name="connsiteX52" fmla="*/ 1893346 w 4452260"/>
                  <a:gd name="connsiteY52" fmla="*/ 0 h 1068867"/>
                  <a:gd name="connsiteX53" fmla="*/ 1927765 w 4452260"/>
                  <a:gd name="connsiteY53" fmla="*/ 0 h 1068867"/>
                  <a:gd name="connsiteX54" fmla="*/ 1963365 w 4452260"/>
                  <a:gd name="connsiteY54" fmla="*/ 0 h 1068867"/>
                  <a:gd name="connsiteX55" fmla="*/ 1978354 w 4452260"/>
                  <a:gd name="connsiteY55" fmla="*/ 0 h 1068867"/>
                  <a:gd name="connsiteX56" fmla="*/ 1991032 w 4452260"/>
                  <a:gd name="connsiteY56" fmla="*/ 0 h 1068867"/>
                  <a:gd name="connsiteX57" fmla="*/ 2020076 w 4452260"/>
                  <a:gd name="connsiteY57" fmla="*/ 0 h 1068867"/>
                  <a:gd name="connsiteX58" fmla="*/ 2021800 w 4452260"/>
                  <a:gd name="connsiteY58" fmla="*/ 0 h 1068867"/>
                  <a:gd name="connsiteX59" fmla="*/ 2027021 w 4452260"/>
                  <a:gd name="connsiteY59" fmla="*/ 0 h 1068867"/>
                  <a:gd name="connsiteX60" fmla="*/ 2032162 w 4452260"/>
                  <a:gd name="connsiteY60" fmla="*/ 0 h 1068867"/>
                  <a:gd name="connsiteX61" fmla="*/ 2141909 w 4452260"/>
                  <a:gd name="connsiteY61" fmla="*/ 0 h 1068867"/>
                  <a:gd name="connsiteX62" fmla="*/ 2143633 w 4452260"/>
                  <a:gd name="connsiteY62" fmla="*/ 0 h 1068867"/>
                  <a:gd name="connsiteX63" fmla="*/ 2178359 w 4452260"/>
                  <a:gd name="connsiteY63" fmla="*/ 0 h 1068867"/>
                  <a:gd name="connsiteX64" fmla="*/ 2228719 w 4452260"/>
                  <a:gd name="connsiteY64" fmla="*/ 0 h 1068867"/>
                  <a:gd name="connsiteX65" fmla="*/ 2229207 w 4452260"/>
                  <a:gd name="connsiteY65" fmla="*/ 0 h 1068867"/>
                  <a:gd name="connsiteX66" fmla="*/ 2230931 w 4452260"/>
                  <a:gd name="connsiteY66" fmla="*/ 0 h 1068867"/>
                  <a:gd name="connsiteX67" fmla="*/ 2287725 w 4452260"/>
                  <a:gd name="connsiteY67" fmla="*/ 0 h 1068867"/>
                  <a:gd name="connsiteX68" fmla="*/ 2289450 w 4452260"/>
                  <a:gd name="connsiteY68" fmla="*/ 0 h 1068867"/>
                  <a:gd name="connsiteX69" fmla="*/ 2323220 w 4452260"/>
                  <a:gd name="connsiteY69" fmla="*/ 0 h 1068867"/>
                  <a:gd name="connsiteX70" fmla="*/ 2324944 w 4452260"/>
                  <a:gd name="connsiteY70" fmla="*/ 0 h 1068867"/>
                  <a:gd name="connsiteX71" fmla="*/ 2340483 w 4452260"/>
                  <a:gd name="connsiteY71" fmla="*/ 0 h 1068867"/>
                  <a:gd name="connsiteX72" fmla="*/ 2341447 w 4452260"/>
                  <a:gd name="connsiteY72" fmla="*/ 0 h 1068867"/>
                  <a:gd name="connsiteX73" fmla="*/ 2343172 w 4452260"/>
                  <a:gd name="connsiteY73" fmla="*/ 0 h 1068867"/>
                  <a:gd name="connsiteX74" fmla="*/ 2349122 w 4452260"/>
                  <a:gd name="connsiteY74" fmla="*/ 0 h 1068867"/>
                  <a:gd name="connsiteX75" fmla="*/ 2350846 w 4452260"/>
                  <a:gd name="connsiteY75" fmla="*/ 0 h 1068867"/>
                  <a:gd name="connsiteX76" fmla="*/ 2390844 w 4452260"/>
                  <a:gd name="connsiteY76" fmla="*/ 0 h 1068867"/>
                  <a:gd name="connsiteX77" fmla="*/ 2462317 w 4452260"/>
                  <a:gd name="connsiteY77" fmla="*/ 0 h 1068867"/>
                  <a:gd name="connsiteX78" fmla="*/ 2499455 w 4452260"/>
                  <a:gd name="connsiteY78" fmla="*/ 0 h 1068867"/>
                  <a:gd name="connsiteX79" fmla="*/ 2530713 w 4452260"/>
                  <a:gd name="connsiteY79" fmla="*/ 0 h 1068867"/>
                  <a:gd name="connsiteX80" fmla="*/ 2547403 w 4452260"/>
                  <a:gd name="connsiteY80" fmla="*/ 0 h 1068867"/>
                  <a:gd name="connsiteX81" fmla="*/ 2549127 w 4452260"/>
                  <a:gd name="connsiteY81" fmla="*/ 0 h 1068867"/>
                  <a:gd name="connsiteX82" fmla="*/ 2581074 w 4452260"/>
                  <a:gd name="connsiteY82" fmla="*/ 0 h 1068867"/>
                  <a:gd name="connsiteX83" fmla="*/ 2582112 w 4452260"/>
                  <a:gd name="connsiteY83" fmla="*/ 0 h 1068867"/>
                  <a:gd name="connsiteX84" fmla="*/ 2669530 w 4452260"/>
                  <a:gd name="connsiteY84" fmla="*/ 0 h 1068867"/>
                  <a:gd name="connsiteX85" fmla="*/ 2678759 w 4452260"/>
                  <a:gd name="connsiteY85" fmla="*/ 0 h 1068867"/>
                  <a:gd name="connsiteX86" fmla="*/ 2709527 w 4452260"/>
                  <a:gd name="connsiteY86" fmla="*/ 0 h 1068867"/>
                  <a:gd name="connsiteX87" fmla="*/ 2711252 w 4452260"/>
                  <a:gd name="connsiteY87" fmla="*/ 0 h 1068867"/>
                  <a:gd name="connsiteX88" fmla="*/ 2714748 w 4452260"/>
                  <a:gd name="connsiteY88" fmla="*/ 0 h 1068867"/>
                  <a:gd name="connsiteX89" fmla="*/ 2719890 w 4452260"/>
                  <a:gd name="connsiteY89" fmla="*/ 0 h 1068867"/>
                  <a:gd name="connsiteX90" fmla="*/ 2831360 w 4452260"/>
                  <a:gd name="connsiteY90" fmla="*/ 0 h 1068867"/>
                  <a:gd name="connsiteX91" fmla="*/ 2833086 w 4452260"/>
                  <a:gd name="connsiteY91" fmla="*/ 0 h 1068867"/>
                  <a:gd name="connsiteX92" fmla="*/ 2866087 w 4452260"/>
                  <a:gd name="connsiteY92" fmla="*/ 0 h 1068867"/>
                  <a:gd name="connsiteX93" fmla="*/ 2918659 w 4452260"/>
                  <a:gd name="connsiteY93" fmla="*/ 0 h 1068867"/>
                  <a:gd name="connsiteX94" fmla="*/ 2919896 w 4452260"/>
                  <a:gd name="connsiteY94" fmla="*/ 0 h 1068867"/>
                  <a:gd name="connsiteX95" fmla="*/ 2920383 w 4452260"/>
                  <a:gd name="connsiteY95" fmla="*/ 0 h 1068867"/>
                  <a:gd name="connsiteX96" fmla="*/ 2977177 w 4452260"/>
                  <a:gd name="connsiteY96" fmla="*/ 0 h 1068867"/>
                  <a:gd name="connsiteX97" fmla="*/ 2978902 w 4452260"/>
                  <a:gd name="connsiteY97" fmla="*/ 0 h 1068867"/>
                  <a:gd name="connsiteX98" fmla="*/ 3012671 w 4452260"/>
                  <a:gd name="connsiteY98" fmla="*/ 0 h 1068867"/>
                  <a:gd name="connsiteX99" fmla="*/ 3014397 w 4452260"/>
                  <a:gd name="connsiteY99" fmla="*/ 0 h 1068867"/>
                  <a:gd name="connsiteX100" fmla="*/ 3028211 w 4452260"/>
                  <a:gd name="connsiteY100" fmla="*/ 0 h 1068867"/>
                  <a:gd name="connsiteX101" fmla="*/ 3030899 w 4452260"/>
                  <a:gd name="connsiteY101" fmla="*/ 0 h 1068867"/>
                  <a:gd name="connsiteX102" fmla="*/ 3032624 w 4452260"/>
                  <a:gd name="connsiteY102" fmla="*/ 0 h 1068867"/>
                  <a:gd name="connsiteX103" fmla="*/ 3038573 w 4452260"/>
                  <a:gd name="connsiteY103" fmla="*/ 0 h 1068867"/>
                  <a:gd name="connsiteX104" fmla="*/ 3040298 w 4452260"/>
                  <a:gd name="connsiteY104" fmla="*/ 0 h 1068867"/>
                  <a:gd name="connsiteX105" fmla="*/ 3082021 w 4452260"/>
                  <a:gd name="connsiteY105" fmla="*/ 0 h 1068867"/>
                  <a:gd name="connsiteX106" fmla="*/ 3150044 w 4452260"/>
                  <a:gd name="connsiteY106" fmla="*/ 0 h 1068867"/>
                  <a:gd name="connsiteX107" fmla="*/ 3218441 w 4452260"/>
                  <a:gd name="connsiteY107" fmla="*/ 0 h 1068867"/>
                  <a:gd name="connsiteX108" fmla="*/ 3236855 w 4452260"/>
                  <a:gd name="connsiteY108" fmla="*/ 0 h 1068867"/>
                  <a:gd name="connsiteX109" fmla="*/ 3269839 w 4452260"/>
                  <a:gd name="connsiteY109" fmla="*/ 0 h 1068867"/>
                  <a:gd name="connsiteX110" fmla="*/ 3272250 w 4452260"/>
                  <a:gd name="connsiteY110" fmla="*/ 0 h 1068867"/>
                  <a:gd name="connsiteX111" fmla="*/ 3320378 w 4452260"/>
                  <a:gd name="connsiteY111" fmla="*/ 0 h 1068867"/>
                  <a:gd name="connsiteX112" fmla="*/ 3346330 w 4452260"/>
                  <a:gd name="connsiteY112" fmla="*/ 0 h 1068867"/>
                  <a:gd name="connsiteX113" fmla="*/ 3357257 w 4452260"/>
                  <a:gd name="connsiteY113" fmla="*/ 0 h 1068867"/>
                  <a:gd name="connsiteX114" fmla="*/ 3369936 w 4452260"/>
                  <a:gd name="connsiteY114" fmla="*/ 0 h 1068867"/>
                  <a:gd name="connsiteX115" fmla="*/ 3398980 w 4452260"/>
                  <a:gd name="connsiteY115" fmla="*/ 0 h 1068867"/>
                  <a:gd name="connsiteX116" fmla="*/ 3405925 w 4452260"/>
                  <a:gd name="connsiteY116" fmla="*/ 0 h 1068867"/>
                  <a:gd name="connsiteX117" fmla="*/ 3411066 w 4452260"/>
                  <a:gd name="connsiteY117" fmla="*/ 0 h 1068867"/>
                  <a:gd name="connsiteX118" fmla="*/ 3520813 w 4452260"/>
                  <a:gd name="connsiteY118" fmla="*/ 0 h 1068867"/>
                  <a:gd name="connsiteX119" fmla="*/ 3607623 w 4452260"/>
                  <a:gd name="connsiteY119" fmla="*/ 0 h 1068867"/>
                  <a:gd name="connsiteX120" fmla="*/ 3608111 w 4452260"/>
                  <a:gd name="connsiteY120" fmla="*/ 0 h 1068867"/>
                  <a:gd name="connsiteX121" fmla="*/ 3666629 w 4452260"/>
                  <a:gd name="connsiteY121" fmla="*/ 0 h 1068867"/>
                  <a:gd name="connsiteX122" fmla="*/ 3702124 w 4452260"/>
                  <a:gd name="connsiteY122" fmla="*/ 0 h 1068867"/>
                  <a:gd name="connsiteX123" fmla="*/ 3720351 w 4452260"/>
                  <a:gd name="connsiteY123" fmla="*/ 0 h 1068867"/>
                  <a:gd name="connsiteX124" fmla="*/ 3728025 w 4452260"/>
                  <a:gd name="connsiteY124" fmla="*/ 0 h 1068867"/>
                  <a:gd name="connsiteX125" fmla="*/ 3769748 w 4452260"/>
                  <a:gd name="connsiteY125" fmla="*/ 0 h 1068867"/>
                  <a:gd name="connsiteX126" fmla="*/ 4098793 w 4452260"/>
                  <a:gd name="connsiteY126" fmla="*/ 0 h 1068867"/>
                  <a:gd name="connsiteX127" fmla="*/ 4193519 w 4452260"/>
                  <a:gd name="connsiteY127" fmla="*/ 54408 h 1068867"/>
                  <a:gd name="connsiteX128" fmla="*/ 4439104 w 4452260"/>
                  <a:gd name="connsiteY128" fmla="*/ 480025 h 1068867"/>
                  <a:gd name="connsiteX129" fmla="*/ 4439104 w 4452260"/>
                  <a:gd name="connsiteY129" fmla="*/ 588843 h 1068867"/>
                  <a:gd name="connsiteX130" fmla="*/ 4193519 w 4452260"/>
                  <a:gd name="connsiteY130" fmla="*/ 1014459 h 1068867"/>
                  <a:gd name="connsiteX131" fmla="*/ 4098793 w 4452260"/>
                  <a:gd name="connsiteY131" fmla="*/ 1068867 h 1068867"/>
                  <a:gd name="connsiteX132" fmla="*/ 3728025 w 4452260"/>
                  <a:gd name="connsiteY132" fmla="*/ 1068867 h 1068867"/>
                  <a:gd name="connsiteX133" fmla="*/ 3607623 w 4452260"/>
                  <a:gd name="connsiteY133" fmla="*/ 1068867 h 1068867"/>
                  <a:gd name="connsiteX134" fmla="*/ 3411066 w 4452260"/>
                  <a:gd name="connsiteY134" fmla="*/ 1068867 h 1068867"/>
                  <a:gd name="connsiteX135" fmla="*/ 3357257 w 4452260"/>
                  <a:gd name="connsiteY135" fmla="*/ 1068867 h 1068867"/>
                  <a:gd name="connsiteX136" fmla="*/ 3236855 w 4452260"/>
                  <a:gd name="connsiteY136" fmla="*/ 1068867 h 1068867"/>
                  <a:gd name="connsiteX137" fmla="*/ 3040298 w 4452260"/>
                  <a:gd name="connsiteY137" fmla="*/ 1068867 h 1068867"/>
                  <a:gd name="connsiteX138" fmla="*/ 3038573 w 4452260"/>
                  <a:gd name="connsiteY138" fmla="*/ 1068867 h 1068867"/>
                  <a:gd name="connsiteX139" fmla="*/ 2919896 w 4452260"/>
                  <a:gd name="connsiteY139" fmla="*/ 1068867 h 1068867"/>
                  <a:gd name="connsiteX140" fmla="*/ 2866087 w 4452260"/>
                  <a:gd name="connsiteY140" fmla="*/ 1068867 h 1068867"/>
                  <a:gd name="connsiteX141" fmla="*/ 2719890 w 4452260"/>
                  <a:gd name="connsiteY141" fmla="*/ 1068867 h 1068867"/>
                  <a:gd name="connsiteX142" fmla="*/ 2669530 w 4452260"/>
                  <a:gd name="connsiteY142" fmla="*/ 1068867 h 1068867"/>
                  <a:gd name="connsiteX143" fmla="*/ 2549127 w 4452260"/>
                  <a:gd name="connsiteY143" fmla="*/ 1068867 h 1068867"/>
                  <a:gd name="connsiteX144" fmla="*/ 2547403 w 4452260"/>
                  <a:gd name="connsiteY144" fmla="*/ 1068867 h 1068867"/>
                  <a:gd name="connsiteX145" fmla="*/ 2350846 w 4452260"/>
                  <a:gd name="connsiteY145" fmla="*/ 1068867 h 1068867"/>
                  <a:gd name="connsiteX146" fmla="*/ 2349122 w 4452260"/>
                  <a:gd name="connsiteY146" fmla="*/ 1068867 h 1068867"/>
                  <a:gd name="connsiteX147" fmla="*/ 2228719 w 4452260"/>
                  <a:gd name="connsiteY147" fmla="*/ 1068867 h 1068867"/>
                  <a:gd name="connsiteX148" fmla="*/ 2178359 w 4452260"/>
                  <a:gd name="connsiteY148" fmla="*/ 1068867 h 1068867"/>
                  <a:gd name="connsiteX149" fmla="*/ 2032162 w 4452260"/>
                  <a:gd name="connsiteY149" fmla="*/ 1068867 h 1068867"/>
                  <a:gd name="connsiteX150" fmla="*/ 1978354 w 4452260"/>
                  <a:gd name="connsiteY150" fmla="*/ 1068867 h 1068867"/>
                  <a:gd name="connsiteX151" fmla="*/ 1859676 w 4452260"/>
                  <a:gd name="connsiteY151" fmla="*/ 1068867 h 1068867"/>
                  <a:gd name="connsiteX152" fmla="*/ 1857951 w 4452260"/>
                  <a:gd name="connsiteY152" fmla="*/ 1068867 h 1068867"/>
                  <a:gd name="connsiteX153" fmla="*/ 1826599 w 4452260"/>
                  <a:gd name="connsiteY153" fmla="*/ 1068867 h 1068867"/>
                  <a:gd name="connsiteX154" fmla="*/ 1661394 w 4452260"/>
                  <a:gd name="connsiteY154" fmla="*/ 1068867 h 1068867"/>
                  <a:gd name="connsiteX155" fmla="*/ 1540992 w 4452260"/>
                  <a:gd name="connsiteY155" fmla="*/ 1068867 h 1068867"/>
                  <a:gd name="connsiteX156" fmla="*/ 1531708 w 4452260"/>
                  <a:gd name="connsiteY156" fmla="*/ 1068867 h 1068867"/>
                  <a:gd name="connsiteX157" fmla="*/ 1487183 w 4452260"/>
                  <a:gd name="connsiteY157" fmla="*/ 1068867 h 1068867"/>
                  <a:gd name="connsiteX158" fmla="*/ 1335428 w 4452260"/>
                  <a:gd name="connsiteY158" fmla="*/ 1068867 h 1068867"/>
                  <a:gd name="connsiteX159" fmla="*/ 1290626 w 4452260"/>
                  <a:gd name="connsiteY159" fmla="*/ 1068867 h 1068867"/>
                  <a:gd name="connsiteX160" fmla="*/ 1170224 w 4452260"/>
                  <a:gd name="connsiteY160" fmla="*/ 1068867 h 1068867"/>
                  <a:gd name="connsiteX161" fmla="*/ 1138871 w 4452260"/>
                  <a:gd name="connsiteY161" fmla="*/ 1068867 h 1068867"/>
                  <a:gd name="connsiteX162" fmla="*/ 1040537 w 4452260"/>
                  <a:gd name="connsiteY162" fmla="*/ 1068867 h 1068867"/>
                  <a:gd name="connsiteX163" fmla="*/ 843980 w 4452260"/>
                  <a:gd name="connsiteY163" fmla="*/ 1068867 h 1068867"/>
                  <a:gd name="connsiteX164" fmla="*/ 799455 w 4452260"/>
                  <a:gd name="connsiteY164" fmla="*/ 1068867 h 1068867"/>
                  <a:gd name="connsiteX165" fmla="*/ 647700 w 4452260"/>
                  <a:gd name="connsiteY165" fmla="*/ 1068867 h 1068867"/>
                  <a:gd name="connsiteX166" fmla="*/ 352810 w 4452260"/>
                  <a:gd name="connsiteY166" fmla="*/ 1068867 h 1068867"/>
                  <a:gd name="connsiteX167" fmla="*/ 258084 w 4452260"/>
                  <a:gd name="connsiteY167" fmla="*/ 1014459 h 1068867"/>
                  <a:gd name="connsiteX168" fmla="*/ 12498 w 4452260"/>
                  <a:gd name="connsiteY168" fmla="*/ 588843 h 1068867"/>
                  <a:gd name="connsiteX169" fmla="*/ 12498 w 4452260"/>
                  <a:gd name="connsiteY169" fmla="*/ 480025 h 1068867"/>
                  <a:gd name="connsiteX170" fmla="*/ 258084 w 4452260"/>
                  <a:gd name="connsiteY170" fmla="*/ 54408 h 1068867"/>
                  <a:gd name="connsiteX171" fmla="*/ 352810 w 4452260"/>
                  <a:gd name="connsiteY171" fmla="*/ 0 h 1068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</a:cxnLst>
                <a:rect l="l" t="t" r="r" b="b"/>
                <a:pathLst>
                  <a:path w="4452260" h="1068867">
                    <a:moveTo>
                      <a:pt x="352810" y="0"/>
                    </a:moveTo>
                    <a:cubicBezTo>
                      <a:pt x="475602" y="0"/>
                      <a:pt x="567696" y="0"/>
                      <a:pt x="636768" y="0"/>
                    </a:cubicBezTo>
                    <a:lnTo>
                      <a:pt x="647700" y="0"/>
                    </a:lnTo>
                    <a:lnTo>
                      <a:pt x="724065" y="0"/>
                    </a:lnTo>
                    <a:cubicBezTo>
                      <a:pt x="748048" y="0"/>
                      <a:pt x="767235" y="0"/>
                      <a:pt x="782584" y="0"/>
                    </a:cubicBezTo>
                    <a:lnTo>
                      <a:pt x="799455" y="0"/>
                    </a:lnTo>
                    <a:lnTo>
                      <a:pt x="809825" y="0"/>
                    </a:lnTo>
                    <a:lnTo>
                      <a:pt x="818078" y="0"/>
                    </a:lnTo>
                    <a:cubicBezTo>
                      <a:pt x="843980" y="0"/>
                      <a:pt x="843980" y="0"/>
                      <a:pt x="843980" y="0"/>
                    </a:cubicBezTo>
                    <a:lnTo>
                      <a:pt x="931658" y="0"/>
                    </a:lnTo>
                    <a:lnTo>
                      <a:pt x="961580" y="0"/>
                    </a:lnTo>
                    <a:lnTo>
                      <a:pt x="1000055" y="0"/>
                    </a:lnTo>
                    <a:lnTo>
                      <a:pt x="1040537" y="0"/>
                    </a:lnTo>
                    <a:lnTo>
                      <a:pt x="1051453" y="0"/>
                    </a:lnTo>
                    <a:lnTo>
                      <a:pt x="1083414" y="0"/>
                    </a:lnTo>
                    <a:lnTo>
                      <a:pt x="1112969" y="0"/>
                    </a:lnTo>
                    <a:cubicBezTo>
                      <a:pt x="1138871" y="0"/>
                      <a:pt x="1138871" y="0"/>
                      <a:pt x="1138871" y="0"/>
                    </a:cubicBezTo>
                    <a:lnTo>
                      <a:pt x="1170224" y="0"/>
                    </a:lnTo>
                    <a:lnTo>
                      <a:pt x="1170711" y="0"/>
                    </a:lnTo>
                    <a:lnTo>
                      <a:pt x="1202662" y="0"/>
                    </a:lnTo>
                    <a:lnTo>
                      <a:pt x="1240037" y="0"/>
                    </a:lnTo>
                    <a:cubicBezTo>
                      <a:pt x="1290626" y="0"/>
                      <a:pt x="1290626" y="0"/>
                      <a:pt x="1290626" y="0"/>
                    </a:cubicBezTo>
                    <a:lnTo>
                      <a:pt x="1324496" y="0"/>
                    </a:lnTo>
                    <a:lnTo>
                      <a:pt x="1332348" y="0"/>
                    </a:lnTo>
                    <a:lnTo>
                      <a:pt x="1335428" y="0"/>
                    </a:lnTo>
                    <a:lnTo>
                      <a:pt x="1411793" y="0"/>
                    </a:lnTo>
                    <a:lnTo>
                      <a:pt x="1454182" y="0"/>
                    </a:lnTo>
                    <a:lnTo>
                      <a:pt x="1470312" y="0"/>
                    </a:lnTo>
                    <a:lnTo>
                      <a:pt x="1487183" y="0"/>
                    </a:lnTo>
                    <a:lnTo>
                      <a:pt x="1497552" y="0"/>
                    </a:lnTo>
                    <a:lnTo>
                      <a:pt x="1505806" y="0"/>
                    </a:lnTo>
                    <a:lnTo>
                      <a:pt x="1528471" y="0"/>
                    </a:lnTo>
                    <a:lnTo>
                      <a:pt x="1531708" y="0"/>
                    </a:lnTo>
                    <a:lnTo>
                      <a:pt x="1540992" y="0"/>
                    </a:lnTo>
                    <a:lnTo>
                      <a:pt x="1541479" y="0"/>
                    </a:lnTo>
                    <a:lnTo>
                      <a:pt x="1599998" y="0"/>
                    </a:lnTo>
                    <a:lnTo>
                      <a:pt x="1619386" y="0"/>
                    </a:lnTo>
                    <a:lnTo>
                      <a:pt x="1635492" y="0"/>
                    </a:lnTo>
                    <a:lnTo>
                      <a:pt x="1649308" y="0"/>
                    </a:lnTo>
                    <a:lnTo>
                      <a:pt x="1653720" y="0"/>
                    </a:lnTo>
                    <a:lnTo>
                      <a:pt x="1661394" y="0"/>
                    </a:lnTo>
                    <a:lnTo>
                      <a:pt x="1687782" y="0"/>
                    </a:lnTo>
                    <a:lnTo>
                      <a:pt x="1703116" y="0"/>
                    </a:lnTo>
                    <a:lnTo>
                      <a:pt x="1739181" y="0"/>
                    </a:lnTo>
                    <a:lnTo>
                      <a:pt x="1771141" y="0"/>
                    </a:lnTo>
                    <a:lnTo>
                      <a:pt x="1800697" y="0"/>
                    </a:lnTo>
                    <a:lnTo>
                      <a:pt x="1811727" y="0"/>
                    </a:lnTo>
                    <a:lnTo>
                      <a:pt x="1823361" y="0"/>
                    </a:lnTo>
                    <a:lnTo>
                      <a:pt x="1826599" y="0"/>
                    </a:lnTo>
                    <a:lnTo>
                      <a:pt x="1857951" y="0"/>
                    </a:lnTo>
                    <a:lnTo>
                      <a:pt x="1858439" y="0"/>
                    </a:lnTo>
                    <a:lnTo>
                      <a:pt x="1859676" y="0"/>
                    </a:lnTo>
                    <a:lnTo>
                      <a:pt x="1893346" y="0"/>
                    </a:lnTo>
                    <a:lnTo>
                      <a:pt x="1927765" y="0"/>
                    </a:lnTo>
                    <a:lnTo>
                      <a:pt x="1963365" y="0"/>
                    </a:lnTo>
                    <a:lnTo>
                      <a:pt x="1978354" y="0"/>
                    </a:lnTo>
                    <a:lnTo>
                      <a:pt x="1991032" y="0"/>
                    </a:lnTo>
                    <a:lnTo>
                      <a:pt x="2020076" y="0"/>
                    </a:lnTo>
                    <a:lnTo>
                      <a:pt x="2021800" y="0"/>
                    </a:lnTo>
                    <a:lnTo>
                      <a:pt x="2027021" y="0"/>
                    </a:lnTo>
                    <a:cubicBezTo>
                      <a:pt x="2032162" y="0"/>
                      <a:pt x="2032162" y="0"/>
                      <a:pt x="2032162" y="0"/>
                    </a:cubicBezTo>
                    <a:lnTo>
                      <a:pt x="2141909" y="0"/>
                    </a:lnTo>
                    <a:lnTo>
                      <a:pt x="2143633" y="0"/>
                    </a:lnTo>
                    <a:lnTo>
                      <a:pt x="2178359" y="0"/>
                    </a:lnTo>
                    <a:lnTo>
                      <a:pt x="2228719" y="0"/>
                    </a:lnTo>
                    <a:lnTo>
                      <a:pt x="2229207" y="0"/>
                    </a:lnTo>
                    <a:lnTo>
                      <a:pt x="2230931" y="0"/>
                    </a:lnTo>
                    <a:lnTo>
                      <a:pt x="2287725" y="0"/>
                    </a:lnTo>
                    <a:lnTo>
                      <a:pt x="2289450" y="0"/>
                    </a:lnTo>
                    <a:lnTo>
                      <a:pt x="2323220" y="0"/>
                    </a:lnTo>
                    <a:lnTo>
                      <a:pt x="2324944" y="0"/>
                    </a:lnTo>
                    <a:lnTo>
                      <a:pt x="2340483" y="0"/>
                    </a:lnTo>
                    <a:lnTo>
                      <a:pt x="2341447" y="0"/>
                    </a:lnTo>
                    <a:lnTo>
                      <a:pt x="2343172" y="0"/>
                    </a:lnTo>
                    <a:lnTo>
                      <a:pt x="2349122" y="0"/>
                    </a:lnTo>
                    <a:lnTo>
                      <a:pt x="2350846" y="0"/>
                    </a:lnTo>
                    <a:lnTo>
                      <a:pt x="2390844" y="0"/>
                    </a:lnTo>
                    <a:lnTo>
                      <a:pt x="2462317" y="0"/>
                    </a:lnTo>
                    <a:lnTo>
                      <a:pt x="2499455" y="0"/>
                    </a:lnTo>
                    <a:lnTo>
                      <a:pt x="2530713" y="0"/>
                    </a:lnTo>
                    <a:lnTo>
                      <a:pt x="2547403" y="0"/>
                    </a:lnTo>
                    <a:lnTo>
                      <a:pt x="2549127" y="0"/>
                    </a:lnTo>
                    <a:lnTo>
                      <a:pt x="2581074" y="0"/>
                    </a:lnTo>
                    <a:lnTo>
                      <a:pt x="2582112" y="0"/>
                    </a:lnTo>
                    <a:cubicBezTo>
                      <a:pt x="2669530" y="0"/>
                      <a:pt x="2669530" y="0"/>
                      <a:pt x="2669530" y="0"/>
                    </a:cubicBezTo>
                    <a:lnTo>
                      <a:pt x="2678759" y="0"/>
                    </a:lnTo>
                    <a:lnTo>
                      <a:pt x="2709527" y="0"/>
                    </a:lnTo>
                    <a:lnTo>
                      <a:pt x="2711252" y="0"/>
                    </a:lnTo>
                    <a:lnTo>
                      <a:pt x="2714748" y="0"/>
                    </a:lnTo>
                    <a:lnTo>
                      <a:pt x="2719890" y="0"/>
                    </a:lnTo>
                    <a:lnTo>
                      <a:pt x="2831360" y="0"/>
                    </a:lnTo>
                    <a:lnTo>
                      <a:pt x="2833086" y="0"/>
                    </a:lnTo>
                    <a:lnTo>
                      <a:pt x="2866087" y="0"/>
                    </a:lnTo>
                    <a:lnTo>
                      <a:pt x="2918659" y="0"/>
                    </a:lnTo>
                    <a:lnTo>
                      <a:pt x="2919896" y="0"/>
                    </a:lnTo>
                    <a:lnTo>
                      <a:pt x="2920383" y="0"/>
                    </a:lnTo>
                    <a:lnTo>
                      <a:pt x="2977177" y="0"/>
                    </a:lnTo>
                    <a:lnTo>
                      <a:pt x="2978902" y="0"/>
                    </a:lnTo>
                    <a:lnTo>
                      <a:pt x="3012671" y="0"/>
                    </a:lnTo>
                    <a:lnTo>
                      <a:pt x="3014397" y="0"/>
                    </a:lnTo>
                    <a:lnTo>
                      <a:pt x="3028211" y="0"/>
                    </a:lnTo>
                    <a:lnTo>
                      <a:pt x="3030899" y="0"/>
                    </a:lnTo>
                    <a:lnTo>
                      <a:pt x="3032624" y="0"/>
                    </a:lnTo>
                    <a:lnTo>
                      <a:pt x="3038573" y="0"/>
                    </a:lnTo>
                    <a:lnTo>
                      <a:pt x="3040298" y="0"/>
                    </a:lnTo>
                    <a:lnTo>
                      <a:pt x="3082021" y="0"/>
                    </a:lnTo>
                    <a:lnTo>
                      <a:pt x="3150044" y="0"/>
                    </a:lnTo>
                    <a:lnTo>
                      <a:pt x="3218441" y="0"/>
                    </a:lnTo>
                    <a:lnTo>
                      <a:pt x="3236855" y="0"/>
                    </a:lnTo>
                    <a:lnTo>
                      <a:pt x="3269839" y="0"/>
                    </a:lnTo>
                    <a:lnTo>
                      <a:pt x="3272250" y="0"/>
                    </a:lnTo>
                    <a:lnTo>
                      <a:pt x="3320378" y="0"/>
                    </a:lnTo>
                    <a:lnTo>
                      <a:pt x="3346330" y="0"/>
                    </a:lnTo>
                    <a:lnTo>
                      <a:pt x="3357257" y="0"/>
                    </a:lnTo>
                    <a:lnTo>
                      <a:pt x="3369936" y="0"/>
                    </a:lnTo>
                    <a:lnTo>
                      <a:pt x="3398980" y="0"/>
                    </a:lnTo>
                    <a:lnTo>
                      <a:pt x="3405925" y="0"/>
                    </a:lnTo>
                    <a:cubicBezTo>
                      <a:pt x="3411066" y="0"/>
                      <a:pt x="3411066" y="0"/>
                      <a:pt x="3411066" y="0"/>
                    </a:cubicBezTo>
                    <a:lnTo>
                      <a:pt x="3520813" y="0"/>
                    </a:lnTo>
                    <a:lnTo>
                      <a:pt x="3607623" y="0"/>
                    </a:lnTo>
                    <a:lnTo>
                      <a:pt x="3608111" y="0"/>
                    </a:lnTo>
                    <a:lnTo>
                      <a:pt x="3666629" y="0"/>
                    </a:lnTo>
                    <a:lnTo>
                      <a:pt x="3702124" y="0"/>
                    </a:lnTo>
                    <a:lnTo>
                      <a:pt x="3720351" y="0"/>
                    </a:lnTo>
                    <a:lnTo>
                      <a:pt x="3728025" y="0"/>
                    </a:lnTo>
                    <a:lnTo>
                      <a:pt x="3769748" y="0"/>
                    </a:lnTo>
                    <a:cubicBezTo>
                      <a:pt x="4098793" y="0"/>
                      <a:pt x="4098793" y="0"/>
                      <a:pt x="4098793" y="0"/>
                    </a:cubicBezTo>
                    <a:cubicBezTo>
                      <a:pt x="4133877" y="0"/>
                      <a:pt x="4175977" y="24572"/>
                      <a:pt x="4193519" y="54408"/>
                    </a:cubicBezTo>
                    <a:cubicBezTo>
                      <a:pt x="4439104" y="480025"/>
                      <a:pt x="4439104" y="480025"/>
                      <a:pt x="4439104" y="480025"/>
                    </a:cubicBezTo>
                    <a:cubicBezTo>
                      <a:pt x="4456646" y="509862"/>
                      <a:pt x="4456646" y="559005"/>
                      <a:pt x="4439104" y="588843"/>
                    </a:cubicBezTo>
                    <a:cubicBezTo>
                      <a:pt x="4193519" y="1014459"/>
                      <a:pt x="4193519" y="1014459"/>
                      <a:pt x="4193519" y="1014459"/>
                    </a:cubicBezTo>
                    <a:cubicBezTo>
                      <a:pt x="4175977" y="1044295"/>
                      <a:pt x="4133877" y="1068867"/>
                      <a:pt x="4098793" y="1068867"/>
                    </a:cubicBezTo>
                    <a:lnTo>
                      <a:pt x="3728025" y="1068867"/>
                    </a:lnTo>
                    <a:lnTo>
                      <a:pt x="3607623" y="1068867"/>
                    </a:lnTo>
                    <a:lnTo>
                      <a:pt x="3411066" y="1068867"/>
                    </a:lnTo>
                    <a:lnTo>
                      <a:pt x="3357257" y="1068867"/>
                    </a:lnTo>
                    <a:lnTo>
                      <a:pt x="3236855" y="1068867"/>
                    </a:lnTo>
                    <a:lnTo>
                      <a:pt x="3040298" y="1068867"/>
                    </a:lnTo>
                    <a:lnTo>
                      <a:pt x="3038573" y="1068867"/>
                    </a:lnTo>
                    <a:lnTo>
                      <a:pt x="2919896" y="1068867"/>
                    </a:lnTo>
                    <a:lnTo>
                      <a:pt x="2866087" y="1068867"/>
                    </a:lnTo>
                    <a:lnTo>
                      <a:pt x="2719890" y="1068867"/>
                    </a:lnTo>
                    <a:lnTo>
                      <a:pt x="2669530" y="1068867"/>
                    </a:lnTo>
                    <a:lnTo>
                      <a:pt x="2549127" y="1068867"/>
                    </a:lnTo>
                    <a:lnTo>
                      <a:pt x="2547403" y="1068867"/>
                    </a:lnTo>
                    <a:lnTo>
                      <a:pt x="2350846" y="1068867"/>
                    </a:lnTo>
                    <a:lnTo>
                      <a:pt x="2349122" y="1068867"/>
                    </a:lnTo>
                    <a:lnTo>
                      <a:pt x="2228719" y="1068867"/>
                    </a:lnTo>
                    <a:lnTo>
                      <a:pt x="2178359" y="1068867"/>
                    </a:lnTo>
                    <a:lnTo>
                      <a:pt x="2032162" y="1068867"/>
                    </a:lnTo>
                    <a:lnTo>
                      <a:pt x="1978354" y="1068867"/>
                    </a:lnTo>
                    <a:lnTo>
                      <a:pt x="1859676" y="1068867"/>
                    </a:lnTo>
                    <a:lnTo>
                      <a:pt x="1857951" y="1068867"/>
                    </a:lnTo>
                    <a:lnTo>
                      <a:pt x="1826599" y="1068867"/>
                    </a:lnTo>
                    <a:lnTo>
                      <a:pt x="1661394" y="1068867"/>
                    </a:lnTo>
                    <a:lnTo>
                      <a:pt x="1540992" y="1068867"/>
                    </a:lnTo>
                    <a:lnTo>
                      <a:pt x="1531708" y="1068867"/>
                    </a:lnTo>
                    <a:lnTo>
                      <a:pt x="1487183" y="1068867"/>
                    </a:lnTo>
                    <a:lnTo>
                      <a:pt x="1335428" y="1068867"/>
                    </a:lnTo>
                    <a:lnTo>
                      <a:pt x="1290626" y="1068867"/>
                    </a:lnTo>
                    <a:lnTo>
                      <a:pt x="1170224" y="1068867"/>
                    </a:lnTo>
                    <a:lnTo>
                      <a:pt x="1138871" y="1068867"/>
                    </a:lnTo>
                    <a:lnTo>
                      <a:pt x="1040537" y="1068867"/>
                    </a:lnTo>
                    <a:lnTo>
                      <a:pt x="843980" y="1068867"/>
                    </a:lnTo>
                    <a:lnTo>
                      <a:pt x="799455" y="1068867"/>
                    </a:lnTo>
                    <a:lnTo>
                      <a:pt x="647700" y="1068867"/>
                    </a:lnTo>
                    <a:lnTo>
                      <a:pt x="352810" y="1068867"/>
                    </a:lnTo>
                    <a:cubicBezTo>
                      <a:pt x="318603" y="1068867"/>
                      <a:pt x="275626" y="1044295"/>
                      <a:pt x="258084" y="1014459"/>
                    </a:cubicBezTo>
                    <a:cubicBezTo>
                      <a:pt x="12498" y="588843"/>
                      <a:pt x="12498" y="588843"/>
                      <a:pt x="12498" y="588843"/>
                    </a:cubicBezTo>
                    <a:cubicBezTo>
                      <a:pt x="-4166" y="559005"/>
                      <a:pt x="-4166" y="509862"/>
                      <a:pt x="12498" y="480025"/>
                    </a:cubicBezTo>
                    <a:cubicBezTo>
                      <a:pt x="258084" y="54408"/>
                      <a:pt x="258084" y="54408"/>
                      <a:pt x="258084" y="54408"/>
                    </a:cubicBezTo>
                    <a:cubicBezTo>
                      <a:pt x="275626" y="24572"/>
                      <a:pt x="318603" y="0"/>
                      <a:pt x="352810" y="0"/>
                    </a:cubicBezTo>
                    <a:close/>
                  </a:path>
                </a:pathLst>
              </a:custGeom>
              <a:gradFill flip="none" rotWithShape="1">
                <a:gsLst>
                  <a:gs pos="100000">
                    <a:schemeClr val="bg1">
                      <a:lumMod val="95000"/>
                    </a:schemeClr>
                  </a:gs>
                  <a:gs pos="0">
                    <a:srgbClr val="D3D3D3"/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27" name="任意多边形 45"/>
              <p:cNvSpPr/>
              <p:nvPr/>
            </p:nvSpPr>
            <p:spPr bwMode="auto">
              <a:xfrm>
                <a:off x="1010779" y="325868"/>
                <a:ext cx="2112129" cy="527848"/>
              </a:xfrm>
              <a:custGeom>
                <a:avLst/>
                <a:gdLst>
                  <a:gd name="connsiteX0" fmla="*/ 305125 w 4603109"/>
                  <a:gd name="connsiteY0" fmla="*/ 0 h 924402"/>
                  <a:gd name="connsiteX1" fmla="*/ 432894 w 4603109"/>
                  <a:gd name="connsiteY1" fmla="*/ 0 h 924402"/>
                  <a:gd name="connsiteX2" fmla="*/ 445336 w 4603109"/>
                  <a:gd name="connsiteY2" fmla="*/ 0 h 924402"/>
                  <a:gd name="connsiteX3" fmla="*/ 550703 w 4603109"/>
                  <a:gd name="connsiteY3" fmla="*/ 0 h 924402"/>
                  <a:gd name="connsiteX4" fmla="*/ 560158 w 4603109"/>
                  <a:gd name="connsiteY4" fmla="*/ 0 h 924402"/>
                  <a:gd name="connsiteX5" fmla="*/ 573105 w 4603109"/>
                  <a:gd name="connsiteY5" fmla="*/ 0 h 924402"/>
                  <a:gd name="connsiteX6" fmla="*/ 626202 w 4603109"/>
                  <a:gd name="connsiteY6" fmla="*/ 0 h 924402"/>
                  <a:gd name="connsiteX7" fmla="*/ 676811 w 4603109"/>
                  <a:gd name="connsiteY7" fmla="*/ 0 h 924402"/>
                  <a:gd name="connsiteX8" fmla="*/ 678472 w 4603109"/>
                  <a:gd name="connsiteY8" fmla="*/ 0 h 924402"/>
                  <a:gd name="connsiteX9" fmla="*/ 687927 w 4603109"/>
                  <a:gd name="connsiteY9" fmla="*/ 0 h 924402"/>
                  <a:gd name="connsiteX10" fmla="*/ 691402 w 4603109"/>
                  <a:gd name="connsiteY10" fmla="*/ 0 h 924402"/>
                  <a:gd name="connsiteX11" fmla="*/ 700371 w 4603109"/>
                  <a:gd name="connsiteY11" fmla="*/ 0 h 924402"/>
                  <a:gd name="connsiteX12" fmla="*/ 707508 w 4603109"/>
                  <a:gd name="connsiteY12" fmla="*/ 0 h 924402"/>
                  <a:gd name="connsiteX13" fmla="*/ 729909 w 4603109"/>
                  <a:gd name="connsiteY13" fmla="*/ 0 h 924402"/>
                  <a:gd name="connsiteX14" fmla="*/ 753971 w 4603109"/>
                  <a:gd name="connsiteY14" fmla="*/ 0 h 924402"/>
                  <a:gd name="connsiteX15" fmla="*/ 804580 w 4603109"/>
                  <a:gd name="connsiteY15" fmla="*/ 0 h 924402"/>
                  <a:gd name="connsiteX16" fmla="*/ 805737 w 4603109"/>
                  <a:gd name="connsiteY16" fmla="*/ 0 h 924402"/>
                  <a:gd name="connsiteX17" fmla="*/ 819171 w 4603109"/>
                  <a:gd name="connsiteY17" fmla="*/ 0 h 924402"/>
                  <a:gd name="connsiteX18" fmla="*/ 828140 w 4603109"/>
                  <a:gd name="connsiteY18" fmla="*/ 0 h 924402"/>
                  <a:gd name="connsiteX19" fmla="*/ 831615 w 4603109"/>
                  <a:gd name="connsiteY19" fmla="*/ 0 h 924402"/>
                  <a:gd name="connsiteX20" fmla="*/ 835277 w 4603109"/>
                  <a:gd name="connsiteY20" fmla="*/ 0 h 924402"/>
                  <a:gd name="connsiteX21" fmla="*/ 857678 w 4603109"/>
                  <a:gd name="connsiteY21" fmla="*/ 0 h 924402"/>
                  <a:gd name="connsiteX22" fmla="*/ 864889 w 4603109"/>
                  <a:gd name="connsiteY22" fmla="*/ 0 h 924402"/>
                  <a:gd name="connsiteX23" fmla="*/ 899900 w 4603109"/>
                  <a:gd name="connsiteY23" fmla="*/ 0 h 924402"/>
                  <a:gd name="connsiteX24" fmla="*/ 909341 w 4603109"/>
                  <a:gd name="connsiteY24" fmla="*/ 0 h 924402"/>
                  <a:gd name="connsiteX25" fmla="*/ 929965 w 4603109"/>
                  <a:gd name="connsiteY25" fmla="*/ 0 h 924402"/>
                  <a:gd name="connsiteX26" fmla="*/ 933506 w 4603109"/>
                  <a:gd name="connsiteY26" fmla="*/ 0 h 924402"/>
                  <a:gd name="connsiteX27" fmla="*/ 936982 w 4603109"/>
                  <a:gd name="connsiteY27" fmla="*/ 0 h 924402"/>
                  <a:gd name="connsiteX28" fmla="*/ 959384 w 4603109"/>
                  <a:gd name="connsiteY28" fmla="*/ 0 h 924402"/>
                  <a:gd name="connsiteX29" fmla="*/ 962542 w 4603109"/>
                  <a:gd name="connsiteY29" fmla="*/ 0 h 924402"/>
                  <a:gd name="connsiteX30" fmla="*/ 984943 w 4603109"/>
                  <a:gd name="connsiteY30" fmla="*/ 0 h 924402"/>
                  <a:gd name="connsiteX31" fmla="*/ 992658 w 4603109"/>
                  <a:gd name="connsiteY31" fmla="*/ 0 h 924402"/>
                  <a:gd name="connsiteX32" fmla="*/ 1012059 w 4603109"/>
                  <a:gd name="connsiteY32" fmla="*/ 0 h 924402"/>
                  <a:gd name="connsiteX33" fmla="*/ 1012480 w 4603109"/>
                  <a:gd name="connsiteY33" fmla="*/ 0 h 924402"/>
                  <a:gd name="connsiteX34" fmla="*/ 1027669 w 4603109"/>
                  <a:gd name="connsiteY34" fmla="*/ 0 h 924402"/>
                  <a:gd name="connsiteX35" fmla="*/ 1037110 w 4603109"/>
                  <a:gd name="connsiteY35" fmla="*/ 0 h 924402"/>
                  <a:gd name="connsiteX36" fmla="*/ 1040112 w 4603109"/>
                  <a:gd name="connsiteY36" fmla="*/ 0 h 924402"/>
                  <a:gd name="connsiteX37" fmla="*/ 1057734 w 4603109"/>
                  <a:gd name="connsiteY37" fmla="*/ 0 h 924402"/>
                  <a:gd name="connsiteX38" fmla="*/ 1064751 w 4603109"/>
                  <a:gd name="connsiteY38" fmla="*/ 0 h 924402"/>
                  <a:gd name="connsiteX39" fmla="*/ 1070177 w 4603109"/>
                  <a:gd name="connsiteY39" fmla="*/ 0 h 924402"/>
                  <a:gd name="connsiteX40" fmla="*/ 1072436 w 4603109"/>
                  <a:gd name="connsiteY40" fmla="*/ 0 h 924402"/>
                  <a:gd name="connsiteX41" fmla="*/ 1090311 w 4603109"/>
                  <a:gd name="connsiteY41" fmla="*/ 0 h 924402"/>
                  <a:gd name="connsiteX42" fmla="*/ 1110718 w 4603109"/>
                  <a:gd name="connsiteY42" fmla="*/ 0 h 924402"/>
                  <a:gd name="connsiteX43" fmla="*/ 1112712 w 4603109"/>
                  <a:gd name="connsiteY43" fmla="*/ 0 h 924402"/>
                  <a:gd name="connsiteX44" fmla="*/ 1116187 w 4603109"/>
                  <a:gd name="connsiteY44" fmla="*/ 0 h 924402"/>
                  <a:gd name="connsiteX45" fmla="*/ 1139828 w 4603109"/>
                  <a:gd name="connsiteY45" fmla="*/ 0 h 924402"/>
                  <a:gd name="connsiteX46" fmla="*/ 1140249 w 4603109"/>
                  <a:gd name="connsiteY46" fmla="*/ 0 h 924402"/>
                  <a:gd name="connsiteX47" fmla="*/ 1145480 w 4603109"/>
                  <a:gd name="connsiteY47" fmla="*/ 0 h 924402"/>
                  <a:gd name="connsiteX48" fmla="*/ 1152270 w 4603109"/>
                  <a:gd name="connsiteY48" fmla="*/ 0 h 924402"/>
                  <a:gd name="connsiteX49" fmla="*/ 1154934 w 4603109"/>
                  <a:gd name="connsiteY49" fmla="*/ 0 h 924402"/>
                  <a:gd name="connsiteX50" fmla="*/ 1167881 w 4603109"/>
                  <a:gd name="connsiteY50" fmla="*/ 0 h 924402"/>
                  <a:gd name="connsiteX51" fmla="*/ 1175544 w 4603109"/>
                  <a:gd name="connsiteY51" fmla="*/ 0 h 924402"/>
                  <a:gd name="connsiteX52" fmla="*/ 1184998 w 4603109"/>
                  <a:gd name="connsiteY52" fmla="*/ 0 h 924402"/>
                  <a:gd name="connsiteX53" fmla="*/ 1197946 w 4603109"/>
                  <a:gd name="connsiteY53" fmla="*/ 0 h 924402"/>
                  <a:gd name="connsiteX54" fmla="*/ 1200205 w 4603109"/>
                  <a:gd name="connsiteY54" fmla="*/ 0 h 924402"/>
                  <a:gd name="connsiteX55" fmla="*/ 1220978 w 4603109"/>
                  <a:gd name="connsiteY55" fmla="*/ 0 h 924402"/>
                  <a:gd name="connsiteX56" fmla="*/ 1238487 w 4603109"/>
                  <a:gd name="connsiteY56" fmla="*/ 0 h 924402"/>
                  <a:gd name="connsiteX57" fmla="*/ 1243956 w 4603109"/>
                  <a:gd name="connsiteY57" fmla="*/ 0 h 924402"/>
                  <a:gd name="connsiteX58" fmla="*/ 1251042 w 4603109"/>
                  <a:gd name="connsiteY58" fmla="*/ 0 h 924402"/>
                  <a:gd name="connsiteX59" fmla="*/ 1257637 w 4603109"/>
                  <a:gd name="connsiteY59" fmla="*/ 0 h 924402"/>
                  <a:gd name="connsiteX60" fmla="*/ 1271587 w 4603109"/>
                  <a:gd name="connsiteY60" fmla="*/ 0 h 924402"/>
                  <a:gd name="connsiteX61" fmla="*/ 1273249 w 4603109"/>
                  <a:gd name="connsiteY61" fmla="*/ 0 h 924402"/>
                  <a:gd name="connsiteX62" fmla="*/ 1280039 w 4603109"/>
                  <a:gd name="connsiteY62" fmla="*/ 0 h 924402"/>
                  <a:gd name="connsiteX63" fmla="*/ 1282703 w 4603109"/>
                  <a:gd name="connsiteY63" fmla="*/ 0 h 924402"/>
                  <a:gd name="connsiteX64" fmla="*/ 1286178 w 4603109"/>
                  <a:gd name="connsiteY64" fmla="*/ 0 h 924402"/>
                  <a:gd name="connsiteX65" fmla="*/ 1295146 w 4603109"/>
                  <a:gd name="connsiteY65" fmla="*/ 0 h 924402"/>
                  <a:gd name="connsiteX66" fmla="*/ 1301651 w 4603109"/>
                  <a:gd name="connsiteY66" fmla="*/ 0 h 924402"/>
                  <a:gd name="connsiteX67" fmla="*/ 1302284 w 4603109"/>
                  <a:gd name="connsiteY67" fmla="*/ 0 h 924402"/>
                  <a:gd name="connsiteX68" fmla="*/ 1303313 w 4603109"/>
                  <a:gd name="connsiteY68" fmla="*/ 0 h 924402"/>
                  <a:gd name="connsiteX69" fmla="*/ 1312767 w 4603109"/>
                  <a:gd name="connsiteY69" fmla="*/ 0 h 924402"/>
                  <a:gd name="connsiteX70" fmla="*/ 1316242 w 4603109"/>
                  <a:gd name="connsiteY70" fmla="*/ 0 h 924402"/>
                  <a:gd name="connsiteX71" fmla="*/ 1321886 w 4603109"/>
                  <a:gd name="connsiteY71" fmla="*/ 0 h 924402"/>
                  <a:gd name="connsiteX72" fmla="*/ 1324685 w 4603109"/>
                  <a:gd name="connsiteY72" fmla="*/ 0 h 924402"/>
                  <a:gd name="connsiteX73" fmla="*/ 1325211 w 4603109"/>
                  <a:gd name="connsiteY73" fmla="*/ 0 h 924402"/>
                  <a:gd name="connsiteX74" fmla="*/ 1332348 w 4603109"/>
                  <a:gd name="connsiteY74" fmla="*/ 0 h 924402"/>
                  <a:gd name="connsiteX75" fmla="*/ 1332714 w 4603109"/>
                  <a:gd name="connsiteY75" fmla="*/ 0 h 924402"/>
                  <a:gd name="connsiteX76" fmla="*/ 1333135 w 4603109"/>
                  <a:gd name="connsiteY76" fmla="*/ 0 h 924402"/>
                  <a:gd name="connsiteX77" fmla="*/ 1348747 w 4603109"/>
                  <a:gd name="connsiteY77" fmla="*/ 0 h 924402"/>
                  <a:gd name="connsiteX78" fmla="*/ 1354749 w 4603109"/>
                  <a:gd name="connsiteY78" fmla="*/ 0 h 924402"/>
                  <a:gd name="connsiteX79" fmla="*/ 1378811 w 4603109"/>
                  <a:gd name="connsiteY79" fmla="*/ 0 h 924402"/>
                  <a:gd name="connsiteX80" fmla="*/ 1383745 w 4603109"/>
                  <a:gd name="connsiteY80" fmla="*/ 0 h 924402"/>
                  <a:gd name="connsiteX81" fmla="*/ 1385406 w 4603109"/>
                  <a:gd name="connsiteY81" fmla="*/ 0 h 924402"/>
                  <a:gd name="connsiteX82" fmla="*/ 1399356 w 4603109"/>
                  <a:gd name="connsiteY82" fmla="*/ 0 h 924402"/>
                  <a:gd name="connsiteX83" fmla="*/ 1400513 w 4603109"/>
                  <a:gd name="connsiteY83" fmla="*/ 0 h 924402"/>
                  <a:gd name="connsiteX84" fmla="*/ 1413947 w 4603109"/>
                  <a:gd name="connsiteY84" fmla="*/ 0 h 924402"/>
                  <a:gd name="connsiteX85" fmla="*/ 1414442 w 4603109"/>
                  <a:gd name="connsiteY85" fmla="*/ 0 h 924402"/>
                  <a:gd name="connsiteX86" fmla="*/ 1422915 w 4603109"/>
                  <a:gd name="connsiteY86" fmla="*/ 0 h 924402"/>
                  <a:gd name="connsiteX87" fmla="*/ 1426390 w 4603109"/>
                  <a:gd name="connsiteY87" fmla="*/ 0 h 924402"/>
                  <a:gd name="connsiteX88" fmla="*/ 1429420 w 4603109"/>
                  <a:gd name="connsiteY88" fmla="*/ 0 h 924402"/>
                  <a:gd name="connsiteX89" fmla="*/ 1430053 w 4603109"/>
                  <a:gd name="connsiteY89" fmla="*/ 0 h 924402"/>
                  <a:gd name="connsiteX90" fmla="*/ 1430206 w 4603109"/>
                  <a:gd name="connsiteY90" fmla="*/ 0 h 924402"/>
                  <a:gd name="connsiteX91" fmla="*/ 1430577 w 4603109"/>
                  <a:gd name="connsiteY91" fmla="*/ 0 h 924402"/>
                  <a:gd name="connsiteX92" fmla="*/ 1436843 w 4603109"/>
                  <a:gd name="connsiteY92" fmla="*/ 0 h 924402"/>
                  <a:gd name="connsiteX93" fmla="*/ 1444011 w 4603109"/>
                  <a:gd name="connsiteY93" fmla="*/ 0 h 924402"/>
                  <a:gd name="connsiteX94" fmla="*/ 1449655 w 4603109"/>
                  <a:gd name="connsiteY94" fmla="*/ 0 h 924402"/>
                  <a:gd name="connsiteX95" fmla="*/ 1452454 w 4603109"/>
                  <a:gd name="connsiteY95" fmla="*/ 0 h 924402"/>
                  <a:gd name="connsiteX96" fmla="*/ 1452980 w 4603109"/>
                  <a:gd name="connsiteY96" fmla="*/ 0 h 924402"/>
                  <a:gd name="connsiteX97" fmla="*/ 1456455 w 4603109"/>
                  <a:gd name="connsiteY97" fmla="*/ 0 h 924402"/>
                  <a:gd name="connsiteX98" fmla="*/ 1459664 w 4603109"/>
                  <a:gd name="connsiteY98" fmla="*/ 0 h 924402"/>
                  <a:gd name="connsiteX99" fmla="*/ 1460117 w 4603109"/>
                  <a:gd name="connsiteY99" fmla="*/ 0 h 924402"/>
                  <a:gd name="connsiteX100" fmla="*/ 1460483 w 4603109"/>
                  <a:gd name="connsiteY100" fmla="*/ 0 h 924402"/>
                  <a:gd name="connsiteX101" fmla="*/ 1460904 w 4603109"/>
                  <a:gd name="connsiteY101" fmla="*/ 0 h 924402"/>
                  <a:gd name="connsiteX102" fmla="*/ 1472926 w 4603109"/>
                  <a:gd name="connsiteY102" fmla="*/ 0 h 924402"/>
                  <a:gd name="connsiteX103" fmla="*/ 1482518 w 4603109"/>
                  <a:gd name="connsiteY103" fmla="*/ 0 h 924402"/>
                  <a:gd name="connsiteX104" fmla="*/ 1489729 w 4603109"/>
                  <a:gd name="connsiteY104" fmla="*/ 0 h 924402"/>
                  <a:gd name="connsiteX105" fmla="*/ 1504116 w 4603109"/>
                  <a:gd name="connsiteY105" fmla="*/ 0 h 924402"/>
                  <a:gd name="connsiteX106" fmla="*/ 1511514 w 4603109"/>
                  <a:gd name="connsiteY106" fmla="*/ 0 h 924402"/>
                  <a:gd name="connsiteX107" fmla="*/ 1524740 w 4603109"/>
                  <a:gd name="connsiteY107" fmla="*/ 0 h 924402"/>
                  <a:gd name="connsiteX108" fmla="*/ 1528282 w 4603109"/>
                  <a:gd name="connsiteY108" fmla="*/ 0 h 924402"/>
                  <a:gd name="connsiteX109" fmla="*/ 1531757 w 4603109"/>
                  <a:gd name="connsiteY109" fmla="*/ 0 h 924402"/>
                  <a:gd name="connsiteX110" fmla="*/ 1534181 w 4603109"/>
                  <a:gd name="connsiteY110" fmla="*/ 0 h 924402"/>
                  <a:gd name="connsiteX111" fmla="*/ 1542211 w 4603109"/>
                  <a:gd name="connsiteY111" fmla="*/ 0 h 924402"/>
                  <a:gd name="connsiteX112" fmla="*/ 1554159 w 4603109"/>
                  <a:gd name="connsiteY112" fmla="*/ 0 h 924402"/>
                  <a:gd name="connsiteX113" fmla="*/ 1557318 w 4603109"/>
                  <a:gd name="connsiteY113" fmla="*/ 0 h 924402"/>
                  <a:gd name="connsiteX114" fmla="*/ 1557975 w 4603109"/>
                  <a:gd name="connsiteY114" fmla="*/ 0 h 924402"/>
                  <a:gd name="connsiteX115" fmla="*/ 1558346 w 4603109"/>
                  <a:gd name="connsiteY115" fmla="*/ 0 h 924402"/>
                  <a:gd name="connsiteX116" fmla="*/ 1561822 w 4603109"/>
                  <a:gd name="connsiteY116" fmla="*/ 0 h 924402"/>
                  <a:gd name="connsiteX117" fmla="*/ 1564612 w 4603109"/>
                  <a:gd name="connsiteY117" fmla="*/ 0 h 924402"/>
                  <a:gd name="connsiteX118" fmla="*/ 1566857 w 4603109"/>
                  <a:gd name="connsiteY118" fmla="*/ 0 h 924402"/>
                  <a:gd name="connsiteX119" fmla="*/ 1576919 w 4603109"/>
                  <a:gd name="connsiteY119" fmla="*/ 0 h 924402"/>
                  <a:gd name="connsiteX120" fmla="*/ 1579719 w 4603109"/>
                  <a:gd name="connsiteY120" fmla="*/ 0 h 924402"/>
                  <a:gd name="connsiteX121" fmla="*/ 1584224 w 4603109"/>
                  <a:gd name="connsiteY121" fmla="*/ 0 h 924402"/>
                  <a:gd name="connsiteX122" fmla="*/ 1587382 w 4603109"/>
                  <a:gd name="connsiteY122" fmla="*/ 0 h 924402"/>
                  <a:gd name="connsiteX123" fmla="*/ 1587433 w 4603109"/>
                  <a:gd name="connsiteY123" fmla="*/ 0 h 924402"/>
                  <a:gd name="connsiteX124" fmla="*/ 1600695 w 4603109"/>
                  <a:gd name="connsiteY124" fmla="*/ 0 h 924402"/>
                  <a:gd name="connsiteX125" fmla="*/ 1606834 w 4603109"/>
                  <a:gd name="connsiteY125" fmla="*/ 0 h 924402"/>
                  <a:gd name="connsiteX126" fmla="*/ 1607256 w 4603109"/>
                  <a:gd name="connsiteY126" fmla="*/ 0 h 924402"/>
                  <a:gd name="connsiteX127" fmla="*/ 1608325 w 4603109"/>
                  <a:gd name="connsiteY127" fmla="*/ 0 h 924402"/>
                  <a:gd name="connsiteX128" fmla="*/ 1609783 w 4603109"/>
                  <a:gd name="connsiteY128" fmla="*/ 0 h 924402"/>
                  <a:gd name="connsiteX129" fmla="*/ 1617498 w 4603109"/>
                  <a:gd name="connsiteY129" fmla="*/ 0 h 924402"/>
                  <a:gd name="connsiteX130" fmla="*/ 1631885 w 4603109"/>
                  <a:gd name="connsiteY130" fmla="*/ 0 h 924402"/>
                  <a:gd name="connsiteX131" fmla="*/ 1636899 w 4603109"/>
                  <a:gd name="connsiteY131" fmla="*/ 0 h 924402"/>
                  <a:gd name="connsiteX132" fmla="*/ 1637320 w 4603109"/>
                  <a:gd name="connsiteY132" fmla="*/ 0 h 924402"/>
                  <a:gd name="connsiteX133" fmla="*/ 1637445 w 4603109"/>
                  <a:gd name="connsiteY133" fmla="*/ 0 h 924402"/>
                  <a:gd name="connsiteX134" fmla="*/ 1652509 w 4603109"/>
                  <a:gd name="connsiteY134" fmla="*/ 0 h 924402"/>
                  <a:gd name="connsiteX135" fmla="*/ 1659526 w 4603109"/>
                  <a:gd name="connsiteY135" fmla="*/ 0 h 924402"/>
                  <a:gd name="connsiteX136" fmla="*/ 1661950 w 4603109"/>
                  <a:gd name="connsiteY136" fmla="*/ 0 h 924402"/>
                  <a:gd name="connsiteX137" fmla="*/ 1664952 w 4603109"/>
                  <a:gd name="connsiteY137" fmla="*/ 0 h 924402"/>
                  <a:gd name="connsiteX138" fmla="*/ 1667212 w 4603109"/>
                  <a:gd name="connsiteY138" fmla="*/ 0 h 924402"/>
                  <a:gd name="connsiteX139" fmla="*/ 1685087 w 4603109"/>
                  <a:gd name="connsiteY139" fmla="*/ 0 h 924402"/>
                  <a:gd name="connsiteX140" fmla="*/ 1689591 w 4603109"/>
                  <a:gd name="connsiteY140" fmla="*/ 0 h 924402"/>
                  <a:gd name="connsiteX141" fmla="*/ 1694626 w 4603109"/>
                  <a:gd name="connsiteY141" fmla="*/ 0 h 924402"/>
                  <a:gd name="connsiteX142" fmla="*/ 1697276 w 4603109"/>
                  <a:gd name="connsiteY142" fmla="*/ 0 h 924402"/>
                  <a:gd name="connsiteX143" fmla="*/ 1698000 w 4603109"/>
                  <a:gd name="connsiteY143" fmla="*/ 0 h 924402"/>
                  <a:gd name="connsiteX144" fmla="*/ 1704688 w 4603109"/>
                  <a:gd name="connsiteY144" fmla="*/ 0 h 924402"/>
                  <a:gd name="connsiteX145" fmla="*/ 1707488 w 4603109"/>
                  <a:gd name="connsiteY145" fmla="*/ 0 h 924402"/>
                  <a:gd name="connsiteX146" fmla="*/ 1710963 w 4603109"/>
                  <a:gd name="connsiteY146" fmla="*/ 0 h 924402"/>
                  <a:gd name="connsiteX147" fmla="*/ 1715151 w 4603109"/>
                  <a:gd name="connsiteY147" fmla="*/ 0 h 924402"/>
                  <a:gd name="connsiteX148" fmla="*/ 1721928 w 4603109"/>
                  <a:gd name="connsiteY148" fmla="*/ 0 h 924402"/>
                  <a:gd name="connsiteX149" fmla="*/ 1734603 w 4603109"/>
                  <a:gd name="connsiteY149" fmla="*/ 0 h 924402"/>
                  <a:gd name="connsiteX150" fmla="*/ 1735025 w 4603109"/>
                  <a:gd name="connsiteY150" fmla="*/ 0 h 924402"/>
                  <a:gd name="connsiteX151" fmla="*/ 1735558 w 4603109"/>
                  <a:gd name="connsiteY151" fmla="*/ 0 h 924402"/>
                  <a:gd name="connsiteX152" fmla="*/ 1736094 w 4603109"/>
                  <a:gd name="connsiteY152" fmla="*/ 0 h 924402"/>
                  <a:gd name="connsiteX153" fmla="*/ 1737552 w 4603109"/>
                  <a:gd name="connsiteY153" fmla="*/ 0 h 924402"/>
                  <a:gd name="connsiteX154" fmla="*/ 1741027 w 4603109"/>
                  <a:gd name="connsiteY154" fmla="*/ 0 h 924402"/>
                  <a:gd name="connsiteX155" fmla="*/ 1747046 w 4603109"/>
                  <a:gd name="connsiteY155" fmla="*/ 0 h 924402"/>
                  <a:gd name="connsiteX156" fmla="*/ 1748537 w 4603109"/>
                  <a:gd name="connsiteY156" fmla="*/ 0 h 924402"/>
                  <a:gd name="connsiteX157" fmla="*/ 1753052 w 4603109"/>
                  <a:gd name="connsiteY157" fmla="*/ 0 h 924402"/>
                  <a:gd name="connsiteX158" fmla="*/ 1757499 w 4603109"/>
                  <a:gd name="connsiteY158" fmla="*/ 0 h 924402"/>
                  <a:gd name="connsiteX159" fmla="*/ 1764668 w 4603109"/>
                  <a:gd name="connsiteY159" fmla="*/ 0 h 924402"/>
                  <a:gd name="connsiteX160" fmla="*/ 1765089 w 4603109"/>
                  <a:gd name="connsiteY160" fmla="*/ 0 h 924402"/>
                  <a:gd name="connsiteX161" fmla="*/ 1765214 w 4603109"/>
                  <a:gd name="connsiteY161" fmla="*/ 0 h 924402"/>
                  <a:gd name="connsiteX162" fmla="*/ 1770320 w 4603109"/>
                  <a:gd name="connsiteY162" fmla="*/ 0 h 924402"/>
                  <a:gd name="connsiteX163" fmla="*/ 1777110 w 4603109"/>
                  <a:gd name="connsiteY163" fmla="*/ 0 h 924402"/>
                  <a:gd name="connsiteX164" fmla="*/ 1779774 w 4603109"/>
                  <a:gd name="connsiteY164" fmla="*/ 0 h 924402"/>
                  <a:gd name="connsiteX165" fmla="*/ 1792721 w 4603109"/>
                  <a:gd name="connsiteY165" fmla="*/ 0 h 924402"/>
                  <a:gd name="connsiteX166" fmla="*/ 1794981 w 4603109"/>
                  <a:gd name="connsiteY166" fmla="*/ 0 h 924402"/>
                  <a:gd name="connsiteX167" fmla="*/ 1825045 w 4603109"/>
                  <a:gd name="connsiteY167" fmla="*/ 0 h 924402"/>
                  <a:gd name="connsiteX168" fmla="*/ 1825769 w 4603109"/>
                  <a:gd name="connsiteY168" fmla="*/ 0 h 924402"/>
                  <a:gd name="connsiteX169" fmla="*/ 1838732 w 4603109"/>
                  <a:gd name="connsiteY169" fmla="*/ 0 h 924402"/>
                  <a:gd name="connsiteX170" fmla="*/ 1845818 w 4603109"/>
                  <a:gd name="connsiteY170" fmla="*/ 0 h 924402"/>
                  <a:gd name="connsiteX171" fmla="*/ 1849697 w 4603109"/>
                  <a:gd name="connsiteY171" fmla="*/ 0 h 924402"/>
                  <a:gd name="connsiteX172" fmla="*/ 1852412 w 4603109"/>
                  <a:gd name="connsiteY172" fmla="*/ 0 h 924402"/>
                  <a:gd name="connsiteX173" fmla="*/ 1853903 w 4603109"/>
                  <a:gd name="connsiteY173" fmla="*/ 0 h 924402"/>
                  <a:gd name="connsiteX174" fmla="*/ 1863327 w 4603109"/>
                  <a:gd name="connsiteY174" fmla="*/ 0 h 924402"/>
                  <a:gd name="connsiteX175" fmla="*/ 1868796 w 4603109"/>
                  <a:gd name="connsiteY175" fmla="*/ 0 h 924402"/>
                  <a:gd name="connsiteX176" fmla="*/ 1874815 w 4603109"/>
                  <a:gd name="connsiteY176" fmla="*/ 0 h 924402"/>
                  <a:gd name="connsiteX177" fmla="*/ 1876306 w 4603109"/>
                  <a:gd name="connsiteY177" fmla="*/ 0 h 924402"/>
                  <a:gd name="connsiteX178" fmla="*/ 1880821 w 4603109"/>
                  <a:gd name="connsiteY178" fmla="*/ 0 h 924402"/>
                  <a:gd name="connsiteX179" fmla="*/ 1882477 w 4603109"/>
                  <a:gd name="connsiteY179" fmla="*/ 0 h 924402"/>
                  <a:gd name="connsiteX180" fmla="*/ 1883936 w 4603109"/>
                  <a:gd name="connsiteY180" fmla="*/ 0 h 924402"/>
                  <a:gd name="connsiteX181" fmla="*/ 1885268 w 4603109"/>
                  <a:gd name="connsiteY181" fmla="*/ 0 h 924402"/>
                  <a:gd name="connsiteX182" fmla="*/ 1896427 w 4603109"/>
                  <a:gd name="connsiteY182" fmla="*/ 0 h 924402"/>
                  <a:gd name="connsiteX183" fmla="*/ 1898089 w 4603109"/>
                  <a:gd name="connsiteY183" fmla="*/ 0 h 924402"/>
                  <a:gd name="connsiteX184" fmla="*/ 1904879 w 4603109"/>
                  <a:gd name="connsiteY184" fmla="*/ 0 h 924402"/>
                  <a:gd name="connsiteX185" fmla="*/ 1907543 w 4603109"/>
                  <a:gd name="connsiteY185" fmla="*/ 0 h 924402"/>
                  <a:gd name="connsiteX186" fmla="*/ 1911018 w 4603109"/>
                  <a:gd name="connsiteY186" fmla="*/ 0 h 924402"/>
                  <a:gd name="connsiteX187" fmla="*/ 1919986 w 4603109"/>
                  <a:gd name="connsiteY187" fmla="*/ 0 h 924402"/>
                  <a:gd name="connsiteX188" fmla="*/ 1927124 w 4603109"/>
                  <a:gd name="connsiteY188" fmla="*/ 0 h 924402"/>
                  <a:gd name="connsiteX189" fmla="*/ 1927489 w 4603109"/>
                  <a:gd name="connsiteY189" fmla="*/ 0 h 924402"/>
                  <a:gd name="connsiteX190" fmla="*/ 1927911 w 4603109"/>
                  <a:gd name="connsiteY190" fmla="*/ 0 h 924402"/>
                  <a:gd name="connsiteX191" fmla="*/ 1929402 w 4603109"/>
                  <a:gd name="connsiteY191" fmla="*/ 0 h 924402"/>
                  <a:gd name="connsiteX192" fmla="*/ 1946726 w 4603109"/>
                  <a:gd name="connsiteY192" fmla="*/ 0 h 924402"/>
                  <a:gd name="connsiteX193" fmla="*/ 1949525 w 4603109"/>
                  <a:gd name="connsiteY193" fmla="*/ 0 h 924402"/>
                  <a:gd name="connsiteX194" fmla="*/ 1957554 w 4603109"/>
                  <a:gd name="connsiteY194" fmla="*/ 0 h 924402"/>
                  <a:gd name="connsiteX195" fmla="*/ 1957975 w 4603109"/>
                  <a:gd name="connsiteY195" fmla="*/ 0 h 924402"/>
                  <a:gd name="connsiteX196" fmla="*/ 1973587 w 4603109"/>
                  <a:gd name="connsiteY196" fmla="*/ 0 h 924402"/>
                  <a:gd name="connsiteX197" fmla="*/ 1978520 w 4603109"/>
                  <a:gd name="connsiteY197" fmla="*/ 0 h 924402"/>
                  <a:gd name="connsiteX198" fmla="*/ 1980012 w 4603109"/>
                  <a:gd name="connsiteY198" fmla="*/ 0 h 924402"/>
                  <a:gd name="connsiteX199" fmla="*/ 1980181 w 4603109"/>
                  <a:gd name="connsiteY199" fmla="*/ 0 h 924402"/>
                  <a:gd name="connsiteX200" fmla="*/ 1981672 w 4603109"/>
                  <a:gd name="connsiteY200" fmla="*/ 0 h 924402"/>
                  <a:gd name="connsiteX201" fmla="*/ 2008585 w 4603109"/>
                  <a:gd name="connsiteY201" fmla="*/ 0 h 924402"/>
                  <a:gd name="connsiteX202" fmla="*/ 2009218 w 4603109"/>
                  <a:gd name="connsiteY202" fmla="*/ 0 h 924402"/>
                  <a:gd name="connsiteX203" fmla="*/ 2010246 w 4603109"/>
                  <a:gd name="connsiteY203" fmla="*/ 0 h 924402"/>
                  <a:gd name="connsiteX204" fmla="*/ 2010709 w 4603109"/>
                  <a:gd name="connsiteY204" fmla="*/ 0 h 924402"/>
                  <a:gd name="connsiteX205" fmla="*/ 2011705 w 4603109"/>
                  <a:gd name="connsiteY205" fmla="*/ 0 h 924402"/>
                  <a:gd name="connsiteX206" fmla="*/ 2024147 w 4603109"/>
                  <a:gd name="connsiteY206" fmla="*/ 0 h 924402"/>
                  <a:gd name="connsiteX207" fmla="*/ 2024196 w 4603109"/>
                  <a:gd name="connsiteY207" fmla="*/ 0 h 924402"/>
                  <a:gd name="connsiteX208" fmla="*/ 2024981 w 4603109"/>
                  <a:gd name="connsiteY208" fmla="*/ 0 h 924402"/>
                  <a:gd name="connsiteX209" fmla="*/ 2025353 w 4603109"/>
                  <a:gd name="connsiteY209" fmla="*/ 0 h 924402"/>
                  <a:gd name="connsiteX210" fmla="*/ 2026473 w 4603109"/>
                  <a:gd name="connsiteY210" fmla="*/ 0 h 924402"/>
                  <a:gd name="connsiteX211" fmla="*/ 2031619 w 4603109"/>
                  <a:gd name="connsiteY211" fmla="*/ 0 h 924402"/>
                  <a:gd name="connsiteX212" fmla="*/ 2033110 w 4603109"/>
                  <a:gd name="connsiteY212" fmla="*/ 0 h 924402"/>
                  <a:gd name="connsiteX213" fmla="*/ 2038787 w 4603109"/>
                  <a:gd name="connsiteY213" fmla="*/ 0 h 924402"/>
                  <a:gd name="connsiteX214" fmla="*/ 2039282 w 4603109"/>
                  <a:gd name="connsiteY214" fmla="*/ 0 h 924402"/>
                  <a:gd name="connsiteX215" fmla="*/ 2047755 w 4603109"/>
                  <a:gd name="connsiteY215" fmla="*/ 0 h 924402"/>
                  <a:gd name="connsiteX216" fmla="*/ 2051230 w 4603109"/>
                  <a:gd name="connsiteY216" fmla="*/ 0 h 924402"/>
                  <a:gd name="connsiteX217" fmla="*/ 2054893 w 4603109"/>
                  <a:gd name="connsiteY217" fmla="*/ 0 h 924402"/>
                  <a:gd name="connsiteX218" fmla="*/ 2055046 w 4603109"/>
                  <a:gd name="connsiteY218" fmla="*/ 0 h 924402"/>
                  <a:gd name="connsiteX219" fmla="*/ 2055258 w 4603109"/>
                  <a:gd name="connsiteY219" fmla="*/ 0 h 924402"/>
                  <a:gd name="connsiteX220" fmla="*/ 2055680 w 4603109"/>
                  <a:gd name="connsiteY220" fmla="*/ 0 h 924402"/>
                  <a:gd name="connsiteX221" fmla="*/ 2057171 w 4603109"/>
                  <a:gd name="connsiteY221" fmla="*/ 0 h 924402"/>
                  <a:gd name="connsiteX222" fmla="*/ 2061683 w 4603109"/>
                  <a:gd name="connsiteY222" fmla="*/ 0 h 924402"/>
                  <a:gd name="connsiteX223" fmla="*/ 2067702 w 4603109"/>
                  <a:gd name="connsiteY223" fmla="*/ 0 h 924402"/>
                  <a:gd name="connsiteX224" fmla="*/ 2074495 w 4603109"/>
                  <a:gd name="connsiteY224" fmla="*/ 0 h 924402"/>
                  <a:gd name="connsiteX225" fmla="*/ 2077294 w 4603109"/>
                  <a:gd name="connsiteY225" fmla="*/ 0 h 924402"/>
                  <a:gd name="connsiteX226" fmla="*/ 2084504 w 4603109"/>
                  <a:gd name="connsiteY226" fmla="*/ 0 h 924402"/>
                  <a:gd name="connsiteX227" fmla="*/ 2085323 w 4603109"/>
                  <a:gd name="connsiteY227" fmla="*/ 0 h 924402"/>
                  <a:gd name="connsiteX228" fmla="*/ 2085744 w 4603109"/>
                  <a:gd name="connsiteY228" fmla="*/ 0 h 924402"/>
                  <a:gd name="connsiteX229" fmla="*/ 2097766 w 4603109"/>
                  <a:gd name="connsiteY229" fmla="*/ 0 h 924402"/>
                  <a:gd name="connsiteX230" fmla="*/ 2106289 w 4603109"/>
                  <a:gd name="connsiteY230" fmla="*/ 0 h 924402"/>
                  <a:gd name="connsiteX231" fmla="*/ 2107781 w 4603109"/>
                  <a:gd name="connsiteY231" fmla="*/ 0 h 924402"/>
                  <a:gd name="connsiteX232" fmla="*/ 2128956 w 4603109"/>
                  <a:gd name="connsiteY232" fmla="*/ 0 h 924402"/>
                  <a:gd name="connsiteX233" fmla="*/ 2129514 w 4603109"/>
                  <a:gd name="connsiteY233" fmla="*/ 0 h 924402"/>
                  <a:gd name="connsiteX234" fmla="*/ 2136354 w 4603109"/>
                  <a:gd name="connsiteY234" fmla="*/ 0 h 924402"/>
                  <a:gd name="connsiteX235" fmla="*/ 2136987 w 4603109"/>
                  <a:gd name="connsiteY235" fmla="*/ 0 h 924402"/>
                  <a:gd name="connsiteX236" fmla="*/ 2138478 w 4603109"/>
                  <a:gd name="connsiteY236" fmla="*/ 0 h 924402"/>
                  <a:gd name="connsiteX237" fmla="*/ 2151916 w 4603109"/>
                  <a:gd name="connsiteY237" fmla="*/ 0 h 924402"/>
                  <a:gd name="connsiteX238" fmla="*/ 2152750 w 4603109"/>
                  <a:gd name="connsiteY238" fmla="*/ 0 h 924402"/>
                  <a:gd name="connsiteX239" fmla="*/ 2153122 w 4603109"/>
                  <a:gd name="connsiteY239" fmla="*/ 0 h 924402"/>
                  <a:gd name="connsiteX240" fmla="*/ 2154242 w 4603109"/>
                  <a:gd name="connsiteY240" fmla="*/ 0 h 924402"/>
                  <a:gd name="connsiteX241" fmla="*/ 2156597 w 4603109"/>
                  <a:gd name="connsiteY241" fmla="*/ 0 h 924402"/>
                  <a:gd name="connsiteX242" fmla="*/ 2159388 w 4603109"/>
                  <a:gd name="connsiteY242" fmla="*/ 0 h 924402"/>
                  <a:gd name="connsiteX243" fmla="*/ 2160879 w 4603109"/>
                  <a:gd name="connsiteY243" fmla="*/ 0 h 924402"/>
                  <a:gd name="connsiteX244" fmla="*/ 2161633 w 4603109"/>
                  <a:gd name="connsiteY244" fmla="*/ 0 h 924402"/>
                  <a:gd name="connsiteX245" fmla="*/ 2167051 w 4603109"/>
                  <a:gd name="connsiteY245" fmla="*/ 0 h 924402"/>
                  <a:gd name="connsiteX246" fmla="*/ 2178999 w 4603109"/>
                  <a:gd name="connsiteY246" fmla="*/ 0 h 924402"/>
                  <a:gd name="connsiteX247" fmla="*/ 2182158 w 4603109"/>
                  <a:gd name="connsiteY247" fmla="*/ 0 h 924402"/>
                  <a:gd name="connsiteX248" fmla="*/ 2182815 w 4603109"/>
                  <a:gd name="connsiteY248" fmla="*/ 0 h 924402"/>
                  <a:gd name="connsiteX249" fmla="*/ 2188666 w 4603109"/>
                  <a:gd name="connsiteY249" fmla="*/ 0 h 924402"/>
                  <a:gd name="connsiteX250" fmla="*/ 2189452 w 4603109"/>
                  <a:gd name="connsiteY250" fmla="*/ 0 h 924402"/>
                  <a:gd name="connsiteX251" fmla="*/ 2191697 w 4603109"/>
                  <a:gd name="connsiteY251" fmla="*/ 0 h 924402"/>
                  <a:gd name="connsiteX252" fmla="*/ 2195471 w 4603109"/>
                  <a:gd name="connsiteY252" fmla="*/ 0 h 924402"/>
                  <a:gd name="connsiteX253" fmla="*/ 2201759 w 4603109"/>
                  <a:gd name="connsiteY253" fmla="*/ 0 h 924402"/>
                  <a:gd name="connsiteX254" fmla="*/ 2203100 w 4603109"/>
                  <a:gd name="connsiteY254" fmla="*/ 0 h 924402"/>
                  <a:gd name="connsiteX255" fmla="*/ 2204559 w 4603109"/>
                  <a:gd name="connsiteY255" fmla="*/ 0 h 924402"/>
                  <a:gd name="connsiteX256" fmla="*/ 2204591 w 4603109"/>
                  <a:gd name="connsiteY256" fmla="*/ 0 h 924402"/>
                  <a:gd name="connsiteX257" fmla="*/ 2212273 w 4603109"/>
                  <a:gd name="connsiteY257" fmla="*/ 0 h 924402"/>
                  <a:gd name="connsiteX258" fmla="*/ 2225535 w 4603109"/>
                  <a:gd name="connsiteY258" fmla="*/ 0 h 924402"/>
                  <a:gd name="connsiteX259" fmla="*/ 2231674 w 4603109"/>
                  <a:gd name="connsiteY259" fmla="*/ 0 h 924402"/>
                  <a:gd name="connsiteX260" fmla="*/ 2232096 w 4603109"/>
                  <a:gd name="connsiteY260" fmla="*/ 0 h 924402"/>
                  <a:gd name="connsiteX261" fmla="*/ 2232220 w 4603109"/>
                  <a:gd name="connsiteY261" fmla="*/ 0 h 924402"/>
                  <a:gd name="connsiteX262" fmla="*/ 2233118 w 4603109"/>
                  <a:gd name="connsiteY262" fmla="*/ 0 h 924402"/>
                  <a:gd name="connsiteX263" fmla="*/ 2233165 w 4603109"/>
                  <a:gd name="connsiteY263" fmla="*/ 0 h 924402"/>
                  <a:gd name="connsiteX264" fmla="*/ 2256725 w 4603109"/>
                  <a:gd name="connsiteY264" fmla="*/ 0 h 924402"/>
                  <a:gd name="connsiteX265" fmla="*/ 2257283 w 4603109"/>
                  <a:gd name="connsiteY265" fmla="*/ 0 h 924402"/>
                  <a:gd name="connsiteX266" fmla="*/ 2262285 w 4603109"/>
                  <a:gd name="connsiteY266" fmla="*/ 0 h 924402"/>
                  <a:gd name="connsiteX267" fmla="*/ 2284366 w 4603109"/>
                  <a:gd name="connsiteY267" fmla="*/ 0 h 924402"/>
                  <a:gd name="connsiteX268" fmla="*/ 2289402 w 4603109"/>
                  <a:gd name="connsiteY268" fmla="*/ 0 h 924402"/>
                  <a:gd name="connsiteX269" fmla="*/ 2292052 w 4603109"/>
                  <a:gd name="connsiteY269" fmla="*/ 0 h 924402"/>
                  <a:gd name="connsiteX270" fmla="*/ 2299271 w 4603109"/>
                  <a:gd name="connsiteY270" fmla="*/ 0 h 924402"/>
                  <a:gd name="connsiteX271" fmla="*/ 2308721 w 4603109"/>
                  <a:gd name="connsiteY271" fmla="*/ 0 h 924402"/>
                  <a:gd name="connsiteX272" fmla="*/ 2309927 w 4603109"/>
                  <a:gd name="connsiteY272" fmla="*/ 0 h 924402"/>
                  <a:gd name="connsiteX273" fmla="*/ 2316435 w 4603109"/>
                  <a:gd name="connsiteY273" fmla="*/ 0 h 924402"/>
                  <a:gd name="connsiteX274" fmla="*/ 2316703 w 4603109"/>
                  <a:gd name="connsiteY274" fmla="*/ 0 h 924402"/>
                  <a:gd name="connsiteX275" fmla="*/ 2319466 w 4603109"/>
                  <a:gd name="connsiteY275" fmla="*/ 0 h 924402"/>
                  <a:gd name="connsiteX276" fmla="*/ 2322840 w 4603109"/>
                  <a:gd name="connsiteY276" fmla="*/ 0 h 924402"/>
                  <a:gd name="connsiteX277" fmla="*/ 2329528 w 4603109"/>
                  <a:gd name="connsiteY277" fmla="*/ 0 h 924402"/>
                  <a:gd name="connsiteX278" fmla="*/ 2330869 w 4603109"/>
                  <a:gd name="connsiteY278" fmla="*/ 0 h 924402"/>
                  <a:gd name="connsiteX279" fmla="*/ 2332328 w 4603109"/>
                  <a:gd name="connsiteY279" fmla="*/ 0 h 924402"/>
                  <a:gd name="connsiteX280" fmla="*/ 2332360 w 4603109"/>
                  <a:gd name="connsiteY280" fmla="*/ 0 h 924402"/>
                  <a:gd name="connsiteX281" fmla="*/ 2335803 w 4603109"/>
                  <a:gd name="connsiteY281" fmla="*/ 0 h 924402"/>
                  <a:gd name="connsiteX282" fmla="*/ 2343312 w 4603109"/>
                  <a:gd name="connsiteY282" fmla="*/ 0 h 924402"/>
                  <a:gd name="connsiteX283" fmla="*/ 2344804 w 4603109"/>
                  <a:gd name="connsiteY283" fmla="*/ 0 h 924402"/>
                  <a:gd name="connsiteX284" fmla="*/ 2346768 w 4603109"/>
                  <a:gd name="connsiteY284" fmla="*/ 0 h 924402"/>
                  <a:gd name="connsiteX285" fmla="*/ 2347827 w 4603109"/>
                  <a:gd name="connsiteY285" fmla="*/ 0 h 924402"/>
                  <a:gd name="connsiteX286" fmla="*/ 2352274 w 4603109"/>
                  <a:gd name="connsiteY286" fmla="*/ 0 h 924402"/>
                  <a:gd name="connsiteX287" fmla="*/ 2359443 w 4603109"/>
                  <a:gd name="connsiteY287" fmla="*/ 0 h 924402"/>
                  <a:gd name="connsiteX288" fmla="*/ 2359865 w 4603109"/>
                  <a:gd name="connsiteY288" fmla="*/ 0 h 924402"/>
                  <a:gd name="connsiteX289" fmla="*/ 2359989 w 4603109"/>
                  <a:gd name="connsiteY289" fmla="*/ 0 h 924402"/>
                  <a:gd name="connsiteX290" fmla="*/ 2360887 w 4603109"/>
                  <a:gd name="connsiteY290" fmla="*/ 0 h 924402"/>
                  <a:gd name="connsiteX291" fmla="*/ 2360934 w 4603109"/>
                  <a:gd name="connsiteY291" fmla="*/ 0 h 924402"/>
                  <a:gd name="connsiteX292" fmla="*/ 2371886 w 4603109"/>
                  <a:gd name="connsiteY292" fmla="*/ 0 h 924402"/>
                  <a:gd name="connsiteX293" fmla="*/ 2373377 w 4603109"/>
                  <a:gd name="connsiteY293" fmla="*/ 0 h 924402"/>
                  <a:gd name="connsiteX294" fmla="*/ 2377892 w 4603109"/>
                  <a:gd name="connsiteY294" fmla="*/ 0 h 924402"/>
                  <a:gd name="connsiteX295" fmla="*/ 2382339 w 4603109"/>
                  <a:gd name="connsiteY295" fmla="*/ 0 h 924402"/>
                  <a:gd name="connsiteX296" fmla="*/ 2390054 w 4603109"/>
                  <a:gd name="connsiteY296" fmla="*/ 0 h 924402"/>
                  <a:gd name="connsiteX297" fmla="*/ 2419821 w 4603109"/>
                  <a:gd name="connsiteY297" fmla="*/ 0 h 924402"/>
                  <a:gd name="connsiteX298" fmla="*/ 2427040 w 4603109"/>
                  <a:gd name="connsiteY298" fmla="*/ 0 h 924402"/>
                  <a:gd name="connsiteX299" fmla="*/ 2436490 w 4603109"/>
                  <a:gd name="connsiteY299" fmla="*/ 0 h 924402"/>
                  <a:gd name="connsiteX300" fmla="*/ 2444472 w 4603109"/>
                  <a:gd name="connsiteY300" fmla="*/ 0 h 924402"/>
                  <a:gd name="connsiteX301" fmla="*/ 2448678 w 4603109"/>
                  <a:gd name="connsiteY301" fmla="*/ 0 h 924402"/>
                  <a:gd name="connsiteX302" fmla="*/ 2450171 w 4603109"/>
                  <a:gd name="connsiteY302" fmla="*/ 0 h 924402"/>
                  <a:gd name="connsiteX303" fmla="*/ 2450609 w 4603109"/>
                  <a:gd name="connsiteY303" fmla="*/ 0 h 924402"/>
                  <a:gd name="connsiteX304" fmla="*/ 2463572 w 4603109"/>
                  <a:gd name="connsiteY304" fmla="*/ 0 h 924402"/>
                  <a:gd name="connsiteX305" fmla="*/ 2471081 w 4603109"/>
                  <a:gd name="connsiteY305" fmla="*/ 0 h 924402"/>
                  <a:gd name="connsiteX306" fmla="*/ 2472573 w 4603109"/>
                  <a:gd name="connsiteY306" fmla="*/ 0 h 924402"/>
                  <a:gd name="connsiteX307" fmla="*/ 2474537 w 4603109"/>
                  <a:gd name="connsiteY307" fmla="*/ 0 h 924402"/>
                  <a:gd name="connsiteX308" fmla="*/ 2475596 w 4603109"/>
                  <a:gd name="connsiteY308" fmla="*/ 0 h 924402"/>
                  <a:gd name="connsiteX309" fmla="*/ 2477252 w 4603109"/>
                  <a:gd name="connsiteY309" fmla="*/ 0 h 924402"/>
                  <a:gd name="connsiteX310" fmla="*/ 2478712 w 4603109"/>
                  <a:gd name="connsiteY310" fmla="*/ 0 h 924402"/>
                  <a:gd name="connsiteX311" fmla="*/ 2478743 w 4603109"/>
                  <a:gd name="connsiteY311" fmla="*/ 0 h 924402"/>
                  <a:gd name="connsiteX312" fmla="*/ 2480043 w 4603109"/>
                  <a:gd name="connsiteY312" fmla="*/ 0 h 924402"/>
                  <a:gd name="connsiteX313" fmla="*/ 2499655 w 4603109"/>
                  <a:gd name="connsiteY313" fmla="*/ 0 h 924402"/>
                  <a:gd name="connsiteX314" fmla="*/ 2501146 w 4603109"/>
                  <a:gd name="connsiteY314" fmla="*/ 0 h 924402"/>
                  <a:gd name="connsiteX315" fmla="*/ 2505661 w 4603109"/>
                  <a:gd name="connsiteY315" fmla="*/ 0 h 924402"/>
                  <a:gd name="connsiteX316" fmla="*/ 2508776 w 4603109"/>
                  <a:gd name="connsiteY316" fmla="*/ 0 h 924402"/>
                  <a:gd name="connsiteX317" fmla="*/ 2510108 w 4603109"/>
                  <a:gd name="connsiteY317" fmla="*/ 0 h 924402"/>
                  <a:gd name="connsiteX318" fmla="*/ 2524178 w 4603109"/>
                  <a:gd name="connsiteY318" fmla="*/ 0 h 924402"/>
                  <a:gd name="connsiteX319" fmla="*/ 2525248 w 4603109"/>
                  <a:gd name="connsiteY319" fmla="*/ 0 h 924402"/>
                  <a:gd name="connsiteX320" fmla="*/ 2525669 w 4603109"/>
                  <a:gd name="connsiteY320" fmla="*/ 0 h 924402"/>
                  <a:gd name="connsiteX321" fmla="*/ 2552329 w 4603109"/>
                  <a:gd name="connsiteY321" fmla="*/ 0 h 924402"/>
                  <a:gd name="connsiteX322" fmla="*/ 2552751 w 4603109"/>
                  <a:gd name="connsiteY322" fmla="*/ 0 h 924402"/>
                  <a:gd name="connsiteX323" fmla="*/ 2554242 w 4603109"/>
                  <a:gd name="connsiteY323" fmla="*/ 0 h 924402"/>
                  <a:gd name="connsiteX324" fmla="*/ 2574787 w 4603109"/>
                  <a:gd name="connsiteY324" fmla="*/ 0 h 924402"/>
                  <a:gd name="connsiteX325" fmla="*/ 2576279 w 4603109"/>
                  <a:gd name="connsiteY325" fmla="*/ 0 h 924402"/>
                  <a:gd name="connsiteX326" fmla="*/ 2576447 w 4603109"/>
                  <a:gd name="connsiteY326" fmla="*/ 0 h 924402"/>
                  <a:gd name="connsiteX327" fmla="*/ 2577940 w 4603109"/>
                  <a:gd name="connsiteY327" fmla="*/ 0 h 924402"/>
                  <a:gd name="connsiteX328" fmla="*/ 2603360 w 4603109"/>
                  <a:gd name="connsiteY328" fmla="*/ 0 h 924402"/>
                  <a:gd name="connsiteX329" fmla="*/ 2604852 w 4603109"/>
                  <a:gd name="connsiteY329" fmla="*/ 0 h 924402"/>
                  <a:gd name="connsiteX330" fmla="*/ 2605021 w 4603109"/>
                  <a:gd name="connsiteY330" fmla="*/ 0 h 924402"/>
                  <a:gd name="connsiteX331" fmla="*/ 2605484 w 4603109"/>
                  <a:gd name="connsiteY331" fmla="*/ 0 h 924402"/>
                  <a:gd name="connsiteX332" fmla="*/ 2606481 w 4603109"/>
                  <a:gd name="connsiteY332" fmla="*/ 0 h 924402"/>
                  <a:gd name="connsiteX333" fmla="*/ 2606512 w 4603109"/>
                  <a:gd name="connsiteY333" fmla="*/ 0 h 924402"/>
                  <a:gd name="connsiteX334" fmla="*/ 2606976 w 4603109"/>
                  <a:gd name="connsiteY334" fmla="*/ 0 h 924402"/>
                  <a:gd name="connsiteX335" fmla="*/ 2618923 w 4603109"/>
                  <a:gd name="connsiteY335" fmla="*/ 0 h 924402"/>
                  <a:gd name="connsiteX336" fmla="*/ 2621248 w 4603109"/>
                  <a:gd name="connsiteY336" fmla="*/ 0 h 924402"/>
                  <a:gd name="connsiteX337" fmla="*/ 2622740 w 4603109"/>
                  <a:gd name="connsiteY337" fmla="*/ 0 h 924402"/>
                  <a:gd name="connsiteX338" fmla="*/ 2627885 w 4603109"/>
                  <a:gd name="connsiteY338" fmla="*/ 0 h 924402"/>
                  <a:gd name="connsiteX339" fmla="*/ 2629377 w 4603109"/>
                  <a:gd name="connsiteY339" fmla="*/ 0 h 924402"/>
                  <a:gd name="connsiteX340" fmla="*/ 2634058 w 4603109"/>
                  <a:gd name="connsiteY340" fmla="*/ 0 h 924402"/>
                  <a:gd name="connsiteX341" fmla="*/ 2635549 w 4603109"/>
                  <a:gd name="connsiteY341" fmla="*/ 0 h 924402"/>
                  <a:gd name="connsiteX342" fmla="*/ 2636545 w 4603109"/>
                  <a:gd name="connsiteY342" fmla="*/ 0 h 924402"/>
                  <a:gd name="connsiteX343" fmla="*/ 2648987 w 4603109"/>
                  <a:gd name="connsiteY343" fmla="*/ 0 h 924402"/>
                  <a:gd name="connsiteX344" fmla="*/ 2649821 w 4603109"/>
                  <a:gd name="connsiteY344" fmla="*/ 0 h 924402"/>
                  <a:gd name="connsiteX345" fmla="*/ 2651313 w 4603109"/>
                  <a:gd name="connsiteY345" fmla="*/ 0 h 924402"/>
                  <a:gd name="connsiteX346" fmla="*/ 2651947 w 4603109"/>
                  <a:gd name="connsiteY346" fmla="*/ 0 h 924402"/>
                  <a:gd name="connsiteX347" fmla="*/ 2653017 w 4603109"/>
                  <a:gd name="connsiteY347" fmla="*/ 0 h 924402"/>
                  <a:gd name="connsiteX348" fmla="*/ 2653438 w 4603109"/>
                  <a:gd name="connsiteY348" fmla="*/ 0 h 924402"/>
                  <a:gd name="connsiteX349" fmla="*/ 2656459 w 4603109"/>
                  <a:gd name="connsiteY349" fmla="*/ 0 h 924402"/>
                  <a:gd name="connsiteX350" fmla="*/ 2657950 w 4603109"/>
                  <a:gd name="connsiteY350" fmla="*/ 0 h 924402"/>
                  <a:gd name="connsiteX351" fmla="*/ 2665460 w 4603109"/>
                  <a:gd name="connsiteY351" fmla="*/ 0 h 924402"/>
                  <a:gd name="connsiteX352" fmla="*/ 2680098 w 4603109"/>
                  <a:gd name="connsiteY352" fmla="*/ 0 h 924402"/>
                  <a:gd name="connsiteX353" fmla="*/ 2680520 w 4603109"/>
                  <a:gd name="connsiteY353" fmla="*/ 0 h 924402"/>
                  <a:gd name="connsiteX354" fmla="*/ 2682011 w 4603109"/>
                  <a:gd name="connsiteY354" fmla="*/ 0 h 924402"/>
                  <a:gd name="connsiteX355" fmla="*/ 2692542 w 4603109"/>
                  <a:gd name="connsiteY355" fmla="*/ 0 h 924402"/>
                  <a:gd name="connsiteX356" fmla="*/ 2702556 w 4603109"/>
                  <a:gd name="connsiteY356" fmla="*/ 0 h 924402"/>
                  <a:gd name="connsiteX357" fmla="*/ 2704048 w 4603109"/>
                  <a:gd name="connsiteY357" fmla="*/ 0 h 924402"/>
                  <a:gd name="connsiteX358" fmla="*/ 2724289 w 4603109"/>
                  <a:gd name="connsiteY358" fmla="*/ 0 h 924402"/>
                  <a:gd name="connsiteX359" fmla="*/ 2731129 w 4603109"/>
                  <a:gd name="connsiteY359" fmla="*/ 0 h 924402"/>
                  <a:gd name="connsiteX360" fmla="*/ 2732621 w 4603109"/>
                  <a:gd name="connsiteY360" fmla="*/ 0 h 924402"/>
                  <a:gd name="connsiteX361" fmla="*/ 2733253 w 4603109"/>
                  <a:gd name="connsiteY361" fmla="*/ 0 h 924402"/>
                  <a:gd name="connsiteX362" fmla="*/ 2734745 w 4603109"/>
                  <a:gd name="connsiteY362" fmla="*/ 0 h 924402"/>
                  <a:gd name="connsiteX363" fmla="*/ 2746692 w 4603109"/>
                  <a:gd name="connsiteY363" fmla="*/ 0 h 924402"/>
                  <a:gd name="connsiteX364" fmla="*/ 2749017 w 4603109"/>
                  <a:gd name="connsiteY364" fmla="*/ 0 h 924402"/>
                  <a:gd name="connsiteX365" fmla="*/ 2750509 w 4603109"/>
                  <a:gd name="connsiteY365" fmla="*/ 0 h 924402"/>
                  <a:gd name="connsiteX366" fmla="*/ 2754354 w 4603109"/>
                  <a:gd name="connsiteY366" fmla="*/ 0 h 924402"/>
                  <a:gd name="connsiteX367" fmla="*/ 2755654 w 4603109"/>
                  <a:gd name="connsiteY367" fmla="*/ 0 h 924402"/>
                  <a:gd name="connsiteX368" fmla="*/ 2757146 w 4603109"/>
                  <a:gd name="connsiteY368" fmla="*/ 0 h 924402"/>
                  <a:gd name="connsiteX369" fmla="*/ 2761827 w 4603109"/>
                  <a:gd name="connsiteY369" fmla="*/ 0 h 924402"/>
                  <a:gd name="connsiteX370" fmla="*/ 2763318 w 4603109"/>
                  <a:gd name="connsiteY370" fmla="*/ 0 h 924402"/>
                  <a:gd name="connsiteX371" fmla="*/ 2776756 w 4603109"/>
                  <a:gd name="connsiteY371" fmla="*/ 0 h 924402"/>
                  <a:gd name="connsiteX372" fmla="*/ 2777590 w 4603109"/>
                  <a:gd name="connsiteY372" fmla="*/ 0 h 924402"/>
                  <a:gd name="connsiteX373" fmla="*/ 2779082 w 4603109"/>
                  <a:gd name="connsiteY373" fmla="*/ 0 h 924402"/>
                  <a:gd name="connsiteX374" fmla="*/ 2783442 w 4603109"/>
                  <a:gd name="connsiteY374" fmla="*/ 0 h 924402"/>
                  <a:gd name="connsiteX375" fmla="*/ 2784228 w 4603109"/>
                  <a:gd name="connsiteY375" fmla="*/ 0 h 924402"/>
                  <a:gd name="connsiteX376" fmla="*/ 2785719 w 4603109"/>
                  <a:gd name="connsiteY376" fmla="*/ 0 h 924402"/>
                  <a:gd name="connsiteX377" fmla="*/ 2786473 w 4603109"/>
                  <a:gd name="connsiteY377" fmla="*/ 0 h 924402"/>
                  <a:gd name="connsiteX378" fmla="*/ 2793229 w 4603109"/>
                  <a:gd name="connsiteY378" fmla="*/ 0 h 924402"/>
                  <a:gd name="connsiteX379" fmla="*/ 2799367 w 4603109"/>
                  <a:gd name="connsiteY379" fmla="*/ 0 h 924402"/>
                  <a:gd name="connsiteX380" fmla="*/ 2813506 w 4603109"/>
                  <a:gd name="connsiteY380" fmla="*/ 0 h 924402"/>
                  <a:gd name="connsiteX381" fmla="*/ 2820311 w 4603109"/>
                  <a:gd name="connsiteY381" fmla="*/ 0 h 924402"/>
                  <a:gd name="connsiteX382" fmla="*/ 2827893 w 4603109"/>
                  <a:gd name="connsiteY382" fmla="*/ 0 h 924402"/>
                  <a:gd name="connsiteX383" fmla="*/ 2827940 w 4603109"/>
                  <a:gd name="connsiteY383" fmla="*/ 0 h 924402"/>
                  <a:gd name="connsiteX384" fmla="*/ 2829431 w 4603109"/>
                  <a:gd name="connsiteY384" fmla="*/ 0 h 924402"/>
                  <a:gd name="connsiteX385" fmla="*/ 2829978 w 4603109"/>
                  <a:gd name="connsiteY385" fmla="*/ 0 h 924402"/>
                  <a:gd name="connsiteX386" fmla="*/ 2852058 w 4603109"/>
                  <a:gd name="connsiteY386" fmla="*/ 0 h 924402"/>
                  <a:gd name="connsiteX387" fmla="*/ 2857060 w 4603109"/>
                  <a:gd name="connsiteY387" fmla="*/ 0 h 924402"/>
                  <a:gd name="connsiteX388" fmla="*/ 2857958 w 4603109"/>
                  <a:gd name="connsiteY388" fmla="*/ 0 h 924402"/>
                  <a:gd name="connsiteX389" fmla="*/ 2871601 w 4603109"/>
                  <a:gd name="connsiteY389" fmla="*/ 0 h 924402"/>
                  <a:gd name="connsiteX390" fmla="*/ 2882123 w 4603109"/>
                  <a:gd name="connsiteY390" fmla="*/ 0 h 924402"/>
                  <a:gd name="connsiteX391" fmla="*/ 2894046 w 4603109"/>
                  <a:gd name="connsiteY391" fmla="*/ 0 h 924402"/>
                  <a:gd name="connsiteX392" fmla="*/ 2903496 w 4603109"/>
                  <a:gd name="connsiteY392" fmla="*/ 0 h 924402"/>
                  <a:gd name="connsiteX393" fmla="*/ 2911211 w 4603109"/>
                  <a:gd name="connsiteY393" fmla="*/ 0 h 924402"/>
                  <a:gd name="connsiteX394" fmla="*/ 2914242 w 4603109"/>
                  <a:gd name="connsiteY394" fmla="*/ 0 h 924402"/>
                  <a:gd name="connsiteX395" fmla="*/ 2914461 w 4603109"/>
                  <a:gd name="connsiteY395" fmla="*/ 0 h 924402"/>
                  <a:gd name="connsiteX396" fmla="*/ 2924111 w 4603109"/>
                  <a:gd name="connsiteY396" fmla="*/ 0 h 924402"/>
                  <a:gd name="connsiteX397" fmla="*/ 2927136 w 4603109"/>
                  <a:gd name="connsiteY397" fmla="*/ 0 h 924402"/>
                  <a:gd name="connsiteX398" fmla="*/ 2933561 w 4603109"/>
                  <a:gd name="connsiteY398" fmla="*/ 0 h 924402"/>
                  <a:gd name="connsiteX399" fmla="*/ 2939580 w 4603109"/>
                  <a:gd name="connsiteY399" fmla="*/ 0 h 924402"/>
                  <a:gd name="connsiteX400" fmla="*/ 2941275 w 4603109"/>
                  <a:gd name="connsiteY400" fmla="*/ 0 h 924402"/>
                  <a:gd name="connsiteX401" fmla="*/ 2941543 w 4603109"/>
                  <a:gd name="connsiteY401" fmla="*/ 0 h 924402"/>
                  <a:gd name="connsiteX402" fmla="*/ 2945586 w 4603109"/>
                  <a:gd name="connsiteY402" fmla="*/ 0 h 924402"/>
                  <a:gd name="connsiteX403" fmla="*/ 2950032 w 4603109"/>
                  <a:gd name="connsiteY403" fmla="*/ 0 h 924402"/>
                  <a:gd name="connsiteX404" fmla="*/ 2955662 w 4603109"/>
                  <a:gd name="connsiteY404" fmla="*/ 0 h 924402"/>
                  <a:gd name="connsiteX405" fmla="*/ 2955709 w 4603109"/>
                  <a:gd name="connsiteY405" fmla="*/ 0 h 924402"/>
                  <a:gd name="connsiteX406" fmla="*/ 2957200 w 4603109"/>
                  <a:gd name="connsiteY406" fmla="*/ 0 h 924402"/>
                  <a:gd name="connsiteX407" fmla="*/ 2957747 w 4603109"/>
                  <a:gd name="connsiteY407" fmla="*/ 0 h 924402"/>
                  <a:gd name="connsiteX408" fmla="*/ 2968152 w 4603109"/>
                  <a:gd name="connsiteY408" fmla="*/ 0 h 924402"/>
                  <a:gd name="connsiteX409" fmla="*/ 2969644 w 4603109"/>
                  <a:gd name="connsiteY409" fmla="*/ 0 h 924402"/>
                  <a:gd name="connsiteX410" fmla="*/ 2972667 w 4603109"/>
                  <a:gd name="connsiteY410" fmla="*/ 0 h 924402"/>
                  <a:gd name="connsiteX411" fmla="*/ 2977114 w 4603109"/>
                  <a:gd name="connsiteY411" fmla="*/ 0 h 924402"/>
                  <a:gd name="connsiteX412" fmla="*/ 2984829 w 4603109"/>
                  <a:gd name="connsiteY412" fmla="*/ 0 h 924402"/>
                  <a:gd name="connsiteX413" fmla="*/ 2985727 w 4603109"/>
                  <a:gd name="connsiteY413" fmla="*/ 0 h 924402"/>
                  <a:gd name="connsiteX414" fmla="*/ 2999370 w 4603109"/>
                  <a:gd name="connsiteY414" fmla="*/ 0 h 924402"/>
                  <a:gd name="connsiteX415" fmla="*/ 3021815 w 4603109"/>
                  <a:gd name="connsiteY415" fmla="*/ 0 h 924402"/>
                  <a:gd name="connsiteX416" fmla="*/ 3031265 w 4603109"/>
                  <a:gd name="connsiteY416" fmla="*/ 0 h 924402"/>
                  <a:gd name="connsiteX417" fmla="*/ 3042230 w 4603109"/>
                  <a:gd name="connsiteY417" fmla="*/ 0 h 924402"/>
                  <a:gd name="connsiteX418" fmla="*/ 3044946 w 4603109"/>
                  <a:gd name="connsiteY418" fmla="*/ 0 h 924402"/>
                  <a:gd name="connsiteX419" fmla="*/ 3051880 w 4603109"/>
                  <a:gd name="connsiteY419" fmla="*/ 0 h 924402"/>
                  <a:gd name="connsiteX420" fmla="*/ 3061330 w 4603109"/>
                  <a:gd name="connsiteY420" fmla="*/ 0 h 924402"/>
                  <a:gd name="connsiteX421" fmla="*/ 3067349 w 4603109"/>
                  <a:gd name="connsiteY421" fmla="*/ 0 h 924402"/>
                  <a:gd name="connsiteX422" fmla="*/ 3069312 w 4603109"/>
                  <a:gd name="connsiteY422" fmla="*/ 0 h 924402"/>
                  <a:gd name="connsiteX423" fmla="*/ 3073355 w 4603109"/>
                  <a:gd name="connsiteY423" fmla="*/ 0 h 924402"/>
                  <a:gd name="connsiteX424" fmla="*/ 3073518 w 4603109"/>
                  <a:gd name="connsiteY424" fmla="*/ 0 h 924402"/>
                  <a:gd name="connsiteX425" fmla="*/ 3075011 w 4603109"/>
                  <a:gd name="connsiteY425" fmla="*/ 0 h 924402"/>
                  <a:gd name="connsiteX426" fmla="*/ 3077801 w 4603109"/>
                  <a:gd name="connsiteY426" fmla="*/ 0 h 924402"/>
                  <a:gd name="connsiteX427" fmla="*/ 3095921 w 4603109"/>
                  <a:gd name="connsiteY427" fmla="*/ 0 h 924402"/>
                  <a:gd name="connsiteX428" fmla="*/ 3097413 w 4603109"/>
                  <a:gd name="connsiteY428" fmla="*/ 0 h 924402"/>
                  <a:gd name="connsiteX429" fmla="*/ 3100436 w 4603109"/>
                  <a:gd name="connsiteY429" fmla="*/ 0 h 924402"/>
                  <a:gd name="connsiteX430" fmla="*/ 3103552 w 4603109"/>
                  <a:gd name="connsiteY430" fmla="*/ 0 h 924402"/>
                  <a:gd name="connsiteX431" fmla="*/ 3104883 w 4603109"/>
                  <a:gd name="connsiteY431" fmla="*/ 0 h 924402"/>
                  <a:gd name="connsiteX432" fmla="*/ 3120023 w 4603109"/>
                  <a:gd name="connsiteY432" fmla="*/ 0 h 924402"/>
                  <a:gd name="connsiteX433" fmla="*/ 3120445 w 4603109"/>
                  <a:gd name="connsiteY433" fmla="*/ 0 h 924402"/>
                  <a:gd name="connsiteX434" fmla="*/ 3149018 w 4603109"/>
                  <a:gd name="connsiteY434" fmla="*/ 0 h 924402"/>
                  <a:gd name="connsiteX435" fmla="*/ 3150088 w 4603109"/>
                  <a:gd name="connsiteY435" fmla="*/ 0 h 924402"/>
                  <a:gd name="connsiteX436" fmla="*/ 3150509 w 4603109"/>
                  <a:gd name="connsiteY436" fmla="*/ 0 h 924402"/>
                  <a:gd name="connsiteX437" fmla="*/ 3171054 w 4603109"/>
                  <a:gd name="connsiteY437" fmla="*/ 0 h 924402"/>
                  <a:gd name="connsiteX438" fmla="*/ 3172715 w 4603109"/>
                  <a:gd name="connsiteY438" fmla="*/ 0 h 924402"/>
                  <a:gd name="connsiteX439" fmla="*/ 3199627 w 4603109"/>
                  <a:gd name="connsiteY439" fmla="*/ 0 h 924402"/>
                  <a:gd name="connsiteX440" fmla="*/ 3201119 w 4603109"/>
                  <a:gd name="connsiteY440" fmla="*/ 0 h 924402"/>
                  <a:gd name="connsiteX441" fmla="*/ 3201287 w 4603109"/>
                  <a:gd name="connsiteY441" fmla="*/ 0 h 924402"/>
                  <a:gd name="connsiteX442" fmla="*/ 3201751 w 4603109"/>
                  <a:gd name="connsiteY442" fmla="*/ 0 h 924402"/>
                  <a:gd name="connsiteX443" fmla="*/ 3202780 w 4603109"/>
                  <a:gd name="connsiteY443" fmla="*/ 0 h 924402"/>
                  <a:gd name="connsiteX444" fmla="*/ 3217515 w 4603109"/>
                  <a:gd name="connsiteY444" fmla="*/ 0 h 924402"/>
                  <a:gd name="connsiteX445" fmla="*/ 3224152 w 4603109"/>
                  <a:gd name="connsiteY445" fmla="*/ 0 h 924402"/>
                  <a:gd name="connsiteX446" fmla="*/ 3230324 w 4603109"/>
                  <a:gd name="connsiteY446" fmla="*/ 0 h 924402"/>
                  <a:gd name="connsiteX447" fmla="*/ 3231321 w 4603109"/>
                  <a:gd name="connsiteY447" fmla="*/ 0 h 924402"/>
                  <a:gd name="connsiteX448" fmla="*/ 3231816 w 4603109"/>
                  <a:gd name="connsiteY448" fmla="*/ 0 h 924402"/>
                  <a:gd name="connsiteX449" fmla="*/ 3243763 w 4603109"/>
                  <a:gd name="connsiteY449" fmla="*/ 0 h 924402"/>
                  <a:gd name="connsiteX450" fmla="*/ 3246088 w 4603109"/>
                  <a:gd name="connsiteY450" fmla="*/ 0 h 924402"/>
                  <a:gd name="connsiteX451" fmla="*/ 3247580 w 4603109"/>
                  <a:gd name="connsiteY451" fmla="*/ 0 h 924402"/>
                  <a:gd name="connsiteX452" fmla="*/ 3247792 w 4603109"/>
                  <a:gd name="connsiteY452" fmla="*/ 0 h 924402"/>
                  <a:gd name="connsiteX453" fmla="*/ 3248214 w 4603109"/>
                  <a:gd name="connsiteY453" fmla="*/ 0 h 924402"/>
                  <a:gd name="connsiteX454" fmla="*/ 3252725 w 4603109"/>
                  <a:gd name="connsiteY454" fmla="*/ 0 h 924402"/>
                  <a:gd name="connsiteX455" fmla="*/ 3254217 w 4603109"/>
                  <a:gd name="connsiteY455" fmla="*/ 0 h 924402"/>
                  <a:gd name="connsiteX456" fmla="*/ 3260235 w 4603109"/>
                  <a:gd name="connsiteY456" fmla="*/ 0 h 924402"/>
                  <a:gd name="connsiteX457" fmla="*/ 3276787 w 4603109"/>
                  <a:gd name="connsiteY457" fmla="*/ 0 h 924402"/>
                  <a:gd name="connsiteX458" fmla="*/ 3277857 w 4603109"/>
                  <a:gd name="connsiteY458" fmla="*/ 0 h 924402"/>
                  <a:gd name="connsiteX459" fmla="*/ 3278278 w 4603109"/>
                  <a:gd name="connsiteY459" fmla="*/ 0 h 924402"/>
                  <a:gd name="connsiteX460" fmla="*/ 3290300 w 4603109"/>
                  <a:gd name="connsiteY460" fmla="*/ 0 h 924402"/>
                  <a:gd name="connsiteX461" fmla="*/ 3298823 w 4603109"/>
                  <a:gd name="connsiteY461" fmla="*/ 0 h 924402"/>
                  <a:gd name="connsiteX462" fmla="*/ 3327396 w 4603109"/>
                  <a:gd name="connsiteY462" fmla="*/ 0 h 924402"/>
                  <a:gd name="connsiteX463" fmla="*/ 3328888 w 4603109"/>
                  <a:gd name="connsiteY463" fmla="*/ 0 h 924402"/>
                  <a:gd name="connsiteX464" fmla="*/ 3329520 w 4603109"/>
                  <a:gd name="connsiteY464" fmla="*/ 0 h 924402"/>
                  <a:gd name="connsiteX465" fmla="*/ 3345284 w 4603109"/>
                  <a:gd name="connsiteY465" fmla="*/ 0 h 924402"/>
                  <a:gd name="connsiteX466" fmla="*/ 3349129 w 4603109"/>
                  <a:gd name="connsiteY466" fmla="*/ 0 h 924402"/>
                  <a:gd name="connsiteX467" fmla="*/ 3351921 w 4603109"/>
                  <a:gd name="connsiteY467" fmla="*/ 0 h 924402"/>
                  <a:gd name="connsiteX468" fmla="*/ 3358093 w 4603109"/>
                  <a:gd name="connsiteY468" fmla="*/ 0 h 924402"/>
                  <a:gd name="connsiteX469" fmla="*/ 3359585 w 4603109"/>
                  <a:gd name="connsiteY469" fmla="*/ 0 h 924402"/>
                  <a:gd name="connsiteX470" fmla="*/ 3371532 w 4603109"/>
                  <a:gd name="connsiteY470" fmla="*/ 0 h 924402"/>
                  <a:gd name="connsiteX471" fmla="*/ 3373857 w 4603109"/>
                  <a:gd name="connsiteY471" fmla="*/ 0 h 924402"/>
                  <a:gd name="connsiteX472" fmla="*/ 3375349 w 4603109"/>
                  <a:gd name="connsiteY472" fmla="*/ 0 h 924402"/>
                  <a:gd name="connsiteX473" fmla="*/ 3380494 w 4603109"/>
                  <a:gd name="connsiteY473" fmla="*/ 0 h 924402"/>
                  <a:gd name="connsiteX474" fmla="*/ 3381986 w 4603109"/>
                  <a:gd name="connsiteY474" fmla="*/ 0 h 924402"/>
                  <a:gd name="connsiteX475" fmla="*/ 3388004 w 4603109"/>
                  <a:gd name="connsiteY475" fmla="*/ 0 h 924402"/>
                  <a:gd name="connsiteX476" fmla="*/ 3408282 w 4603109"/>
                  <a:gd name="connsiteY476" fmla="*/ 0 h 924402"/>
                  <a:gd name="connsiteX477" fmla="*/ 3418069 w 4603109"/>
                  <a:gd name="connsiteY477" fmla="*/ 0 h 924402"/>
                  <a:gd name="connsiteX478" fmla="*/ 3424207 w 4603109"/>
                  <a:gd name="connsiteY478" fmla="*/ 0 h 924402"/>
                  <a:gd name="connsiteX479" fmla="*/ 3424753 w 4603109"/>
                  <a:gd name="connsiteY479" fmla="*/ 0 h 924402"/>
                  <a:gd name="connsiteX480" fmla="*/ 3452733 w 4603109"/>
                  <a:gd name="connsiteY480" fmla="*/ 0 h 924402"/>
                  <a:gd name="connsiteX481" fmla="*/ 3454818 w 4603109"/>
                  <a:gd name="connsiteY481" fmla="*/ 0 h 924402"/>
                  <a:gd name="connsiteX482" fmla="*/ 3476898 w 4603109"/>
                  <a:gd name="connsiteY482" fmla="*/ 0 h 924402"/>
                  <a:gd name="connsiteX483" fmla="*/ 3496441 w 4603109"/>
                  <a:gd name="connsiteY483" fmla="*/ 0 h 924402"/>
                  <a:gd name="connsiteX484" fmla="*/ 3509236 w 4603109"/>
                  <a:gd name="connsiteY484" fmla="*/ 0 h 924402"/>
                  <a:gd name="connsiteX485" fmla="*/ 3518886 w 4603109"/>
                  <a:gd name="connsiteY485" fmla="*/ 0 h 924402"/>
                  <a:gd name="connsiteX486" fmla="*/ 3528336 w 4603109"/>
                  <a:gd name="connsiteY486" fmla="*/ 0 h 924402"/>
                  <a:gd name="connsiteX487" fmla="*/ 3536051 w 4603109"/>
                  <a:gd name="connsiteY487" fmla="*/ 0 h 924402"/>
                  <a:gd name="connsiteX488" fmla="*/ 3539301 w 4603109"/>
                  <a:gd name="connsiteY488" fmla="*/ 0 h 924402"/>
                  <a:gd name="connsiteX489" fmla="*/ 3540361 w 4603109"/>
                  <a:gd name="connsiteY489" fmla="*/ 0 h 924402"/>
                  <a:gd name="connsiteX490" fmla="*/ 3544807 w 4603109"/>
                  <a:gd name="connsiteY490" fmla="*/ 0 h 924402"/>
                  <a:gd name="connsiteX491" fmla="*/ 3551976 w 4603109"/>
                  <a:gd name="connsiteY491" fmla="*/ 0 h 924402"/>
                  <a:gd name="connsiteX492" fmla="*/ 3552522 w 4603109"/>
                  <a:gd name="connsiteY492" fmla="*/ 0 h 924402"/>
                  <a:gd name="connsiteX493" fmla="*/ 3564420 w 4603109"/>
                  <a:gd name="connsiteY493" fmla="*/ 0 h 924402"/>
                  <a:gd name="connsiteX494" fmla="*/ 3570426 w 4603109"/>
                  <a:gd name="connsiteY494" fmla="*/ 0 h 924402"/>
                  <a:gd name="connsiteX495" fmla="*/ 3574872 w 4603109"/>
                  <a:gd name="connsiteY495" fmla="*/ 0 h 924402"/>
                  <a:gd name="connsiteX496" fmla="*/ 3580502 w 4603109"/>
                  <a:gd name="connsiteY496" fmla="*/ 0 h 924402"/>
                  <a:gd name="connsiteX497" fmla="*/ 3582587 w 4603109"/>
                  <a:gd name="connsiteY497" fmla="*/ 0 h 924402"/>
                  <a:gd name="connsiteX498" fmla="*/ 3624210 w 4603109"/>
                  <a:gd name="connsiteY498" fmla="*/ 0 h 924402"/>
                  <a:gd name="connsiteX499" fmla="*/ 3637005 w 4603109"/>
                  <a:gd name="connsiteY499" fmla="*/ 0 h 924402"/>
                  <a:gd name="connsiteX500" fmla="*/ 3646655 w 4603109"/>
                  <a:gd name="connsiteY500" fmla="*/ 0 h 924402"/>
                  <a:gd name="connsiteX501" fmla="*/ 3656105 w 4603109"/>
                  <a:gd name="connsiteY501" fmla="*/ 0 h 924402"/>
                  <a:gd name="connsiteX502" fmla="*/ 3667070 w 4603109"/>
                  <a:gd name="connsiteY502" fmla="*/ 0 h 924402"/>
                  <a:gd name="connsiteX503" fmla="*/ 3668130 w 4603109"/>
                  <a:gd name="connsiteY503" fmla="*/ 0 h 924402"/>
                  <a:gd name="connsiteX504" fmla="*/ 3669786 w 4603109"/>
                  <a:gd name="connsiteY504" fmla="*/ 0 h 924402"/>
                  <a:gd name="connsiteX505" fmla="*/ 3672576 w 4603109"/>
                  <a:gd name="connsiteY505" fmla="*/ 0 h 924402"/>
                  <a:gd name="connsiteX506" fmla="*/ 3692189 w 4603109"/>
                  <a:gd name="connsiteY506" fmla="*/ 0 h 924402"/>
                  <a:gd name="connsiteX507" fmla="*/ 3698195 w 4603109"/>
                  <a:gd name="connsiteY507" fmla="*/ 0 h 924402"/>
                  <a:gd name="connsiteX508" fmla="*/ 3702641 w 4603109"/>
                  <a:gd name="connsiteY508" fmla="*/ 0 h 924402"/>
                  <a:gd name="connsiteX509" fmla="*/ 3744863 w 4603109"/>
                  <a:gd name="connsiteY509" fmla="*/ 0 h 924402"/>
                  <a:gd name="connsiteX510" fmla="*/ 3745285 w 4603109"/>
                  <a:gd name="connsiteY510" fmla="*/ 0 h 924402"/>
                  <a:gd name="connsiteX511" fmla="*/ 3795894 w 4603109"/>
                  <a:gd name="connsiteY511" fmla="*/ 0 h 924402"/>
                  <a:gd name="connsiteX512" fmla="*/ 3797555 w 4603109"/>
                  <a:gd name="connsiteY512" fmla="*/ 0 h 924402"/>
                  <a:gd name="connsiteX513" fmla="*/ 3826591 w 4603109"/>
                  <a:gd name="connsiteY513" fmla="*/ 0 h 924402"/>
                  <a:gd name="connsiteX514" fmla="*/ 3842355 w 4603109"/>
                  <a:gd name="connsiteY514" fmla="*/ 0 h 924402"/>
                  <a:gd name="connsiteX515" fmla="*/ 3848992 w 4603109"/>
                  <a:gd name="connsiteY515" fmla="*/ 0 h 924402"/>
                  <a:gd name="connsiteX516" fmla="*/ 3872632 w 4603109"/>
                  <a:gd name="connsiteY516" fmla="*/ 0 h 924402"/>
                  <a:gd name="connsiteX517" fmla="*/ 3873054 w 4603109"/>
                  <a:gd name="connsiteY517" fmla="*/ 0 h 924402"/>
                  <a:gd name="connsiteX518" fmla="*/ 3885075 w 4603109"/>
                  <a:gd name="connsiteY518" fmla="*/ 0 h 924402"/>
                  <a:gd name="connsiteX519" fmla="*/ 3923663 w 4603109"/>
                  <a:gd name="connsiteY519" fmla="*/ 0 h 924402"/>
                  <a:gd name="connsiteX520" fmla="*/ 3954360 w 4603109"/>
                  <a:gd name="connsiteY520" fmla="*/ 0 h 924402"/>
                  <a:gd name="connsiteX521" fmla="*/ 3970124 w 4603109"/>
                  <a:gd name="connsiteY521" fmla="*/ 0 h 924402"/>
                  <a:gd name="connsiteX522" fmla="*/ 3976761 w 4603109"/>
                  <a:gd name="connsiteY522" fmla="*/ 0 h 924402"/>
                  <a:gd name="connsiteX523" fmla="*/ 4012844 w 4603109"/>
                  <a:gd name="connsiteY523" fmla="*/ 0 h 924402"/>
                  <a:gd name="connsiteX524" fmla="*/ 4049593 w 4603109"/>
                  <a:gd name="connsiteY524" fmla="*/ 0 h 924402"/>
                  <a:gd name="connsiteX525" fmla="*/ 4169647 w 4603109"/>
                  <a:gd name="connsiteY525" fmla="*/ 0 h 924402"/>
                  <a:gd name="connsiteX526" fmla="*/ 4177362 w 4603109"/>
                  <a:gd name="connsiteY526" fmla="*/ 0 h 924402"/>
                  <a:gd name="connsiteX527" fmla="*/ 4297416 w 4603109"/>
                  <a:gd name="connsiteY527" fmla="*/ 0 h 924402"/>
                  <a:gd name="connsiteX528" fmla="*/ 4379339 w 4603109"/>
                  <a:gd name="connsiteY528" fmla="*/ 47054 h 924402"/>
                  <a:gd name="connsiteX529" fmla="*/ 4591731 w 4603109"/>
                  <a:gd name="connsiteY529" fmla="*/ 415146 h 924402"/>
                  <a:gd name="connsiteX530" fmla="*/ 4591731 w 4603109"/>
                  <a:gd name="connsiteY530" fmla="*/ 509257 h 924402"/>
                  <a:gd name="connsiteX531" fmla="*/ 4379339 w 4603109"/>
                  <a:gd name="connsiteY531" fmla="*/ 877348 h 924402"/>
                  <a:gd name="connsiteX532" fmla="*/ 4297416 w 4603109"/>
                  <a:gd name="connsiteY532" fmla="*/ 924402 h 924402"/>
                  <a:gd name="connsiteX533" fmla="*/ 4169647 w 4603109"/>
                  <a:gd name="connsiteY533" fmla="*/ 924402 h 924402"/>
                  <a:gd name="connsiteX534" fmla="*/ 3976761 w 4603109"/>
                  <a:gd name="connsiteY534" fmla="*/ 924402 h 924402"/>
                  <a:gd name="connsiteX535" fmla="*/ 3872632 w 4603109"/>
                  <a:gd name="connsiteY535" fmla="*/ 924402 h 924402"/>
                  <a:gd name="connsiteX536" fmla="*/ 3848992 w 4603109"/>
                  <a:gd name="connsiteY536" fmla="*/ 924402 h 924402"/>
                  <a:gd name="connsiteX537" fmla="*/ 3744863 w 4603109"/>
                  <a:gd name="connsiteY537" fmla="*/ 924402 h 924402"/>
                  <a:gd name="connsiteX538" fmla="*/ 3702641 w 4603109"/>
                  <a:gd name="connsiteY538" fmla="*/ 924402 h 924402"/>
                  <a:gd name="connsiteX539" fmla="*/ 3672576 w 4603109"/>
                  <a:gd name="connsiteY539" fmla="*/ 924402 h 924402"/>
                  <a:gd name="connsiteX540" fmla="*/ 3656105 w 4603109"/>
                  <a:gd name="connsiteY540" fmla="*/ 924402 h 924402"/>
                  <a:gd name="connsiteX541" fmla="*/ 3574872 w 4603109"/>
                  <a:gd name="connsiteY541" fmla="*/ 924402 h 924402"/>
                  <a:gd name="connsiteX542" fmla="*/ 3551976 w 4603109"/>
                  <a:gd name="connsiteY542" fmla="*/ 924402 h 924402"/>
                  <a:gd name="connsiteX543" fmla="*/ 3544807 w 4603109"/>
                  <a:gd name="connsiteY543" fmla="*/ 924402 h 924402"/>
                  <a:gd name="connsiteX544" fmla="*/ 3528336 w 4603109"/>
                  <a:gd name="connsiteY544" fmla="*/ 924402 h 924402"/>
                  <a:gd name="connsiteX545" fmla="*/ 3424207 w 4603109"/>
                  <a:gd name="connsiteY545" fmla="*/ 924402 h 924402"/>
                  <a:gd name="connsiteX546" fmla="*/ 3381986 w 4603109"/>
                  <a:gd name="connsiteY546" fmla="*/ 924402 h 924402"/>
                  <a:gd name="connsiteX547" fmla="*/ 3380494 w 4603109"/>
                  <a:gd name="connsiteY547" fmla="*/ 924402 h 924402"/>
                  <a:gd name="connsiteX548" fmla="*/ 3351921 w 4603109"/>
                  <a:gd name="connsiteY548" fmla="*/ 924402 h 924402"/>
                  <a:gd name="connsiteX549" fmla="*/ 3277857 w 4603109"/>
                  <a:gd name="connsiteY549" fmla="*/ 924402 h 924402"/>
                  <a:gd name="connsiteX550" fmla="*/ 3254217 w 4603109"/>
                  <a:gd name="connsiteY550" fmla="*/ 924402 h 924402"/>
                  <a:gd name="connsiteX551" fmla="*/ 3252725 w 4603109"/>
                  <a:gd name="connsiteY551" fmla="*/ 924402 h 924402"/>
                  <a:gd name="connsiteX552" fmla="*/ 3247792 w 4603109"/>
                  <a:gd name="connsiteY552" fmla="*/ 924402 h 924402"/>
                  <a:gd name="connsiteX553" fmla="*/ 3231321 w 4603109"/>
                  <a:gd name="connsiteY553" fmla="*/ 924402 h 924402"/>
                  <a:gd name="connsiteX554" fmla="*/ 3224152 w 4603109"/>
                  <a:gd name="connsiteY554" fmla="*/ 924402 h 924402"/>
                  <a:gd name="connsiteX555" fmla="*/ 3150088 w 4603109"/>
                  <a:gd name="connsiteY555" fmla="*/ 924402 h 924402"/>
                  <a:gd name="connsiteX556" fmla="*/ 3120023 w 4603109"/>
                  <a:gd name="connsiteY556" fmla="*/ 924402 h 924402"/>
                  <a:gd name="connsiteX557" fmla="*/ 3104883 w 4603109"/>
                  <a:gd name="connsiteY557" fmla="*/ 924402 h 924402"/>
                  <a:gd name="connsiteX558" fmla="*/ 3103552 w 4603109"/>
                  <a:gd name="connsiteY558" fmla="*/ 924402 h 924402"/>
                  <a:gd name="connsiteX559" fmla="*/ 3077801 w 4603109"/>
                  <a:gd name="connsiteY559" fmla="*/ 924402 h 924402"/>
                  <a:gd name="connsiteX560" fmla="*/ 3061330 w 4603109"/>
                  <a:gd name="connsiteY560" fmla="*/ 924402 h 924402"/>
                  <a:gd name="connsiteX561" fmla="*/ 3031265 w 4603109"/>
                  <a:gd name="connsiteY561" fmla="*/ 924402 h 924402"/>
                  <a:gd name="connsiteX562" fmla="*/ 2977114 w 4603109"/>
                  <a:gd name="connsiteY562" fmla="*/ 924402 h 924402"/>
                  <a:gd name="connsiteX563" fmla="*/ 2957200 w 4603109"/>
                  <a:gd name="connsiteY563" fmla="*/ 924402 h 924402"/>
                  <a:gd name="connsiteX564" fmla="*/ 2955709 w 4603109"/>
                  <a:gd name="connsiteY564" fmla="*/ 924402 h 924402"/>
                  <a:gd name="connsiteX565" fmla="*/ 2950032 w 4603109"/>
                  <a:gd name="connsiteY565" fmla="*/ 924402 h 924402"/>
                  <a:gd name="connsiteX566" fmla="*/ 2933561 w 4603109"/>
                  <a:gd name="connsiteY566" fmla="*/ 924402 h 924402"/>
                  <a:gd name="connsiteX567" fmla="*/ 2927136 w 4603109"/>
                  <a:gd name="connsiteY567" fmla="*/ 924402 h 924402"/>
                  <a:gd name="connsiteX568" fmla="*/ 2903496 w 4603109"/>
                  <a:gd name="connsiteY568" fmla="*/ 924402 h 924402"/>
                  <a:gd name="connsiteX569" fmla="*/ 2829431 w 4603109"/>
                  <a:gd name="connsiteY569" fmla="*/ 924402 h 924402"/>
                  <a:gd name="connsiteX570" fmla="*/ 2827940 w 4603109"/>
                  <a:gd name="connsiteY570" fmla="*/ 924402 h 924402"/>
                  <a:gd name="connsiteX571" fmla="*/ 2799367 w 4603109"/>
                  <a:gd name="connsiteY571" fmla="*/ 924402 h 924402"/>
                  <a:gd name="connsiteX572" fmla="*/ 2785719 w 4603109"/>
                  <a:gd name="connsiteY572" fmla="*/ 924402 h 924402"/>
                  <a:gd name="connsiteX573" fmla="*/ 2784228 w 4603109"/>
                  <a:gd name="connsiteY573" fmla="*/ 924402 h 924402"/>
                  <a:gd name="connsiteX574" fmla="*/ 2757146 w 4603109"/>
                  <a:gd name="connsiteY574" fmla="*/ 924402 h 924402"/>
                  <a:gd name="connsiteX575" fmla="*/ 2755654 w 4603109"/>
                  <a:gd name="connsiteY575" fmla="*/ 924402 h 924402"/>
                  <a:gd name="connsiteX576" fmla="*/ 2680098 w 4603109"/>
                  <a:gd name="connsiteY576" fmla="*/ 924402 h 924402"/>
                  <a:gd name="connsiteX577" fmla="*/ 2657950 w 4603109"/>
                  <a:gd name="connsiteY577" fmla="*/ 924402 h 924402"/>
                  <a:gd name="connsiteX578" fmla="*/ 2656459 w 4603109"/>
                  <a:gd name="connsiteY578" fmla="*/ 924402 h 924402"/>
                  <a:gd name="connsiteX579" fmla="*/ 2653017 w 4603109"/>
                  <a:gd name="connsiteY579" fmla="*/ 924402 h 924402"/>
                  <a:gd name="connsiteX580" fmla="*/ 2636545 w 4603109"/>
                  <a:gd name="connsiteY580" fmla="*/ 924402 h 924402"/>
                  <a:gd name="connsiteX581" fmla="*/ 2629377 w 4603109"/>
                  <a:gd name="connsiteY581" fmla="*/ 924402 h 924402"/>
                  <a:gd name="connsiteX582" fmla="*/ 2627885 w 4603109"/>
                  <a:gd name="connsiteY582" fmla="*/ 924402 h 924402"/>
                  <a:gd name="connsiteX583" fmla="*/ 2606481 w 4603109"/>
                  <a:gd name="connsiteY583" fmla="*/ 924402 h 924402"/>
                  <a:gd name="connsiteX584" fmla="*/ 2552329 w 4603109"/>
                  <a:gd name="connsiteY584" fmla="*/ 924402 h 924402"/>
                  <a:gd name="connsiteX585" fmla="*/ 2525248 w 4603109"/>
                  <a:gd name="connsiteY585" fmla="*/ 924402 h 924402"/>
                  <a:gd name="connsiteX586" fmla="*/ 2510108 w 4603109"/>
                  <a:gd name="connsiteY586" fmla="*/ 924402 h 924402"/>
                  <a:gd name="connsiteX587" fmla="*/ 2508776 w 4603109"/>
                  <a:gd name="connsiteY587" fmla="*/ 924402 h 924402"/>
                  <a:gd name="connsiteX588" fmla="*/ 2480043 w 4603109"/>
                  <a:gd name="connsiteY588" fmla="*/ 924402 h 924402"/>
                  <a:gd name="connsiteX589" fmla="*/ 2478712 w 4603109"/>
                  <a:gd name="connsiteY589" fmla="*/ 924402 h 924402"/>
                  <a:gd name="connsiteX590" fmla="*/ 2463572 w 4603109"/>
                  <a:gd name="connsiteY590" fmla="*/ 924402 h 924402"/>
                  <a:gd name="connsiteX591" fmla="*/ 2436490 w 4603109"/>
                  <a:gd name="connsiteY591" fmla="*/ 924402 h 924402"/>
                  <a:gd name="connsiteX592" fmla="*/ 2382339 w 4603109"/>
                  <a:gd name="connsiteY592" fmla="*/ 924402 h 924402"/>
                  <a:gd name="connsiteX593" fmla="*/ 2360934 w 4603109"/>
                  <a:gd name="connsiteY593" fmla="*/ 924402 h 924402"/>
                  <a:gd name="connsiteX594" fmla="*/ 2359443 w 4603109"/>
                  <a:gd name="connsiteY594" fmla="*/ 924402 h 924402"/>
                  <a:gd name="connsiteX595" fmla="*/ 2352274 w 4603109"/>
                  <a:gd name="connsiteY595" fmla="*/ 924402 h 924402"/>
                  <a:gd name="connsiteX596" fmla="*/ 2335803 w 4603109"/>
                  <a:gd name="connsiteY596" fmla="*/ 924402 h 924402"/>
                  <a:gd name="connsiteX597" fmla="*/ 2332360 w 4603109"/>
                  <a:gd name="connsiteY597" fmla="*/ 924402 h 924402"/>
                  <a:gd name="connsiteX598" fmla="*/ 2332328 w 4603109"/>
                  <a:gd name="connsiteY598" fmla="*/ 924402 h 924402"/>
                  <a:gd name="connsiteX599" fmla="*/ 2330869 w 4603109"/>
                  <a:gd name="connsiteY599" fmla="*/ 924402 h 924402"/>
                  <a:gd name="connsiteX600" fmla="*/ 2308721 w 4603109"/>
                  <a:gd name="connsiteY600" fmla="*/ 924402 h 924402"/>
                  <a:gd name="connsiteX601" fmla="*/ 2233165 w 4603109"/>
                  <a:gd name="connsiteY601" fmla="*/ 924402 h 924402"/>
                  <a:gd name="connsiteX602" fmla="*/ 2231674 w 4603109"/>
                  <a:gd name="connsiteY602" fmla="*/ 924402 h 924402"/>
                  <a:gd name="connsiteX603" fmla="*/ 2204591 w 4603109"/>
                  <a:gd name="connsiteY603" fmla="*/ 924402 h 924402"/>
                  <a:gd name="connsiteX604" fmla="*/ 2204559 w 4603109"/>
                  <a:gd name="connsiteY604" fmla="*/ 924402 h 924402"/>
                  <a:gd name="connsiteX605" fmla="*/ 2203100 w 4603109"/>
                  <a:gd name="connsiteY605" fmla="*/ 924402 h 924402"/>
                  <a:gd name="connsiteX606" fmla="*/ 2189452 w 4603109"/>
                  <a:gd name="connsiteY606" fmla="*/ 924402 h 924402"/>
                  <a:gd name="connsiteX607" fmla="*/ 2160879 w 4603109"/>
                  <a:gd name="connsiteY607" fmla="*/ 924402 h 924402"/>
                  <a:gd name="connsiteX608" fmla="*/ 2159388 w 4603109"/>
                  <a:gd name="connsiteY608" fmla="*/ 924402 h 924402"/>
                  <a:gd name="connsiteX609" fmla="*/ 2085323 w 4603109"/>
                  <a:gd name="connsiteY609" fmla="*/ 924402 h 924402"/>
                  <a:gd name="connsiteX610" fmla="*/ 2077294 w 4603109"/>
                  <a:gd name="connsiteY610" fmla="*/ 924402 h 924402"/>
                  <a:gd name="connsiteX611" fmla="*/ 2061683 w 4603109"/>
                  <a:gd name="connsiteY611" fmla="*/ 924402 h 924402"/>
                  <a:gd name="connsiteX612" fmla="*/ 2055258 w 4603109"/>
                  <a:gd name="connsiteY612" fmla="*/ 924402 h 924402"/>
                  <a:gd name="connsiteX613" fmla="*/ 2038787 w 4603109"/>
                  <a:gd name="connsiteY613" fmla="*/ 924402 h 924402"/>
                  <a:gd name="connsiteX614" fmla="*/ 2033110 w 4603109"/>
                  <a:gd name="connsiteY614" fmla="*/ 924402 h 924402"/>
                  <a:gd name="connsiteX615" fmla="*/ 2031619 w 4603109"/>
                  <a:gd name="connsiteY615" fmla="*/ 924402 h 924402"/>
                  <a:gd name="connsiteX616" fmla="*/ 2011705 w 4603109"/>
                  <a:gd name="connsiteY616" fmla="*/ 924402 h 924402"/>
                  <a:gd name="connsiteX617" fmla="*/ 1957554 w 4603109"/>
                  <a:gd name="connsiteY617" fmla="*/ 924402 h 924402"/>
                  <a:gd name="connsiteX618" fmla="*/ 1949525 w 4603109"/>
                  <a:gd name="connsiteY618" fmla="*/ 924402 h 924402"/>
                  <a:gd name="connsiteX619" fmla="*/ 1927489 w 4603109"/>
                  <a:gd name="connsiteY619" fmla="*/ 924402 h 924402"/>
                  <a:gd name="connsiteX620" fmla="*/ 1911018 w 4603109"/>
                  <a:gd name="connsiteY620" fmla="*/ 924402 h 924402"/>
                  <a:gd name="connsiteX621" fmla="*/ 1907543 w 4603109"/>
                  <a:gd name="connsiteY621" fmla="*/ 924402 h 924402"/>
                  <a:gd name="connsiteX622" fmla="*/ 1885268 w 4603109"/>
                  <a:gd name="connsiteY622" fmla="*/ 924402 h 924402"/>
                  <a:gd name="connsiteX623" fmla="*/ 1883936 w 4603109"/>
                  <a:gd name="connsiteY623" fmla="*/ 924402 h 924402"/>
                  <a:gd name="connsiteX624" fmla="*/ 1868796 w 4603109"/>
                  <a:gd name="connsiteY624" fmla="*/ 924402 h 924402"/>
                  <a:gd name="connsiteX625" fmla="*/ 1838732 w 4603109"/>
                  <a:gd name="connsiteY625" fmla="*/ 924402 h 924402"/>
                  <a:gd name="connsiteX626" fmla="*/ 1779774 w 4603109"/>
                  <a:gd name="connsiteY626" fmla="*/ 924402 h 924402"/>
                  <a:gd name="connsiteX627" fmla="*/ 1764668 w 4603109"/>
                  <a:gd name="connsiteY627" fmla="*/ 924402 h 924402"/>
                  <a:gd name="connsiteX628" fmla="*/ 1757499 w 4603109"/>
                  <a:gd name="connsiteY628" fmla="*/ 924402 h 924402"/>
                  <a:gd name="connsiteX629" fmla="*/ 1741027 w 4603109"/>
                  <a:gd name="connsiteY629" fmla="*/ 924402 h 924402"/>
                  <a:gd name="connsiteX630" fmla="*/ 1737552 w 4603109"/>
                  <a:gd name="connsiteY630" fmla="*/ 924402 h 924402"/>
                  <a:gd name="connsiteX631" fmla="*/ 1736094 w 4603109"/>
                  <a:gd name="connsiteY631" fmla="*/ 924402 h 924402"/>
                  <a:gd name="connsiteX632" fmla="*/ 1734603 w 4603109"/>
                  <a:gd name="connsiteY632" fmla="*/ 924402 h 924402"/>
                  <a:gd name="connsiteX633" fmla="*/ 1710963 w 4603109"/>
                  <a:gd name="connsiteY633" fmla="*/ 924402 h 924402"/>
                  <a:gd name="connsiteX634" fmla="*/ 1707488 w 4603109"/>
                  <a:gd name="connsiteY634" fmla="*/ 924402 h 924402"/>
                  <a:gd name="connsiteX635" fmla="*/ 1652509 w 4603109"/>
                  <a:gd name="connsiteY635" fmla="*/ 924402 h 924402"/>
                  <a:gd name="connsiteX636" fmla="*/ 1636899 w 4603109"/>
                  <a:gd name="connsiteY636" fmla="*/ 924402 h 924402"/>
                  <a:gd name="connsiteX637" fmla="*/ 1609783 w 4603109"/>
                  <a:gd name="connsiteY637" fmla="*/ 924402 h 924402"/>
                  <a:gd name="connsiteX638" fmla="*/ 1608325 w 4603109"/>
                  <a:gd name="connsiteY638" fmla="*/ 924402 h 924402"/>
                  <a:gd name="connsiteX639" fmla="*/ 1606834 w 4603109"/>
                  <a:gd name="connsiteY639" fmla="*/ 924402 h 924402"/>
                  <a:gd name="connsiteX640" fmla="*/ 1579719 w 4603109"/>
                  <a:gd name="connsiteY640" fmla="*/ 924402 h 924402"/>
                  <a:gd name="connsiteX641" fmla="*/ 1564612 w 4603109"/>
                  <a:gd name="connsiteY641" fmla="*/ 924402 h 924402"/>
                  <a:gd name="connsiteX642" fmla="*/ 1524740 w 4603109"/>
                  <a:gd name="connsiteY642" fmla="*/ 924402 h 924402"/>
                  <a:gd name="connsiteX643" fmla="*/ 1482518 w 4603109"/>
                  <a:gd name="connsiteY643" fmla="*/ 924402 h 924402"/>
                  <a:gd name="connsiteX644" fmla="*/ 1460483 w 4603109"/>
                  <a:gd name="connsiteY644" fmla="*/ 924402 h 924402"/>
                  <a:gd name="connsiteX645" fmla="*/ 1452454 w 4603109"/>
                  <a:gd name="connsiteY645" fmla="*/ 924402 h 924402"/>
                  <a:gd name="connsiteX646" fmla="*/ 1444011 w 4603109"/>
                  <a:gd name="connsiteY646" fmla="*/ 924402 h 924402"/>
                  <a:gd name="connsiteX647" fmla="*/ 1436843 w 4603109"/>
                  <a:gd name="connsiteY647" fmla="*/ 924402 h 924402"/>
                  <a:gd name="connsiteX648" fmla="*/ 1413947 w 4603109"/>
                  <a:gd name="connsiteY648" fmla="*/ 924402 h 924402"/>
                  <a:gd name="connsiteX649" fmla="*/ 1354749 w 4603109"/>
                  <a:gd name="connsiteY649" fmla="*/ 924402 h 924402"/>
                  <a:gd name="connsiteX650" fmla="*/ 1332714 w 4603109"/>
                  <a:gd name="connsiteY650" fmla="*/ 924402 h 924402"/>
                  <a:gd name="connsiteX651" fmla="*/ 1324685 w 4603109"/>
                  <a:gd name="connsiteY651" fmla="*/ 924402 h 924402"/>
                  <a:gd name="connsiteX652" fmla="*/ 1316242 w 4603109"/>
                  <a:gd name="connsiteY652" fmla="*/ 924402 h 924402"/>
                  <a:gd name="connsiteX653" fmla="*/ 1312767 w 4603109"/>
                  <a:gd name="connsiteY653" fmla="*/ 924402 h 924402"/>
                  <a:gd name="connsiteX654" fmla="*/ 1286178 w 4603109"/>
                  <a:gd name="connsiteY654" fmla="*/ 924402 h 924402"/>
                  <a:gd name="connsiteX655" fmla="*/ 1282703 w 4603109"/>
                  <a:gd name="connsiteY655" fmla="*/ 924402 h 924402"/>
                  <a:gd name="connsiteX656" fmla="*/ 1243956 w 4603109"/>
                  <a:gd name="connsiteY656" fmla="*/ 924402 h 924402"/>
                  <a:gd name="connsiteX657" fmla="*/ 1184998 w 4603109"/>
                  <a:gd name="connsiteY657" fmla="*/ 924402 h 924402"/>
                  <a:gd name="connsiteX658" fmla="*/ 1154934 w 4603109"/>
                  <a:gd name="connsiteY658" fmla="*/ 924402 h 924402"/>
                  <a:gd name="connsiteX659" fmla="*/ 1139828 w 4603109"/>
                  <a:gd name="connsiteY659" fmla="*/ 924402 h 924402"/>
                  <a:gd name="connsiteX660" fmla="*/ 1116187 w 4603109"/>
                  <a:gd name="connsiteY660" fmla="*/ 924402 h 924402"/>
                  <a:gd name="connsiteX661" fmla="*/ 1112712 w 4603109"/>
                  <a:gd name="connsiteY661" fmla="*/ 924402 h 924402"/>
                  <a:gd name="connsiteX662" fmla="*/ 1057734 w 4603109"/>
                  <a:gd name="connsiteY662" fmla="*/ 924402 h 924402"/>
                  <a:gd name="connsiteX663" fmla="*/ 1027669 w 4603109"/>
                  <a:gd name="connsiteY663" fmla="*/ 924402 h 924402"/>
                  <a:gd name="connsiteX664" fmla="*/ 1012059 w 4603109"/>
                  <a:gd name="connsiteY664" fmla="*/ 924402 h 924402"/>
                  <a:gd name="connsiteX665" fmla="*/ 984943 w 4603109"/>
                  <a:gd name="connsiteY665" fmla="*/ 924402 h 924402"/>
                  <a:gd name="connsiteX666" fmla="*/ 929965 w 4603109"/>
                  <a:gd name="connsiteY666" fmla="*/ 924402 h 924402"/>
                  <a:gd name="connsiteX667" fmla="*/ 899900 w 4603109"/>
                  <a:gd name="connsiteY667" fmla="*/ 924402 h 924402"/>
                  <a:gd name="connsiteX668" fmla="*/ 857678 w 4603109"/>
                  <a:gd name="connsiteY668" fmla="*/ 924402 h 924402"/>
                  <a:gd name="connsiteX669" fmla="*/ 819171 w 4603109"/>
                  <a:gd name="connsiteY669" fmla="*/ 924402 h 924402"/>
                  <a:gd name="connsiteX670" fmla="*/ 729909 w 4603109"/>
                  <a:gd name="connsiteY670" fmla="*/ 924402 h 924402"/>
                  <a:gd name="connsiteX671" fmla="*/ 691402 w 4603109"/>
                  <a:gd name="connsiteY671" fmla="*/ 924402 h 924402"/>
                  <a:gd name="connsiteX672" fmla="*/ 687927 w 4603109"/>
                  <a:gd name="connsiteY672" fmla="*/ 924402 h 924402"/>
                  <a:gd name="connsiteX673" fmla="*/ 560158 w 4603109"/>
                  <a:gd name="connsiteY673" fmla="*/ 924402 h 924402"/>
                  <a:gd name="connsiteX674" fmla="*/ 432894 w 4603109"/>
                  <a:gd name="connsiteY674" fmla="*/ 924402 h 924402"/>
                  <a:gd name="connsiteX675" fmla="*/ 305125 w 4603109"/>
                  <a:gd name="connsiteY675" fmla="*/ 924402 h 924402"/>
                  <a:gd name="connsiteX676" fmla="*/ 223202 w 4603109"/>
                  <a:gd name="connsiteY676" fmla="*/ 877348 h 924402"/>
                  <a:gd name="connsiteX677" fmla="*/ 10809 w 4603109"/>
                  <a:gd name="connsiteY677" fmla="*/ 509257 h 924402"/>
                  <a:gd name="connsiteX678" fmla="*/ 10809 w 4603109"/>
                  <a:gd name="connsiteY678" fmla="*/ 415146 h 924402"/>
                  <a:gd name="connsiteX679" fmla="*/ 223202 w 4603109"/>
                  <a:gd name="connsiteY679" fmla="*/ 47054 h 924402"/>
                  <a:gd name="connsiteX680" fmla="*/ 305125 w 4603109"/>
                  <a:gd name="connsiteY680" fmla="*/ 0 h 9244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  <a:cxn ang="0">
                    <a:pos x="connsiteX335" y="connsiteY335"/>
                  </a:cxn>
                  <a:cxn ang="0">
                    <a:pos x="connsiteX336" y="connsiteY336"/>
                  </a:cxn>
                  <a:cxn ang="0">
                    <a:pos x="connsiteX337" y="connsiteY337"/>
                  </a:cxn>
                  <a:cxn ang="0">
                    <a:pos x="connsiteX338" y="connsiteY338"/>
                  </a:cxn>
                  <a:cxn ang="0">
                    <a:pos x="connsiteX339" y="connsiteY339"/>
                  </a:cxn>
                  <a:cxn ang="0">
                    <a:pos x="connsiteX340" y="connsiteY340"/>
                  </a:cxn>
                  <a:cxn ang="0">
                    <a:pos x="connsiteX341" y="connsiteY341"/>
                  </a:cxn>
                  <a:cxn ang="0">
                    <a:pos x="connsiteX342" y="connsiteY342"/>
                  </a:cxn>
                  <a:cxn ang="0">
                    <a:pos x="connsiteX343" y="connsiteY343"/>
                  </a:cxn>
                  <a:cxn ang="0">
                    <a:pos x="connsiteX344" y="connsiteY344"/>
                  </a:cxn>
                  <a:cxn ang="0">
                    <a:pos x="connsiteX345" y="connsiteY345"/>
                  </a:cxn>
                  <a:cxn ang="0">
                    <a:pos x="connsiteX346" y="connsiteY346"/>
                  </a:cxn>
                  <a:cxn ang="0">
                    <a:pos x="connsiteX347" y="connsiteY347"/>
                  </a:cxn>
                  <a:cxn ang="0">
                    <a:pos x="connsiteX348" y="connsiteY348"/>
                  </a:cxn>
                  <a:cxn ang="0">
                    <a:pos x="connsiteX349" y="connsiteY349"/>
                  </a:cxn>
                  <a:cxn ang="0">
                    <a:pos x="connsiteX350" y="connsiteY350"/>
                  </a:cxn>
                  <a:cxn ang="0">
                    <a:pos x="connsiteX351" y="connsiteY351"/>
                  </a:cxn>
                  <a:cxn ang="0">
                    <a:pos x="connsiteX352" y="connsiteY352"/>
                  </a:cxn>
                  <a:cxn ang="0">
                    <a:pos x="connsiteX353" y="connsiteY353"/>
                  </a:cxn>
                  <a:cxn ang="0">
                    <a:pos x="connsiteX354" y="connsiteY354"/>
                  </a:cxn>
                  <a:cxn ang="0">
                    <a:pos x="connsiteX355" y="connsiteY355"/>
                  </a:cxn>
                  <a:cxn ang="0">
                    <a:pos x="connsiteX356" y="connsiteY356"/>
                  </a:cxn>
                  <a:cxn ang="0">
                    <a:pos x="connsiteX357" y="connsiteY357"/>
                  </a:cxn>
                  <a:cxn ang="0">
                    <a:pos x="connsiteX358" y="connsiteY358"/>
                  </a:cxn>
                  <a:cxn ang="0">
                    <a:pos x="connsiteX359" y="connsiteY359"/>
                  </a:cxn>
                  <a:cxn ang="0">
                    <a:pos x="connsiteX360" y="connsiteY360"/>
                  </a:cxn>
                  <a:cxn ang="0">
                    <a:pos x="connsiteX361" y="connsiteY361"/>
                  </a:cxn>
                  <a:cxn ang="0">
                    <a:pos x="connsiteX362" y="connsiteY362"/>
                  </a:cxn>
                  <a:cxn ang="0">
                    <a:pos x="connsiteX363" y="connsiteY363"/>
                  </a:cxn>
                  <a:cxn ang="0">
                    <a:pos x="connsiteX364" y="connsiteY364"/>
                  </a:cxn>
                  <a:cxn ang="0">
                    <a:pos x="connsiteX365" y="connsiteY365"/>
                  </a:cxn>
                  <a:cxn ang="0">
                    <a:pos x="connsiteX366" y="connsiteY366"/>
                  </a:cxn>
                  <a:cxn ang="0">
                    <a:pos x="connsiteX367" y="connsiteY367"/>
                  </a:cxn>
                  <a:cxn ang="0">
                    <a:pos x="connsiteX368" y="connsiteY368"/>
                  </a:cxn>
                  <a:cxn ang="0">
                    <a:pos x="connsiteX369" y="connsiteY369"/>
                  </a:cxn>
                  <a:cxn ang="0">
                    <a:pos x="connsiteX370" y="connsiteY370"/>
                  </a:cxn>
                  <a:cxn ang="0">
                    <a:pos x="connsiteX371" y="connsiteY371"/>
                  </a:cxn>
                  <a:cxn ang="0">
                    <a:pos x="connsiteX372" y="connsiteY372"/>
                  </a:cxn>
                  <a:cxn ang="0">
                    <a:pos x="connsiteX373" y="connsiteY373"/>
                  </a:cxn>
                  <a:cxn ang="0">
                    <a:pos x="connsiteX374" y="connsiteY374"/>
                  </a:cxn>
                  <a:cxn ang="0">
                    <a:pos x="connsiteX375" y="connsiteY375"/>
                  </a:cxn>
                  <a:cxn ang="0">
                    <a:pos x="connsiteX376" y="connsiteY376"/>
                  </a:cxn>
                  <a:cxn ang="0">
                    <a:pos x="connsiteX377" y="connsiteY377"/>
                  </a:cxn>
                  <a:cxn ang="0">
                    <a:pos x="connsiteX378" y="connsiteY378"/>
                  </a:cxn>
                  <a:cxn ang="0">
                    <a:pos x="connsiteX379" y="connsiteY379"/>
                  </a:cxn>
                  <a:cxn ang="0">
                    <a:pos x="connsiteX380" y="connsiteY380"/>
                  </a:cxn>
                  <a:cxn ang="0">
                    <a:pos x="connsiteX381" y="connsiteY381"/>
                  </a:cxn>
                  <a:cxn ang="0">
                    <a:pos x="connsiteX382" y="connsiteY382"/>
                  </a:cxn>
                  <a:cxn ang="0">
                    <a:pos x="connsiteX383" y="connsiteY383"/>
                  </a:cxn>
                  <a:cxn ang="0">
                    <a:pos x="connsiteX384" y="connsiteY384"/>
                  </a:cxn>
                  <a:cxn ang="0">
                    <a:pos x="connsiteX385" y="connsiteY385"/>
                  </a:cxn>
                  <a:cxn ang="0">
                    <a:pos x="connsiteX386" y="connsiteY386"/>
                  </a:cxn>
                  <a:cxn ang="0">
                    <a:pos x="connsiteX387" y="connsiteY387"/>
                  </a:cxn>
                  <a:cxn ang="0">
                    <a:pos x="connsiteX388" y="connsiteY388"/>
                  </a:cxn>
                  <a:cxn ang="0">
                    <a:pos x="connsiteX389" y="connsiteY389"/>
                  </a:cxn>
                  <a:cxn ang="0">
                    <a:pos x="connsiteX390" y="connsiteY390"/>
                  </a:cxn>
                  <a:cxn ang="0">
                    <a:pos x="connsiteX391" y="connsiteY391"/>
                  </a:cxn>
                  <a:cxn ang="0">
                    <a:pos x="connsiteX392" y="connsiteY392"/>
                  </a:cxn>
                  <a:cxn ang="0">
                    <a:pos x="connsiteX393" y="connsiteY393"/>
                  </a:cxn>
                  <a:cxn ang="0">
                    <a:pos x="connsiteX394" y="connsiteY394"/>
                  </a:cxn>
                  <a:cxn ang="0">
                    <a:pos x="connsiteX395" y="connsiteY395"/>
                  </a:cxn>
                  <a:cxn ang="0">
                    <a:pos x="connsiteX396" y="connsiteY396"/>
                  </a:cxn>
                  <a:cxn ang="0">
                    <a:pos x="connsiteX397" y="connsiteY397"/>
                  </a:cxn>
                  <a:cxn ang="0">
                    <a:pos x="connsiteX398" y="connsiteY398"/>
                  </a:cxn>
                  <a:cxn ang="0">
                    <a:pos x="connsiteX399" y="connsiteY399"/>
                  </a:cxn>
                  <a:cxn ang="0">
                    <a:pos x="connsiteX400" y="connsiteY400"/>
                  </a:cxn>
                  <a:cxn ang="0">
                    <a:pos x="connsiteX401" y="connsiteY401"/>
                  </a:cxn>
                  <a:cxn ang="0">
                    <a:pos x="connsiteX402" y="connsiteY402"/>
                  </a:cxn>
                  <a:cxn ang="0">
                    <a:pos x="connsiteX403" y="connsiteY403"/>
                  </a:cxn>
                  <a:cxn ang="0">
                    <a:pos x="connsiteX404" y="connsiteY404"/>
                  </a:cxn>
                  <a:cxn ang="0">
                    <a:pos x="connsiteX405" y="connsiteY405"/>
                  </a:cxn>
                  <a:cxn ang="0">
                    <a:pos x="connsiteX406" y="connsiteY406"/>
                  </a:cxn>
                  <a:cxn ang="0">
                    <a:pos x="connsiteX407" y="connsiteY407"/>
                  </a:cxn>
                  <a:cxn ang="0">
                    <a:pos x="connsiteX408" y="connsiteY408"/>
                  </a:cxn>
                  <a:cxn ang="0">
                    <a:pos x="connsiteX409" y="connsiteY409"/>
                  </a:cxn>
                  <a:cxn ang="0">
                    <a:pos x="connsiteX410" y="connsiteY410"/>
                  </a:cxn>
                  <a:cxn ang="0">
                    <a:pos x="connsiteX411" y="connsiteY411"/>
                  </a:cxn>
                  <a:cxn ang="0">
                    <a:pos x="connsiteX412" y="connsiteY412"/>
                  </a:cxn>
                  <a:cxn ang="0">
                    <a:pos x="connsiteX413" y="connsiteY413"/>
                  </a:cxn>
                  <a:cxn ang="0">
                    <a:pos x="connsiteX414" y="connsiteY414"/>
                  </a:cxn>
                  <a:cxn ang="0">
                    <a:pos x="connsiteX415" y="connsiteY415"/>
                  </a:cxn>
                  <a:cxn ang="0">
                    <a:pos x="connsiteX416" y="connsiteY416"/>
                  </a:cxn>
                  <a:cxn ang="0">
                    <a:pos x="connsiteX417" y="connsiteY417"/>
                  </a:cxn>
                  <a:cxn ang="0">
                    <a:pos x="connsiteX418" y="connsiteY418"/>
                  </a:cxn>
                  <a:cxn ang="0">
                    <a:pos x="connsiteX419" y="connsiteY419"/>
                  </a:cxn>
                  <a:cxn ang="0">
                    <a:pos x="connsiteX420" y="connsiteY420"/>
                  </a:cxn>
                  <a:cxn ang="0">
                    <a:pos x="connsiteX421" y="connsiteY421"/>
                  </a:cxn>
                  <a:cxn ang="0">
                    <a:pos x="connsiteX422" y="connsiteY422"/>
                  </a:cxn>
                  <a:cxn ang="0">
                    <a:pos x="connsiteX423" y="connsiteY423"/>
                  </a:cxn>
                  <a:cxn ang="0">
                    <a:pos x="connsiteX424" y="connsiteY424"/>
                  </a:cxn>
                  <a:cxn ang="0">
                    <a:pos x="connsiteX425" y="connsiteY425"/>
                  </a:cxn>
                  <a:cxn ang="0">
                    <a:pos x="connsiteX426" y="connsiteY426"/>
                  </a:cxn>
                  <a:cxn ang="0">
                    <a:pos x="connsiteX427" y="connsiteY427"/>
                  </a:cxn>
                  <a:cxn ang="0">
                    <a:pos x="connsiteX428" y="connsiteY428"/>
                  </a:cxn>
                  <a:cxn ang="0">
                    <a:pos x="connsiteX429" y="connsiteY429"/>
                  </a:cxn>
                  <a:cxn ang="0">
                    <a:pos x="connsiteX430" y="connsiteY430"/>
                  </a:cxn>
                  <a:cxn ang="0">
                    <a:pos x="connsiteX431" y="connsiteY431"/>
                  </a:cxn>
                  <a:cxn ang="0">
                    <a:pos x="connsiteX432" y="connsiteY432"/>
                  </a:cxn>
                  <a:cxn ang="0">
                    <a:pos x="connsiteX433" y="connsiteY433"/>
                  </a:cxn>
                  <a:cxn ang="0">
                    <a:pos x="connsiteX434" y="connsiteY434"/>
                  </a:cxn>
                  <a:cxn ang="0">
                    <a:pos x="connsiteX435" y="connsiteY435"/>
                  </a:cxn>
                  <a:cxn ang="0">
                    <a:pos x="connsiteX436" y="connsiteY436"/>
                  </a:cxn>
                  <a:cxn ang="0">
                    <a:pos x="connsiteX437" y="connsiteY437"/>
                  </a:cxn>
                  <a:cxn ang="0">
                    <a:pos x="connsiteX438" y="connsiteY438"/>
                  </a:cxn>
                  <a:cxn ang="0">
                    <a:pos x="connsiteX439" y="connsiteY439"/>
                  </a:cxn>
                  <a:cxn ang="0">
                    <a:pos x="connsiteX440" y="connsiteY440"/>
                  </a:cxn>
                  <a:cxn ang="0">
                    <a:pos x="connsiteX441" y="connsiteY441"/>
                  </a:cxn>
                  <a:cxn ang="0">
                    <a:pos x="connsiteX442" y="connsiteY442"/>
                  </a:cxn>
                  <a:cxn ang="0">
                    <a:pos x="connsiteX443" y="connsiteY443"/>
                  </a:cxn>
                  <a:cxn ang="0">
                    <a:pos x="connsiteX444" y="connsiteY444"/>
                  </a:cxn>
                  <a:cxn ang="0">
                    <a:pos x="connsiteX445" y="connsiteY445"/>
                  </a:cxn>
                  <a:cxn ang="0">
                    <a:pos x="connsiteX446" y="connsiteY446"/>
                  </a:cxn>
                  <a:cxn ang="0">
                    <a:pos x="connsiteX447" y="connsiteY447"/>
                  </a:cxn>
                  <a:cxn ang="0">
                    <a:pos x="connsiteX448" y="connsiteY448"/>
                  </a:cxn>
                  <a:cxn ang="0">
                    <a:pos x="connsiteX449" y="connsiteY449"/>
                  </a:cxn>
                  <a:cxn ang="0">
                    <a:pos x="connsiteX450" y="connsiteY450"/>
                  </a:cxn>
                  <a:cxn ang="0">
                    <a:pos x="connsiteX451" y="connsiteY451"/>
                  </a:cxn>
                  <a:cxn ang="0">
                    <a:pos x="connsiteX452" y="connsiteY452"/>
                  </a:cxn>
                  <a:cxn ang="0">
                    <a:pos x="connsiteX453" y="connsiteY453"/>
                  </a:cxn>
                  <a:cxn ang="0">
                    <a:pos x="connsiteX454" y="connsiteY454"/>
                  </a:cxn>
                  <a:cxn ang="0">
                    <a:pos x="connsiteX455" y="connsiteY455"/>
                  </a:cxn>
                  <a:cxn ang="0">
                    <a:pos x="connsiteX456" y="connsiteY456"/>
                  </a:cxn>
                  <a:cxn ang="0">
                    <a:pos x="connsiteX457" y="connsiteY457"/>
                  </a:cxn>
                  <a:cxn ang="0">
                    <a:pos x="connsiteX458" y="connsiteY458"/>
                  </a:cxn>
                  <a:cxn ang="0">
                    <a:pos x="connsiteX459" y="connsiteY459"/>
                  </a:cxn>
                  <a:cxn ang="0">
                    <a:pos x="connsiteX460" y="connsiteY460"/>
                  </a:cxn>
                  <a:cxn ang="0">
                    <a:pos x="connsiteX461" y="connsiteY461"/>
                  </a:cxn>
                  <a:cxn ang="0">
                    <a:pos x="connsiteX462" y="connsiteY462"/>
                  </a:cxn>
                  <a:cxn ang="0">
                    <a:pos x="connsiteX463" y="connsiteY463"/>
                  </a:cxn>
                  <a:cxn ang="0">
                    <a:pos x="connsiteX464" y="connsiteY464"/>
                  </a:cxn>
                  <a:cxn ang="0">
                    <a:pos x="connsiteX465" y="connsiteY465"/>
                  </a:cxn>
                  <a:cxn ang="0">
                    <a:pos x="connsiteX466" y="connsiteY466"/>
                  </a:cxn>
                  <a:cxn ang="0">
                    <a:pos x="connsiteX467" y="connsiteY467"/>
                  </a:cxn>
                  <a:cxn ang="0">
                    <a:pos x="connsiteX468" y="connsiteY468"/>
                  </a:cxn>
                  <a:cxn ang="0">
                    <a:pos x="connsiteX469" y="connsiteY469"/>
                  </a:cxn>
                  <a:cxn ang="0">
                    <a:pos x="connsiteX470" y="connsiteY470"/>
                  </a:cxn>
                  <a:cxn ang="0">
                    <a:pos x="connsiteX471" y="connsiteY471"/>
                  </a:cxn>
                  <a:cxn ang="0">
                    <a:pos x="connsiteX472" y="connsiteY472"/>
                  </a:cxn>
                  <a:cxn ang="0">
                    <a:pos x="connsiteX473" y="connsiteY473"/>
                  </a:cxn>
                  <a:cxn ang="0">
                    <a:pos x="connsiteX474" y="connsiteY474"/>
                  </a:cxn>
                  <a:cxn ang="0">
                    <a:pos x="connsiteX475" y="connsiteY475"/>
                  </a:cxn>
                  <a:cxn ang="0">
                    <a:pos x="connsiteX476" y="connsiteY476"/>
                  </a:cxn>
                  <a:cxn ang="0">
                    <a:pos x="connsiteX477" y="connsiteY477"/>
                  </a:cxn>
                  <a:cxn ang="0">
                    <a:pos x="connsiteX478" y="connsiteY478"/>
                  </a:cxn>
                  <a:cxn ang="0">
                    <a:pos x="connsiteX479" y="connsiteY479"/>
                  </a:cxn>
                  <a:cxn ang="0">
                    <a:pos x="connsiteX480" y="connsiteY480"/>
                  </a:cxn>
                  <a:cxn ang="0">
                    <a:pos x="connsiteX481" y="connsiteY481"/>
                  </a:cxn>
                  <a:cxn ang="0">
                    <a:pos x="connsiteX482" y="connsiteY482"/>
                  </a:cxn>
                  <a:cxn ang="0">
                    <a:pos x="connsiteX483" y="connsiteY483"/>
                  </a:cxn>
                  <a:cxn ang="0">
                    <a:pos x="connsiteX484" y="connsiteY484"/>
                  </a:cxn>
                  <a:cxn ang="0">
                    <a:pos x="connsiteX485" y="connsiteY485"/>
                  </a:cxn>
                  <a:cxn ang="0">
                    <a:pos x="connsiteX486" y="connsiteY486"/>
                  </a:cxn>
                  <a:cxn ang="0">
                    <a:pos x="connsiteX487" y="connsiteY487"/>
                  </a:cxn>
                  <a:cxn ang="0">
                    <a:pos x="connsiteX488" y="connsiteY488"/>
                  </a:cxn>
                  <a:cxn ang="0">
                    <a:pos x="connsiteX489" y="connsiteY489"/>
                  </a:cxn>
                  <a:cxn ang="0">
                    <a:pos x="connsiteX490" y="connsiteY490"/>
                  </a:cxn>
                  <a:cxn ang="0">
                    <a:pos x="connsiteX491" y="connsiteY491"/>
                  </a:cxn>
                  <a:cxn ang="0">
                    <a:pos x="connsiteX492" y="connsiteY492"/>
                  </a:cxn>
                  <a:cxn ang="0">
                    <a:pos x="connsiteX493" y="connsiteY493"/>
                  </a:cxn>
                  <a:cxn ang="0">
                    <a:pos x="connsiteX494" y="connsiteY494"/>
                  </a:cxn>
                  <a:cxn ang="0">
                    <a:pos x="connsiteX495" y="connsiteY495"/>
                  </a:cxn>
                  <a:cxn ang="0">
                    <a:pos x="connsiteX496" y="connsiteY496"/>
                  </a:cxn>
                  <a:cxn ang="0">
                    <a:pos x="connsiteX497" y="connsiteY497"/>
                  </a:cxn>
                  <a:cxn ang="0">
                    <a:pos x="connsiteX498" y="connsiteY498"/>
                  </a:cxn>
                  <a:cxn ang="0">
                    <a:pos x="connsiteX499" y="connsiteY499"/>
                  </a:cxn>
                  <a:cxn ang="0">
                    <a:pos x="connsiteX500" y="connsiteY500"/>
                  </a:cxn>
                  <a:cxn ang="0">
                    <a:pos x="connsiteX501" y="connsiteY501"/>
                  </a:cxn>
                  <a:cxn ang="0">
                    <a:pos x="connsiteX502" y="connsiteY502"/>
                  </a:cxn>
                  <a:cxn ang="0">
                    <a:pos x="connsiteX503" y="connsiteY503"/>
                  </a:cxn>
                  <a:cxn ang="0">
                    <a:pos x="connsiteX504" y="connsiteY504"/>
                  </a:cxn>
                  <a:cxn ang="0">
                    <a:pos x="connsiteX505" y="connsiteY505"/>
                  </a:cxn>
                  <a:cxn ang="0">
                    <a:pos x="connsiteX506" y="connsiteY506"/>
                  </a:cxn>
                  <a:cxn ang="0">
                    <a:pos x="connsiteX507" y="connsiteY507"/>
                  </a:cxn>
                  <a:cxn ang="0">
                    <a:pos x="connsiteX508" y="connsiteY508"/>
                  </a:cxn>
                  <a:cxn ang="0">
                    <a:pos x="connsiteX509" y="connsiteY509"/>
                  </a:cxn>
                  <a:cxn ang="0">
                    <a:pos x="connsiteX510" y="connsiteY510"/>
                  </a:cxn>
                  <a:cxn ang="0">
                    <a:pos x="connsiteX511" y="connsiteY511"/>
                  </a:cxn>
                  <a:cxn ang="0">
                    <a:pos x="connsiteX512" y="connsiteY512"/>
                  </a:cxn>
                  <a:cxn ang="0">
                    <a:pos x="connsiteX513" y="connsiteY513"/>
                  </a:cxn>
                  <a:cxn ang="0">
                    <a:pos x="connsiteX514" y="connsiteY514"/>
                  </a:cxn>
                  <a:cxn ang="0">
                    <a:pos x="connsiteX515" y="connsiteY515"/>
                  </a:cxn>
                  <a:cxn ang="0">
                    <a:pos x="connsiteX516" y="connsiteY516"/>
                  </a:cxn>
                  <a:cxn ang="0">
                    <a:pos x="connsiteX517" y="connsiteY517"/>
                  </a:cxn>
                  <a:cxn ang="0">
                    <a:pos x="connsiteX518" y="connsiteY518"/>
                  </a:cxn>
                  <a:cxn ang="0">
                    <a:pos x="connsiteX519" y="connsiteY519"/>
                  </a:cxn>
                  <a:cxn ang="0">
                    <a:pos x="connsiteX520" y="connsiteY520"/>
                  </a:cxn>
                  <a:cxn ang="0">
                    <a:pos x="connsiteX521" y="connsiteY521"/>
                  </a:cxn>
                  <a:cxn ang="0">
                    <a:pos x="connsiteX522" y="connsiteY522"/>
                  </a:cxn>
                  <a:cxn ang="0">
                    <a:pos x="connsiteX523" y="connsiteY523"/>
                  </a:cxn>
                  <a:cxn ang="0">
                    <a:pos x="connsiteX524" y="connsiteY524"/>
                  </a:cxn>
                  <a:cxn ang="0">
                    <a:pos x="connsiteX525" y="connsiteY525"/>
                  </a:cxn>
                  <a:cxn ang="0">
                    <a:pos x="connsiteX526" y="connsiteY526"/>
                  </a:cxn>
                  <a:cxn ang="0">
                    <a:pos x="connsiteX527" y="connsiteY527"/>
                  </a:cxn>
                  <a:cxn ang="0">
                    <a:pos x="connsiteX528" y="connsiteY528"/>
                  </a:cxn>
                  <a:cxn ang="0">
                    <a:pos x="connsiteX529" y="connsiteY529"/>
                  </a:cxn>
                  <a:cxn ang="0">
                    <a:pos x="connsiteX530" y="connsiteY530"/>
                  </a:cxn>
                  <a:cxn ang="0">
                    <a:pos x="connsiteX531" y="connsiteY531"/>
                  </a:cxn>
                  <a:cxn ang="0">
                    <a:pos x="connsiteX532" y="connsiteY532"/>
                  </a:cxn>
                  <a:cxn ang="0">
                    <a:pos x="connsiteX533" y="connsiteY533"/>
                  </a:cxn>
                  <a:cxn ang="0">
                    <a:pos x="connsiteX534" y="connsiteY534"/>
                  </a:cxn>
                  <a:cxn ang="0">
                    <a:pos x="connsiteX535" y="connsiteY535"/>
                  </a:cxn>
                  <a:cxn ang="0">
                    <a:pos x="connsiteX536" y="connsiteY536"/>
                  </a:cxn>
                  <a:cxn ang="0">
                    <a:pos x="connsiteX537" y="connsiteY537"/>
                  </a:cxn>
                  <a:cxn ang="0">
                    <a:pos x="connsiteX538" y="connsiteY538"/>
                  </a:cxn>
                  <a:cxn ang="0">
                    <a:pos x="connsiteX539" y="connsiteY539"/>
                  </a:cxn>
                  <a:cxn ang="0">
                    <a:pos x="connsiteX540" y="connsiteY540"/>
                  </a:cxn>
                  <a:cxn ang="0">
                    <a:pos x="connsiteX541" y="connsiteY541"/>
                  </a:cxn>
                  <a:cxn ang="0">
                    <a:pos x="connsiteX542" y="connsiteY542"/>
                  </a:cxn>
                  <a:cxn ang="0">
                    <a:pos x="connsiteX543" y="connsiteY543"/>
                  </a:cxn>
                  <a:cxn ang="0">
                    <a:pos x="connsiteX544" y="connsiteY544"/>
                  </a:cxn>
                  <a:cxn ang="0">
                    <a:pos x="connsiteX545" y="connsiteY545"/>
                  </a:cxn>
                  <a:cxn ang="0">
                    <a:pos x="connsiteX546" y="connsiteY546"/>
                  </a:cxn>
                  <a:cxn ang="0">
                    <a:pos x="connsiteX547" y="connsiteY547"/>
                  </a:cxn>
                  <a:cxn ang="0">
                    <a:pos x="connsiteX548" y="connsiteY548"/>
                  </a:cxn>
                  <a:cxn ang="0">
                    <a:pos x="connsiteX549" y="connsiteY549"/>
                  </a:cxn>
                  <a:cxn ang="0">
                    <a:pos x="connsiteX550" y="connsiteY550"/>
                  </a:cxn>
                  <a:cxn ang="0">
                    <a:pos x="connsiteX551" y="connsiteY551"/>
                  </a:cxn>
                  <a:cxn ang="0">
                    <a:pos x="connsiteX552" y="connsiteY552"/>
                  </a:cxn>
                  <a:cxn ang="0">
                    <a:pos x="connsiteX553" y="connsiteY553"/>
                  </a:cxn>
                  <a:cxn ang="0">
                    <a:pos x="connsiteX554" y="connsiteY554"/>
                  </a:cxn>
                  <a:cxn ang="0">
                    <a:pos x="connsiteX555" y="connsiteY555"/>
                  </a:cxn>
                  <a:cxn ang="0">
                    <a:pos x="connsiteX556" y="connsiteY556"/>
                  </a:cxn>
                  <a:cxn ang="0">
                    <a:pos x="connsiteX557" y="connsiteY557"/>
                  </a:cxn>
                  <a:cxn ang="0">
                    <a:pos x="connsiteX558" y="connsiteY558"/>
                  </a:cxn>
                  <a:cxn ang="0">
                    <a:pos x="connsiteX559" y="connsiteY559"/>
                  </a:cxn>
                  <a:cxn ang="0">
                    <a:pos x="connsiteX560" y="connsiteY560"/>
                  </a:cxn>
                  <a:cxn ang="0">
                    <a:pos x="connsiteX561" y="connsiteY561"/>
                  </a:cxn>
                  <a:cxn ang="0">
                    <a:pos x="connsiteX562" y="connsiteY562"/>
                  </a:cxn>
                  <a:cxn ang="0">
                    <a:pos x="connsiteX563" y="connsiteY563"/>
                  </a:cxn>
                  <a:cxn ang="0">
                    <a:pos x="connsiteX564" y="connsiteY564"/>
                  </a:cxn>
                  <a:cxn ang="0">
                    <a:pos x="connsiteX565" y="connsiteY565"/>
                  </a:cxn>
                  <a:cxn ang="0">
                    <a:pos x="connsiteX566" y="connsiteY566"/>
                  </a:cxn>
                  <a:cxn ang="0">
                    <a:pos x="connsiteX567" y="connsiteY567"/>
                  </a:cxn>
                  <a:cxn ang="0">
                    <a:pos x="connsiteX568" y="connsiteY568"/>
                  </a:cxn>
                  <a:cxn ang="0">
                    <a:pos x="connsiteX569" y="connsiteY569"/>
                  </a:cxn>
                  <a:cxn ang="0">
                    <a:pos x="connsiteX570" y="connsiteY570"/>
                  </a:cxn>
                  <a:cxn ang="0">
                    <a:pos x="connsiteX571" y="connsiteY571"/>
                  </a:cxn>
                  <a:cxn ang="0">
                    <a:pos x="connsiteX572" y="connsiteY572"/>
                  </a:cxn>
                  <a:cxn ang="0">
                    <a:pos x="connsiteX573" y="connsiteY573"/>
                  </a:cxn>
                  <a:cxn ang="0">
                    <a:pos x="connsiteX574" y="connsiteY574"/>
                  </a:cxn>
                  <a:cxn ang="0">
                    <a:pos x="connsiteX575" y="connsiteY575"/>
                  </a:cxn>
                  <a:cxn ang="0">
                    <a:pos x="connsiteX576" y="connsiteY576"/>
                  </a:cxn>
                  <a:cxn ang="0">
                    <a:pos x="connsiteX577" y="connsiteY577"/>
                  </a:cxn>
                  <a:cxn ang="0">
                    <a:pos x="connsiteX578" y="connsiteY578"/>
                  </a:cxn>
                  <a:cxn ang="0">
                    <a:pos x="connsiteX579" y="connsiteY579"/>
                  </a:cxn>
                  <a:cxn ang="0">
                    <a:pos x="connsiteX580" y="connsiteY580"/>
                  </a:cxn>
                  <a:cxn ang="0">
                    <a:pos x="connsiteX581" y="connsiteY581"/>
                  </a:cxn>
                  <a:cxn ang="0">
                    <a:pos x="connsiteX582" y="connsiteY582"/>
                  </a:cxn>
                  <a:cxn ang="0">
                    <a:pos x="connsiteX583" y="connsiteY583"/>
                  </a:cxn>
                  <a:cxn ang="0">
                    <a:pos x="connsiteX584" y="connsiteY584"/>
                  </a:cxn>
                  <a:cxn ang="0">
                    <a:pos x="connsiteX585" y="connsiteY585"/>
                  </a:cxn>
                  <a:cxn ang="0">
                    <a:pos x="connsiteX586" y="connsiteY586"/>
                  </a:cxn>
                  <a:cxn ang="0">
                    <a:pos x="connsiteX587" y="connsiteY587"/>
                  </a:cxn>
                  <a:cxn ang="0">
                    <a:pos x="connsiteX588" y="connsiteY588"/>
                  </a:cxn>
                  <a:cxn ang="0">
                    <a:pos x="connsiteX589" y="connsiteY589"/>
                  </a:cxn>
                  <a:cxn ang="0">
                    <a:pos x="connsiteX590" y="connsiteY590"/>
                  </a:cxn>
                  <a:cxn ang="0">
                    <a:pos x="connsiteX591" y="connsiteY591"/>
                  </a:cxn>
                  <a:cxn ang="0">
                    <a:pos x="connsiteX592" y="connsiteY592"/>
                  </a:cxn>
                  <a:cxn ang="0">
                    <a:pos x="connsiteX593" y="connsiteY593"/>
                  </a:cxn>
                  <a:cxn ang="0">
                    <a:pos x="connsiteX594" y="connsiteY594"/>
                  </a:cxn>
                  <a:cxn ang="0">
                    <a:pos x="connsiteX595" y="connsiteY595"/>
                  </a:cxn>
                  <a:cxn ang="0">
                    <a:pos x="connsiteX596" y="connsiteY596"/>
                  </a:cxn>
                  <a:cxn ang="0">
                    <a:pos x="connsiteX597" y="connsiteY597"/>
                  </a:cxn>
                  <a:cxn ang="0">
                    <a:pos x="connsiteX598" y="connsiteY598"/>
                  </a:cxn>
                  <a:cxn ang="0">
                    <a:pos x="connsiteX599" y="connsiteY599"/>
                  </a:cxn>
                  <a:cxn ang="0">
                    <a:pos x="connsiteX600" y="connsiteY600"/>
                  </a:cxn>
                  <a:cxn ang="0">
                    <a:pos x="connsiteX601" y="connsiteY601"/>
                  </a:cxn>
                  <a:cxn ang="0">
                    <a:pos x="connsiteX602" y="connsiteY602"/>
                  </a:cxn>
                  <a:cxn ang="0">
                    <a:pos x="connsiteX603" y="connsiteY603"/>
                  </a:cxn>
                  <a:cxn ang="0">
                    <a:pos x="connsiteX604" y="connsiteY604"/>
                  </a:cxn>
                  <a:cxn ang="0">
                    <a:pos x="connsiteX605" y="connsiteY605"/>
                  </a:cxn>
                  <a:cxn ang="0">
                    <a:pos x="connsiteX606" y="connsiteY606"/>
                  </a:cxn>
                  <a:cxn ang="0">
                    <a:pos x="connsiteX607" y="connsiteY607"/>
                  </a:cxn>
                  <a:cxn ang="0">
                    <a:pos x="connsiteX608" y="connsiteY608"/>
                  </a:cxn>
                  <a:cxn ang="0">
                    <a:pos x="connsiteX609" y="connsiteY609"/>
                  </a:cxn>
                  <a:cxn ang="0">
                    <a:pos x="connsiteX610" y="connsiteY610"/>
                  </a:cxn>
                  <a:cxn ang="0">
                    <a:pos x="connsiteX611" y="connsiteY611"/>
                  </a:cxn>
                  <a:cxn ang="0">
                    <a:pos x="connsiteX612" y="connsiteY612"/>
                  </a:cxn>
                  <a:cxn ang="0">
                    <a:pos x="connsiteX613" y="connsiteY613"/>
                  </a:cxn>
                  <a:cxn ang="0">
                    <a:pos x="connsiteX614" y="connsiteY614"/>
                  </a:cxn>
                  <a:cxn ang="0">
                    <a:pos x="connsiteX615" y="connsiteY615"/>
                  </a:cxn>
                  <a:cxn ang="0">
                    <a:pos x="connsiteX616" y="connsiteY616"/>
                  </a:cxn>
                  <a:cxn ang="0">
                    <a:pos x="connsiteX617" y="connsiteY617"/>
                  </a:cxn>
                  <a:cxn ang="0">
                    <a:pos x="connsiteX618" y="connsiteY618"/>
                  </a:cxn>
                  <a:cxn ang="0">
                    <a:pos x="connsiteX619" y="connsiteY619"/>
                  </a:cxn>
                  <a:cxn ang="0">
                    <a:pos x="connsiteX620" y="connsiteY620"/>
                  </a:cxn>
                  <a:cxn ang="0">
                    <a:pos x="connsiteX621" y="connsiteY621"/>
                  </a:cxn>
                  <a:cxn ang="0">
                    <a:pos x="connsiteX622" y="connsiteY622"/>
                  </a:cxn>
                  <a:cxn ang="0">
                    <a:pos x="connsiteX623" y="connsiteY623"/>
                  </a:cxn>
                  <a:cxn ang="0">
                    <a:pos x="connsiteX624" y="connsiteY624"/>
                  </a:cxn>
                  <a:cxn ang="0">
                    <a:pos x="connsiteX625" y="connsiteY625"/>
                  </a:cxn>
                  <a:cxn ang="0">
                    <a:pos x="connsiteX626" y="connsiteY626"/>
                  </a:cxn>
                  <a:cxn ang="0">
                    <a:pos x="connsiteX627" y="connsiteY627"/>
                  </a:cxn>
                  <a:cxn ang="0">
                    <a:pos x="connsiteX628" y="connsiteY628"/>
                  </a:cxn>
                  <a:cxn ang="0">
                    <a:pos x="connsiteX629" y="connsiteY629"/>
                  </a:cxn>
                  <a:cxn ang="0">
                    <a:pos x="connsiteX630" y="connsiteY630"/>
                  </a:cxn>
                  <a:cxn ang="0">
                    <a:pos x="connsiteX631" y="connsiteY631"/>
                  </a:cxn>
                  <a:cxn ang="0">
                    <a:pos x="connsiteX632" y="connsiteY632"/>
                  </a:cxn>
                  <a:cxn ang="0">
                    <a:pos x="connsiteX633" y="connsiteY633"/>
                  </a:cxn>
                  <a:cxn ang="0">
                    <a:pos x="connsiteX634" y="connsiteY634"/>
                  </a:cxn>
                  <a:cxn ang="0">
                    <a:pos x="connsiteX635" y="connsiteY635"/>
                  </a:cxn>
                  <a:cxn ang="0">
                    <a:pos x="connsiteX636" y="connsiteY636"/>
                  </a:cxn>
                  <a:cxn ang="0">
                    <a:pos x="connsiteX637" y="connsiteY637"/>
                  </a:cxn>
                  <a:cxn ang="0">
                    <a:pos x="connsiteX638" y="connsiteY638"/>
                  </a:cxn>
                  <a:cxn ang="0">
                    <a:pos x="connsiteX639" y="connsiteY639"/>
                  </a:cxn>
                  <a:cxn ang="0">
                    <a:pos x="connsiteX640" y="connsiteY640"/>
                  </a:cxn>
                  <a:cxn ang="0">
                    <a:pos x="connsiteX641" y="connsiteY641"/>
                  </a:cxn>
                  <a:cxn ang="0">
                    <a:pos x="connsiteX642" y="connsiteY642"/>
                  </a:cxn>
                  <a:cxn ang="0">
                    <a:pos x="connsiteX643" y="connsiteY643"/>
                  </a:cxn>
                  <a:cxn ang="0">
                    <a:pos x="connsiteX644" y="connsiteY644"/>
                  </a:cxn>
                  <a:cxn ang="0">
                    <a:pos x="connsiteX645" y="connsiteY645"/>
                  </a:cxn>
                  <a:cxn ang="0">
                    <a:pos x="connsiteX646" y="connsiteY646"/>
                  </a:cxn>
                  <a:cxn ang="0">
                    <a:pos x="connsiteX647" y="connsiteY647"/>
                  </a:cxn>
                  <a:cxn ang="0">
                    <a:pos x="connsiteX648" y="connsiteY648"/>
                  </a:cxn>
                  <a:cxn ang="0">
                    <a:pos x="connsiteX649" y="connsiteY649"/>
                  </a:cxn>
                  <a:cxn ang="0">
                    <a:pos x="connsiteX650" y="connsiteY650"/>
                  </a:cxn>
                  <a:cxn ang="0">
                    <a:pos x="connsiteX651" y="connsiteY651"/>
                  </a:cxn>
                  <a:cxn ang="0">
                    <a:pos x="connsiteX652" y="connsiteY652"/>
                  </a:cxn>
                  <a:cxn ang="0">
                    <a:pos x="connsiteX653" y="connsiteY653"/>
                  </a:cxn>
                  <a:cxn ang="0">
                    <a:pos x="connsiteX654" y="connsiteY654"/>
                  </a:cxn>
                  <a:cxn ang="0">
                    <a:pos x="connsiteX655" y="connsiteY655"/>
                  </a:cxn>
                  <a:cxn ang="0">
                    <a:pos x="connsiteX656" y="connsiteY656"/>
                  </a:cxn>
                  <a:cxn ang="0">
                    <a:pos x="connsiteX657" y="connsiteY657"/>
                  </a:cxn>
                  <a:cxn ang="0">
                    <a:pos x="connsiteX658" y="connsiteY658"/>
                  </a:cxn>
                  <a:cxn ang="0">
                    <a:pos x="connsiteX659" y="connsiteY659"/>
                  </a:cxn>
                  <a:cxn ang="0">
                    <a:pos x="connsiteX660" y="connsiteY660"/>
                  </a:cxn>
                  <a:cxn ang="0">
                    <a:pos x="connsiteX661" y="connsiteY661"/>
                  </a:cxn>
                  <a:cxn ang="0">
                    <a:pos x="connsiteX662" y="connsiteY662"/>
                  </a:cxn>
                  <a:cxn ang="0">
                    <a:pos x="connsiteX663" y="connsiteY663"/>
                  </a:cxn>
                  <a:cxn ang="0">
                    <a:pos x="connsiteX664" y="connsiteY664"/>
                  </a:cxn>
                  <a:cxn ang="0">
                    <a:pos x="connsiteX665" y="connsiteY665"/>
                  </a:cxn>
                  <a:cxn ang="0">
                    <a:pos x="connsiteX666" y="connsiteY666"/>
                  </a:cxn>
                  <a:cxn ang="0">
                    <a:pos x="connsiteX667" y="connsiteY667"/>
                  </a:cxn>
                  <a:cxn ang="0">
                    <a:pos x="connsiteX668" y="connsiteY668"/>
                  </a:cxn>
                  <a:cxn ang="0">
                    <a:pos x="connsiteX669" y="connsiteY669"/>
                  </a:cxn>
                  <a:cxn ang="0">
                    <a:pos x="connsiteX670" y="connsiteY670"/>
                  </a:cxn>
                  <a:cxn ang="0">
                    <a:pos x="connsiteX671" y="connsiteY671"/>
                  </a:cxn>
                  <a:cxn ang="0">
                    <a:pos x="connsiteX672" y="connsiteY672"/>
                  </a:cxn>
                  <a:cxn ang="0">
                    <a:pos x="connsiteX673" y="connsiteY673"/>
                  </a:cxn>
                  <a:cxn ang="0">
                    <a:pos x="connsiteX674" y="connsiteY674"/>
                  </a:cxn>
                  <a:cxn ang="0">
                    <a:pos x="connsiteX675" y="connsiteY675"/>
                  </a:cxn>
                  <a:cxn ang="0">
                    <a:pos x="connsiteX676" y="connsiteY676"/>
                  </a:cxn>
                  <a:cxn ang="0">
                    <a:pos x="connsiteX677" y="connsiteY677"/>
                  </a:cxn>
                  <a:cxn ang="0">
                    <a:pos x="connsiteX678" y="connsiteY678"/>
                  </a:cxn>
                  <a:cxn ang="0">
                    <a:pos x="connsiteX679" y="connsiteY679"/>
                  </a:cxn>
                  <a:cxn ang="0">
                    <a:pos x="connsiteX680" y="connsiteY680"/>
                  </a:cxn>
                </a:cxnLst>
                <a:rect l="l" t="t" r="r" b="b"/>
                <a:pathLst>
                  <a:path w="4603109" h="924402">
                    <a:moveTo>
                      <a:pt x="305125" y="0"/>
                    </a:moveTo>
                    <a:lnTo>
                      <a:pt x="432894" y="0"/>
                    </a:lnTo>
                    <a:lnTo>
                      <a:pt x="445336" y="0"/>
                    </a:lnTo>
                    <a:cubicBezTo>
                      <a:pt x="485989" y="0"/>
                      <a:pt x="520835" y="0"/>
                      <a:pt x="550703" y="0"/>
                    </a:cubicBezTo>
                    <a:lnTo>
                      <a:pt x="560158" y="0"/>
                    </a:lnTo>
                    <a:lnTo>
                      <a:pt x="573105" y="0"/>
                    </a:lnTo>
                    <a:lnTo>
                      <a:pt x="626202" y="0"/>
                    </a:lnTo>
                    <a:cubicBezTo>
                      <a:pt x="646943" y="0"/>
                      <a:pt x="663537" y="0"/>
                      <a:pt x="676811" y="0"/>
                    </a:cubicBezTo>
                    <a:lnTo>
                      <a:pt x="678472" y="0"/>
                    </a:lnTo>
                    <a:lnTo>
                      <a:pt x="687927" y="0"/>
                    </a:lnTo>
                    <a:lnTo>
                      <a:pt x="691402" y="0"/>
                    </a:lnTo>
                    <a:lnTo>
                      <a:pt x="700371" y="0"/>
                    </a:lnTo>
                    <a:lnTo>
                      <a:pt x="707508" y="0"/>
                    </a:lnTo>
                    <a:cubicBezTo>
                      <a:pt x="729909" y="0"/>
                      <a:pt x="729909" y="0"/>
                      <a:pt x="729909" y="0"/>
                    </a:cubicBezTo>
                    <a:lnTo>
                      <a:pt x="753971" y="0"/>
                    </a:lnTo>
                    <a:lnTo>
                      <a:pt x="804580" y="0"/>
                    </a:lnTo>
                    <a:lnTo>
                      <a:pt x="805737" y="0"/>
                    </a:lnTo>
                    <a:lnTo>
                      <a:pt x="819171" y="0"/>
                    </a:lnTo>
                    <a:lnTo>
                      <a:pt x="828140" y="0"/>
                    </a:lnTo>
                    <a:lnTo>
                      <a:pt x="831615" y="0"/>
                    </a:lnTo>
                    <a:lnTo>
                      <a:pt x="835277" y="0"/>
                    </a:lnTo>
                    <a:lnTo>
                      <a:pt x="857678" y="0"/>
                    </a:lnTo>
                    <a:lnTo>
                      <a:pt x="864889" y="0"/>
                    </a:lnTo>
                    <a:lnTo>
                      <a:pt x="899900" y="0"/>
                    </a:lnTo>
                    <a:lnTo>
                      <a:pt x="909341" y="0"/>
                    </a:lnTo>
                    <a:lnTo>
                      <a:pt x="929965" y="0"/>
                    </a:lnTo>
                    <a:lnTo>
                      <a:pt x="933506" y="0"/>
                    </a:lnTo>
                    <a:lnTo>
                      <a:pt x="936982" y="0"/>
                    </a:lnTo>
                    <a:lnTo>
                      <a:pt x="959384" y="0"/>
                    </a:lnTo>
                    <a:lnTo>
                      <a:pt x="962542" y="0"/>
                    </a:lnTo>
                    <a:lnTo>
                      <a:pt x="984943" y="0"/>
                    </a:lnTo>
                    <a:lnTo>
                      <a:pt x="992658" y="0"/>
                    </a:lnTo>
                    <a:lnTo>
                      <a:pt x="1012059" y="0"/>
                    </a:lnTo>
                    <a:lnTo>
                      <a:pt x="1012480" y="0"/>
                    </a:lnTo>
                    <a:lnTo>
                      <a:pt x="1027669" y="0"/>
                    </a:lnTo>
                    <a:lnTo>
                      <a:pt x="1037110" y="0"/>
                    </a:lnTo>
                    <a:lnTo>
                      <a:pt x="1040112" y="0"/>
                    </a:lnTo>
                    <a:lnTo>
                      <a:pt x="1057734" y="0"/>
                    </a:lnTo>
                    <a:lnTo>
                      <a:pt x="1064751" y="0"/>
                    </a:lnTo>
                    <a:lnTo>
                      <a:pt x="1070177" y="0"/>
                    </a:lnTo>
                    <a:lnTo>
                      <a:pt x="1072436" y="0"/>
                    </a:lnTo>
                    <a:lnTo>
                      <a:pt x="1090311" y="0"/>
                    </a:lnTo>
                    <a:lnTo>
                      <a:pt x="1110718" y="0"/>
                    </a:lnTo>
                    <a:lnTo>
                      <a:pt x="1112712" y="0"/>
                    </a:lnTo>
                    <a:lnTo>
                      <a:pt x="1116187" y="0"/>
                    </a:lnTo>
                    <a:lnTo>
                      <a:pt x="1139828" y="0"/>
                    </a:lnTo>
                    <a:lnTo>
                      <a:pt x="1140249" y="0"/>
                    </a:lnTo>
                    <a:lnTo>
                      <a:pt x="1145480" y="0"/>
                    </a:lnTo>
                    <a:lnTo>
                      <a:pt x="1152270" y="0"/>
                    </a:lnTo>
                    <a:lnTo>
                      <a:pt x="1154934" y="0"/>
                    </a:lnTo>
                    <a:lnTo>
                      <a:pt x="1167881" y="0"/>
                    </a:lnTo>
                    <a:lnTo>
                      <a:pt x="1175544" y="0"/>
                    </a:lnTo>
                    <a:lnTo>
                      <a:pt x="1184998" y="0"/>
                    </a:lnTo>
                    <a:lnTo>
                      <a:pt x="1197946" y="0"/>
                    </a:lnTo>
                    <a:lnTo>
                      <a:pt x="1200205" y="0"/>
                    </a:lnTo>
                    <a:lnTo>
                      <a:pt x="1220978" y="0"/>
                    </a:lnTo>
                    <a:lnTo>
                      <a:pt x="1238487" y="0"/>
                    </a:lnTo>
                    <a:lnTo>
                      <a:pt x="1243956" y="0"/>
                    </a:lnTo>
                    <a:lnTo>
                      <a:pt x="1251042" y="0"/>
                    </a:lnTo>
                    <a:lnTo>
                      <a:pt x="1257637" y="0"/>
                    </a:lnTo>
                    <a:lnTo>
                      <a:pt x="1271587" y="0"/>
                    </a:lnTo>
                    <a:lnTo>
                      <a:pt x="1273249" y="0"/>
                    </a:lnTo>
                    <a:lnTo>
                      <a:pt x="1280039" y="0"/>
                    </a:lnTo>
                    <a:lnTo>
                      <a:pt x="1282703" y="0"/>
                    </a:lnTo>
                    <a:lnTo>
                      <a:pt x="1286178" y="0"/>
                    </a:lnTo>
                    <a:lnTo>
                      <a:pt x="1295146" y="0"/>
                    </a:lnTo>
                    <a:lnTo>
                      <a:pt x="1301651" y="0"/>
                    </a:lnTo>
                    <a:lnTo>
                      <a:pt x="1302284" y="0"/>
                    </a:lnTo>
                    <a:lnTo>
                      <a:pt x="1303313" y="0"/>
                    </a:lnTo>
                    <a:lnTo>
                      <a:pt x="1312767" y="0"/>
                    </a:lnTo>
                    <a:lnTo>
                      <a:pt x="1316242" y="0"/>
                    </a:lnTo>
                    <a:lnTo>
                      <a:pt x="1321886" y="0"/>
                    </a:lnTo>
                    <a:lnTo>
                      <a:pt x="1324685" y="0"/>
                    </a:lnTo>
                    <a:lnTo>
                      <a:pt x="1325211" y="0"/>
                    </a:lnTo>
                    <a:lnTo>
                      <a:pt x="1332348" y="0"/>
                    </a:lnTo>
                    <a:lnTo>
                      <a:pt x="1332714" y="0"/>
                    </a:lnTo>
                    <a:lnTo>
                      <a:pt x="1333135" y="0"/>
                    </a:lnTo>
                    <a:lnTo>
                      <a:pt x="1348747" y="0"/>
                    </a:lnTo>
                    <a:lnTo>
                      <a:pt x="1354749" y="0"/>
                    </a:lnTo>
                    <a:lnTo>
                      <a:pt x="1378811" y="0"/>
                    </a:lnTo>
                    <a:lnTo>
                      <a:pt x="1383745" y="0"/>
                    </a:lnTo>
                    <a:lnTo>
                      <a:pt x="1385406" y="0"/>
                    </a:lnTo>
                    <a:lnTo>
                      <a:pt x="1399356" y="0"/>
                    </a:lnTo>
                    <a:lnTo>
                      <a:pt x="1400513" y="0"/>
                    </a:lnTo>
                    <a:lnTo>
                      <a:pt x="1413947" y="0"/>
                    </a:lnTo>
                    <a:lnTo>
                      <a:pt x="1414442" y="0"/>
                    </a:lnTo>
                    <a:lnTo>
                      <a:pt x="1422915" y="0"/>
                    </a:lnTo>
                    <a:lnTo>
                      <a:pt x="1426390" y="0"/>
                    </a:lnTo>
                    <a:lnTo>
                      <a:pt x="1429420" y="0"/>
                    </a:lnTo>
                    <a:lnTo>
                      <a:pt x="1430053" y="0"/>
                    </a:lnTo>
                    <a:lnTo>
                      <a:pt x="1430206" y="0"/>
                    </a:lnTo>
                    <a:lnTo>
                      <a:pt x="1430577" y="0"/>
                    </a:lnTo>
                    <a:lnTo>
                      <a:pt x="1436843" y="0"/>
                    </a:lnTo>
                    <a:lnTo>
                      <a:pt x="1444011" y="0"/>
                    </a:lnTo>
                    <a:lnTo>
                      <a:pt x="1449655" y="0"/>
                    </a:lnTo>
                    <a:lnTo>
                      <a:pt x="1452454" y="0"/>
                    </a:lnTo>
                    <a:lnTo>
                      <a:pt x="1452980" y="0"/>
                    </a:lnTo>
                    <a:lnTo>
                      <a:pt x="1456455" y="0"/>
                    </a:lnTo>
                    <a:lnTo>
                      <a:pt x="1459664" y="0"/>
                    </a:lnTo>
                    <a:lnTo>
                      <a:pt x="1460117" y="0"/>
                    </a:lnTo>
                    <a:lnTo>
                      <a:pt x="1460483" y="0"/>
                    </a:lnTo>
                    <a:lnTo>
                      <a:pt x="1460904" y="0"/>
                    </a:lnTo>
                    <a:lnTo>
                      <a:pt x="1472926" y="0"/>
                    </a:lnTo>
                    <a:lnTo>
                      <a:pt x="1482518" y="0"/>
                    </a:lnTo>
                    <a:lnTo>
                      <a:pt x="1489729" y="0"/>
                    </a:lnTo>
                    <a:lnTo>
                      <a:pt x="1504116" y="0"/>
                    </a:lnTo>
                    <a:lnTo>
                      <a:pt x="1511514" y="0"/>
                    </a:lnTo>
                    <a:lnTo>
                      <a:pt x="1524740" y="0"/>
                    </a:lnTo>
                    <a:lnTo>
                      <a:pt x="1528282" y="0"/>
                    </a:lnTo>
                    <a:lnTo>
                      <a:pt x="1531757" y="0"/>
                    </a:lnTo>
                    <a:lnTo>
                      <a:pt x="1534181" y="0"/>
                    </a:lnTo>
                    <a:lnTo>
                      <a:pt x="1542211" y="0"/>
                    </a:lnTo>
                    <a:lnTo>
                      <a:pt x="1554159" y="0"/>
                    </a:lnTo>
                    <a:lnTo>
                      <a:pt x="1557318" y="0"/>
                    </a:lnTo>
                    <a:lnTo>
                      <a:pt x="1557975" y="0"/>
                    </a:lnTo>
                    <a:lnTo>
                      <a:pt x="1558346" y="0"/>
                    </a:lnTo>
                    <a:lnTo>
                      <a:pt x="1561822" y="0"/>
                    </a:lnTo>
                    <a:lnTo>
                      <a:pt x="1564612" y="0"/>
                    </a:lnTo>
                    <a:lnTo>
                      <a:pt x="1566857" y="0"/>
                    </a:lnTo>
                    <a:lnTo>
                      <a:pt x="1576919" y="0"/>
                    </a:lnTo>
                    <a:lnTo>
                      <a:pt x="1579719" y="0"/>
                    </a:lnTo>
                    <a:lnTo>
                      <a:pt x="1584224" y="0"/>
                    </a:lnTo>
                    <a:lnTo>
                      <a:pt x="1587382" y="0"/>
                    </a:lnTo>
                    <a:lnTo>
                      <a:pt x="1587433" y="0"/>
                    </a:lnTo>
                    <a:lnTo>
                      <a:pt x="1600695" y="0"/>
                    </a:lnTo>
                    <a:lnTo>
                      <a:pt x="1606834" y="0"/>
                    </a:lnTo>
                    <a:lnTo>
                      <a:pt x="1607256" y="0"/>
                    </a:lnTo>
                    <a:lnTo>
                      <a:pt x="1608325" y="0"/>
                    </a:lnTo>
                    <a:lnTo>
                      <a:pt x="1609783" y="0"/>
                    </a:lnTo>
                    <a:lnTo>
                      <a:pt x="1617498" y="0"/>
                    </a:lnTo>
                    <a:lnTo>
                      <a:pt x="1631885" y="0"/>
                    </a:lnTo>
                    <a:lnTo>
                      <a:pt x="1636899" y="0"/>
                    </a:lnTo>
                    <a:lnTo>
                      <a:pt x="1637320" y="0"/>
                    </a:lnTo>
                    <a:lnTo>
                      <a:pt x="1637445" y="0"/>
                    </a:lnTo>
                    <a:lnTo>
                      <a:pt x="1652509" y="0"/>
                    </a:lnTo>
                    <a:lnTo>
                      <a:pt x="1659526" y="0"/>
                    </a:lnTo>
                    <a:lnTo>
                      <a:pt x="1661950" y="0"/>
                    </a:lnTo>
                    <a:lnTo>
                      <a:pt x="1664952" y="0"/>
                    </a:lnTo>
                    <a:lnTo>
                      <a:pt x="1667212" y="0"/>
                    </a:lnTo>
                    <a:lnTo>
                      <a:pt x="1685087" y="0"/>
                    </a:lnTo>
                    <a:lnTo>
                      <a:pt x="1689591" y="0"/>
                    </a:lnTo>
                    <a:lnTo>
                      <a:pt x="1694626" y="0"/>
                    </a:lnTo>
                    <a:lnTo>
                      <a:pt x="1697276" y="0"/>
                    </a:lnTo>
                    <a:lnTo>
                      <a:pt x="1698000" y="0"/>
                    </a:lnTo>
                    <a:lnTo>
                      <a:pt x="1704688" y="0"/>
                    </a:lnTo>
                    <a:lnTo>
                      <a:pt x="1707488" y="0"/>
                    </a:lnTo>
                    <a:lnTo>
                      <a:pt x="1710963" y="0"/>
                    </a:lnTo>
                    <a:lnTo>
                      <a:pt x="1715151" y="0"/>
                    </a:lnTo>
                    <a:lnTo>
                      <a:pt x="1721928" y="0"/>
                    </a:lnTo>
                    <a:lnTo>
                      <a:pt x="1734603" y="0"/>
                    </a:lnTo>
                    <a:lnTo>
                      <a:pt x="1735025" y="0"/>
                    </a:lnTo>
                    <a:lnTo>
                      <a:pt x="1735558" y="0"/>
                    </a:lnTo>
                    <a:lnTo>
                      <a:pt x="1736094" y="0"/>
                    </a:lnTo>
                    <a:lnTo>
                      <a:pt x="1737552" y="0"/>
                    </a:lnTo>
                    <a:lnTo>
                      <a:pt x="1741027" y="0"/>
                    </a:lnTo>
                    <a:lnTo>
                      <a:pt x="1747046" y="0"/>
                    </a:lnTo>
                    <a:lnTo>
                      <a:pt x="1748537" y="0"/>
                    </a:lnTo>
                    <a:lnTo>
                      <a:pt x="1753052" y="0"/>
                    </a:lnTo>
                    <a:lnTo>
                      <a:pt x="1757499" y="0"/>
                    </a:lnTo>
                    <a:lnTo>
                      <a:pt x="1764668" y="0"/>
                    </a:lnTo>
                    <a:lnTo>
                      <a:pt x="1765089" y="0"/>
                    </a:lnTo>
                    <a:lnTo>
                      <a:pt x="1765214" y="0"/>
                    </a:lnTo>
                    <a:lnTo>
                      <a:pt x="1770320" y="0"/>
                    </a:lnTo>
                    <a:lnTo>
                      <a:pt x="1777110" y="0"/>
                    </a:lnTo>
                    <a:lnTo>
                      <a:pt x="1779774" y="0"/>
                    </a:lnTo>
                    <a:lnTo>
                      <a:pt x="1792721" y="0"/>
                    </a:lnTo>
                    <a:lnTo>
                      <a:pt x="1794981" y="0"/>
                    </a:lnTo>
                    <a:lnTo>
                      <a:pt x="1825045" y="0"/>
                    </a:lnTo>
                    <a:lnTo>
                      <a:pt x="1825769" y="0"/>
                    </a:lnTo>
                    <a:lnTo>
                      <a:pt x="1838732" y="0"/>
                    </a:lnTo>
                    <a:lnTo>
                      <a:pt x="1845818" y="0"/>
                    </a:lnTo>
                    <a:lnTo>
                      <a:pt x="1849697" y="0"/>
                    </a:lnTo>
                    <a:lnTo>
                      <a:pt x="1852412" y="0"/>
                    </a:lnTo>
                    <a:lnTo>
                      <a:pt x="1853903" y="0"/>
                    </a:lnTo>
                    <a:lnTo>
                      <a:pt x="1863327" y="0"/>
                    </a:lnTo>
                    <a:lnTo>
                      <a:pt x="1868796" y="0"/>
                    </a:lnTo>
                    <a:lnTo>
                      <a:pt x="1874815" y="0"/>
                    </a:lnTo>
                    <a:lnTo>
                      <a:pt x="1876306" y="0"/>
                    </a:lnTo>
                    <a:lnTo>
                      <a:pt x="1880821" y="0"/>
                    </a:lnTo>
                    <a:lnTo>
                      <a:pt x="1882477" y="0"/>
                    </a:lnTo>
                    <a:lnTo>
                      <a:pt x="1883936" y="0"/>
                    </a:lnTo>
                    <a:lnTo>
                      <a:pt x="1885268" y="0"/>
                    </a:lnTo>
                    <a:lnTo>
                      <a:pt x="1896427" y="0"/>
                    </a:lnTo>
                    <a:lnTo>
                      <a:pt x="1898089" y="0"/>
                    </a:lnTo>
                    <a:lnTo>
                      <a:pt x="1904879" y="0"/>
                    </a:lnTo>
                    <a:lnTo>
                      <a:pt x="1907543" y="0"/>
                    </a:lnTo>
                    <a:lnTo>
                      <a:pt x="1911018" y="0"/>
                    </a:lnTo>
                    <a:lnTo>
                      <a:pt x="1919986" y="0"/>
                    </a:lnTo>
                    <a:lnTo>
                      <a:pt x="1927124" y="0"/>
                    </a:lnTo>
                    <a:lnTo>
                      <a:pt x="1927489" y="0"/>
                    </a:lnTo>
                    <a:lnTo>
                      <a:pt x="1927911" y="0"/>
                    </a:lnTo>
                    <a:lnTo>
                      <a:pt x="1929402" y="0"/>
                    </a:lnTo>
                    <a:lnTo>
                      <a:pt x="1946726" y="0"/>
                    </a:lnTo>
                    <a:lnTo>
                      <a:pt x="1949525" y="0"/>
                    </a:lnTo>
                    <a:lnTo>
                      <a:pt x="1957554" y="0"/>
                    </a:lnTo>
                    <a:lnTo>
                      <a:pt x="1957975" y="0"/>
                    </a:lnTo>
                    <a:lnTo>
                      <a:pt x="1973587" y="0"/>
                    </a:lnTo>
                    <a:lnTo>
                      <a:pt x="1978520" y="0"/>
                    </a:lnTo>
                    <a:lnTo>
                      <a:pt x="1980012" y="0"/>
                    </a:lnTo>
                    <a:lnTo>
                      <a:pt x="1980181" y="0"/>
                    </a:lnTo>
                    <a:lnTo>
                      <a:pt x="1981672" y="0"/>
                    </a:lnTo>
                    <a:lnTo>
                      <a:pt x="2008585" y="0"/>
                    </a:lnTo>
                    <a:lnTo>
                      <a:pt x="2009218" y="0"/>
                    </a:lnTo>
                    <a:lnTo>
                      <a:pt x="2010246" y="0"/>
                    </a:lnTo>
                    <a:lnTo>
                      <a:pt x="2010709" y="0"/>
                    </a:lnTo>
                    <a:lnTo>
                      <a:pt x="2011705" y="0"/>
                    </a:lnTo>
                    <a:lnTo>
                      <a:pt x="2024147" y="0"/>
                    </a:lnTo>
                    <a:lnTo>
                      <a:pt x="2024196" y="0"/>
                    </a:lnTo>
                    <a:lnTo>
                      <a:pt x="2024981" y="0"/>
                    </a:lnTo>
                    <a:lnTo>
                      <a:pt x="2025353" y="0"/>
                    </a:lnTo>
                    <a:lnTo>
                      <a:pt x="2026473" y="0"/>
                    </a:lnTo>
                    <a:lnTo>
                      <a:pt x="2031619" y="0"/>
                    </a:lnTo>
                    <a:lnTo>
                      <a:pt x="2033110" y="0"/>
                    </a:lnTo>
                    <a:lnTo>
                      <a:pt x="2038787" y="0"/>
                    </a:lnTo>
                    <a:lnTo>
                      <a:pt x="2039282" y="0"/>
                    </a:lnTo>
                    <a:lnTo>
                      <a:pt x="2047755" y="0"/>
                    </a:lnTo>
                    <a:lnTo>
                      <a:pt x="2051230" y="0"/>
                    </a:lnTo>
                    <a:lnTo>
                      <a:pt x="2054893" y="0"/>
                    </a:lnTo>
                    <a:lnTo>
                      <a:pt x="2055046" y="0"/>
                    </a:lnTo>
                    <a:lnTo>
                      <a:pt x="2055258" y="0"/>
                    </a:lnTo>
                    <a:lnTo>
                      <a:pt x="2055680" y="0"/>
                    </a:lnTo>
                    <a:lnTo>
                      <a:pt x="2057171" y="0"/>
                    </a:lnTo>
                    <a:lnTo>
                      <a:pt x="2061683" y="0"/>
                    </a:lnTo>
                    <a:lnTo>
                      <a:pt x="2067702" y="0"/>
                    </a:lnTo>
                    <a:lnTo>
                      <a:pt x="2074495" y="0"/>
                    </a:lnTo>
                    <a:lnTo>
                      <a:pt x="2077294" y="0"/>
                    </a:lnTo>
                    <a:lnTo>
                      <a:pt x="2084504" y="0"/>
                    </a:lnTo>
                    <a:lnTo>
                      <a:pt x="2085323" y="0"/>
                    </a:lnTo>
                    <a:lnTo>
                      <a:pt x="2085744" y="0"/>
                    </a:lnTo>
                    <a:lnTo>
                      <a:pt x="2097766" y="0"/>
                    </a:lnTo>
                    <a:lnTo>
                      <a:pt x="2106289" y="0"/>
                    </a:lnTo>
                    <a:lnTo>
                      <a:pt x="2107781" y="0"/>
                    </a:lnTo>
                    <a:lnTo>
                      <a:pt x="2128956" y="0"/>
                    </a:lnTo>
                    <a:lnTo>
                      <a:pt x="2129514" y="0"/>
                    </a:lnTo>
                    <a:lnTo>
                      <a:pt x="2136354" y="0"/>
                    </a:lnTo>
                    <a:lnTo>
                      <a:pt x="2136987" y="0"/>
                    </a:lnTo>
                    <a:lnTo>
                      <a:pt x="2138478" y="0"/>
                    </a:lnTo>
                    <a:lnTo>
                      <a:pt x="2151916" y="0"/>
                    </a:lnTo>
                    <a:lnTo>
                      <a:pt x="2152750" y="0"/>
                    </a:lnTo>
                    <a:lnTo>
                      <a:pt x="2153122" y="0"/>
                    </a:lnTo>
                    <a:lnTo>
                      <a:pt x="2154242" y="0"/>
                    </a:lnTo>
                    <a:lnTo>
                      <a:pt x="2156597" y="0"/>
                    </a:lnTo>
                    <a:lnTo>
                      <a:pt x="2159388" y="0"/>
                    </a:lnTo>
                    <a:lnTo>
                      <a:pt x="2160879" y="0"/>
                    </a:lnTo>
                    <a:lnTo>
                      <a:pt x="2161633" y="0"/>
                    </a:lnTo>
                    <a:lnTo>
                      <a:pt x="2167051" y="0"/>
                    </a:lnTo>
                    <a:lnTo>
                      <a:pt x="2178999" y="0"/>
                    </a:lnTo>
                    <a:lnTo>
                      <a:pt x="2182158" y="0"/>
                    </a:lnTo>
                    <a:lnTo>
                      <a:pt x="2182815" y="0"/>
                    </a:lnTo>
                    <a:lnTo>
                      <a:pt x="2188666" y="0"/>
                    </a:lnTo>
                    <a:lnTo>
                      <a:pt x="2189452" y="0"/>
                    </a:lnTo>
                    <a:lnTo>
                      <a:pt x="2191697" y="0"/>
                    </a:lnTo>
                    <a:lnTo>
                      <a:pt x="2195471" y="0"/>
                    </a:lnTo>
                    <a:lnTo>
                      <a:pt x="2201759" y="0"/>
                    </a:lnTo>
                    <a:lnTo>
                      <a:pt x="2203100" y="0"/>
                    </a:lnTo>
                    <a:lnTo>
                      <a:pt x="2204559" y="0"/>
                    </a:lnTo>
                    <a:lnTo>
                      <a:pt x="2204591" y="0"/>
                    </a:lnTo>
                    <a:lnTo>
                      <a:pt x="2212273" y="0"/>
                    </a:lnTo>
                    <a:lnTo>
                      <a:pt x="2225535" y="0"/>
                    </a:lnTo>
                    <a:lnTo>
                      <a:pt x="2231674" y="0"/>
                    </a:lnTo>
                    <a:lnTo>
                      <a:pt x="2232096" y="0"/>
                    </a:lnTo>
                    <a:lnTo>
                      <a:pt x="2232220" y="0"/>
                    </a:lnTo>
                    <a:lnTo>
                      <a:pt x="2233118" y="0"/>
                    </a:lnTo>
                    <a:lnTo>
                      <a:pt x="2233165" y="0"/>
                    </a:lnTo>
                    <a:lnTo>
                      <a:pt x="2256725" y="0"/>
                    </a:lnTo>
                    <a:lnTo>
                      <a:pt x="2257283" y="0"/>
                    </a:lnTo>
                    <a:lnTo>
                      <a:pt x="2262285" y="0"/>
                    </a:lnTo>
                    <a:lnTo>
                      <a:pt x="2284366" y="0"/>
                    </a:lnTo>
                    <a:lnTo>
                      <a:pt x="2289402" y="0"/>
                    </a:lnTo>
                    <a:lnTo>
                      <a:pt x="2292052" y="0"/>
                    </a:lnTo>
                    <a:lnTo>
                      <a:pt x="2299271" y="0"/>
                    </a:lnTo>
                    <a:lnTo>
                      <a:pt x="2308721" y="0"/>
                    </a:lnTo>
                    <a:lnTo>
                      <a:pt x="2309927" y="0"/>
                    </a:lnTo>
                    <a:lnTo>
                      <a:pt x="2316435" y="0"/>
                    </a:lnTo>
                    <a:lnTo>
                      <a:pt x="2316703" y="0"/>
                    </a:lnTo>
                    <a:lnTo>
                      <a:pt x="2319466" y="0"/>
                    </a:lnTo>
                    <a:lnTo>
                      <a:pt x="2322840" y="0"/>
                    </a:lnTo>
                    <a:lnTo>
                      <a:pt x="2329528" y="0"/>
                    </a:lnTo>
                    <a:lnTo>
                      <a:pt x="2330869" y="0"/>
                    </a:lnTo>
                    <a:lnTo>
                      <a:pt x="2332328" y="0"/>
                    </a:lnTo>
                    <a:lnTo>
                      <a:pt x="2332360" y="0"/>
                    </a:lnTo>
                    <a:lnTo>
                      <a:pt x="2335803" y="0"/>
                    </a:lnTo>
                    <a:lnTo>
                      <a:pt x="2343312" y="0"/>
                    </a:lnTo>
                    <a:lnTo>
                      <a:pt x="2344804" y="0"/>
                    </a:lnTo>
                    <a:lnTo>
                      <a:pt x="2346768" y="0"/>
                    </a:lnTo>
                    <a:lnTo>
                      <a:pt x="2347827" y="0"/>
                    </a:lnTo>
                    <a:lnTo>
                      <a:pt x="2352274" y="0"/>
                    </a:lnTo>
                    <a:lnTo>
                      <a:pt x="2359443" y="0"/>
                    </a:lnTo>
                    <a:lnTo>
                      <a:pt x="2359865" y="0"/>
                    </a:lnTo>
                    <a:lnTo>
                      <a:pt x="2359989" y="0"/>
                    </a:lnTo>
                    <a:lnTo>
                      <a:pt x="2360887" y="0"/>
                    </a:lnTo>
                    <a:lnTo>
                      <a:pt x="2360934" y="0"/>
                    </a:lnTo>
                    <a:lnTo>
                      <a:pt x="2371886" y="0"/>
                    </a:lnTo>
                    <a:lnTo>
                      <a:pt x="2373377" y="0"/>
                    </a:lnTo>
                    <a:lnTo>
                      <a:pt x="2377892" y="0"/>
                    </a:lnTo>
                    <a:cubicBezTo>
                      <a:pt x="2382339" y="0"/>
                      <a:pt x="2382339" y="0"/>
                      <a:pt x="2382339" y="0"/>
                    </a:cubicBezTo>
                    <a:lnTo>
                      <a:pt x="2390054" y="0"/>
                    </a:lnTo>
                    <a:lnTo>
                      <a:pt x="2419821" y="0"/>
                    </a:lnTo>
                    <a:lnTo>
                      <a:pt x="2427040" y="0"/>
                    </a:lnTo>
                    <a:lnTo>
                      <a:pt x="2436490" y="0"/>
                    </a:lnTo>
                    <a:lnTo>
                      <a:pt x="2444472" y="0"/>
                    </a:lnTo>
                    <a:lnTo>
                      <a:pt x="2448678" y="0"/>
                    </a:lnTo>
                    <a:lnTo>
                      <a:pt x="2450171" y="0"/>
                    </a:lnTo>
                    <a:lnTo>
                      <a:pt x="2450609" y="0"/>
                    </a:lnTo>
                    <a:lnTo>
                      <a:pt x="2463572" y="0"/>
                    </a:lnTo>
                    <a:lnTo>
                      <a:pt x="2471081" y="0"/>
                    </a:lnTo>
                    <a:lnTo>
                      <a:pt x="2472573" y="0"/>
                    </a:lnTo>
                    <a:lnTo>
                      <a:pt x="2474537" y="0"/>
                    </a:lnTo>
                    <a:lnTo>
                      <a:pt x="2475596" y="0"/>
                    </a:lnTo>
                    <a:lnTo>
                      <a:pt x="2477252" y="0"/>
                    </a:lnTo>
                    <a:lnTo>
                      <a:pt x="2478712" y="0"/>
                    </a:lnTo>
                    <a:lnTo>
                      <a:pt x="2478743" y="0"/>
                    </a:lnTo>
                    <a:lnTo>
                      <a:pt x="2480043" y="0"/>
                    </a:lnTo>
                    <a:lnTo>
                      <a:pt x="2499655" y="0"/>
                    </a:lnTo>
                    <a:lnTo>
                      <a:pt x="2501146" y="0"/>
                    </a:lnTo>
                    <a:lnTo>
                      <a:pt x="2505661" y="0"/>
                    </a:lnTo>
                    <a:lnTo>
                      <a:pt x="2508776" y="0"/>
                    </a:lnTo>
                    <a:lnTo>
                      <a:pt x="2510108" y="0"/>
                    </a:lnTo>
                    <a:lnTo>
                      <a:pt x="2524178" y="0"/>
                    </a:lnTo>
                    <a:lnTo>
                      <a:pt x="2525248" y="0"/>
                    </a:lnTo>
                    <a:lnTo>
                      <a:pt x="2525669" y="0"/>
                    </a:lnTo>
                    <a:lnTo>
                      <a:pt x="2552329" y="0"/>
                    </a:lnTo>
                    <a:lnTo>
                      <a:pt x="2552751" y="0"/>
                    </a:lnTo>
                    <a:lnTo>
                      <a:pt x="2554242" y="0"/>
                    </a:lnTo>
                    <a:lnTo>
                      <a:pt x="2574787" y="0"/>
                    </a:lnTo>
                    <a:lnTo>
                      <a:pt x="2576279" y="0"/>
                    </a:lnTo>
                    <a:lnTo>
                      <a:pt x="2576447" y="0"/>
                    </a:lnTo>
                    <a:lnTo>
                      <a:pt x="2577940" y="0"/>
                    </a:lnTo>
                    <a:lnTo>
                      <a:pt x="2603360" y="0"/>
                    </a:lnTo>
                    <a:lnTo>
                      <a:pt x="2604852" y="0"/>
                    </a:lnTo>
                    <a:lnTo>
                      <a:pt x="2605021" y="0"/>
                    </a:lnTo>
                    <a:lnTo>
                      <a:pt x="2605484" y="0"/>
                    </a:lnTo>
                    <a:lnTo>
                      <a:pt x="2606481" y="0"/>
                    </a:lnTo>
                    <a:lnTo>
                      <a:pt x="2606512" y="0"/>
                    </a:lnTo>
                    <a:lnTo>
                      <a:pt x="2606976" y="0"/>
                    </a:lnTo>
                    <a:lnTo>
                      <a:pt x="2618923" y="0"/>
                    </a:lnTo>
                    <a:lnTo>
                      <a:pt x="2621248" y="0"/>
                    </a:lnTo>
                    <a:lnTo>
                      <a:pt x="2622740" y="0"/>
                    </a:lnTo>
                    <a:lnTo>
                      <a:pt x="2627885" y="0"/>
                    </a:lnTo>
                    <a:lnTo>
                      <a:pt x="2629377" y="0"/>
                    </a:lnTo>
                    <a:lnTo>
                      <a:pt x="2634058" y="0"/>
                    </a:lnTo>
                    <a:lnTo>
                      <a:pt x="2635549" y="0"/>
                    </a:lnTo>
                    <a:lnTo>
                      <a:pt x="2636545" y="0"/>
                    </a:lnTo>
                    <a:lnTo>
                      <a:pt x="2648987" y="0"/>
                    </a:lnTo>
                    <a:lnTo>
                      <a:pt x="2649821" y="0"/>
                    </a:lnTo>
                    <a:lnTo>
                      <a:pt x="2651313" y="0"/>
                    </a:lnTo>
                    <a:lnTo>
                      <a:pt x="2651947" y="0"/>
                    </a:lnTo>
                    <a:lnTo>
                      <a:pt x="2653017" y="0"/>
                    </a:lnTo>
                    <a:lnTo>
                      <a:pt x="2653438" y="0"/>
                    </a:lnTo>
                    <a:lnTo>
                      <a:pt x="2656459" y="0"/>
                    </a:lnTo>
                    <a:lnTo>
                      <a:pt x="2657950" y="0"/>
                    </a:lnTo>
                    <a:lnTo>
                      <a:pt x="2665460" y="0"/>
                    </a:lnTo>
                    <a:lnTo>
                      <a:pt x="2680098" y="0"/>
                    </a:lnTo>
                    <a:lnTo>
                      <a:pt x="2680520" y="0"/>
                    </a:lnTo>
                    <a:lnTo>
                      <a:pt x="2682011" y="0"/>
                    </a:lnTo>
                    <a:lnTo>
                      <a:pt x="2692542" y="0"/>
                    </a:lnTo>
                    <a:lnTo>
                      <a:pt x="2702556" y="0"/>
                    </a:lnTo>
                    <a:lnTo>
                      <a:pt x="2704048" y="0"/>
                    </a:lnTo>
                    <a:lnTo>
                      <a:pt x="2724289" y="0"/>
                    </a:lnTo>
                    <a:lnTo>
                      <a:pt x="2731129" y="0"/>
                    </a:lnTo>
                    <a:lnTo>
                      <a:pt x="2732621" y="0"/>
                    </a:lnTo>
                    <a:lnTo>
                      <a:pt x="2733253" y="0"/>
                    </a:lnTo>
                    <a:lnTo>
                      <a:pt x="2734745" y="0"/>
                    </a:lnTo>
                    <a:lnTo>
                      <a:pt x="2746692" y="0"/>
                    </a:lnTo>
                    <a:lnTo>
                      <a:pt x="2749017" y="0"/>
                    </a:lnTo>
                    <a:lnTo>
                      <a:pt x="2750509" y="0"/>
                    </a:lnTo>
                    <a:lnTo>
                      <a:pt x="2754354" y="0"/>
                    </a:lnTo>
                    <a:lnTo>
                      <a:pt x="2755654" y="0"/>
                    </a:lnTo>
                    <a:lnTo>
                      <a:pt x="2757146" y="0"/>
                    </a:lnTo>
                    <a:lnTo>
                      <a:pt x="2761827" y="0"/>
                    </a:lnTo>
                    <a:lnTo>
                      <a:pt x="2763318" y="0"/>
                    </a:lnTo>
                    <a:lnTo>
                      <a:pt x="2776756" y="0"/>
                    </a:lnTo>
                    <a:lnTo>
                      <a:pt x="2777590" y="0"/>
                    </a:lnTo>
                    <a:lnTo>
                      <a:pt x="2779082" y="0"/>
                    </a:lnTo>
                    <a:lnTo>
                      <a:pt x="2783442" y="0"/>
                    </a:lnTo>
                    <a:lnTo>
                      <a:pt x="2784228" y="0"/>
                    </a:lnTo>
                    <a:lnTo>
                      <a:pt x="2785719" y="0"/>
                    </a:lnTo>
                    <a:lnTo>
                      <a:pt x="2786473" y="0"/>
                    </a:lnTo>
                    <a:lnTo>
                      <a:pt x="2793229" y="0"/>
                    </a:lnTo>
                    <a:lnTo>
                      <a:pt x="2799367" y="0"/>
                    </a:lnTo>
                    <a:lnTo>
                      <a:pt x="2813506" y="0"/>
                    </a:lnTo>
                    <a:lnTo>
                      <a:pt x="2820311" y="0"/>
                    </a:lnTo>
                    <a:lnTo>
                      <a:pt x="2827893" y="0"/>
                    </a:lnTo>
                    <a:lnTo>
                      <a:pt x="2827940" y="0"/>
                    </a:lnTo>
                    <a:lnTo>
                      <a:pt x="2829431" y="0"/>
                    </a:lnTo>
                    <a:lnTo>
                      <a:pt x="2829978" y="0"/>
                    </a:lnTo>
                    <a:lnTo>
                      <a:pt x="2852058" y="0"/>
                    </a:lnTo>
                    <a:lnTo>
                      <a:pt x="2857060" y="0"/>
                    </a:lnTo>
                    <a:lnTo>
                      <a:pt x="2857958" y="0"/>
                    </a:lnTo>
                    <a:lnTo>
                      <a:pt x="2871601" y="0"/>
                    </a:lnTo>
                    <a:lnTo>
                      <a:pt x="2882123" y="0"/>
                    </a:lnTo>
                    <a:lnTo>
                      <a:pt x="2894046" y="0"/>
                    </a:lnTo>
                    <a:lnTo>
                      <a:pt x="2903496" y="0"/>
                    </a:lnTo>
                    <a:lnTo>
                      <a:pt x="2911211" y="0"/>
                    </a:lnTo>
                    <a:lnTo>
                      <a:pt x="2914242" y="0"/>
                    </a:lnTo>
                    <a:lnTo>
                      <a:pt x="2914461" y="0"/>
                    </a:lnTo>
                    <a:lnTo>
                      <a:pt x="2924111" y="0"/>
                    </a:lnTo>
                    <a:lnTo>
                      <a:pt x="2927136" y="0"/>
                    </a:lnTo>
                    <a:lnTo>
                      <a:pt x="2933561" y="0"/>
                    </a:lnTo>
                    <a:lnTo>
                      <a:pt x="2939580" y="0"/>
                    </a:lnTo>
                    <a:lnTo>
                      <a:pt x="2941275" y="0"/>
                    </a:lnTo>
                    <a:lnTo>
                      <a:pt x="2941543" y="0"/>
                    </a:lnTo>
                    <a:lnTo>
                      <a:pt x="2945586" y="0"/>
                    </a:lnTo>
                    <a:lnTo>
                      <a:pt x="2950032" y="0"/>
                    </a:lnTo>
                    <a:lnTo>
                      <a:pt x="2955662" y="0"/>
                    </a:lnTo>
                    <a:lnTo>
                      <a:pt x="2955709" y="0"/>
                    </a:lnTo>
                    <a:lnTo>
                      <a:pt x="2957200" y="0"/>
                    </a:lnTo>
                    <a:lnTo>
                      <a:pt x="2957747" y="0"/>
                    </a:lnTo>
                    <a:lnTo>
                      <a:pt x="2968152" y="0"/>
                    </a:lnTo>
                    <a:lnTo>
                      <a:pt x="2969644" y="0"/>
                    </a:lnTo>
                    <a:lnTo>
                      <a:pt x="2972667" y="0"/>
                    </a:lnTo>
                    <a:lnTo>
                      <a:pt x="2977114" y="0"/>
                    </a:lnTo>
                    <a:lnTo>
                      <a:pt x="2984829" y="0"/>
                    </a:lnTo>
                    <a:lnTo>
                      <a:pt x="2985727" y="0"/>
                    </a:lnTo>
                    <a:lnTo>
                      <a:pt x="2999370" y="0"/>
                    </a:lnTo>
                    <a:lnTo>
                      <a:pt x="3021815" y="0"/>
                    </a:lnTo>
                    <a:lnTo>
                      <a:pt x="3031265" y="0"/>
                    </a:lnTo>
                    <a:lnTo>
                      <a:pt x="3042230" y="0"/>
                    </a:lnTo>
                    <a:lnTo>
                      <a:pt x="3044946" y="0"/>
                    </a:lnTo>
                    <a:lnTo>
                      <a:pt x="3051880" y="0"/>
                    </a:lnTo>
                    <a:lnTo>
                      <a:pt x="3061330" y="0"/>
                    </a:lnTo>
                    <a:lnTo>
                      <a:pt x="3067349" y="0"/>
                    </a:lnTo>
                    <a:lnTo>
                      <a:pt x="3069312" y="0"/>
                    </a:lnTo>
                    <a:lnTo>
                      <a:pt x="3073355" y="0"/>
                    </a:lnTo>
                    <a:lnTo>
                      <a:pt x="3073518" y="0"/>
                    </a:lnTo>
                    <a:lnTo>
                      <a:pt x="3075011" y="0"/>
                    </a:lnTo>
                    <a:lnTo>
                      <a:pt x="3077801" y="0"/>
                    </a:lnTo>
                    <a:lnTo>
                      <a:pt x="3095921" y="0"/>
                    </a:lnTo>
                    <a:lnTo>
                      <a:pt x="3097413" y="0"/>
                    </a:lnTo>
                    <a:lnTo>
                      <a:pt x="3100436" y="0"/>
                    </a:lnTo>
                    <a:lnTo>
                      <a:pt x="3103552" y="0"/>
                    </a:lnTo>
                    <a:lnTo>
                      <a:pt x="3104883" y="0"/>
                    </a:lnTo>
                    <a:lnTo>
                      <a:pt x="3120023" y="0"/>
                    </a:lnTo>
                    <a:lnTo>
                      <a:pt x="3120445" y="0"/>
                    </a:lnTo>
                    <a:lnTo>
                      <a:pt x="3149018" y="0"/>
                    </a:lnTo>
                    <a:lnTo>
                      <a:pt x="3150088" y="0"/>
                    </a:lnTo>
                    <a:lnTo>
                      <a:pt x="3150509" y="0"/>
                    </a:lnTo>
                    <a:lnTo>
                      <a:pt x="3171054" y="0"/>
                    </a:lnTo>
                    <a:lnTo>
                      <a:pt x="3172715" y="0"/>
                    </a:lnTo>
                    <a:lnTo>
                      <a:pt x="3199627" y="0"/>
                    </a:lnTo>
                    <a:lnTo>
                      <a:pt x="3201119" y="0"/>
                    </a:lnTo>
                    <a:lnTo>
                      <a:pt x="3201287" y="0"/>
                    </a:lnTo>
                    <a:lnTo>
                      <a:pt x="3201751" y="0"/>
                    </a:lnTo>
                    <a:lnTo>
                      <a:pt x="3202780" y="0"/>
                    </a:lnTo>
                    <a:lnTo>
                      <a:pt x="3217515" y="0"/>
                    </a:lnTo>
                    <a:lnTo>
                      <a:pt x="3224152" y="0"/>
                    </a:lnTo>
                    <a:lnTo>
                      <a:pt x="3230324" y="0"/>
                    </a:lnTo>
                    <a:lnTo>
                      <a:pt x="3231321" y="0"/>
                    </a:lnTo>
                    <a:lnTo>
                      <a:pt x="3231816" y="0"/>
                    </a:lnTo>
                    <a:lnTo>
                      <a:pt x="3243763" y="0"/>
                    </a:lnTo>
                    <a:lnTo>
                      <a:pt x="3246088" y="0"/>
                    </a:lnTo>
                    <a:lnTo>
                      <a:pt x="3247580" y="0"/>
                    </a:lnTo>
                    <a:lnTo>
                      <a:pt x="3247792" y="0"/>
                    </a:lnTo>
                    <a:lnTo>
                      <a:pt x="3248214" y="0"/>
                    </a:lnTo>
                    <a:lnTo>
                      <a:pt x="3252725" y="0"/>
                    </a:lnTo>
                    <a:lnTo>
                      <a:pt x="3254217" y="0"/>
                    </a:lnTo>
                    <a:lnTo>
                      <a:pt x="3260235" y="0"/>
                    </a:lnTo>
                    <a:lnTo>
                      <a:pt x="3276787" y="0"/>
                    </a:lnTo>
                    <a:lnTo>
                      <a:pt x="3277857" y="0"/>
                    </a:lnTo>
                    <a:lnTo>
                      <a:pt x="3278278" y="0"/>
                    </a:lnTo>
                    <a:lnTo>
                      <a:pt x="3290300" y="0"/>
                    </a:lnTo>
                    <a:lnTo>
                      <a:pt x="3298823" y="0"/>
                    </a:lnTo>
                    <a:lnTo>
                      <a:pt x="3327396" y="0"/>
                    </a:lnTo>
                    <a:lnTo>
                      <a:pt x="3328888" y="0"/>
                    </a:lnTo>
                    <a:lnTo>
                      <a:pt x="3329520" y="0"/>
                    </a:lnTo>
                    <a:lnTo>
                      <a:pt x="3345284" y="0"/>
                    </a:lnTo>
                    <a:lnTo>
                      <a:pt x="3349129" y="0"/>
                    </a:lnTo>
                    <a:lnTo>
                      <a:pt x="3351921" y="0"/>
                    </a:lnTo>
                    <a:lnTo>
                      <a:pt x="3358093" y="0"/>
                    </a:lnTo>
                    <a:lnTo>
                      <a:pt x="3359585" y="0"/>
                    </a:lnTo>
                    <a:lnTo>
                      <a:pt x="3371532" y="0"/>
                    </a:lnTo>
                    <a:lnTo>
                      <a:pt x="3373857" y="0"/>
                    </a:lnTo>
                    <a:lnTo>
                      <a:pt x="3375349" y="0"/>
                    </a:lnTo>
                    <a:lnTo>
                      <a:pt x="3380494" y="0"/>
                    </a:lnTo>
                    <a:lnTo>
                      <a:pt x="3381986" y="0"/>
                    </a:lnTo>
                    <a:lnTo>
                      <a:pt x="3388004" y="0"/>
                    </a:lnTo>
                    <a:lnTo>
                      <a:pt x="3408282" y="0"/>
                    </a:lnTo>
                    <a:lnTo>
                      <a:pt x="3418069" y="0"/>
                    </a:lnTo>
                    <a:lnTo>
                      <a:pt x="3424207" y="0"/>
                    </a:lnTo>
                    <a:lnTo>
                      <a:pt x="3424753" y="0"/>
                    </a:lnTo>
                    <a:lnTo>
                      <a:pt x="3452733" y="0"/>
                    </a:lnTo>
                    <a:lnTo>
                      <a:pt x="3454818" y="0"/>
                    </a:lnTo>
                    <a:lnTo>
                      <a:pt x="3476898" y="0"/>
                    </a:lnTo>
                    <a:lnTo>
                      <a:pt x="3496441" y="0"/>
                    </a:lnTo>
                    <a:lnTo>
                      <a:pt x="3509236" y="0"/>
                    </a:lnTo>
                    <a:lnTo>
                      <a:pt x="3518886" y="0"/>
                    </a:lnTo>
                    <a:lnTo>
                      <a:pt x="3528336" y="0"/>
                    </a:lnTo>
                    <a:lnTo>
                      <a:pt x="3536051" y="0"/>
                    </a:lnTo>
                    <a:lnTo>
                      <a:pt x="3539301" y="0"/>
                    </a:lnTo>
                    <a:lnTo>
                      <a:pt x="3540361" y="0"/>
                    </a:lnTo>
                    <a:lnTo>
                      <a:pt x="3544807" y="0"/>
                    </a:lnTo>
                    <a:lnTo>
                      <a:pt x="3551976" y="0"/>
                    </a:lnTo>
                    <a:lnTo>
                      <a:pt x="3552522" y="0"/>
                    </a:lnTo>
                    <a:lnTo>
                      <a:pt x="3564420" y="0"/>
                    </a:lnTo>
                    <a:lnTo>
                      <a:pt x="3570426" y="0"/>
                    </a:lnTo>
                    <a:cubicBezTo>
                      <a:pt x="3574872" y="0"/>
                      <a:pt x="3574872" y="0"/>
                      <a:pt x="3574872" y="0"/>
                    </a:cubicBezTo>
                    <a:lnTo>
                      <a:pt x="3580502" y="0"/>
                    </a:lnTo>
                    <a:lnTo>
                      <a:pt x="3582587" y="0"/>
                    </a:lnTo>
                    <a:lnTo>
                      <a:pt x="3624210" y="0"/>
                    </a:lnTo>
                    <a:lnTo>
                      <a:pt x="3637005" y="0"/>
                    </a:lnTo>
                    <a:lnTo>
                      <a:pt x="3646655" y="0"/>
                    </a:lnTo>
                    <a:lnTo>
                      <a:pt x="3656105" y="0"/>
                    </a:lnTo>
                    <a:lnTo>
                      <a:pt x="3667070" y="0"/>
                    </a:lnTo>
                    <a:lnTo>
                      <a:pt x="3668130" y="0"/>
                    </a:lnTo>
                    <a:lnTo>
                      <a:pt x="3669786" y="0"/>
                    </a:lnTo>
                    <a:lnTo>
                      <a:pt x="3672576" y="0"/>
                    </a:lnTo>
                    <a:lnTo>
                      <a:pt x="3692189" y="0"/>
                    </a:lnTo>
                    <a:lnTo>
                      <a:pt x="3698195" y="0"/>
                    </a:lnTo>
                    <a:lnTo>
                      <a:pt x="3702641" y="0"/>
                    </a:lnTo>
                    <a:lnTo>
                      <a:pt x="3744863" y="0"/>
                    </a:lnTo>
                    <a:lnTo>
                      <a:pt x="3745285" y="0"/>
                    </a:lnTo>
                    <a:lnTo>
                      <a:pt x="3795894" y="0"/>
                    </a:lnTo>
                    <a:lnTo>
                      <a:pt x="3797555" y="0"/>
                    </a:lnTo>
                    <a:lnTo>
                      <a:pt x="3826591" y="0"/>
                    </a:lnTo>
                    <a:lnTo>
                      <a:pt x="3842355" y="0"/>
                    </a:lnTo>
                    <a:lnTo>
                      <a:pt x="3848992" y="0"/>
                    </a:lnTo>
                    <a:lnTo>
                      <a:pt x="3872632" y="0"/>
                    </a:lnTo>
                    <a:lnTo>
                      <a:pt x="3873054" y="0"/>
                    </a:lnTo>
                    <a:lnTo>
                      <a:pt x="3885075" y="0"/>
                    </a:lnTo>
                    <a:lnTo>
                      <a:pt x="3923663" y="0"/>
                    </a:lnTo>
                    <a:lnTo>
                      <a:pt x="3954360" y="0"/>
                    </a:lnTo>
                    <a:lnTo>
                      <a:pt x="3970124" y="0"/>
                    </a:lnTo>
                    <a:lnTo>
                      <a:pt x="3976761" y="0"/>
                    </a:lnTo>
                    <a:lnTo>
                      <a:pt x="4012844" y="0"/>
                    </a:lnTo>
                    <a:lnTo>
                      <a:pt x="4049593" y="0"/>
                    </a:lnTo>
                    <a:cubicBezTo>
                      <a:pt x="4169647" y="0"/>
                      <a:pt x="4169647" y="0"/>
                      <a:pt x="4169647" y="0"/>
                    </a:cubicBezTo>
                    <a:lnTo>
                      <a:pt x="4177362" y="0"/>
                    </a:lnTo>
                    <a:cubicBezTo>
                      <a:pt x="4297416" y="0"/>
                      <a:pt x="4297416" y="0"/>
                      <a:pt x="4297416" y="0"/>
                    </a:cubicBezTo>
                    <a:cubicBezTo>
                      <a:pt x="4327758" y="0"/>
                      <a:pt x="4364168" y="21251"/>
                      <a:pt x="4379339" y="47054"/>
                    </a:cubicBezTo>
                    <a:cubicBezTo>
                      <a:pt x="4591731" y="415146"/>
                      <a:pt x="4591731" y="415146"/>
                      <a:pt x="4591731" y="415146"/>
                    </a:cubicBezTo>
                    <a:cubicBezTo>
                      <a:pt x="4606902" y="440951"/>
                      <a:pt x="4606902" y="483452"/>
                      <a:pt x="4591731" y="509257"/>
                    </a:cubicBezTo>
                    <a:cubicBezTo>
                      <a:pt x="4379339" y="877348"/>
                      <a:pt x="4379339" y="877348"/>
                      <a:pt x="4379339" y="877348"/>
                    </a:cubicBezTo>
                    <a:cubicBezTo>
                      <a:pt x="4364168" y="903151"/>
                      <a:pt x="4327758" y="924402"/>
                      <a:pt x="4297416" y="924402"/>
                    </a:cubicBezTo>
                    <a:lnTo>
                      <a:pt x="4169647" y="924402"/>
                    </a:lnTo>
                    <a:lnTo>
                      <a:pt x="3976761" y="924402"/>
                    </a:lnTo>
                    <a:lnTo>
                      <a:pt x="3872632" y="924402"/>
                    </a:lnTo>
                    <a:lnTo>
                      <a:pt x="3848992" y="924402"/>
                    </a:lnTo>
                    <a:lnTo>
                      <a:pt x="3744863" y="924402"/>
                    </a:lnTo>
                    <a:lnTo>
                      <a:pt x="3702641" y="924402"/>
                    </a:lnTo>
                    <a:lnTo>
                      <a:pt x="3672576" y="924402"/>
                    </a:lnTo>
                    <a:lnTo>
                      <a:pt x="3656105" y="924402"/>
                    </a:lnTo>
                    <a:lnTo>
                      <a:pt x="3574872" y="924402"/>
                    </a:lnTo>
                    <a:lnTo>
                      <a:pt x="3551976" y="924402"/>
                    </a:lnTo>
                    <a:lnTo>
                      <a:pt x="3544807" y="924402"/>
                    </a:lnTo>
                    <a:lnTo>
                      <a:pt x="3528336" y="924402"/>
                    </a:lnTo>
                    <a:lnTo>
                      <a:pt x="3424207" y="924402"/>
                    </a:lnTo>
                    <a:lnTo>
                      <a:pt x="3381986" y="924402"/>
                    </a:lnTo>
                    <a:lnTo>
                      <a:pt x="3380494" y="924402"/>
                    </a:lnTo>
                    <a:lnTo>
                      <a:pt x="3351921" y="924402"/>
                    </a:lnTo>
                    <a:lnTo>
                      <a:pt x="3277857" y="924402"/>
                    </a:lnTo>
                    <a:lnTo>
                      <a:pt x="3254217" y="924402"/>
                    </a:lnTo>
                    <a:lnTo>
                      <a:pt x="3252725" y="924402"/>
                    </a:lnTo>
                    <a:lnTo>
                      <a:pt x="3247792" y="924402"/>
                    </a:lnTo>
                    <a:lnTo>
                      <a:pt x="3231321" y="924402"/>
                    </a:lnTo>
                    <a:lnTo>
                      <a:pt x="3224152" y="924402"/>
                    </a:lnTo>
                    <a:lnTo>
                      <a:pt x="3150088" y="924402"/>
                    </a:lnTo>
                    <a:lnTo>
                      <a:pt x="3120023" y="924402"/>
                    </a:lnTo>
                    <a:lnTo>
                      <a:pt x="3104883" y="924402"/>
                    </a:lnTo>
                    <a:lnTo>
                      <a:pt x="3103552" y="924402"/>
                    </a:lnTo>
                    <a:lnTo>
                      <a:pt x="3077801" y="924402"/>
                    </a:lnTo>
                    <a:lnTo>
                      <a:pt x="3061330" y="924402"/>
                    </a:lnTo>
                    <a:lnTo>
                      <a:pt x="3031265" y="924402"/>
                    </a:lnTo>
                    <a:lnTo>
                      <a:pt x="2977114" y="924402"/>
                    </a:lnTo>
                    <a:lnTo>
                      <a:pt x="2957200" y="924402"/>
                    </a:lnTo>
                    <a:lnTo>
                      <a:pt x="2955709" y="924402"/>
                    </a:lnTo>
                    <a:lnTo>
                      <a:pt x="2950032" y="924402"/>
                    </a:lnTo>
                    <a:lnTo>
                      <a:pt x="2933561" y="924402"/>
                    </a:lnTo>
                    <a:lnTo>
                      <a:pt x="2927136" y="924402"/>
                    </a:lnTo>
                    <a:lnTo>
                      <a:pt x="2903496" y="924402"/>
                    </a:lnTo>
                    <a:lnTo>
                      <a:pt x="2829431" y="924402"/>
                    </a:lnTo>
                    <a:lnTo>
                      <a:pt x="2827940" y="924402"/>
                    </a:lnTo>
                    <a:lnTo>
                      <a:pt x="2799367" y="924402"/>
                    </a:lnTo>
                    <a:lnTo>
                      <a:pt x="2785719" y="924402"/>
                    </a:lnTo>
                    <a:lnTo>
                      <a:pt x="2784228" y="924402"/>
                    </a:lnTo>
                    <a:lnTo>
                      <a:pt x="2757146" y="924402"/>
                    </a:lnTo>
                    <a:lnTo>
                      <a:pt x="2755654" y="924402"/>
                    </a:lnTo>
                    <a:lnTo>
                      <a:pt x="2680098" y="924402"/>
                    </a:lnTo>
                    <a:lnTo>
                      <a:pt x="2657950" y="924402"/>
                    </a:lnTo>
                    <a:lnTo>
                      <a:pt x="2656459" y="924402"/>
                    </a:lnTo>
                    <a:lnTo>
                      <a:pt x="2653017" y="924402"/>
                    </a:lnTo>
                    <a:lnTo>
                      <a:pt x="2636545" y="924402"/>
                    </a:lnTo>
                    <a:lnTo>
                      <a:pt x="2629377" y="924402"/>
                    </a:lnTo>
                    <a:lnTo>
                      <a:pt x="2627885" y="924402"/>
                    </a:lnTo>
                    <a:lnTo>
                      <a:pt x="2606481" y="924402"/>
                    </a:lnTo>
                    <a:lnTo>
                      <a:pt x="2552329" y="924402"/>
                    </a:lnTo>
                    <a:lnTo>
                      <a:pt x="2525248" y="924402"/>
                    </a:lnTo>
                    <a:lnTo>
                      <a:pt x="2510108" y="924402"/>
                    </a:lnTo>
                    <a:lnTo>
                      <a:pt x="2508776" y="924402"/>
                    </a:lnTo>
                    <a:lnTo>
                      <a:pt x="2480043" y="924402"/>
                    </a:lnTo>
                    <a:lnTo>
                      <a:pt x="2478712" y="924402"/>
                    </a:lnTo>
                    <a:lnTo>
                      <a:pt x="2463572" y="924402"/>
                    </a:lnTo>
                    <a:lnTo>
                      <a:pt x="2436490" y="924402"/>
                    </a:lnTo>
                    <a:lnTo>
                      <a:pt x="2382339" y="924402"/>
                    </a:lnTo>
                    <a:lnTo>
                      <a:pt x="2360934" y="924402"/>
                    </a:lnTo>
                    <a:lnTo>
                      <a:pt x="2359443" y="924402"/>
                    </a:lnTo>
                    <a:lnTo>
                      <a:pt x="2352274" y="924402"/>
                    </a:lnTo>
                    <a:lnTo>
                      <a:pt x="2335803" y="924402"/>
                    </a:lnTo>
                    <a:lnTo>
                      <a:pt x="2332360" y="924402"/>
                    </a:lnTo>
                    <a:lnTo>
                      <a:pt x="2332328" y="924402"/>
                    </a:lnTo>
                    <a:lnTo>
                      <a:pt x="2330869" y="924402"/>
                    </a:lnTo>
                    <a:lnTo>
                      <a:pt x="2308721" y="924402"/>
                    </a:lnTo>
                    <a:lnTo>
                      <a:pt x="2233165" y="924402"/>
                    </a:lnTo>
                    <a:lnTo>
                      <a:pt x="2231674" y="924402"/>
                    </a:lnTo>
                    <a:lnTo>
                      <a:pt x="2204591" y="924402"/>
                    </a:lnTo>
                    <a:lnTo>
                      <a:pt x="2204559" y="924402"/>
                    </a:lnTo>
                    <a:lnTo>
                      <a:pt x="2203100" y="924402"/>
                    </a:lnTo>
                    <a:lnTo>
                      <a:pt x="2189452" y="924402"/>
                    </a:lnTo>
                    <a:lnTo>
                      <a:pt x="2160879" y="924402"/>
                    </a:lnTo>
                    <a:lnTo>
                      <a:pt x="2159388" y="924402"/>
                    </a:lnTo>
                    <a:lnTo>
                      <a:pt x="2085323" y="924402"/>
                    </a:lnTo>
                    <a:lnTo>
                      <a:pt x="2077294" y="924402"/>
                    </a:lnTo>
                    <a:lnTo>
                      <a:pt x="2061683" y="924402"/>
                    </a:lnTo>
                    <a:lnTo>
                      <a:pt x="2055258" y="924402"/>
                    </a:lnTo>
                    <a:lnTo>
                      <a:pt x="2038787" y="924402"/>
                    </a:lnTo>
                    <a:lnTo>
                      <a:pt x="2033110" y="924402"/>
                    </a:lnTo>
                    <a:lnTo>
                      <a:pt x="2031619" y="924402"/>
                    </a:lnTo>
                    <a:lnTo>
                      <a:pt x="2011705" y="924402"/>
                    </a:lnTo>
                    <a:lnTo>
                      <a:pt x="1957554" y="924402"/>
                    </a:lnTo>
                    <a:lnTo>
                      <a:pt x="1949525" y="924402"/>
                    </a:lnTo>
                    <a:lnTo>
                      <a:pt x="1927489" y="924402"/>
                    </a:lnTo>
                    <a:lnTo>
                      <a:pt x="1911018" y="924402"/>
                    </a:lnTo>
                    <a:lnTo>
                      <a:pt x="1907543" y="924402"/>
                    </a:lnTo>
                    <a:lnTo>
                      <a:pt x="1885268" y="924402"/>
                    </a:lnTo>
                    <a:lnTo>
                      <a:pt x="1883936" y="924402"/>
                    </a:lnTo>
                    <a:lnTo>
                      <a:pt x="1868796" y="924402"/>
                    </a:lnTo>
                    <a:lnTo>
                      <a:pt x="1838732" y="924402"/>
                    </a:lnTo>
                    <a:lnTo>
                      <a:pt x="1779774" y="924402"/>
                    </a:lnTo>
                    <a:lnTo>
                      <a:pt x="1764668" y="924402"/>
                    </a:lnTo>
                    <a:lnTo>
                      <a:pt x="1757499" y="924402"/>
                    </a:lnTo>
                    <a:lnTo>
                      <a:pt x="1741027" y="924402"/>
                    </a:lnTo>
                    <a:lnTo>
                      <a:pt x="1737552" y="924402"/>
                    </a:lnTo>
                    <a:lnTo>
                      <a:pt x="1736094" y="924402"/>
                    </a:lnTo>
                    <a:lnTo>
                      <a:pt x="1734603" y="924402"/>
                    </a:lnTo>
                    <a:lnTo>
                      <a:pt x="1710963" y="924402"/>
                    </a:lnTo>
                    <a:lnTo>
                      <a:pt x="1707488" y="924402"/>
                    </a:lnTo>
                    <a:lnTo>
                      <a:pt x="1652509" y="924402"/>
                    </a:lnTo>
                    <a:lnTo>
                      <a:pt x="1636899" y="924402"/>
                    </a:lnTo>
                    <a:lnTo>
                      <a:pt x="1609783" y="924402"/>
                    </a:lnTo>
                    <a:lnTo>
                      <a:pt x="1608325" y="924402"/>
                    </a:lnTo>
                    <a:lnTo>
                      <a:pt x="1606834" y="924402"/>
                    </a:lnTo>
                    <a:lnTo>
                      <a:pt x="1579719" y="924402"/>
                    </a:lnTo>
                    <a:lnTo>
                      <a:pt x="1564612" y="924402"/>
                    </a:lnTo>
                    <a:lnTo>
                      <a:pt x="1524740" y="924402"/>
                    </a:lnTo>
                    <a:lnTo>
                      <a:pt x="1482518" y="924402"/>
                    </a:lnTo>
                    <a:lnTo>
                      <a:pt x="1460483" y="924402"/>
                    </a:lnTo>
                    <a:lnTo>
                      <a:pt x="1452454" y="924402"/>
                    </a:lnTo>
                    <a:lnTo>
                      <a:pt x="1444011" y="924402"/>
                    </a:lnTo>
                    <a:lnTo>
                      <a:pt x="1436843" y="924402"/>
                    </a:lnTo>
                    <a:lnTo>
                      <a:pt x="1413947" y="924402"/>
                    </a:lnTo>
                    <a:lnTo>
                      <a:pt x="1354749" y="924402"/>
                    </a:lnTo>
                    <a:lnTo>
                      <a:pt x="1332714" y="924402"/>
                    </a:lnTo>
                    <a:lnTo>
                      <a:pt x="1324685" y="924402"/>
                    </a:lnTo>
                    <a:lnTo>
                      <a:pt x="1316242" y="924402"/>
                    </a:lnTo>
                    <a:lnTo>
                      <a:pt x="1312767" y="924402"/>
                    </a:lnTo>
                    <a:lnTo>
                      <a:pt x="1286178" y="924402"/>
                    </a:lnTo>
                    <a:lnTo>
                      <a:pt x="1282703" y="924402"/>
                    </a:lnTo>
                    <a:lnTo>
                      <a:pt x="1243956" y="924402"/>
                    </a:lnTo>
                    <a:lnTo>
                      <a:pt x="1184998" y="924402"/>
                    </a:lnTo>
                    <a:lnTo>
                      <a:pt x="1154934" y="924402"/>
                    </a:lnTo>
                    <a:lnTo>
                      <a:pt x="1139828" y="924402"/>
                    </a:lnTo>
                    <a:lnTo>
                      <a:pt x="1116187" y="924402"/>
                    </a:lnTo>
                    <a:lnTo>
                      <a:pt x="1112712" y="924402"/>
                    </a:lnTo>
                    <a:lnTo>
                      <a:pt x="1057734" y="924402"/>
                    </a:lnTo>
                    <a:lnTo>
                      <a:pt x="1027669" y="924402"/>
                    </a:lnTo>
                    <a:lnTo>
                      <a:pt x="1012059" y="924402"/>
                    </a:lnTo>
                    <a:lnTo>
                      <a:pt x="984943" y="924402"/>
                    </a:lnTo>
                    <a:lnTo>
                      <a:pt x="929965" y="924402"/>
                    </a:lnTo>
                    <a:lnTo>
                      <a:pt x="899900" y="924402"/>
                    </a:lnTo>
                    <a:lnTo>
                      <a:pt x="857678" y="924402"/>
                    </a:lnTo>
                    <a:lnTo>
                      <a:pt x="819171" y="924402"/>
                    </a:lnTo>
                    <a:lnTo>
                      <a:pt x="729909" y="924402"/>
                    </a:lnTo>
                    <a:lnTo>
                      <a:pt x="691402" y="924402"/>
                    </a:lnTo>
                    <a:lnTo>
                      <a:pt x="687927" y="924402"/>
                    </a:lnTo>
                    <a:lnTo>
                      <a:pt x="560158" y="924402"/>
                    </a:lnTo>
                    <a:lnTo>
                      <a:pt x="432894" y="924402"/>
                    </a:lnTo>
                    <a:lnTo>
                      <a:pt x="305125" y="924402"/>
                    </a:lnTo>
                    <a:cubicBezTo>
                      <a:pt x="275541" y="924402"/>
                      <a:pt x="238373" y="903151"/>
                      <a:pt x="223202" y="877348"/>
                    </a:cubicBezTo>
                    <a:cubicBezTo>
                      <a:pt x="10809" y="509257"/>
                      <a:pt x="10809" y="509257"/>
                      <a:pt x="10809" y="509257"/>
                    </a:cubicBezTo>
                    <a:cubicBezTo>
                      <a:pt x="-3603" y="483452"/>
                      <a:pt x="-3603" y="440951"/>
                      <a:pt x="10809" y="415146"/>
                    </a:cubicBezTo>
                    <a:cubicBezTo>
                      <a:pt x="223202" y="47054"/>
                      <a:pt x="223202" y="47054"/>
                      <a:pt x="223202" y="47054"/>
                    </a:cubicBezTo>
                    <a:cubicBezTo>
                      <a:pt x="238373" y="21251"/>
                      <a:pt x="275541" y="0"/>
                      <a:pt x="305125" y="0"/>
                    </a:cubicBezTo>
                    <a:close/>
                  </a:path>
                </a:pathLst>
              </a:custGeom>
              <a:solidFill>
                <a:srgbClr val="609801"/>
              </a:solidFill>
              <a:ln w="19050"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r>
                  <a:rPr lang="zh-CN" altLang="en-US" dirty="0" smtClean="0">
                    <a:solidFill>
                      <a:prstClr val="black"/>
                    </a:solidFill>
                    <a:latin typeface="微软雅黑" panose="020B0503020204020204" charset="-122"/>
                  </a:rPr>
                  <a:t>     </a:t>
                </a:r>
                <a:r>
                  <a:rPr lang="zh-CN" altLang="en-US" sz="2000" b="1" dirty="0" smtClean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巩固练习</a:t>
                </a:r>
                <a:endParaRPr lang="zh-CN" altLang="en-US" sz="20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6" name="组合 15"/>
            <p:cNvGrpSpPr/>
            <p:nvPr userDrawn="1"/>
          </p:nvGrpSpPr>
          <p:grpSpPr>
            <a:xfrm rot="16200000">
              <a:off x="366" y="1252"/>
              <a:ext cx="995" cy="1122"/>
              <a:chOff x="8439634" y="3544648"/>
              <a:chExt cx="1611146" cy="1817848"/>
            </a:xfrm>
          </p:grpSpPr>
          <p:sp>
            <p:nvSpPr>
              <p:cNvPr id="18" name="Freeform 5"/>
              <p:cNvSpPr/>
              <p:nvPr/>
            </p:nvSpPr>
            <p:spPr bwMode="auto">
              <a:xfrm rot="5400000">
                <a:off x="8336283" y="3647999"/>
                <a:ext cx="1817848" cy="1611146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bg1">
                      <a:lumMod val="97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25" name="Freeform 5"/>
              <p:cNvSpPr/>
              <p:nvPr/>
            </p:nvSpPr>
            <p:spPr bwMode="auto">
              <a:xfrm rot="5400000">
                <a:off x="8582835" y="3866516"/>
                <a:ext cx="1324744" cy="1174112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solidFill>
                <a:srgbClr val="609801"/>
              </a:solidFill>
              <a:ln w="15875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50800" dist="254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</p:grpSp>
        <p:pic>
          <p:nvPicPr>
            <p:cNvPr id="17" name="图片 16" descr="22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2" y="1617"/>
              <a:ext cx="585" cy="418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204041" y="1432456"/>
            <a:ext cx="8835456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解：（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）提出概念所用的时间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和对概念接受能力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两个变量； </a:t>
            </a:r>
            <a:r>
              <a:rPr lang="zh-CN" altLang="en-US" sz="2400" b="1" dirty="0">
                <a:solidFill>
                  <a:srgbClr val="FF0000"/>
                </a:solidFill>
              </a:rPr>
              <a:t/>
            </a:r>
            <a:br>
              <a:rPr lang="zh-CN" altLang="en-US" sz="2400" b="1" dirty="0">
                <a:solidFill>
                  <a:srgbClr val="FF0000"/>
                </a:solidFill>
              </a:rPr>
            </a:b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）当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x=10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时，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y=59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，所以时间是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0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分钟时，学生的接受能力是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59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．</a:t>
            </a:r>
            <a:r>
              <a:rPr lang="zh-CN" altLang="en-US" sz="2400" b="1" dirty="0">
                <a:solidFill>
                  <a:srgbClr val="FF0000"/>
                </a:solidFill>
              </a:rPr>
              <a:t/>
            </a:r>
            <a:br>
              <a:rPr lang="zh-CN" altLang="en-US" sz="2400" b="1" dirty="0">
                <a:solidFill>
                  <a:srgbClr val="FF0000"/>
                </a:solidFill>
              </a:rPr>
            </a:b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）当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x=13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时，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的值最大是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59.9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，所以提出概念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3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分钟时，学生的接受能力最强．</a:t>
            </a:r>
            <a:r>
              <a:rPr lang="zh-CN" altLang="en-US" sz="2400" b="1" dirty="0">
                <a:solidFill>
                  <a:srgbClr val="FF0000"/>
                </a:solidFill>
              </a:rPr>
              <a:t/>
            </a:r>
            <a:br>
              <a:rPr lang="zh-CN" altLang="en-US" sz="2400" b="1" dirty="0">
                <a:solidFill>
                  <a:srgbClr val="FF0000"/>
                </a:solidFill>
              </a:rPr>
            </a:b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4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）由表中数据可知：当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＜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＜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3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时，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值逐渐增大，学生的接受能力逐步增强；当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3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＜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＜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0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时，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值逐渐减小，学生的接受能力逐步降低．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07092" y="580286"/>
            <a:ext cx="2286000" cy="852170"/>
            <a:chOff x="302" y="1316"/>
            <a:chExt cx="3600" cy="1342"/>
          </a:xfrm>
        </p:grpSpPr>
        <p:sp>
          <p:nvSpPr>
            <p:cNvPr id="14" name="矩形 3"/>
            <p:cNvSpPr>
              <a:spLocks noChangeArrowheads="1"/>
            </p:cNvSpPr>
            <p:nvPr/>
          </p:nvSpPr>
          <p:spPr bwMode="auto">
            <a:xfrm>
              <a:off x="1889" y="1656"/>
              <a:ext cx="1368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wrap="square" lIns="68582" tIns="34292" rIns="68582" bIns="34292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sym typeface="Arial" panose="020B0604020202020204" pitchFamily="34" charset="0"/>
                </a:rPr>
                <a:t>教学目标</a:t>
              </a:r>
            </a:p>
          </p:txBody>
        </p:sp>
        <p:grpSp>
          <p:nvGrpSpPr>
            <p:cNvPr id="15" name="组合 14"/>
            <p:cNvGrpSpPr/>
            <p:nvPr userDrawn="1"/>
          </p:nvGrpSpPr>
          <p:grpSpPr>
            <a:xfrm>
              <a:off x="898" y="1383"/>
              <a:ext cx="3005" cy="883"/>
              <a:chOff x="903371" y="249943"/>
              <a:chExt cx="2312527" cy="679699"/>
            </a:xfrm>
          </p:grpSpPr>
          <p:sp>
            <p:nvSpPr>
              <p:cNvPr id="26" name="任意多边形 44"/>
              <p:cNvSpPr/>
              <p:nvPr/>
            </p:nvSpPr>
            <p:spPr bwMode="auto">
              <a:xfrm>
                <a:off x="903371" y="249943"/>
                <a:ext cx="2312527" cy="679699"/>
              </a:xfrm>
              <a:custGeom>
                <a:avLst/>
                <a:gdLst>
                  <a:gd name="connsiteX0" fmla="*/ 352810 w 4452260"/>
                  <a:gd name="connsiteY0" fmla="*/ 0 h 1068867"/>
                  <a:gd name="connsiteX1" fmla="*/ 636768 w 4452260"/>
                  <a:gd name="connsiteY1" fmla="*/ 0 h 1068867"/>
                  <a:gd name="connsiteX2" fmla="*/ 647700 w 4452260"/>
                  <a:gd name="connsiteY2" fmla="*/ 0 h 1068867"/>
                  <a:gd name="connsiteX3" fmla="*/ 724065 w 4452260"/>
                  <a:gd name="connsiteY3" fmla="*/ 0 h 1068867"/>
                  <a:gd name="connsiteX4" fmla="*/ 782584 w 4452260"/>
                  <a:gd name="connsiteY4" fmla="*/ 0 h 1068867"/>
                  <a:gd name="connsiteX5" fmla="*/ 799455 w 4452260"/>
                  <a:gd name="connsiteY5" fmla="*/ 0 h 1068867"/>
                  <a:gd name="connsiteX6" fmla="*/ 809825 w 4452260"/>
                  <a:gd name="connsiteY6" fmla="*/ 0 h 1068867"/>
                  <a:gd name="connsiteX7" fmla="*/ 818078 w 4452260"/>
                  <a:gd name="connsiteY7" fmla="*/ 0 h 1068867"/>
                  <a:gd name="connsiteX8" fmla="*/ 843980 w 4452260"/>
                  <a:gd name="connsiteY8" fmla="*/ 0 h 1068867"/>
                  <a:gd name="connsiteX9" fmla="*/ 931658 w 4452260"/>
                  <a:gd name="connsiteY9" fmla="*/ 0 h 1068867"/>
                  <a:gd name="connsiteX10" fmla="*/ 961580 w 4452260"/>
                  <a:gd name="connsiteY10" fmla="*/ 0 h 1068867"/>
                  <a:gd name="connsiteX11" fmla="*/ 1000055 w 4452260"/>
                  <a:gd name="connsiteY11" fmla="*/ 0 h 1068867"/>
                  <a:gd name="connsiteX12" fmla="*/ 1040537 w 4452260"/>
                  <a:gd name="connsiteY12" fmla="*/ 0 h 1068867"/>
                  <a:gd name="connsiteX13" fmla="*/ 1051453 w 4452260"/>
                  <a:gd name="connsiteY13" fmla="*/ 0 h 1068867"/>
                  <a:gd name="connsiteX14" fmla="*/ 1083414 w 4452260"/>
                  <a:gd name="connsiteY14" fmla="*/ 0 h 1068867"/>
                  <a:gd name="connsiteX15" fmla="*/ 1112969 w 4452260"/>
                  <a:gd name="connsiteY15" fmla="*/ 0 h 1068867"/>
                  <a:gd name="connsiteX16" fmla="*/ 1138871 w 4452260"/>
                  <a:gd name="connsiteY16" fmla="*/ 0 h 1068867"/>
                  <a:gd name="connsiteX17" fmla="*/ 1170224 w 4452260"/>
                  <a:gd name="connsiteY17" fmla="*/ 0 h 1068867"/>
                  <a:gd name="connsiteX18" fmla="*/ 1170711 w 4452260"/>
                  <a:gd name="connsiteY18" fmla="*/ 0 h 1068867"/>
                  <a:gd name="connsiteX19" fmla="*/ 1202662 w 4452260"/>
                  <a:gd name="connsiteY19" fmla="*/ 0 h 1068867"/>
                  <a:gd name="connsiteX20" fmla="*/ 1240037 w 4452260"/>
                  <a:gd name="connsiteY20" fmla="*/ 0 h 1068867"/>
                  <a:gd name="connsiteX21" fmla="*/ 1290626 w 4452260"/>
                  <a:gd name="connsiteY21" fmla="*/ 0 h 1068867"/>
                  <a:gd name="connsiteX22" fmla="*/ 1324496 w 4452260"/>
                  <a:gd name="connsiteY22" fmla="*/ 0 h 1068867"/>
                  <a:gd name="connsiteX23" fmla="*/ 1332348 w 4452260"/>
                  <a:gd name="connsiteY23" fmla="*/ 0 h 1068867"/>
                  <a:gd name="connsiteX24" fmla="*/ 1335428 w 4452260"/>
                  <a:gd name="connsiteY24" fmla="*/ 0 h 1068867"/>
                  <a:gd name="connsiteX25" fmla="*/ 1411793 w 4452260"/>
                  <a:gd name="connsiteY25" fmla="*/ 0 h 1068867"/>
                  <a:gd name="connsiteX26" fmla="*/ 1454182 w 4452260"/>
                  <a:gd name="connsiteY26" fmla="*/ 0 h 1068867"/>
                  <a:gd name="connsiteX27" fmla="*/ 1470312 w 4452260"/>
                  <a:gd name="connsiteY27" fmla="*/ 0 h 1068867"/>
                  <a:gd name="connsiteX28" fmla="*/ 1487183 w 4452260"/>
                  <a:gd name="connsiteY28" fmla="*/ 0 h 1068867"/>
                  <a:gd name="connsiteX29" fmla="*/ 1497552 w 4452260"/>
                  <a:gd name="connsiteY29" fmla="*/ 0 h 1068867"/>
                  <a:gd name="connsiteX30" fmla="*/ 1505806 w 4452260"/>
                  <a:gd name="connsiteY30" fmla="*/ 0 h 1068867"/>
                  <a:gd name="connsiteX31" fmla="*/ 1528471 w 4452260"/>
                  <a:gd name="connsiteY31" fmla="*/ 0 h 1068867"/>
                  <a:gd name="connsiteX32" fmla="*/ 1531708 w 4452260"/>
                  <a:gd name="connsiteY32" fmla="*/ 0 h 1068867"/>
                  <a:gd name="connsiteX33" fmla="*/ 1540992 w 4452260"/>
                  <a:gd name="connsiteY33" fmla="*/ 0 h 1068867"/>
                  <a:gd name="connsiteX34" fmla="*/ 1541479 w 4452260"/>
                  <a:gd name="connsiteY34" fmla="*/ 0 h 1068867"/>
                  <a:gd name="connsiteX35" fmla="*/ 1599998 w 4452260"/>
                  <a:gd name="connsiteY35" fmla="*/ 0 h 1068867"/>
                  <a:gd name="connsiteX36" fmla="*/ 1619386 w 4452260"/>
                  <a:gd name="connsiteY36" fmla="*/ 0 h 1068867"/>
                  <a:gd name="connsiteX37" fmla="*/ 1635492 w 4452260"/>
                  <a:gd name="connsiteY37" fmla="*/ 0 h 1068867"/>
                  <a:gd name="connsiteX38" fmla="*/ 1649308 w 4452260"/>
                  <a:gd name="connsiteY38" fmla="*/ 0 h 1068867"/>
                  <a:gd name="connsiteX39" fmla="*/ 1653720 w 4452260"/>
                  <a:gd name="connsiteY39" fmla="*/ 0 h 1068867"/>
                  <a:gd name="connsiteX40" fmla="*/ 1661394 w 4452260"/>
                  <a:gd name="connsiteY40" fmla="*/ 0 h 1068867"/>
                  <a:gd name="connsiteX41" fmla="*/ 1687782 w 4452260"/>
                  <a:gd name="connsiteY41" fmla="*/ 0 h 1068867"/>
                  <a:gd name="connsiteX42" fmla="*/ 1703116 w 4452260"/>
                  <a:gd name="connsiteY42" fmla="*/ 0 h 1068867"/>
                  <a:gd name="connsiteX43" fmla="*/ 1739181 w 4452260"/>
                  <a:gd name="connsiteY43" fmla="*/ 0 h 1068867"/>
                  <a:gd name="connsiteX44" fmla="*/ 1771141 w 4452260"/>
                  <a:gd name="connsiteY44" fmla="*/ 0 h 1068867"/>
                  <a:gd name="connsiteX45" fmla="*/ 1800697 w 4452260"/>
                  <a:gd name="connsiteY45" fmla="*/ 0 h 1068867"/>
                  <a:gd name="connsiteX46" fmla="*/ 1811727 w 4452260"/>
                  <a:gd name="connsiteY46" fmla="*/ 0 h 1068867"/>
                  <a:gd name="connsiteX47" fmla="*/ 1823361 w 4452260"/>
                  <a:gd name="connsiteY47" fmla="*/ 0 h 1068867"/>
                  <a:gd name="connsiteX48" fmla="*/ 1826599 w 4452260"/>
                  <a:gd name="connsiteY48" fmla="*/ 0 h 1068867"/>
                  <a:gd name="connsiteX49" fmla="*/ 1857951 w 4452260"/>
                  <a:gd name="connsiteY49" fmla="*/ 0 h 1068867"/>
                  <a:gd name="connsiteX50" fmla="*/ 1858439 w 4452260"/>
                  <a:gd name="connsiteY50" fmla="*/ 0 h 1068867"/>
                  <a:gd name="connsiteX51" fmla="*/ 1859676 w 4452260"/>
                  <a:gd name="connsiteY51" fmla="*/ 0 h 1068867"/>
                  <a:gd name="connsiteX52" fmla="*/ 1893346 w 4452260"/>
                  <a:gd name="connsiteY52" fmla="*/ 0 h 1068867"/>
                  <a:gd name="connsiteX53" fmla="*/ 1927765 w 4452260"/>
                  <a:gd name="connsiteY53" fmla="*/ 0 h 1068867"/>
                  <a:gd name="connsiteX54" fmla="*/ 1963365 w 4452260"/>
                  <a:gd name="connsiteY54" fmla="*/ 0 h 1068867"/>
                  <a:gd name="connsiteX55" fmla="*/ 1978354 w 4452260"/>
                  <a:gd name="connsiteY55" fmla="*/ 0 h 1068867"/>
                  <a:gd name="connsiteX56" fmla="*/ 1991032 w 4452260"/>
                  <a:gd name="connsiteY56" fmla="*/ 0 h 1068867"/>
                  <a:gd name="connsiteX57" fmla="*/ 2020076 w 4452260"/>
                  <a:gd name="connsiteY57" fmla="*/ 0 h 1068867"/>
                  <a:gd name="connsiteX58" fmla="*/ 2021800 w 4452260"/>
                  <a:gd name="connsiteY58" fmla="*/ 0 h 1068867"/>
                  <a:gd name="connsiteX59" fmla="*/ 2027021 w 4452260"/>
                  <a:gd name="connsiteY59" fmla="*/ 0 h 1068867"/>
                  <a:gd name="connsiteX60" fmla="*/ 2032162 w 4452260"/>
                  <a:gd name="connsiteY60" fmla="*/ 0 h 1068867"/>
                  <a:gd name="connsiteX61" fmla="*/ 2141909 w 4452260"/>
                  <a:gd name="connsiteY61" fmla="*/ 0 h 1068867"/>
                  <a:gd name="connsiteX62" fmla="*/ 2143633 w 4452260"/>
                  <a:gd name="connsiteY62" fmla="*/ 0 h 1068867"/>
                  <a:gd name="connsiteX63" fmla="*/ 2178359 w 4452260"/>
                  <a:gd name="connsiteY63" fmla="*/ 0 h 1068867"/>
                  <a:gd name="connsiteX64" fmla="*/ 2228719 w 4452260"/>
                  <a:gd name="connsiteY64" fmla="*/ 0 h 1068867"/>
                  <a:gd name="connsiteX65" fmla="*/ 2229207 w 4452260"/>
                  <a:gd name="connsiteY65" fmla="*/ 0 h 1068867"/>
                  <a:gd name="connsiteX66" fmla="*/ 2230931 w 4452260"/>
                  <a:gd name="connsiteY66" fmla="*/ 0 h 1068867"/>
                  <a:gd name="connsiteX67" fmla="*/ 2287725 w 4452260"/>
                  <a:gd name="connsiteY67" fmla="*/ 0 h 1068867"/>
                  <a:gd name="connsiteX68" fmla="*/ 2289450 w 4452260"/>
                  <a:gd name="connsiteY68" fmla="*/ 0 h 1068867"/>
                  <a:gd name="connsiteX69" fmla="*/ 2323220 w 4452260"/>
                  <a:gd name="connsiteY69" fmla="*/ 0 h 1068867"/>
                  <a:gd name="connsiteX70" fmla="*/ 2324944 w 4452260"/>
                  <a:gd name="connsiteY70" fmla="*/ 0 h 1068867"/>
                  <a:gd name="connsiteX71" fmla="*/ 2340483 w 4452260"/>
                  <a:gd name="connsiteY71" fmla="*/ 0 h 1068867"/>
                  <a:gd name="connsiteX72" fmla="*/ 2341447 w 4452260"/>
                  <a:gd name="connsiteY72" fmla="*/ 0 h 1068867"/>
                  <a:gd name="connsiteX73" fmla="*/ 2343172 w 4452260"/>
                  <a:gd name="connsiteY73" fmla="*/ 0 h 1068867"/>
                  <a:gd name="connsiteX74" fmla="*/ 2349122 w 4452260"/>
                  <a:gd name="connsiteY74" fmla="*/ 0 h 1068867"/>
                  <a:gd name="connsiteX75" fmla="*/ 2350846 w 4452260"/>
                  <a:gd name="connsiteY75" fmla="*/ 0 h 1068867"/>
                  <a:gd name="connsiteX76" fmla="*/ 2390844 w 4452260"/>
                  <a:gd name="connsiteY76" fmla="*/ 0 h 1068867"/>
                  <a:gd name="connsiteX77" fmla="*/ 2462317 w 4452260"/>
                  <a:gd name="connsiteY77" fmla="*/ 0 h 1068867"/>
                  <a:gd name="connsiteX78" fmla="*/ 2499455 w 4452260"/>
                  <a:gd name="connsiteY78" fmla="*/ 0 h 1068867"/>
                  <a:gd name="connsiteX79" fmla="*/ 2530713 w 4452260"/>
                  <a:gd name="connsiteY79" fmla="*/ 0 h 1068867"/>
                  <a:gd name="connsiteX80" fmla="*/ 2547403 w 4452260"/>
                  <a:gd name="connsiteY80" fmla="*/ 0 h 1068867"/>
                  <a:gd name="connsiteX81" fmla="*/ 2549127 w 4452260"/>
                  <a:gd name="connsiteY81" fmla="*/ 0 h 1068867"/>
                  <a:gd name="connsiteX82" fmla="*/ 2581074 w 4452260"/>
                  <a:gd name="connsiteY82" fmla="*/ 0 h 1068867"/>
                  <a:gd name="connsiteX83" fmla="*/ 2582112 w 4452260"/>
                  <a:gd name="connsiteY83" fmla="*/ 0 h 1068867"/>
                  <a:gd name="connsiteX84" fmla="*/ 2669530 w 4452260"/>
                  <a:gd name="connsiteY84" fmla="*/ 0 h 1068867"/>
                  <a:gd name="connsiteX85" fmla="*/ 2678759 w 4452260"/>
                  <a:gd name="connsiteY85" fmla="*/ 0 h 1068867"/>
                  <a:gd name="connsiteX86" fmla="*/ 2709527 w 4452260"/>
                  <a:gd name="connsiteY86" fmla="*/ 0 h 1068867"/>
                  <a:gd name="connsiteX87" fmla="*/ 2711252 w 4452260"/>
                  <a:gd name="connsiteY87" fmla="*/ 0 h 1068867"/>
                  <a:gd name="connsiteX88" fmla="*/ 2714748 w 4452260"/>
                  <a:gd name="connsiteY88" fmla="*/ 0 h 1068867"/>
                  <a:gd name="connsiteX89" fmla="*/ 2719890 w 4452260"/>
                  <a:gd name="connsiteY89" fmla="*/ 0 h 1068867"/>
                  <a:gd name="connsiteX90" fmla="*/ 2831360 w 4452260"/>
                  <a:gd name="connsiteY90" fmla="*/ 0 h 1068867"/>
                  <a:gd name="connsiteX91" fmla="*/ 2833086 w 4452260"/>
                  <a:gd name="connsiteY91" fmla="*/ 0 h 1068867"/>
                  <a:gd name="connsiteX92" fmla="*/ 2866087 w 4452260"/>
                  <a:gd name="connsiteY92" fmla="*/ 0 h 1068867"/>
                  <a:gd name="connsiteX93" fmla="*/ 2918659 w 4452260"/>
                  <a:gd name="connsiteY93" fmla="*/ 0 h 1068867"/>
                  <a:gd name="connsiteX94" fmla="*/ 2919896 w 4452260"/>
                  <a:gd name="connsiteY94" fmla="*/ 0 h 1068867"/>
                  <a:gd name="connsiteX95" fmla="*/ 2920383 w 4452260"/>
                  <a:gd name="connsiteY95" fmla="*/ 0 h 1068867"/>
                  <a:gd name="connsiteX96" fmla="*/ 2977177 w 4452260"/>
                  <a:gd name="connsiteY96" fmla="*/ 0 h 1068867"/>
                  <a:gd name="connsiteX97" fmla="*/ 2978902 w 4452260"/>
                  <a:gd name="connsiteY97" fmla="*/ 0 h 1068867"/>
                  <a:gd name="connsiteX98" fmla="*/ 3012671 w 4452260"/>
                  <a:gd name="connsiteY98" fmla="*/ 0 h 1068867"/>
                  <a:gd name="connsiteX99" fmla="*/ 3014397 w 4452260"/>
                  <a:gd name="connsiteY99" fmla="*/ 0 h 1068867"/>
                  <a:gd name="connsiteX100" fmla="*/ 3028211 w 4452260"/>
                  <a:gd name="connsiteY100" fmla="*/ 0 h 1068867"/>
                  <a:gd name="connsiteX101" fmla="*/ 3030899 w 4452260"/>
                  <a:gd name="connsiteY101" fmla="*/ 0 h 1068867"/>
                  <a:gd name="connsiteX102" fmla="*/ 3032624 w 4452260"/>
                  <a:gd name="connsiteY102" fmla="*/ 0 h 1068867"/>
                  <a:gd name="connsiteX103" fmla="*/ 3038573 w 4452260"/>
                  <a:gd name="connsiteY103" fmla="*/ 0 h 1068867"/>
                  <a:gd name="connsiteX104" fmla="*/ 3040298 w 4452260"/>
                  <a:gd name="connsiteY104" fmla="*/ 0 h 1068867"/>
                  <a:gd name="connsiteX105" fmla="*/ 3082021 w 4452260"/>
                  <a:gd name="connsiteY105" fmla="*/ 0 h 1068867"/>
                  <a:gd name="connsiteX106" fmla="*/ 3150044 w 4452260"/>
                  <a:gd name="connsiteY106" fmla="*/ 0 h 1068867"/>
                  <a:gd name="connsiteX107" fmla="*/ 3218441 w 4452260"/>
                  <a:gd name="connsiteY107" fmla="*/ 0 h 1068867"/>
                  <a:gd name="connsiteX108" fmla="*/ 3236855 w 4452260"/>
                  <a:gd name="connsiteY108" fmla="*/ 0 h 1068867"/>
                  <a:gd name="connsiteX109" fmla="*/ 3269839 w 4452260"/>
                  <a:gd name="connsiteY109" fmla="*/ 0 h 1068867"/>
                  <a:gd name="connsiteX110" fmla="*/ 3272250 w 4452260"/>
                  <a:gd name="connsiteY110" fmla="*/ 0 h 1068867"/>
                  <a:gd name="connsiteX111" fmla="*/ 3320378 w 4452260"/>
                  <a:gd name="connsiteY111" fmla="*/ 0 h 1068867"/>
                  <a:gd name="connsiteX112" fmla="*/ 3346330 w 4452260"/>
                  <a:gd name="connsiteY112" fmla="*/ 0 h 1068867"/>
                  <a:gd name="connsiteX113" fmla="*/ 3357257 w 4452260"/>
                  <a:gd name="connsiteY113" fmla="*/ 0 h 1068867"/>
                  <a:gd name="connsiteX114" fmla="*/ 3369936 w 4452260"/>
                  <a:gd name="connsiteY114" fmla="*/ 0 h 1068867"/>
                  <a:gd name="connsiteX115" fmla="*/ 3398980 w 4452260"/>
                  <a:gd name="connsiteY115" fmla="*/ 0 h 1068867"/>
                  <a:gd name="connsiteX116" fmla="*/ 3405925 w 4452260"/>
                  <a:gd name="connsiteY116" fmla="*/ 0 h 1068867"/>
                  <a:gd name="connsiteX117" fmla="*/ 3411066 w 4452260"/>
                  <a:gd name="connsiteY117" fmla="*/ 0 h 1068867"/>
                  <a:gd name="connsiteX118" fmla="*/ 3520813 w 4452260"/>
                  <a:gd name="connsiteY118" fmla="*/ 0 h 1068867"/>
                  <a:gd name="connsiteX119" fmla="*/ 3607623 w 4452260"/>
                  <a:gd name="connsiteY119" fmla="*/ 0 h 1068867"/>
                  <a:gd name="connsiteX120" fmla="*/ 3608111 w 4452260"/>
                  <a:gd name="connsiteY120" fmla="*/ 0 h 1068867"/>
                  <a:gd name="connsiteX121" fmla="*/ 3666629 w 4452260"/>
                  <a:gd name="connsiteY121" fmla="*/ 0 h 1068867"/>
                  <a:gd name="connsiteX122" fmla="*/ 3702124 w 4452260"/>
                  <a:gd name="connsiteY122" fmla="*/ 0 h 1068867"/>
                  <a:gd name="connsiteX123" fmla="*/ 3720351 w 4452260"/>
                  <a:gd name="connsiteY123" fmla="*/ 0 h 1068867"/>
                  <a:gd name="connsiteX124" fmla="*/ 3728025 w 4452260"/>
                  <a:gd name="connsiteY124" fmla="*/ 0 h 1068867"/>
                  <a:gd name="connsiteX125" fmla="*/ 3769748 w 4452260"/>
                  <a:gd name="connsiteY125" fmla="*/ 0 h 1068867"/>
                  <a:gd name="connsiteX126" fmla="*/ 4098793 w 4452260"/>
                  <a:gd name="connsiteY126" fmla="*/ 0 h 1068867"/>
                  <a:gd name="connsiteX127" fmla="*/ 4193519 w 4452260"/>
                  <a:gd name="connsiteY127" fmla="*/ 54408 h 1068867"/>
                  <a:gd name="connsiteX128" fmla="*/ 4439104 w 4452260"/>
                  <a:gd name="connsiteY128" fmla="*/ 480025 h 1068867"/>
                  <a:gd name="connsiteX129" fmla="*/ 4439104 w 4452260"/>
                  <a:gd name="connsiteY129" fmla="*/ 588843 h 1068867"/>
                  <a:gd name="connsiteX130" fmla="*/ 4193519 w 4452260"/>
                  <a:gd name="connsiteY130" fmla="*/ 1014459 h 1068867"/>
                  <a:gd name="connsiteX131" fmla="*/ 4098793 w 4452260"/>
                  <a:gd name="connsiteY131" fmla="*/ 1068867 h 1068867"/>
                  <a:gd name="connsiteX132" fmla="*/ 3728025 w 4452260"/>
                  <a:gd name="connsiteY132" fmla="*/ 1068867 h 1068867"/>
                  <a:gd name="connsiteX133" fmla="*/ 3607623 w 4452260"/>
                  <a:gd name="connsiteY133" fmla="*/ 1068867 h 1068867"/>
                  <a:gd name="connsiteX134" fmla="*/ 3411066 w 4452260"/>
                  <a:gd name="connsiteY134" fmla="*/ 1068867 h 1068867"/>
                  <a:gd name="connsiteX135" fmla="*/ 3357257 w 4452260"/>
                  <a:gd name="connsiteY135" fmla="*/ 1068867 h 1068867"/>
                  <a:gd name="connsiteX136" fmla="*/ 3236855 w 4452260"/>
                  <a:gd name="connsiteY136" fmla="*/ 1068867 h 1068867"/>
                  <a:gd name="connsiteX137" fmla="*/ 3040298 w 4452260"/>
                  <a:gd name="connsiteY137" fmla="*/ 1068867 h 1068867"/>
                  <a:gd name="connsiteX138" fmla="*/ 3038573 w 4452260"/>
                  <a:gd name="connsiteY138" fmla="*/ 1068867 h 1068867"/>
                  <a:gd name="connsiteX139" fmla="*/ 2919896 w 4452260"/>
                  <a:gd name="connsiteY139" fmla="*/ 1068867 h 1068867"/>
                  <a:gd name="connsiteX140" fmla="*/ 2866087 w 4452260"/>
                  <a:gd name="connsiteY140" fmla="*/ 1068867 h 1068867"/>
                  <a:gd name="connsiteX141" fmla="*/ 2719890 w 4452260"/>
                  <a:gd name="connsiteY141" fmla="*/ 1068867 h 1068867"/>
                  <a:gd name="connsiteX142" fmla="*/ 2669530 w 4452260"/>
                  <a:gd name="connsiteY142" fmla="*/ 1068867 h 1068867"/>
                  <a:gd name="connsiteX143" fmla="*/ 2549127 w 4452260"/>
                  <a:gd name="connsiteY143" fmla="*/ 1068867 h 1068867"/>
                  <a:gd name="connsiteX144" fmla="*/ 2547403 w 4452260"/>
                  <a:gd name="connsiteY144" fmla="*/ 1068867 h 1068867"/>
                  <a:gd name="connsiteX145" fmla="*/ 2350846 w 4452260"/>
                  <a:gd name="connsiteY145" fmla="*/ 1068867 h 1068867"/>
                  <a:gd name="connsiteX146" fmla="*/ 2349122 w 4452260"/>
                  <a:gd name="connsiteY146" fmla="*/ 1068867 h 1068867"/>
                  <a:gd name="connsiteX147" fmla="*/ 2228719 w 4452260"/>
                  <a:gd name="connsiteY147" fmla="*/ 1068867 h 1068867"/>
                  <a:gd name="connsiteX148" fmla="*/ 2178359 w 4452260"/>
                  <a:gd name="connsiteY148" fmla="*/ 1068867 h 1068867"/>
                  <a:gd name="connsiteX149" fmla="*/ 2032162 w 4452260"/>
                  <a:gd name="connsiteY149" fmla="*/ 1068867 h 1068867"/>
                  <a:gd name="connsiteX150" fmla="*/ 1978354 w 4452260"/>
                  <a:gd name="connsiteY150" fmla="*/ 1068867 h 1068867"/>
                  <a:gd name="connsiteX151" fmla="*/ 1859676 w 4452260"/>
                  <a:gd name="connsiteY151" fmla="*/ 1068867 h 1068867"/>
                  <a:gd name="connsiteX152" fmla="*/ 1857951 w 4452260"/>
                  <a:gd name="connsiteY152" fmla="*/ 1068867 h 1068867"/>
                  <a:gd name="connsiteX153" fmla="*/ 1826599 w 4452260"/>
                  <a:gd name="connsiteY153" fmla="*/ 1068867 h 1068867"/>
                  <a:gd name="connsiteX154" fmla="*/ 1661394 w 4452260"/>
                  <a:gd name="connsiteY154" fmla="*/ 1068867 h 1068867"/>
                  <a:gd name="connsiteX155" fmla="*/ 1540992 w 4452260"/>
                  <a:gd name="connsiteY155" fmla="*/ 1068867 h 1068867"/>
                  <a:gd name="connsiteX156" fmla="*/ 1531708 w 4452260"/>
                  <a:gd name="connsiteY156" fmla="*/ 1068867 h 1068867"/>
                  <a:gd name="connsiteX157" fmla="*/ 1487183 w 4452260"/>
                  <a:gd name="connsiteY157" fmla="*/ 1068867 h 1068867"/>
                  <a:gd name="connsiteX158" fmla="*/ 1335428 w 4452260"/>
                  <a:gd name="connsiteY158" fmla="*/ 1068867 h 1068867"/>
                  <a:gd name="connsiteX159" fmla="*/ 1290626 w 4452260"/>
                  <a:gd name="connsiteY159" fmla="*/ 1068867 h 1068867"/>
                  <a:gd name="connsiteX160" fmla="*/ 1170224 w 4452260"/>
                  <a:gd name="connsiteY160" fmla="*/ 1068867 h 1068867"/>
                  <a:gd name="connsiteX161" fmla="*/ 1138871 w 4452260"/>
                  <a:gd name="connsiteY161" fmla="*/ 1068867 h 1068867"/>
                  <a:gd name="connsiteX162" fmla="*/ 1040537 w 4452260"/>
                  <a:gd name="connsiteY162" fmla="*/ 1068867 h 1068867"/>
                  <a:gd name="connsiteX163" fmla="*/ 843980 w 4452260"/>
                  <a:gd name="connsiteY163" fmla="*/ 1068867 h 1068867"/>
                  <a:gd name="connsiteX164" fmla="*/ 799455 w 4452260"/>
                  <a:gd name="connsiteY164" fmla="*/ 1068867 h 1068867"/>
                  <a:gd name="connsiteX165" fmla="*/ 647700 w 4452260"/>
                  <a:gd name="connsiteY165" fmla="*/ 1068867 h 1068867"/>
                  <a:gd name="connsiteX166" fmla="*/ 352810 w 4452260"/>
                  <a:gd name="connsiteY166" fmla="*/ 1068867 h 1068867"/>
                  <a:gd name="connsiteX167" fmla="*/ 258084 w 4452260"/>
                  <a:gd name="connsiteY167" fmla="*/ 1014459 h 1068867"/>
                  <a:gd name="connsiteX168" fmla="*/ 12498 w 4452260"/>
                  <a:gd name="connsiteY168" fmla="*/ 588843 h 1068867"/>
                  <a:gd name="connsiteX169" fmla="*/ 12498 w 4452260"/>
                  <a:gd name="connsiteY169" fmla="*/ 480025 h 1068867"/>
                  <a:gd name="connsiteX170" fmla="*/ 258084 w 4452260"/>
                  <a:gd name="connsiteY170" fmla="*/ 54408 h 1068867"/>
                  <a:gd name="connsiteX171" fmla="*/ 352810 w 4452260"/>
                  <a:gd name="connsiteY171" fmla="*/ 0 h 1068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</a:cxnLst>
                <a:rect l="l" t="t" r="r" b="b"/>
                <a:pathLst>
                  <a:path w="4452260" h="1068867">
                    <a:moveTo>
                      <a:pt x="352810" y="0"/>
                    </a:moveTo>
                    <a:cubicBezTo>
                      <a:pt x="475602" y="0"/>
                      <a:pt x="567696" y="0"/>
                      <a:pt x="636768" y="0"/>
                    </a:cubicBezTo>
                    <a:lnTo>
                      <a:pt x="647700" y="0"/>
                    </a:lnTo>
                    <a:lnTo>
                      <a:pt x="724065" y="0"/>
                    </a:lnTo>
                    <a:cubicBezTo>
                      <a:pt x="748048" y="0"/>
                      <a:pt x="767235" y="0"/>
                      <a:pt x="782584" y="0"/>
                    </a:cubicBezTo>
                    <a:lnTo>
                      <a:pt x="799455" y="0"/>
                    </a:lnTo>
                    <a:lnTo>
                      <a:pt x="809825" y="0"/>
                    </a:lnTo>
                    <a:lnTo>
                      <a:pt x="818078" y="0"/>
                    </a:lnTo>
                    <a:cubicBezTo>
                      <a:pt x="843980" y="0"/>
                      <a:pt x="843980" y="0"/>
                      <a:pt x="843980" y="0"/>
                    </a:cubicBezTo>
                    <a:lnTo>
                      <a:pt x="931658" y="0"/>
                    </a:lnTo>
                    <a:lnTo>
                      <a:pt x="961580" y="0"/>
                    </a:lnTo>
                    <a:lnTo>
                      <a:pt x="1000055" y="0"/>
                    </a:lnTo>
                    <a:lnTo>
                      <a:pt x="1040537" y="0"/>
                    </a:lnTo>
                    <a:lnTo>
                      <a:pt x="1051453" y="0"/>
                    </a:lnTo>
                    <a:lnTo>
                      <a:pt x="1083414" y="0"/>
                    </a:lnTo>
                    <a:lnTo>
                      <a:pt x="1112969" y="0"/>
                    </a:lnTo>
                    <a:cubicBezTo>
                      <a:pt x="1138871" y="0"/>
                      <a:pt x="1138871" y="0"/>
                      <a:pt x="1138871" y="0"/>
                    </a:cubicBezTo>
                    <a:lnTo>
                      <a:pt x="1170224" y="0"/>
                    </a:lnTo>
                    <a:lnTo>
                      <a:pt x="1170711" y="0"/>
                    </a:lnTo>
                    <a:lnTo>
                      <a:pt x="1202662" y="0"/>
                    </a:lnTo>
                    <a:lnTo>
                      <a:pt x="1240037" y="0"/>
                    </a:lnTo>
                    <a:cubicBezTo>
                      <a:pt x="1290626" y="0"/>
                      <a:pt x="1290626" y="0"/>
                      <a:pt x="1290626" y="0"/>
                    </a:cubicBezTo>
                    <a:lnTo>
                      <a:pt x="1324496" y="0"/>
                    </a:lnTo>
                    <a:lnTo>
                      <a:pt x="1332348" y="0"/>
                    </a:lnTo>
                    <a:lnTo>
                      <a:pt x="1335428" y="0"/>
                    </a:lnTo>
                    <a:lnTo>
                      <a:pt x="1411793" y="0"/>
                    </a:lnTo>
                    <a:lnTo>
                      <a:pt x="1454182" y="0"/>
                    </a:lnTo>
                    <a:lnTo>
                      <a:pt x="1470312" y="0"/>
                    </a:lnTo>
                    <a:lnTo>
                      <a:pt x="1487183" y="0"/>
                    </a:lnTo>
                    <a:lnTo>
                      <a:pt x="1497552" y="0"/>
                    </a:lnTo>
                    <a:lnTo>
                      <a:pt x="1505806" y="0"/>
                    </a:lnTo>
                    <a:lnTo>
                      <a:pt x="1528471" y="0"/>
                    </a:lnTo>
                    <a:lnTo>
                      <a:pt x="1531708" y="0"/>
                    </a:lnTo>
                    <a:lnTo>
                      <a:pt x="1540992" y="0"/>
                    </a:lnTo>
                    <a:lnTo>
                      <a:pt x="1541479" y="0"/>
                    </a:lnTo>
                    <a:lnTo>
                      <a:pt x="1599998" y="0"/>
                    </a:lnTo>
                    <a:lnTo>
                      <a:pt x="1619386" y="0"/>
                    </a:lnTo>
                    <a:lnTo>
                      <a:pt x="1635492" y="0"/>
                    </a:lnTo>
                    <a:lnTo>
                      <a:pt x="1649308" y="0"/>
                    </a:lnTo>
                    <a:lnTo>
                      <a:pt x="1653720" y="0"/>
                    </a:lnTo>
                    <a:lnTo>
                      <a:pt x="1661394" y="0"/>
                    </a:lnTo>
                    <a:lnTo>
                      <a:pt x="1687782" y="0"/>
                    </a:lnTo>
                    <a:lnTo>
                      <a:pt x="1703116" y="0"/>
                    </a:lnTo>
                    <a:lnTo>
                      <a:pt x="1739181" y="0"/>
                    </a:lnTo>
                    <a:lnTo>
                      <a:pt x="1771141" y="0"/>
                    </a:lnTo>
                    <a:lnTo>
                      <a:pt x="1800697" y="0"/>
                    </a:lnTo>
                    <a:lnTo>
                      <a:pt x="1811727" y="0"/>
                    </a:lnTo>
                    <a:lnTo>
                      <a:pt x="1823361" y="0"/>
                    </a:lnTo>
                    <a:lnTo>
                      <a:pt x="1826599" y="0"/>
                    </a:lnTo>
                    <a:lnTo>
                      <a:pt x="1857951" y="0"/>
                    </a:lnTo>
                    <a:lnTo>
                      <a:pt x="1858439" y="0"/>
                    </a:lnTo>
                    <a:lnTo>
                      <a:pt x="1859676" y="0"/>
                    </a:lnTo>
                    <a:lnTo>
                      <a:pt x="1893346" y="0"/>
                    </a:lnTo>
                    <a:lnTo>
                      <a:pt x="1927765" y="0"/>
                    </a:lnTo>
                    <a:lnTo>
                      <a:pt x="1963365" y="0"/>
                    </a:lnTo>
                    <a:lnTo>
                      <a:pt x="1978354" y="0"/>
                    </a:lnTo>
                    <a:lnTo>
                      <a:pt x="1991032" y="0"/>
                    </a:lnTo>
                    <a:lnTo>
                      <a:pt x="2020076" y="0"/>
                    </a:lnTo>
                    <a:lnTo>
                      <a:pt x="2021800" y="0"/>
                    </a:lnTo>
                    <a:lnTo>
                      <a:pt x="2027021" y="0"/>
                    </a:lnTo>
                    <a:cubicBezTo>
                      <a:pt x="2032162" y="0"/>
                      <a:pt x="2032162" y="0"/>
                      <a:pt x="2032162" y="0"/>
                    </a:cubicBezTo>
                    <a:lnTo>
                      <a:pt x="2141909" y="0"/>
                    </a:lnTo>
                    <a:lnTo>
                      <a:pt x="2143633" y="0"/>
                    </a:lnTo>
                    <a:lnTo>
                      <a:pt x="2178359" y="0"/>
                    </a:lnTo>
                    <a:lnTo>
                      <a:pt x="2228719" y="0"/>
                    </a:lnTo>
                    <a:lnTo>
                      <a:pt x="2229207" y="0"/>
                    </a:lnTo>
                    <a:lnTo>
                      <a:pt x="2230931" y="0"/>
                    </a:lnTo>
                    <a:lnTo>
                      <a:pt x="2287725" y="0"/>
                    </a:lnTo>
                    <a:lnTo>
                      <a:pt x="2289450" y="0"/>
                    </a:lnTo>
                    <a:lnTo>
                      <a:pt x="2323220" y="0"/>
                    </a:lnTo>
                    <a:lnTo>
                      <a:pt x="2324944" y="0"/>
                    </a:lnTo>
                    <a:lnTo>
                      <a:pt x="2340483" y="0"/>
                    </a:lnTo>
                    <a:lnTo>
                      <a:pt x="2341447" y="0"/>
                    </a:lnTo>
                    <a:lnTo>
                      <a:pt x="2343172" y="0"/>
                    </a:lnTo>
                    <a:lnTo>
                      <a:pt x="2349122" y="0"/>
                    </a:lnTo>
                    <a:lnTo>
                      <a:pt x="2350846" y="0"/>
                    </a:lnTo>
                    <a:lnTo>
                      <a:pt x="2390844" y="0"/>
                    </a:lnTo>
                    <a:lnTo>
                      <a:pt x="2462317" y="0"/>
                    </a:lnTo>
                    <a:lnTo>
                      <a:pt x="2499455" y="0"/>
                    </a:lnTo>
                    <a:lnTo>
                      <a:pt x="2530713" y="0"/>
                    </a:lnTo>
                    <a:lnTo>
                      <a:pt x="2547403" y="0"/>
                    </a:lnTo>
                    <a:lnTo>
                      <a:pt x="2549127" y="0"/>
                    </a:lnTo>
                    <a:lnTo>
                      <a:pt x="2581074" y="0"/>
                    </a:lnTo>
                    <a:lnTo>
                      <a:pt x="2582112" y="0"/>
                    </a:lnTo>
                    <a:cubicBezTo>
                      <a:pt x="2669530" y="0"/>
                      <a:pt x="2669530" y="0"/>
                      <a:pt x="2669530" y="0"/>
                    </a:cubicBezTo>
                    <a:lnTo>
                      <a:pt x="2678759" y="0"/>
                    </a:lnTo>
                    <a:lnTo>
                      <a:pt x="2709527" y="0"/>
                    </a:lnTo>
                    <a:lnTo>
                      <a:pt x="2711252" y="0"/>
                    </a:lnTo>
                    <a:lnTo>
                      <a:pt x="2714748" y="0"/>
                    </a:lnTo>
                    <a:lnTo>
                      <a:pt x="2719890" y="0"/>
                    </a:lnTo>
                    <a:lnTo>
                      <a:pt x="2831360" y="0"/>
                    </a:lnTo>
                    <a:lnTo>
                      <a:pt x="2833086" y="0"/>
                    </a:lnTo>
                    <a:lnTo>
                      <a:pt x="2866087" y="0"/>
                    </a:lnTo>
                    <a:lnTo>
                      <a:pt x="2918659" y="0"/>
                    </a:lnTo>
                    <a:lnTo>
                      <a:pt x="2919896" y="0"/>
                    </a:lnTo>
                    <a:lnTo>
                      <a:pt x="2920383" y="0"/>
                    </a:lnTo>
                    <a:lnTo>
                      <a:pt x="2977177" y="0"/>
                    </a:lnTo>
                    <a:lnTo>
                      <a:pt x="2978902" y="0"/>
                    </a:lnTo>
                    <a:lnTo>
                      <a:pt x="3012671" y="0"/>
                    </a:lnTo>
                    <a:lnTo>
                      <a:pt x="3014397" y="0"/>
                    </a:lnTo>
                    <a:lnTo>
                      <a:pt x="3028211" y="0"/>
                    </a:lnTo>
                    <a:lnTo>
                      <a:pt x="3030899" y="0"/>
                    </a:lnTo>
                    <a:lnTo>
                      <a:pt x="3032624" y="0"/>
                    </a:lnTo>
                    <a:lnTo>
                      <a:pt x="3038573" y="0"/>
                    </a:lnTo>
                    <a:lnTo>
                      <a:pt x="3040298" y="0"/>
                    </a:lnTo>
                    <a:lnTo>
                      <a:pt x="3082021" y="0"/>
                    </a:lnTo>
                    <a:lnTo>
                      <a:pt x="3150044" y="0"/>
                    </a:lnTo>
                    <a:lnTo>
                      <a:pt x="3218441" y="0"/>
                    </a:lnTo>
                    <a:lnTo>
                      <a:pt x="3236855" y="0"/>
                    </a:lnTo>
                    <a:lnTo>
                      <a:pt x="3269839" y="0"/>
                    </a:lnTo>
                    <a:lnTo>
                      <a:pt x="3272250" y="0"/>
                    </a:lnTo>
                    <a:lnTo>
                      <a:pt x="3320378" y="0"/>
                    </a:lnTo>
                    <a:lnTo>
                      <a:pt x="3346330" y="0"/>
                    </a:lnTo>
                    <a:lnTo>
                      <a:pt x="3357257" y="0"/>
                    </a:lnTo>
                    <a:lnTo>
                      <a:pt x="3369936" y="0"/>
                    </a:lnTo>
                    <a:lnTo>
                      <a:pt x="3398980" y="0"/>
                    </a:lnTo>
                    <a:lnTo>
                      <a:pt x="3405925" y="0"/>
                    </a:lnTo>
                    <a:cubicBezTo>
                      <a:pt x="3411066" y="0"/>
                      <a:pt x="3411066" y="0"/>
                      <a:pt x="3411066" y="0"/>
                    </a:cubicBezTo>
                    <a:lnTo>
                      <a:pt x="3520813" y="0"/>
                    </a:lnTo>
                    <a:lnTo>
                      <a:pt x="3607623" y="0"/>
                    </a:lnTo>
                    <a:lnTo>
                      <a:pt x="3608111" y="0"/>
                    </a:lnTo>
                    <a:lnTo>
                      <a:pt x="3666629" y="0"/>
                    </a:lnTo>
                    <a:lnTo>
                      <a:pt x="3702124" y="0"/>
                    </a:lnTo>
                    <a:lnTo>
                      <a:pt x="3720351" y="0"/>
                    </a:lnTo>
                    <a:lnTo>
                      <a:pt x="3728025" y="0"/>
                    </a:lnTo>
                    <a:lnTo>
                      <a:pt x="3769748" y="0"/>
                    </a:lnTo>
                    <a:cubicBezTo>
                      <a:pt x="4098793" y="0"/>
                      <a:pt x="4098793" y="0"/>
                      <a:pt x="4098793" y="0"/>
                    </a:cubicBezTo>
                    <a:cubicBezTo>
                      <a:pt x="4133877" y="0"/>
                      <a:pt x="4175977" y="24572"/>
                      <a:pt x="4193519" y="54408"/>
                    </a:cubicBezTo>
                    <a:cubicBezTo>
                      <a:pt x="4439104" y="480025"/>
                      <a:pt x="4439104" y="480025"/>
                      <a:pt x="4439104" y="480025"/>
                    </a:cubicBezTo>
                    <a:cubicBezTo>
                      <a:pt x="4456646" y="509862"/>
                      <a:pt x="4456646" y="559005"/>
                      <a:pt x="4439104" y="588843"/>
                    </a:cubicBezTo>
                    <a:cubicBezTo>
                      <a:pt x="4193519" y="1014459"/>
                      <a:pt x="4193519" y="1014459"/>
                      <a:pt x="4193519" y="1014459"/>
                    </a:cubicBezTo>
                    <a:cubicBezTo>
                      <a:pt x="4175977" y="1044295"/>
                      <a:pt x="4133877" y="1068867"/>
                      <a:pt x="4098793" y="1068867"/>
                    </a:cubicBezTo>
                    <a:lnTo>
                      <a:pt x="3728025" y="1068867"/>
                    </a:lnTo>
                    <a:lnTo>
                      <a:pt x="3607623" y="1068867"/>
                    </a:lnTo>
                    <a:lnTo>
                      <a:pt x="3411066" y="1068867"/>
                    </a:lnTo>
                    <a:lnTo>
                      <a:pt x="3357257" y="1068867"/>
                    </a:lnTo>
                    <a:lnTo>
                      <a:pt x="3236855" y="1068867"/>
                    </a:lnTo>
                    <a:lnTo>
                      <a:pt x="3040298" y="1068867"/>
                    </a:lnTo>
                    <a:lnTo>
                      <a:pt x="3038573" y="1068867"/>
                    </a:lnTo>
                    <a:lnTo>
                      <a:pt x="2919896" y="1068867"/>
                    </a:lnTo>
                    <a:lnTo>
                      <a:pt x="2866087" y="1068867"/>
                    </a:lnTo>
                    <a:lnTo>
                      <a:pt x="2719890" y="1068867"/>
                    </a:lnTo>
                    <a:lnTo>
                      <a:pt x="2669530" y="1068867"/>
                    </a:lnTo>
                    <a:lnTo>
                      <a:pt x="2549127" y="1068867"/>
                    </a:lnTo>
                    <a:lnTo>
                      <a:pt x="2547403" y="1068867"/>
                    </a:lnTo>
                    <a:lnTo>
                      <a:pt x="2350846" y="1068867"/>
                    </a:lnTo>
                    <a:lnTo>
                      <a:pt x="2349122" y="1068867"/>
                    </a:lnTo>
                    <a:lnTo>
                      <a:pt x="2228719" y="1068867"/>
                    </a:lnTo>
                    <a:lnTo>
                      <a:pt x="2178359" y="1068867"/>
                    </a:lnTo>
                    <a:lnTo>
                      <a:pt x="2032162" y="1068867"/>
                    </a:lnTo>
                    <a:lnTo>
                      <a:pt x="1978354" y="1068867"/>
                    </a:lnTo>
                    <a:lnTo>
                      <a:pt x="1859676" y="1068867"/>
                    </a:lnTo>
                    <a:lnTo>
                      <a:pt x="1857951" y="1068867"/>
                    </a:lnTo>
                    <a:lnTo>
                      <a:pt x="1826599" y="1068867"/>
                    </a:lnTo>
                    <a:lnTo>
                      <a:pt x="1661394" y="1068867"/>
                    </a:lnTo>
                    <a:lnTo>
                      <a:pt x="1540992" y="1068867"/>
                    </a:lnTo>
                    <a:lnTo>
                      <a:pt x="1531708" y="1068867"/>
                    </a:lnTo>
                    <a:lnTo>
                      <a:pt x="1487183" y="1068867"/>
                    </a:lnTo>
                    <a:lnTo>
                      <a:pt x="1335428" y="1068867"/>
                    </a:lnTo>
                    <a:lnTo>
                      <a:pt x="1290626" y="1068867"/>
                    </a:lnTo>
                    <a:lnTo>
                      <a:pt x="1170224" y="1068867"/>
                    </a:lnTo>
                    <a:lnTo>
                      <a:pt x="1138871" y="1068867"/>
                    </a:lnTo>
                    <a:lnTo>
                      <a:pt x="1040537" y="1068867"/>
                    </a:lnTo>
                    <a:lnTo>
                      <a:pt x="843980" y="1068867"/>
                    </a:lnTo>
                    <a:lnTo>
                      <a:pt x="799455" y="1068867"/>
                    </a:lnTo>
                    <a:lnTo>
                      <a:pt x="647700" y="1068867"/>
                    </a:lnTo>
                    <a:lnTo>
                      <a:pt x="352810" y="1068867"/>
                    </a:lnTo>
                    <a:cubicBezTo>
                      <a:pt x="318603" y="1068867"/>
                      <a:pt x="275626" y="1044295"/>
                      <a:pt x="258084" y="1014459"/>
                    </a:cubicBezTo>
                    <a:cubicBezTo>
                      <a:pt x="12498" y="588843"/>
                      <a:pt x="12498" y="588843"/>
                      <a:pt x="12498" y="588843"/>
                    </a:cubicBezTo>
                    <a:cubicBezTo>
                      <a:pt x="-4166" y="559005"/>
                      <a:pt x="-4166" y="509862"/>
                      <a:pt x="12498" y="480025"/>
                    </a:cubicBezTo>
                    <a:cubicBezTo>
                      <a:pt x="258084" y="54408"/>
                      <a:pt x="258084" y="54408"/>
                      <a:pt x="258084" y="54408"/>
                    </a:cubicBezTo>
                    <a:cubicBezTo>
                      <a:pt x="275626" y="24572"/>
                      <a:pt x="318603" y="0"/>
                      <a:pt x="352810" y="0"/>
                    </a:cubicBezTo>
                    <a:close/>
                  </a:path>
                </a:pathLst>
              </a:custGeom>
              <a:gradFill flip="none" rotWithShape="1">
                <a:gsLst>
                  <a:gs pos="100000">
                    <a:schemeClr val="bg1">
                      <a:lumMod val="95000"/>
                    </a:schemeClr>
                  </a:gs>
                  <a:gs pos="0">
                    <a:srgbClr val="D3D3D3"/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27" name="任意多边形 45"/>
              <p:cNvSpPr/>
              <p:nvPr/>
            </p:nvSpPr>
            <p:spPr bwMode="auto">
              <a:xfrm>
                <a:off x="1010779" y="325868"/>
                <a:ext cx="2112129" cy="527848"/>
              </a:xfrm>
              <a:custGeom>
                <a:avLst/>
                <a:gdLst>
                  <a:gd name="connsiteX0" fmla="*/ 305125 w 4603109"/>
                  <a:gd name="connsiteY0" fmla="*/ 0 h 924402"/>
                  <a:gd name="connsiteX1" fmla="*/ 432894 w 4603109"/>
                  <a:gd name="connsiteY1" fmla="*/ 0 h 924402"/>
                  <a:gd name="connsiteX2" fmla="*/ 445336 w 4603109"/>
                  <a:gd name="connsiteY2" fmla="*/ 0 h 924402"/>
                  <a:gd name="connsiteX3" fmla="*/ 550703 w 4603109"/>
                  <a:gd name="connsiteY3" fmla="*/ 0 h 924402"/>
                  <a:gd name="connsiteX4" fmla="*/ 560158 w 4603109"/>
                  <a:gd name="connsiteY4" fmla="*/ 0 h 924402"/>
                  <a:gd name="connsiteX5" fmla="*/ 573105 w 4603109"/>
                  <a:gd name="connsiteY5" fmla="*/ 0 h 924402"/>
                  <a:gd name="connsiteX6" fmla="*/ 626202 w 4603109"/>
                  <a:gd name="connsiteY6" fmla="*/ 0 h 924402"/>
                  <a:gd name="connsiteX7" fmla="*/ 676811 w 4603109"/>
                  <a:gd name="connsiteY7" fmla="*/ 0 h 924402"/>
                  <a:gd name="connsiteX8" fmla="*/ 678472 w 4603109"/>
                  <a:gd name="connsiteY8" fmla="*/ 0 h 924402"/>
                  <a:gd name="connsiteX9" fmla="*/ 687927 w 4603109"/>
                  <a:gd name="connsiteY9" fmla="*/ 0 h 924402"/>
                  <a:gd name="connsiteX10" fmla="*/ 691402 w 4603109"/>
                  <a:gd name="connsiteY10" fmla="*/ 0 h 924402"/>
                  <a:gd name="connsiteX11" fmla="*/ 700371 w 4603109"/>
                  <a:gd name="connsiteY11" fmla="*/ 0 h 924402"/>
                  <a:gd name="connsiteX12" fmla="*/ 707508 w 4603109"/>
                  <a:gd name="connsiteY12" fmla="*/ 0 h 924402"/>
                  <a:gd name="connsiteX13" fmla="*/ 729909 w 4603109"/>
                  <a:gd name="connsiteY13" fmla="*/ 0 h 924402"/>
                  <a:gd name="connsiteX14" fmla="*/ 753971 w 4603109"/>
                  <a:gd name="connsiteY14" fmla="*/ 0 h 924402"/>
                  <a:gd name="connsiteX15" fmla="*/ 804580 w 4603109"/>
                  <a:gd name="connsiteY15" fmla="*/ 0 h 924402"/>
                  <a:gd name="connsiteX16" fmla="*/ 805737 w 4603109"/>
                  <a:gd name="connsiteY16" fmla="*/ 0 h 924402"/>
                  <a:gd name="connsiteX17" fmla="*/ 819171 w 4603109"/>
                  <a:gd name="connsiteY17" fmla="*/ 0 h 924402"/>
                  <a:gd name="connsiteX18" fmla="*/ 828140 w 4603109"/>
                  <a:gd name="connsiteY18" fmla="*/ 0 h 924402"/>
                  <a:gd name="connsiteX19" fmla="*/ 831615 w 4603109"/>
                  <a:gd name="connsiteY19" fmla="*/ 0 h 924402"/>
                  <a:gd name="connsiteX20" fmla="*/ 835277 w 4603109"/>
                  <a:gd name="connsiteY20" fmla="*/ 0 h 924402"/>
                  <a:gd name="connsiteX21" fmla="*/ 857678 w 4603109"/>
                  <a:gd name="connsiteY21" fmla="*/ 0 h 924402"/>
                  <a:gd name="connsiteX22" fmla="*/ 864889 w 4603109"/>
                  <a:gd name="connsiteY22" fmla="*/ 0 h 924402"/>
                  <a:gd name="connsiteX23" fmla="*/ 899900 w 4603109"/>
                  <a:gd name="connsiteY23" fmla="*/ 0 h 924402"/>
                  <a:gd name="connsiteX24" fmla="*/ 909341 w 4603109"/>
                  <a:gd name="connsiteY24" fmla="*/ 0 h 924402"/>
                  <a:gd name="connsiteX25" fmla="*/ 929965 w 4603109"/>
                  <a:gd name="connsiteY25" fmla="*/ 0 h 924402"/>
                  <a:gd name="connsiteX26" fmla="*/ 933506 w 4603109"/>
                  <a:gd name="connsiteY26" fmla="*/ 0 h 924402"/>
                  <a:gd name="connsiteX27" fmla="*/ 936982 w 4603109"/>
                  <a:gd name="connsiteY27" fmla="*/ 0 h 924402"/>
                  <a:gd name="connsiteX28" fmla="*/ 959384 w 4603109"/>
                  <a:gd name="connsiteY28" fmla="*/ 0 h 924402"/>
                  <a:gd name="connsiteX29" fmla="*/ 962542 w 4603109"/>
                  <a:gd name="connsiteY29" fmla="*/ 0 h 924402"/>
                  <a:gd name="connsiteX30" fmla="*/ 984943 w 4603109"/>
                  <a:gd name="connsiteY30" fmla="*/ 0 h 924402"/>
                  <a:gd name="connsiteX31" fmla="*/ 992658 w 4603109"/>
                  <a:gd name="connsiteY31" fmla="*/ 0 h 924402"/>
                  <a:gd name="connsiteX32" fmla="*/ 1012059 w 4603109"/>
                  <a:gd name="connsiteY32" fmla="*/ 0 h 924402"/>
                  <a:gd name="connsiteX33" fmla="*/ 1012480 w 4603109"/>
                  <a:gd name="connsiteY33" fmla="*/ 0 h 924402"/>
                  <a:gd name="connsiteX34" fmla="*/ 1027669 w 4603109"/>
                  <a:gd name="connsiteY34" fmla="*/ 0 h 924402"/>
                  <a:gd name="connsiteX35" fmla="*/ 1037110 w 4603109"/>
                  <a:gd name="connsiteY35" fmla="*/ 0 h 924402"/>
                  <a:gd name="connsiteX36" fmla="*/ 1040112 w 4603109"/>
                  <a:gd name="connsiteY36" fmla="*/ 0 h 924402"/>
                  <a:gd name="connsiteX37" fmla="*/ 1057734 w 4603109"/>
                  <a:gd name="connsiteY37" fmla="*/ 0 h 924402"/>
                  <a:gd name="connsiteX38" fmla="*/ 1064751 w 4603109"/>
                  <a:gd name="connsiteY38" fmla="*/ 0 h 924402"/>
                  <a:gd name="connsiteX39" fmla="*/ 1070177 w 4603109"/>
                  <a:gd name="connsiteY39" fmla="*/ 0 h 924402"/>
                  <a:gd name="connsiteX40" fmla="*/ 1072436 w 4603109"/>
                  <a:gd name="connsiteY40" fmla="*/ 0 h 924402"/>
                  <a:gd name="connsiteX41" fmla="*/ 1090311 w 4603109"/>
                  <a:gd name="connsiteY41" fmla="*/ 0 h 924402"/>
                  <a:gd name="connsiteX42" fmla="*/ 1110718 w 4603109"/>
                  <a:gd name="connsiteY42" fmla="*/ 0 h 924402"/>
                  <a:gd name="connsiteX43" fmla="*/ 1112712 w 4603109"/>
                  <a:gd name="connsiteY43" fmla="*/ 0 h 924402"/>
                  <a:gd name="connsiteX44" fmla="*/ 1116187 w 4603109"/>
                  <a:gd name="connsiteY44" fmla="*/ 0 h 924402"/>
                  <a:gd name="connsiteX45" fmla="*/ 1139828 w 4603109"/>
                  <a:gd name="connsiteY45" fmla="*/ 0 h 924402"/>
                  <a:gd name="connsiteX46" fmla="*/ 1140249 w 4603109"/>
                  <a:gd name="connsiteY46" fmla="*/ 0 h 924402"/>
                  <a:gd name="connsiteX47" fmla="*/ 1145480 w 4603109"/>
                  <a:gd name="connsiteY47" fmla="*/ 0 h 924402"/>
                  <a:gd name="connsiteX48" fmla="*/ 1152270 w 4603109"/>
                  <a:gd name="connsiteY48" fmla="*/ 0 h 924402"/>
                  <a:gd name="connsiteX49" fmla="*/ 1154934 w 4603109"/>
                  <a:gd name="connsiteY49" fmla="*/ 0 h 924402"/>
                  <a:gd name="connsiteX50" fmla="*/ 1167881 w 4603109"/>
                  <a:gd name="connsiteY50" fmla="*/ 0 h 924402"/>
                  <a:gd name="connsiteX51" fmla="*/ 1175544 w 4603109"/>
                  <a:gd name="connsiteY51" fmla="*/ 0 h 924402"/>
                  <a:gd name="connsiteX52" fmla="*/ 1184998 w 4603109"/>
                  <a:gd name="connsiteY52" fmla="*/ 0 h 924402"/>
                  <a:gd name="connsiteX53" fmla="*/ 1197946 w 4603109"/>
                  <a:gd name="connsiteY53" fmla="*/ 0 h 924402"/>
                  <a:gd name="connsiteX54" fmla="*/ 1200205 w 4603109"/>
                  <a:gd name="connsiteY54" fmla="*/ 0 h 924402"/>
                  <a:gd name="connsiteX55" fmla="*/ 1220978 w 4603109"/>
                  <a:gd name="connsiteY55" fmla="*/ 0 h 924402"/>
                  <a:gd name="connsiteX56" fmla="*/ 1238487 w 4603109"/>
                  <a:gd name="connsiteY56" fmla="*/ 0 h 924402"/>
                  <a:gd name="connsiteX57" fmla="*/ 1243956 w 4603109"/>
                  <a:gd name="connsiteY57" fmla="*/ 0 h 924402"/>
                  <a:gd name="connsiteX58" fmla="*/ 1251042 w 4603109"/>
                  <a:gd name="connsiteY58" fmla="*/ 0 h 924402"/>
                  <a:gd name="connsiteX59" fmla="*/ 1257637 w 4603109"/>
                  <a:gd name="connsiteY59" fmla="*/ 0 h 924402"/>
                  <a:gd name="connsiteX60" fmla="*/ 1271587 w 4603109"/>
                  <a:gd name="connsiteY60" fmla="*/ 0 h 924402"/>
                  <a:gd name="connsiteX61" fmla="*/ 1273249 w 4603109"/>
                  <a:gd name="connsiteY61" fmla="*/ 0 h 924402"/>
                  <a:gd name="connsiteX62" fmla="*/ 1280039 w 4603109"/>
                  <a:gd name="connsiteY62" fmla="*/ 0 h 924402"/>
                  <a:gd name="connsiteX63" fmla="*/ 1282703 w 4603109"/>
                  <a:gd name="connsiteY63" fmla="*/ 0 h 924402"/>
                  <a:gd name="connsiteX64" fmla="*/ 1286178 w 4603109"/>
                  <a:gd name="connsiteY64" fmla="*/ 0 h 924402"/>
                  <a:gd name="connsiteX65" fmla="*/ 1295146 w 4603109"/>
                  <a:gd name="connsiteY65" fmla="*/ 0 h 924402"/>
                  <a:gd name="connsiteX66" fmla="*/ 1301651 w 4603109"/>
                  <a:gd name="connsiteY66" fmla="*/ 0 h 924402"/>
                  <a:gd name="connsiteX67" fmla="*/ 1302284 w 4603109"/>
                  <a:gd name="connsiteY67" fmla="*/ 0 h 924402"/>
                  <a:gd name="connsiteX68" fmla="*/ 1303313 w 4603109"/>
                  <a:gd name="connsiteY68" fmla="*/ 0 h 924402"/>
                  <a:gd name="connsiteX69" fmla="*/ 1312767 w 4603109"/>
                  <a:gd name="connsiteY69" fmla="*/ 0 h 924402"/>
                  <a:gd name="connsiteX70" fmla="*/ 1316242 w 4603109"/>
                  <a:gd name="connsiteY70" fmla="*/ 0 h 924402"/>
                  <a:gd name="connsiteX71" fmla="*/ 1321886 w 4603109"/>
                  <a:gd name="connsiteY71" fmla="*/ 0 h 924402"/>
                  <a:gd name="connsiteX72" fmla="*/ 1324685 w 4603109"/>
                  <a:gd name="connsiteY72" fmla="*/ 0 h 924402"/>
                  <a:gd name="connsiteX73" fmla="*/ 1325211 w 4603109"/>
                  <a:gd name="connsiteY73" fmla="*/ 0 h 924402"/>
                  <a:gd name="connsiteX74" fmla="*/ 1332348 w 4603109"/>
                  <a:gd name="connsiteY74" fmla="*/ 0 h 924402"/>
                  <a:gd name="connsiteX75" fmla="*/ 1332714 w 4603109"/>
                  <a:gd name="connsiteY75" fmla="*/ 0 h 924402"/>
                  <a:gd name="connsiteX76" fmla="*/ 1333135 w 4603109"/>
                  <a:gd name="connsiteY76" fmla="*/ 0 h 924402"/>
                  <a:gd name="connsiteX77" fmla="*/ 1348747 w 4603109"/>
                  <a:gd name="connsiteY77" fmla="*/ 0 h 924402"/>
                  <a:gd name="connsiteX78" fmla="*/ 1354749 w 4603109"/>
                  <a:gd name="connsiteY78" fmla="*/ 0 h 924402"/>
                  <a:gd name="connsiteX79" fmla="*/ 1378811 w 4603109"/>
                  <a:gd name="connsiteY79" fmla="*/ 0 h 924402"/>
                  <a:gd name="connsiteX80" fmla="*/ 1383745 w 4603109"/>
                  <a:gd name="connsiteY80" fmla="*/ 0 h 924402"/>
                  <a:gd name="connsiteX81" fmla="*/ 1385406 w 4603109"/>
                  <a:gd name="connsiteY81" fmla="*/ 0 h 924402"/>
                  <a:gd name="connsiteX82" fmla="*/ 1399356 w 4603109"/>
                  <a:gd name="connsiteY82" fmla="*/ 0 h 924402"/>
                  <a:gd name="connsiteX83" fmla="*/ 1400513 w 4603109"/>
                  <a:gd name="connsiteY83" fmla="*/ 0 h 924402"/>
                  <a:gd name="connsiteX84" fmla="*/ 1413947 w 4603109"/>
                  <a:gd name="connsiteY84" fmla="*/ 0 h 924402"/>
                  <a:gd name="connsiteX85" fmla="*/ 1414442 w 4603109"/>
                  <a:gd name="connsiteY85" fmla="*/ 0 h 924402"/>
                  <a:gd name="connsiteX86" fmla="*/ 1422915 w 4603109"/>
                  <a:gd name="connsiteY86" fmla="*/ 0 h 924402"/>
                  <a:gd name="connsiteX87" fmla="*/ 1426390 w 4603109"/>
                  <a:gd name="connsiteY87" fmla="*/ 0 h 924402"/>
                  <a:gd name="connsiteX88" fmla="*/ 1429420 w 4603109"/>
                  <a:gd name="connsiteY88" fmla="*/ 0 h 924402"/>
                  <a:gd name="connsiteX89" fmla="*/ 1430053 w 4603109"/>
                  <a:gd name="connsiteY89" fmla="*/ 0 h 924402"/>
                  <a:gd name="connsiteX90" fmla="*/ 1430206 w 4603109"/>
                  <a:gd name="connsiteY90" fmla="*/ 0 h 924402"/>
                  <a:gd name="connsiteX91" fmla="*/ 1430577 w 4603109"/>
                  <a:gd name="connsiteY91" fmla="*/ 0 h 924402"/>
                  <a:gd name="connsiteX92" fmla="*/ 1436843 w 4603109"/>
                  <a:gd name="connsiteY92" fmla="*/ 0 h 924402"/>
                  <a:gd name="connsiteX93" fmla="*/ 1444011 w 4603109"/>
                  <a:gd name="connsiteY93" fmla="*/ 0 h 924402"/>
                  <a:gd name="connsiteX94" fmla="*/ 1449655 w 4603109"/>
                  <a:gd name="connsiteY94" fmla="*/ 0 h 924402"/>
                  <a:gd name="connsiteX95" fmla="*/ 1452454 w 4603109"/>
                  <a:gd name="connsiteY95" fmla="*/ 0 h 924402"/>
                  <a:gd name="connsiteX96" fmla="*/ 1452980 w 4603109"/>
                  <a:gd name="connsiteY96" fmla="*/ 0 h 924402"/>
                  <a:gd name="connsiteX97" fmla="*/ 1456455 w 4603109"/>
                  <a:gd name="connsiteY97" fmla="*/ 0 h 924402"/>
                  <a:gd name="connsiteX98" fmla="*/ 1459664 w 4603109"/>
                  <a:gd name="connsiteY98" fmla="*/ 0 h 924402"/>
                  <a:gd name="connsiteX99" fmla="*/ 1460117 w 4603109"/>
                  <a:gd name="connsiteY99" fmla="*/ 0 h 924402"/>
                  <a:gd name="connsiteX100" fmla="*/ 1460483 w 4603109"/>
                  <a:gd name="connsiteY100" fmla="*/ 0 h 924402"/>
                  <a:gd name="connsiteX101" fmla="*/ 1460904 w 4603109"/>
                  <a:gd name="connsiteY101" fmla="*/ 0 h 924402"/>
                  <a:gd name="connsiteX102" fmla="*/ 1472926 w 4603109"/>
                  <a:gd name="connsiteY102" fmla="*/ 0 h 924402"/>
                  <a:gd name="connsiteX103" fmla="*/ 1482518 w 4603109"/>
                  <a:gd name="connsiteY103" fmla="*/ 0 h 924402"/>
                  <a:gd name="connsiteX104" fmla="*/ 1489729 w 4603109"/>
                  <a:gd name="connsiteY104" fmla="*/ 0 h 924402"/>
                  <a:gd name="connsiteX105" fmla="*/ 1504116 w 4603109"/>
                  <a:gd name="connsiteY105" fmla="*/ 0 h 924402"/>
                  <a:gd name="connsiteX106" fmla="*/ 1511514 w 4603109"/>
                  <a:gd name="connsiteY106" fmla="*/ 0 h 924402"/>
                  <a:gd name="connsiteX107" fmla="*/ 1524740 w 4603109"/>
                  <a:gd name="connsiteY107" fmla="*/ 0 h 924402"/>
                  <a:gd name="connsiteX108" fmla="*/ 1528282 w 4603109"/>
                  <a:gd name="connsiteY108" fmla="*/ 0 h 924402"/>
                  <a:gd name="connsiteX109" fmla="*/ 1531757 w 4603109"/>
                  <a:gd name="connsiteY109" fmla="*/ 0 h 924402"/>
                  <a:gd name="connsiteX110" fmla="*/ 1534181 w 4603109"/>
                  <a:gd name="connsiteY110" fmla="*/ 0 h 924402"/>
                  <a:gd name="connsiteX111" fmla="*/ 1542211 w 4603109"/>
                  <a:gd name="connsiteY111" fmla="*/ 0 h 924402"/>
                  <a:gd name="connsiteX112" fmla="*/ 1554159 w 4603109"/>
                  <a:gd name="connsiteY112" fmla="*/ 0 h 924402"/>
                  <a:gd name="connsiteX113" fmla="*/ 1557318 w 4603109"/>
                  <a:gd name="connsiteY113" fmla="*/ 0 h 924402"/>
                  <a:gd name="connsiteX114" fmla="*/ 1557975 w 4603109"/>
                  <a:gd name="connsiteY114" fmla="*/ 0 h 924402"/>
                  <a:gd name="connsiteX115" fmla="*/ 1558346 w 4603109"/>
                  <a:gd name="connsiteY115" fmla="*/ 0 h 924402"/>
                  <a:gd name="connsiteX116" fmla="*/ 1561822 w 4603109"/>
                  <a:gd name="connsiteY116" fmla="*/ 0 h 924402"/>
                  <a:gd name="connsiteX117" fmla="*/ 1564612 w 4603109"/>
                  <a:gd name="connsiteY117" fmla="*/ 0 h 924402"/>
                  <a:gd name="connsiteX118" fmla="*/ 1566857 w 4603109"/>
                  <a:gd name="connsiteY118" fmla="*/ 0 h 924402"/>
                  <a:gd name="connsiteX119" fmla="*/ 1576919 w 4603109"/>
                  <a:gd name="connsiteY119" fmla="*/ 0 h 924402"/>
                  <a:gd name="connsiteX120" fmla="*/ 1579719 w 4603109"/>
                  <a:gd name="connsiteY120" fmla="*/ 0 h 924402"/>
                  <a:gd name="connsiteX121" fmla="*/ 1584224 w 4603109"/>
                  <a:gd name="connsiteY121" fmla="*/ 0 h 924402"/>
                  <a:gd name="connsiteX122" fmla="*/ 1587382 w 4603109"/>
                  <a:gd name="connsiteY122" fmla="*/ 0 h 924402"/>
                  <a:gd name="connsiteX123" fmla="*/ 1587433 w 4603109"/>
                  <a:gd name="connsiteY123" fmla="*/ 0 h 924402"/>
                  <a:gd name="connsiteX124" fmla="*/ 1600695 w 4603109"/>
                  <a:gd name="connsiteY124" fmla="*/ 0 h 924402"/>
                  <a:gd name="connsiteX125" fmla="*/ 1606834 w 4603109"/>
                  <a:gd name="connsiteY125" fmla="*/ 0 h 924402"/>
                  <a:gd name="connsiteX126" fmla="*/ 1607256 w 4603109"/>
                  <a:gd name="connsiteY126" fmla="*/ 0 h 924402"/>
                  <a:gd name="connsiteX127" fmla="*/ 1608325 w 4603109"/>
                  <a:gd name="connsiteY127" fmla="*/ 0 h 924402"/>
                  <a:gd name="connsiteX128" fmla="*/ 1609783 w 4603109"/>
                  <a:gd name="connsiteY128" fmla="*/ 0 h 924402"/>
                  <a:gd name="connsiteX129" fmla="*/ 1617498 w 4603109"/>
                  <a:gd name="connsiteY129" fmla="*/ 0 h 924402"/>
                  <a:gd name="connsiteX130" fmla="*/ 1631885 w 4603109"/>
                  <a:gd name="connsiteY130" fmla="*/ 0 h 924402"/>
                  <a:gd name="connsiteX131" fmla="*/ 1636899 w 4603109"/>
                  <a:gd name="connsiteY131" fmla="*/ 0 h 924402"/>
                  <a:gd name="connsiteX132" fmla="*/ 1637320 w 4603109"/>
                  <a:gd name="connsiteY132" fmla="*/ 0 h 924402"/>
                  <a:gd name="connsiteX133" fmla="*/ 1637445 w 4603109"/>
                  <a:gd name="connsiteY133" fmla="*/ 0 h 924402"/>
                  <a:gd name="connsiteX134" fmla="*/ 1652509 w 4603109"/>
                  <a:gd name="connsiteY134" fmla="*/ 0 h 924402"/>
                  <a:gd name="connsiteX135" fmla="*/ 1659526 w 4603109"/>
                  <a:gd name="connsiteY135" fmla="*/ 0 h 924402"/>
                  <a:gd name="connsiteX136" fmla="*/ 1661950 w 4603109"/>
                  <a:gd name="connsiteY136" fmla="*/ 0 h 924402"/>
                  <a:gd name="connsiteX137" fmla="*/ 1664952 w 4603109"/>
                  <a:gd name="connsiteY137" fmla="*/ 0 h 924402"/>
                  <a:gd name="connsiteX138" fmla="*/ 1667212 w 4603109"/>
                  <a:gd name="connsiteY138" fmla="*/ 0 h 924402"/>
                  <a:gd name="connsiteX139" fmla="*/ 1685087 w 4603109"/>
                  <a:gd name="connsiteY139" fmla="*/ 0 h 924402"/>
                  <a:gd name="connsiteX140" fmla="*/ 1689591 w 4603109"/>
                  <a:gd name="connsiteY140" fmla="*/ 0 h 924402"/>
                  <a:gd name="connsiteX141" fmla="*/ 1694626 w 4603109"/>
                  <a:gd name="connsiteY141" fmla="*/ 0 h 924402"/>
                  <a:gd name="connsiteX142" fmla="*/ 1697276 w 4603109"/>
                  <a:gd name="connsiteY142" fmla="*/ 0 h 924402"/>
                  <a:gd name="connsiteX143" fmla="*/ 1698000 w 4603109"/>
                  <a:gd name="connsiteY143" fmla="*/ 0 h 924402"/>
                  <a:gd name="connsiteX144" fmla="*/ 1704688 w 4603109"/>
                  <a:gd name="connsiteY144" fmla="*/ 0 h 924402"/>
                  <a:gd name="connsiteX145" fmla="*/ 1707488 w 4603109"/>
                  <a:gd name="connsiteY145" fmla="*/ 0 h 924402"/>
                  <a:gd name="connsiteX146" fmla="*/ 1710963 w 4603109"/>
                  <a:gd name="connsiteY146" fmla="*/ 0 h 924402"/>
                  <a:gd name="connsiteX147" fmla="*/ 1715151 w 4603109"/>
                  <a:gd name="connsiteY147" fmla="*/ 0 h 924402"/>
                  <a:gd name="connsiteX148" fmla="*/ 1721928 w 4603109"/>
                  <a:gd name="connsiteY148" fmla="*/ 0 h 924402"/>
                  <a:gd name="connsiteX149" fmla="*/ 1734603 w 4603109"/>
                  <a:gd name="connsiteY149" fmla="*/ 0 h 924402"/>
                  <a:gd name="connsiteX150" fmla="*/ 1735025 w 4603109"/>
                  <a:gd name="connsiteY150" fmla="*/ 0 h 924402"/>
                  <a:gd name="connsiteX151" fmla="*/ 1735558 w 4603109"/>
                  <a:gd name="connsiteY151" fmla="*/ 0 h 924402"/>
                  <a:gd name="connsiteX152" fmla="*/ 1736094 w 4603109"/>
                  <a:gd name="connsiteY152" fmla="*/ 0 h 924402"/>
                  <a:gd name="connsiteX153" fmla="*/ 1737552 w 4603109"/>
                  <a:gd name="connsiteY153" fmla="*/ 0 h 924402"/>
                  <a:gd name="connsiteX154" fmla="*/ 1741027 w 4603109"/>
                  <a:gd name="connsiteY154" fmla="*/ 0 h 924402"/>
                  <a:gd name="connsiteX155" fmla="*/ 1747046 w 4603109"/>
                  <a:gd name="connsiteY155" fmla="*/ 0 h 924402"/>
                  <a:gd name="connsiteX156" fmla="*/ 1748537 w 4603109"/>
                  <a:gd name="connsiteY156" fmla="*/ 0 h 924402"/>
                  <a:gd name="connsiteX157" fmla="*/ 1753052 w 4603109"/>
                  <a:gd name="connsiteY157" fmla="*/ 0 h 924402"/>
                  <a:gd name="connsiteX158" fmla="*/ 1757499 w 4603109"/>
                  <a:gd name="connsiteY158" fmla="*/ 0 h 924402"/>
                  <a:gd name="connsiteX159" fmla="*/ 1764668 w 4603109"/>
                  <a:gd name="connsiteY159" fmla="*/ 0 h 924402"/>
                  <a:gd name="connsiteX160" fmla="*/ 1765089 w 4603109"/>
                  <a:gd name="connsiteY160" fmla="*/ 0 h 924402"/>
                  <a:gd name="connsiteX161" fmla="*/ 1765214 w 4603109"/>
                  <a:gd name="connsiteY161" fmla="*/ 0 h 924402"/>
                  <a:gd name="connsiteX162" fmla="*/ 1770320 w 4603109"/>
                  <a:gd name="connsiteY162" fmla="*/ 0 h 924402"/>
                  <a:gd name="connsiteX163" fmla="*/ 1777110 w 4603109"/>
                  <a:gd name="connsiteY163" fmla="*/ 0 h 924402"/>
                  <a:gd name="connsiteX164" fmla="*/ 1779774 w 4603109"/>
                  <a:gd name="connsiteY164" fmla="*/ 0 h 924402"/>
                  <a:gd name="connsiteX165" fmla="*/ 1792721 w 4603109"/>
                  <a:gd name="connsiteY165" fmla="*/ 0 h 924402"/>
                  <a:gd name="connsiteX166" fmla="*/ 1794981 w 4603109"/>
                  <a:gd name="connsiteY166" fmla="*/ 0 h 924402"/>
                  <a:gd name="connsiteX167" fmla="*/ 1825045 w 4603109"/>
                  <a:gd name="connsiteY167" fmla="*/ 0 h 924402"/>
                  <a:gd name="connsiteX168" fmla="*/ 1825769 w 4603109"/>
                  <a:gd name="connsiteY168" fmla="*/ 0 h 924402"/>
                  <a:gd name="connsiteX169" fmla="*/ 1838732 w 4603109"/>
                  <a:gd name="connsiteY169" fmla="*/ 0 h 924402"/>
                  <a:gd name="connsiteX170" fmla="*/ 1845818 w 4603109"/>
                  <a:gd name="connsiteY170" fmla="*/ 0 h 924402"/>
                  <a:gd name="connsiteX171" fmla="*/ 1849697 w 4603109"/>
                  <a:gd name="connsiteY171" fmla="*/ 0 h 924402"/>
                  <a:gd name="connsiteX172" fmla="*/ 1852412 w 4603109"/>
                  <a:gd name="connsiteY172" fmla="*/ 0 h 924402"/>
                  <a:gd name="connsiteX173" fmla="*/ 1853903 w 4603109"/>
                  <a:gd name="connsiteY173" fmla="*/ 0 h 924402"/>
                  <a:gd name="connsiteX174" fmla="*/ 1863327 w 4603109"/>
                  <a:gd name="connsiteY174" fmla="*/ 0 h 924402"/>
                  <a:gd name="connsiteX175" fmla="*/ 1868796 w 4603109"/>
                  <a:gd name="connsiteY175" fmla="*/ 0 h 924402"/>
                  <a:gd name="connsiteX176" fmla="*/ 1874815 w 4603109"/>
                  <a:gd name="connsiteY176" fmla="*/ 0 h 924402"/>
                  <a:gd name="connsiteX177" fmla="*/ 1876306 w 4603109"/>
                  <a:gd name="connsiteY177" fmla="*/ 0 h 924402"/>
                  <a:gd name="connsiteX178" fmla="*/ 1880821 w 4603109"/>
                  <a:gd name="connsiteY178" fmla="*/ 0 h 924402"/>
                  <a:gd name="connsiteX179" fmla="*/ 1882477 w 4603109"/>
                  <a:gd name="connsiteY179" fmla="*/ 0 h 924402"/>
                  <a:gd name="connsiteX180" fmla="*/ 1883936 w 4603109"/>
                  <a:gd name="connsiteY180" fmla="*/ 0 h 924402"/>
                  <a:gd name="connsiteX181" fmla="*/ 1885268 w 4603109"/>
                  <a:gd name="connsiteY181" fmla="*/ 0 h 924402"/>
                  <a:gd name="connsiteX182" fmla="*/ 1896427 w 4603109"/>
                  <a:gd name="connsiteY182" fmla="*/ 0 h 924402"/>
                  <a:gd name="connsiteX183" fmla="*/ 1898089 w 4603109"/>
                  <a:gd name="connsiteY183" fmla="*/ 0 h 924402"/>
                  <a:gd name="connsiteX184" fmla="*/ 1904879 w 4603109"/>
                  <a:gd name="connsiteY184" fmla="*/ 0 h 924402"/>
                  <a:gd name="connsiteX185" fmla="*/ 1907543 w 4603109"/>
                  <a:gd name="connsiteY185" fmla="*/ 0 h 924402"/>
                  <a:gd name="connsiteX186" fmla="*/ 1911018 w 4603109"/>
                  <a:gd name="connsiteY186" fmla="*/ 0 h 924402"/>
                  <a:gd name="connsiteX187" fmla="*/ 1919986 w 4603109"/>
                  <a:gd name="connsiteY187" fmla="*/ 0 h 924402"/>
                  <a:gd name="connsiteX188" fmla="*/ 1927124 w 4603109"/>
                  <a:gd name="connsiteY188" fmla="*/ 0 h 924402"/>
                  <a:gd name="connsiteX189" fmla="*/ 1927489 w 4603109"/>
                  <a:gd name="connsiteY189" fmla="*/ 0 h 924402"/>
                  <a:gd name="connsiteX190" fmla="*/ 1927911 w 4603109"/>
                  <a:gd name="connsiteY190" fmla="*/ 0 h 924402"/>
                  <a:gd name="connsiteX191" fmla="*/ 1929402 w 4603109"/>
                  <a:gd name="connsiteY191" fmla="*/ 0 h 924402"/>
                  <a:gd name="connsiteX192" fmla="*/ 1946726 w 4603109"/>
                  <a:gd name="connsiteY192" fmla="*/ 0 h 924402"/>
                  <a:gd name="connsiteX193" fmla="*/ 1949525 w 4603109"/>
                  <a:gd name="connsiteY193" fmla="*/ 0 h 924402"/>
                  <a:gd name="connsiteX194" fmla="*/ 1957554 w 4603109"/>
                  <a:gd name="connsiteY194" fmla="*/ 0 h 924402"/>
                  <a:gd name="connsiteX195" fmla="*/ 1957975 w 4603109"/>
                  <a:gd name="connsiteY195" fmla="*/ 0 h 924402"/>
                  <a:gd name="connsiteX196" fmla="*/ 1973587 w 4603109"/>
                  <a:gd name="connsiteY196" fmla="*/ 0 h 924402"/>
                  <a:gd name="connsiteX197" fmla="*/ 1978520 w 4603109"/>
                  <a:gd name="connsiteY197" fmla="*/ 0 h 924402"/>
                  <a:gd name="connsiteX198" fmla="*/ 1980012 w 4603109"/>
                  <a:gd name="connsiteY198" fmla="*/ 0 h 924402"/>
                  <a:gd name="connsiteX199" fmla="*/ 1980181 w 4603109"/>
                  <a:gd name="connsiteY199" fmla="*/ 0 h 924402"/>
                  <a:gd name="connsiteX200" fmla="*/ 1981672 w 4603109"/>
                  <a:gd name="connsiteY200" fmla="*/ 0 h 924402"/>
                  <a:gd name="connsiteX201" fmla="*/ 2008585 w 4603109"/>
                  <a:gd name="connsiteY201" fmla="*/ 0 h 924402"/>
                  <a:gd name="connsiteX202" fmla="*/ 2009218 w 4603109"/>
                  <a:gd name="connsiteY202" fmla="*/ 0 h 924402"/>
                  <a:gd name="connsiteX203" fmla="*/ 2010246 w 4603109"/>
                  <a:gd name="connsiteY203" fmla="*/ 0 h 924402"/>
                  <a:gd name="connsiteX204" fmla="*/ 2010709 w 4603109"/>
                  <a:gd name="connsiteY204" fmla="*/ 0 h 924402"/>
                  <a:gd name="connsiteX205" fmla="*/ 2011705 w 4603109"/>
                  <a:gd name="connsiteY205" fmla="*/ 0 h 924402"/>
                  <a:gd name="connsiteX206" fmla="*/ 2024147 w 4603109"/>
                  <a:gd name="connsiteY206" fmla="*/ 0 h 924402"/>
                  <a:gd name="connsiteX207" fmla="*/ 2024196 w 4603109"/>
                  <a:gd name="connsiteY207" fmla="*/ 0 h 924402"/>
                  <a:gd name="connsiteX208" fmla="*/ 2024981 w 4603109"/>
                  <a:gd name="connsiteY208" fmla="*/ 0 h 924402"/>
                  <a:gd name="connsiteX209" fmla="*/ 2025353 w 4603109"/>
                  <a:gd name="connsiteY209" fmla="*/ 0 h 924402"/>
                  <a:gd name="connsiteX210" fmla="*/ 2026473 w 4603109"/>
                  <a:gd name="connsiteY210" fmla="*/ 0 h 924402"/>
                  <a:gd name="connsiteX211" fmla="*/ 2031619 w 4603109"/>
                  <a:gd name="connsiteY211" fmla="*/ 0 h 924402"/>
                  <a:gd name="connsiteX212" fmla="*/ 2033110 w 4603109"/>
                  <a:gd name="connsiteY212" fmla="*/ 0 h 924402"/>
                  <a:gd name="connsiteX213" fmla="*/ 2038787 w 4603109"/>
                  <a:gd name="connsiteY213" fmla="*/ 0 h 924402"/>
                  <a:gd name="connsiteX214" fmla="*/ 2039282 w 4603109"/>
                  <a:gd name="connsiteY214" fmla="*/ 0 h 924402"/>
                  <a:gd name="connsiteX215" fmla="*/ 2047755 w 4603109"/>
                  <a:gd name="connsiteY215" fmla="*/ 0 h 924402"/>
                  <a:gd name="connsiteX216" fmla="*/ 2051230 w 4603109"/>
                  <a:gd name="connsiteY216" fmla="*/ 0 h 924402"/>
                  <a:gd name="connsiteX217" fmla="*/ 2054893 w 4603109"/>
                  <a:gd name="connsiteY217" fmla="*/ 0 h 924402"/>
                  <a:gd name="connsiteX218" fmla="*/ 2055046 w 4603109"/>
                  <a:gd name="connsiteY218" fmla="*/ 0 h 924402"/>
                  <a:gd name="connsiteX219" fmla="*/ 2055258 w 4603109"/>
                  <a:gd name="connsiteY219" fmla="*/ 0 h 924402"/>
                  <a:gd name="connsiteX220" fmla="*/ 2055680 w 4603109"/>
                  <a:gd name="connsiteY220" fmla="*/ 0 h 924402"/>
                  <a:gd name="connsiteX221" fmla="*/ 2057171 w 4603109"/>
                  <a:gd name="connsiteY221" fmla="*/ 0 h 924402"/>
                  <a:gd name="connsiteX222" fmla="*/ 2061683 w 4603109"/>
                  <a:gd name="connsiteY222" fmla="*/ 0 h 924402"/>
                  <a:gd name="connsiteX223" fmla="*/ 2067702 w 4603109"/>
                  <a:gd name="connsiteY223" fmla="*/ 0 h 924402"/>
                  <a:gd name="connsiteX224" fmla="*/ 2074495 w 4603109"/>
                  <a:gd name="connsiteY224" fmla="*/ 0 h 924402"/>
                  <a:gd name="connsiteX225" fmla="*/ 2077294 w 4603109"/>
                  <a:gd name="connsiteY225" fmla="*/ 0 h 924402"/>
                  <a:gd name="connsiteX226" fmla="*/ 2084504 w 4603109"/>
                  <a:gd name="connsiteY226" fmla="*/ 0 h 924402"/>
                  <a:gd name="connsiteX227" fmla="*/ 2085323 w 4603109"/>
                  <a:gd name="connsiteY227" fmla="*/ 0 h 924402"/>
                  <a:gd name="connsiteX228" fmla="*/ 2085744 w 4603109"/>
                  <a:gd name="connsiteY228" fmla="*/ 0 h 924402"/>
                  <a:gd name="connsiteX229" fmla="*/ 2097766 w 4603109"/>
                  <a:gd name="connsiteY229" fmla="*/ 0 h 924402"/>
                  <a:gd name="connsiteX230" fmla="*/ 2106289 w 4603109"/>
                  <a:gd name="connsiteY230" fmla="*/ 0 h 924402"/>
                  <a:gd name="connsiteX231" fmla="*/ 2107781 w 4603109"/>
                  <a:gd name="connsiteY231" fmla="*/ 0 h 924402"/>
                  <a:gd name="connsiteX232" fmla="*/ 2128956 w 4603109"/>
                  <a:gd name="connsiteY232" fmla="*/ 0 h 924402"/>
                  <a:gd name="connsiteX233" fmla="*/ 2129514 w 4603109"/>
                  <a:gd name="connsiteY233" fmla="*/ 0 h 924402"/>
                  <a:gd name="connsiteX234" fmla="*/ 2136354 w 4603109"/>
                  <a:gd name="connsiteY234" fmla="*/ 0 h 924402"/>
                  <a:gd name="connsiteX235" fmla="*/ 2136987 w 4603109"/>
                  <a:gd name="connsiteY235" fmla="*/ 0 h 924402"/>
                  <a:gd name="connsiteX236" fmla="*/ 2138478 w 4603109"/>
                  <a:gd name="connsiteY236" fmla="*/ 0 h 924402"/>
                  <a:gd name="connsiteX237" fmla="*/ 2151916 w 4603109"/>
                  <a:gd name="connsiteY237" fmla="*/ 0 h 924402"/>
                  <a:gd name="connsiteX238" fmla="*/ 2152750 w 4603109"/>
                  <a:gd name="connsiteY238" fmla="*/ 0 h 924402"/>
                  <a:gd name="connsiteX239" fmla="*/ 2153122 w 4603109"/>
                  <a:gd name="connsiteY239" fmla="*/ 0 h 924402"/>
                  <a:gd name="connsiteX240" fmla="*/ 2154242 w 4603109"/>
                  <a:gd name="connsiteY240" fmla="*/ 0 h 924402"/>
                  <a:gd name="connsiteX241" fmla="*/ 2156597 w 4603109"/>
                  <a:gd name="connsiteY241" fmla="*/ 0 h 924402"/>
                  <a:gd name="connsiteX242" fmla="*/ 2159388 w 4603109"/>
                  <a:gd name="connsiteY242" fmla="*/ 0 h 924402"/>
                  <a:gd name="connsiteX243" fmla="*/ 2160879 w 4603109"/>
                  <a:gd name="connsiteY243" fmla="*/ 0 h 924402"/>
                  <a:gd name="connsiteX244" fmla="*/ 2161633 w 4603109"/>
                  <a:gd name="connsiteY244" fmla="*/ 0 h 924402"/>
                  <a:gd name="connsiteX245" fmla="*/ 2167051 w 4603109"/>
                  <a:gd name="connsiteY245" fmla="*/ 0 h 924402"/>
                  <a:gd name="connsiteX246" fmla="*/ 2178999 w 4603109"/>
                  <a:gd name="connsiteY246" fmla="*/ 0 h 924402"/>
                  <a:gd name="connsiteX247" fmla="*/ 2182158 w 4603109"/>
                  <a:gd name="connsiteY247" fmla="*/ 0 h 924402"/>
                  <a:gd name="connsiteX248" fmla="*/ 2182815 w 4603109"/>
                  <a:gd name="connsiteY248" fmla="*/ 0 h 924402"/>
                  <a:gd name="connsiteX249" fmla="*/ 2188666 w 4603109"/>
                  <a:gd name="connsiteY249" fmla="*/ 0 h 924402"/>
                  <a:gd name="connsiteX250" fmla="*/ 2189452 w 4603109"/>
                  <a:gd name="connsiteY250" fmla="*/ 0 h 924402"/>
                  <a:gd name="connsiteX251" fmla="*/ 2191697 w 4603109"/>
                  <a:gd name="connsiteY251" fmla="*/ 0 h 924402"/>
                  <a:gd name="connsiteX252" fmla="*/ 2195471 w 4603109"/>
                  <a:gd name="connsiteY252" fmla="*/ 0 h 924402"/>
                  <a:gd name="connsiteX253" fmla="*/ 2201759 w 4603109"/>
                  <a:gd name="connsiteY253" fmla="*/ 0 h 924402"/>
                  <a:gd name="connsiteX254" fmla="*/ 2203100 w 4603109"/>
                  <a:gd name="connsiteY254" fmla="*/ 0 h 924402"/>
                  <a:gd name="connsiteX255" fmla="*/ 2204559 w 4603109"/>
                  <a:gd name="connsiteY255" fmla="*/ 0 h 924402"/>
                  <a:gd name="connsiteX256" fmla="*/ 2204591 w 4603109"/>
                  <a:gd name="connsiteY256" fmla="*/ 0 h 924402"/>
                  <a:gd name="connsiteX257" fmla="*/ 2212273 w 4603109"/>
                  <a:gd name="connsiteY257" fmla="*/ 0 h 924402"/>
                  <a:gd name="connsiteX258" fmla="*/ 2225535 w 4603109"/>
                  <a:gd name="connsiteY258" fmla="*/ 0 h 924402"/>
                  <a:gd name="connsiteX259" fmla="*/ 2231674 w 4603109"/>
                  <a:gd name="connsiteY259" fmla="*/ 0 h 924402"/>
                  <a:gd name="connsiteX260" fmla="*/ 2232096 w 4603109"/>
                  <a:gd name="connsiteY260" fmla="*/ 0 h 924402"/>
                  <a:gd name="connsiteX261" fmla="*/ 2232220 w 4603109"/>
                  <a:gd name="connsiteY261" fmla="*/ 0 h 924402"/>
                  <a:gd name="connsiteX262" fmla="*/ 2233118 w 4603109"/>
                  <a:gd name="connsiteY262" fmla="*/ 0 h 924402"/>
                  <a:gd name="connsiteX263" fmla="*/ 2233165 w 4603109"/>
                  <a:gd name="connsiteY263" fmla="*/ 0 h 924402"/>
                  <a:gd name="connsiteX264" fmla="*/ 2256725 w 4603109"/>
                  <a:gd name="connsiteY264" fmla="*/ 0 h 924402"/>
                  <a:gd name="connsiteX265" fmla="*/ 2257283 w 4603109"/>
                  <a:gd name="connsiteY265" fmla="*/ 0 h 924402"/>
                  <a:gd name="connsiteX266" fmla="*/ 2262285 w 4603109"/>
                  <a:gd name="connsiteY266" fmla="*/ 0 h 924402"/>
                  <a:gd name="connsiteX267" fmla="*/ 2284366 w 4603109"/>
                  <a:gd name="connsiteY267" fmla="*/ 0 h 924402"/>
                  <a:gd name="connsiteX268" fmla="*/ 2289402 w 4603109"/>
                  <a:gd name="connsiteY268" fmla="*/ 0 h 924402"/>
                  <a:gd name="connsiteX269" fmla="*/ 2292052 w 4603109"/>
                  <a:gd name="connsiteY269" fmla="*/ 0 h 924402"/>
                  <a:gd name="connsiteX270" fmla="*/ 2299271 w 4603109"/>
                  <a:gd name="connsiteY270" fmla="*/ 0 h 924402"/>
                  <a:gd name="connsiteX271" fmla="*/ 2308721 w 4603109"/>
                  <a:gd name="connsiteY271" fmla="*/ 0 h 924402"/>
                  <a:gd name="connsiteX272" fmla="*/ 2309927 w 4603109"/>
                  <a:gd name="connsiteY272" fmla="*/ 0 h 924402"/>
                  <a:gd name="connsiteX273" fmla="*/ 2316435 w 4603109"/>
                  <a:gd name="connsiteY273" fmla="*/ 0 h 924402"/>
                  <a:gd name="connsiteX274" fmla="*/ 2316703 w 4603109"/>
                  <a:gd name="connsiteY274" fmla="*/ 0 h 924402"/>
                  <a:gd name="connsiteX275" fmla="*/ 2319466 w 4603109"/>
                  <a:gd name="connsiteY275" fmla="*/ 0 h 924402"/>
                  <a:gd name="connsiteX276" fmla="*/ 2322840 w 4603109"/>
                  <a:gd name="connsiteY276" fmla="*/ 0 h 924402"/>
                  <a:gd name="connsiteX277" fmla="*/ 2329528 w 4603109"/>
                  <a:gd name="connsiteY277" fmla="*/ 0 h 924402"/>
                  <a:gd name="connsiteX278" fmla="*/ 2330869 w 4603109"/>
                  <a:gd name="connsiteY278" fmla="*/ 0 h 924402"/>
                  <a:gd name="connsiteX279" fmla="*/ 2332328 w 4603109"/>
                  <a:gd name="connsiteY279" fmla="*/ 0 h 924402"/>
                  <a:gd name="connsiteX280" fmla="*/ 2332360 w 4603109"/>
                  <a:gd name="connsiteY280" fmla="*/ 0 h 924402"/>
                  <a:gd name="connsiteX281" fmla="*/ 2335803 w 4603109"/>
                  <a:gd name="connsiteY281" fmla="*/ 0 h 924402"/>
                  <a:gd name="connsiteX282" fmla="*/ 2343312 w 4603109"/>
                  <a:gd name="connsiteY282" fmla="*/ 0 h 924402"/>
                  <a:gd name="connsiteX283" fmla="*/ 2344804 w 4603109"/>
                  <a:gd name="connsiteY283" fmla="*/ 0 h 924402"/>
                  <a:gd name="connsiteX284" fmla="*/ 2346768 w 4603109"/>
                  <a:gd name="connsiteY284" fmla="*/ 0 h 924402"/>
                  <a:gd name="connsiteX285" fmla="*/ 2347827 w 4603109"/>
                  <a:gd name="connsiteY285" fmla="*/ 0 h 924402"/>
                  <a:gd name="connsiteX286" fmla="*/ 2352274 w 4603109"/>
                  <a:gd name="connsiteY286" fmla="*/ 0 h 924402"/>
                  <a:gd name="connsiteX287" fmla="*/ 2359443 w 4603109"/>
                  <a:gd name="connsiteY287" fmla="*/ 0 h 924402"/>
                  <a:gd name="connsiteX288" fmla="*/ 2359865 w 4603109"/>
                  <a:gd name="connsiteY288" fmla="*/ 0 h 924402"/>
                  <a:gd name="connsiteX289" fmla="*/ 2359989 w 4603109"/>
                  <a:gd name="connsiteY289" fmla="*/ 0 h 924402"/>
                  <a:gd name="connsiteX290" fmla="*/ 2360887 w 4603109"/>
                  <a:gd name="connsiteY290" fmla="*/ 0 h 924402"/>
                  <a:gd name="connsiteX291" fmla="*/ 2360934 w 4603109"/>
                  <a:gd name="connsiteY291" fmla="*/ 0 h 924402"/>
                  <a:gd name="connsiteX292" fmla="*/ 2371886 w 4603109"/>
                  <a:gd name="connsiteY292" fmla="*/ 0 h 924402"/>
                  <a:gd name="connsiteX293" fmla="*/ 2373377 w 4603109"/>
                  <a:gd name="connsiteY293" fmla="*/ 0 h 924402"/>
                  <a:gd name="connsiteX294" fmla="*/ 2377892 w 4603109"/>
                  <a:gd name="connsiteY294" fmla="*/ 0 h 924402"/>
                  <a:gd name="connsiteX295" fmla="*/ 2382339 w 4603109"/>
                  <a:gd name="connsiteY295" fmla="*/ 0 h 924402"/>
                  <a:gd name="connsiteX296" fmla="*/ 2390054 w 4603109"/>
                  <a:gd name="connsiteY296" fmla="*/ 0 h 924402"/>
                  <a:gd name="connsiteX297" fmla="*/ 2419821 w 4603109"/>
                  <a:gd name="connsiteY297" fmla="*/ 0 h 924402"/>
                  <a:gd name="connsiteX298" fmla="*/ 2427040 w 4603109"/>
                  <a:gd name="connsiteY298" fmla="*/ 0 h 924402"/>
                  <a:gd name="connsiteX299" fmla="*/ 2436490 w 4603109"/>
                  <a:gd name="connsiteY299" fmla="*/ 0 h 924402"/>
                  <a:gd name="connsiteX300" fmla="*/ 2444472 w 4603109"/>
                  <a:gd name="connsiteY300" fmla="*/ 0 h 924402"/>
                  <a:gd name="connsiteX301" fmla="*/ 2448678 w 4603109"/>
                  <a:gd name="connsiteY301" fmla="*/ 0 h 924402"/>
                  <a:gd name="connsiteX302" fmla="*/ 2450171 w 4603109"/>
                  <a:gd name="connsiteY302" fmla="*/ 0 h 924402"/>
                  <a:gd name="connsiteX303" fmla="*/ 2450609 w 4603109"/>
                  <a:gd name="connsiteY303" fmla="*/ 0 h 924402"/>
                  <a:gd name="connsiteX304" fmla="*/ 2463572 w 4603109"/>
                  <a:gd name="connsiteY304" fmla="*/ 0 h 924402"/>
                  <a:gd name="connsiteX305" fmla="*/ 2471081 w 4603109"/>
                  <a:gd name="connsiteY305" fmla="*/ 0 h 924402"/>
                  <a:gd name="connsiteX306" fmla="*/ 2472573 w 4603109"/>
                  <a:gd name="connsiteY306" fmla="*/ 0 h 924402"/>
                  <a:gd name="connsiteX307" fmla="*/ 2474537 w 4603109"/>
                  <a:gd name="connsiteY307" fmla="*/ 0 h 924402"/>
                  <a:gd name="connsiteX308" fmla="*/ 2475596 w 4603109"/>
                  <a:gd name="connsiteY308" fmla="*/ 0 h 924402"/>
                  <a:gd name="connsiteX309" fmla="*/ 2477252 w 4603109"/>
                  <a:gd name="connsiteY309" fmla="*/ 0 h 924402"/>
                  <a:gd name="connsiteX310" fmla="*/ 2478712 w 4603109"/>
                  <a:gd name="connsiteY310" fmla="*/ 0 h 924402"/>
                  <a:gd name="connsiteX311" fmla="*/ 2478743 w 4603109"/>
                  <a:gd name="connsiteY311" fmla="*/ 0 h 924402"/>
                  <a:gd name="connsiteX312" fmla="*/ 2480043 w 4603109"/>
                  <a:gd name="connsiteY312" fmla="*/ 0 h 924402"/>
                  <a:gd name="connsiteX313" fmla="*/ 2499655 w 4603109"/>
                  <a:gd name="connsiteY313" fmla="*/ 0 h 924402"/>
                  <a:gd name="connsiteX314" fmla="*/ 2501146 w 4603109"/>
                  <a:gd name="connsiteY314" fmla="*/ 0 h 924402"/>
                  <a:gd name="connsiteX315" fmla="*/ 2505661 w 4603109"/>
                  <a:gd name="connsiteY315" fmla="*/ 0 h 924402"/>
                  <a:gd name="connsiteX316" fmla="*/ 2508776 w 4603109"/>
                  <a:gd name="connsiteY316" fmla="*/ 0 h 924402"/>
                  <a:gd name="connsiteX317" fmla="*/ 2510108 w 4603109"/>
                  <a:gd name="connsiteY317" fmla="*/ 0 h 924402"/>
                  <a:gd name="connsiteX318" fmla="*/ 2524178 w 4603109"/>
                  <a:gd name="connsiteY318" fmla="*/ 0 h 924402"/>
                  <a:gd name="connsiteX319" fmla="*/ 2525248 w 4603109"/>
                  <a:gd name="connsiteY319" fmla="*/ 0 h 924402"/>
                  <a:gd name="connsiteX320" fmla="*/ 2525669 w 4603109"/>
                  <a:gd name="connsiteY320" fmla="*/ 0 h 924402"/>
                  <a:gd name="connsiteX321" fmla="*/ 2552329 w 4603109"/>
                  <a:gd name="connsiteY321" fmla="*/ 0 h 924402"/>
                  <a:gd name="connsiteX322" fmla="*/ 2552751 w 4603109"/>
                  <a:gd name="connsiteY322" fmla="*/ 0 h 924402"/>
                  <a:gd name="connsiteX323" fmla="*/ 2554242 w 4603109"/>
                  <a:gd name="connsiteY323" fmla="*/ 0 h 924402"/>
                  <a:gd name="connsiteX324" fmla="*/ 2574787 w 4603109"/>
                  <a:gd name="connsiteY324" fmla="*/ 0 h 924402"/>
                  <a:gd name="connsiteX325" fmla="*/ 2576279 w 4603109"/>
                  <a:gd name="connsiteY325" fmla="*/ 0 h 924402"/>
                  <a:gd name="connsiteX326" fmla="*/ 2576447 w 4603109"/>
                  <a:gd name="connsiteY326" fmla="*/ 0 h 924402"/>
                  <a:gd name="connsiteX327" fmla="*/ 2577940 w 4603109"/>
                  <a:gd name="connsiteY327" fmla="*/ 0 h 924402"/>
                  <a:gd name="connsiteX328" fmla="*/ 2603360 w 4603109"/>
                  <a:gd name="connsiteY328" fmla="*/ 0 h 924402"/>
                  <a:gd name="connsiteX329" fmla="*/ 2604852 w 4603109"/>
                  <a:gd name="connsiteY329" fmla="*/ 0 h 924402"/>
                  <a:gd name="connsiteX330" fmla="*/ 2605021 w 4603109"/>
                  <a:gd name="connsiteY330" fmla="*/ 0 h 924402"/>
                  <a:gd name="connsiteX331" fmla="*/ 2605484 w 4603109"/>
                  <a:gd name="connsiteY331" fmla="*/ 0 h 924402"/>
                  <a:gd name="connsiteX332" fmla="*/ 2606481 w 4603109"/>
                  <a:gd name="connsiteY332" fmla="*/ 0 h 924402"/>
                  <a:gd name="connsiteX333" fmla="*/ 2606512 w 4603109"/>
                  <a:gd name="connsiteY333" fmla="*/ 0 h 924402"/>
                  <a:gd name="connsiteX334" fmla="*/ 2606976 w 4603109"/>
                  <a:gd name="connsiteY334" fmla="*/ 0 h 924402"/>
                  <a:gd name="connsiteX335" fmla="*/ 2618923 w 4603109"/>
                  <a:gd name="connsiteY335" fmla="*/ 0 h 924402"/>
                  <a:gd name="connsiteX336" fmla="*/ 2621248 w 4603109"/>
                  <a:gd name="connsiteY336" fmla="*/ 0 h 924402"/>
                  <a:gd name="connsiteX337" fmla="*/ 2622740 w 4603109"/>
                  <a:gd name="connsiteY337" fmla="*/ 0 h 924402"/>
                  <a:gd name="connsiteX338" fmla="*/ 2627885 w 4603109"/>
                  <a:gd name="connsiteY338" fmla="*/ 0 h 924402"/>
                  <a:gd name="connsiteX339" fmla="*/ 2629377 w 4603109"/>
                  <a:gd name="connsiteY339" fmla="*/ 0 h 924402"/>
                  <a:gd name="connsiteX340" fmla="*/ 2634058 w 4603109"/>
                  <a:gd name="connsiteY340" fmla="*/ 0 h 924402"/>
                  <a:gd name="connsiteX341" fmla="*/ 2635549 w 4603109"/>
                  <a:gd name="connsiteY341" fmla="*/ 0 h 924402"/>
                  <a:gd name="connsiteX342" fmla="*/ 2636545 w 4603109"/>
                  <a:gd name="connsiteY342" fmla="*/ 0 h 924402"/>
                  <a:gd name="connsiteX343" fmla="*/ 2648987 w 4603109"/>
                  <a:gd name="connsiteY343" fmla="*/ 0 h 924402"/>
                  <a:gd name="connsiteX344" fmla="*/ 2649821 w 4603109"/>
                  <a:gd name="connsiteY344" fmla="*/ 0 h 924402"/>
                  <a:gd name="connsiteX345" fmla="*/ 2651313 w 4603109"/>
                  <a:gd name="connsiteY345" fmla="*/ 0 h 924402"/>
                  <a:gd name="connsiteX346" fmla="*/ 2651947 w 4603109"/>
                  <a:gd name="connsiteY346" fmla="*/ 0 h 924402"/>
                  <a:gd name="connsiteX347" fmla="*/ 2653017 w 4603109"/>
                  <a:gd name="connsiteY347" fmla="*/ 0 h 924402"/>
                  <a:gd name="connsiteX348" fmla="*/ 2653438 w 4603109"/>
                  <a:gd name="connsiteY348" fmla="*/ 0 h 924402"/>
                  <a:gd name="connsiteX349" fmla="*/ 2656459 w 4603109"/>
                  <a:gd name="connsiteY349" fmla="*/ 0 h 924402"/>
                  <a:gd name="connsiteX350" fmla="*/ 2657950 w 4603109"/>
                  <a:gd name="connsiteY350" fmla="*/ 0 h 924402"/>
                  <a:gd name="connsiteX351" fmla="*/ 2665460 w 4603109"/>
                  <a:gd name="connsiteY351" fmla="*/ 0 h 924402"/>
                  <a:gd name="connsiteX352" fmla="*/ 2680098 w 4603109"/>
                  <a:gd name="connsiteY352" fmla="*/ 0 h 924402"/>
                  <a:gd name="connsiteX353" fmla="*/ 2680520 w 4603109"/>
                  <a:gd name="connsiteY353" fmla="*/ 0 h 924402"/>
                  <a:gd name="connsiteX354" fmla="*/ 2682011 w 4603109"/>
                  <a:gd name="connsiteY354" fmla="*/ 0 h 924402"/>
                  <a:gd name="connsiteX355" fmla="*/ 2692542 w 4603109"/>
                  <a:gd name="connsiteY355" fmla="*/ 0 h 924402"/>
                  <a:gd name="connsiteX356" fmla="*/ 2702556 w 4603109"/>
                  <a:gd name="connsiteY356" fmla="*/ 0 h 924402"/>
                  <a:gd name="connsiteX357" fmla="*/ 2704048 w 4603109"/>
                  <a:gd name="connsiteY357" fmla="*/ 0 h 924402"/>
                  <a:gd name="connsiteX358" fmla="*/ 2724289 w 4603109"/>
                  <a:gd name="connsiteY358" fmla="*/ 0 h 924402"/>
                  <a:gd name="connsiteX359" fmla="*/ 2731129 w 4603109"/>
                  <a:gd name="connsiteY359" fmla="*/ 0 h 924402"/>
                  <a:gd name="connsiteX360" fmla="*/ 2732621 w 4603109"/>
                  <a:gd name="connsiteY360" fmla="*/ 0 h 924402"/>
                  <a:gd name="connsiteX361" fmla="*/ 2733253 w 4603109"/>
                  <a:gd name="connsiteY361" fmla="*/ 0 h 924402"/>
                  <a:gd name="connsiteX362" fmla="*/ 2734745 w 4603109"/>
                  <a:gd name="connsiteY362" fmla="*/ 0 h 924402"/>
                  <a:gd name="connsiteX363" fmla="*/ 2746692 w 4603109"/>
                  <a:gd name="connsiteY363" fmla="*/ 0 h 924402"/>
                  <a:gd name="connsiteX364" fmla="*/ 2749017 w 4603109"/>
                  <a:gd name="connsiteY364" fmla="*/ 0 h 924402"/>
                  <a:gd name="connsiteX365" fmla="*/ 2750509 w 4603109"/>
                  <a:gd name="connsiteY365" fmla="*/ 0 h 924402"/>
                  <a:gd name="connsiteX366" fmla="*/ 2754354 w 4603109"/>
                  <a:gd name="connsiteY366" fmla="*/ 0 h 924402"/>
                  <a:gd name="connsiteX367" fmla="*/ 2755654 w 4603109"/>
                  <a:gd name="connsiteY367" fmla="*/ 0 h 924402"/>
                  <a:gd name="connsiteX368" fmla="*/ 2757146 w 4603109"/>
                  <a:gd name="connsiteY368" fmla="*/ 0 h 924402"/>
                  <a:gd name="connsiteX369" fmla="*/ 2761827 w 4603109"/>
                  <a:gd name="connsiteY369" fmla="*/ 0 h 924402"/>
                  <a:gd name="connsiteX370" fmla="*/ 2763318 w 4603109"/>
                  <a:gd name="connsiteY370" fmla="*/ 0 h 924402"/>
                  <a:gd name="connsiteX371" fmla="*/ 2776756 w 4603109"/>
                  <a:gd name="connsiteY371" fmla="*/ 0 h 924402"/>
                  <a:gd name="connsiteX372" fmla="*/ 2777590 w 4603109"/>
                  <a:gd name="connsiteY372" fmla="*/ 0 h 924402"/>
                  <a:gd name="connsiteX373" fmla="*/ 2779082 w 4603109"/>
                  <a:gd name="connsiteY373" fmla="*/ 0 h 924402"/>
                  <a:gd name="connsiteX374" fmla="*/ 2783442 w 4603109"/>
                  <a:gd name="connsiteY374" fmla="*/ 0 h 924402"/>
                  <a:gd name="connsiteX375" fmla="*/ 2784228 w 4603109"/>
                  <a:gd name="connsiteY375" fmla="*/ 0 h 924402"/>
                  <a:gd name="connsiteX376" fmla="*/ 2785719 w 4603109"/>
                  <a:gd name="connsiteY376" fmla="*/ 0 h 924402"/>
                  <a:gd name="connsiteX377" fmla="*/ 2786473 w 4603109"/>
                  <a:gd name="connsiteY377" fmla="*/ 0 h 924402"/>
                  <a:gd name="connsiteX378" fmla="*/ 2793229 w 4603109"/>
                  <a:gd name="connsiteY378" fmla="*/ 0 h 924402"/>
                  <a:gd name="connsiteX379" fmla="*/ 2799367 w 4603109"/>
                  <a:gd name="connsiteY379" fmla="*/ 0 h 924402"/>
                  <a:gd name="connsiteX380" fmla="*/ 2813506 w 4603109"/>
                  <a:gd name="connsiteY380" fmla="*/ 0 h 924402"/>
                  <a:gd name="connsiteX381" fmla="*/ 2820311 w 4603109"/>
                  <a:gd name="connsiteY381" fmla="*/ 0 h 924402"/>
                  <a:gd name="connsiteX382" fmla="*/ 2827893 w 4603109"/>
                  <a:gd name="connsiteY382" fmla="*/ 0 h 924402"/>
                  <a:gd name="connsiteX383" fmla="*/ 2827940 w 4603109"/>
                  <a:gd name="connsiteY383" fmla="*/ 0 h 924402"/>
                  <a:gd name="connsiteX384" fmla="*/ 2829431 w 4603109"/>
                  <a:gd name="connsiteY384" fmla="*/ 0 h 924402"/>
                  <a:gd name="connsiteX385" fmla="*/ 2829978 w 4603109"/>
                  <a:gd name="connsiteY385" fmla="*/ 0 h 924402"/>
                  <a:gd name="connsiteX386" fmla="*/ 2852058 w 4603109"/>
                  <a:gd name="connsiteY386" fmla="*/ 0 h 924402"/>
                  <a:gd name="connsiteX387" fmla="*/ 2857060 w 4603109"/>
                  <a:gd name="connsiteY387" fmla="*/ 0 h 924402"/>
                  <a:gd name="connsiteX388" fmla="*/ 2857958 w 4603109"/>
                  <a:gd name="connsiteY388" fmla="*/ 0 h 924402"/>
                  <a:gd name="connsiteX389" fmla="*/ 2871601 w 4603109"/>
                  <a:gd name="connsiteY389" fmla="*/ 0 h 924402"/>
                  <a:gd name="connsiteX390" fmla="*/ 2882123 w 4603109"/>
                  <a:gd name="connsiteY390" fmla="*/ 0 h 924402"/>
                  <a:gd name="connsiteX391" fmla="*/ 2894046 w 4603109"/>
                  <a:gd name="connsiteY391" fmla="*/ 0 h 924402"/>
                  <a:gd name="connsiteX392" fmla="*/ 2903496 w 4603109"/>
                  <a:gd name="connsiteY392" fmla="*/ 0 h 924402"/>
                  <a:gd name="connsiteX393" fmla="*/ 2911211 w 4603109"/>
                  <a:gd name="connsiteY393" fmla="*/ 0 h 924402"/>
                  <a:gd name="connsiteX394" fmla="*/ 2914242 w 4603109"/>
                  <a:gd name="connsiteY394" fmla="*/ 0 h 924402"/>
                  <a:gd name="connsiteX395" fmla="*/ 2914461 w 4603109"/>
                  <a:gd name="connsiteY395" fmla="*/ 0 h 924402"/>
                  <a:gd name="connsiteX396" fmla="*/ 2924111 w 4603109"/>
                  <a:gd name="connsiteY396" fmla="*/ 0 h 924402"/>
                  <a:gd name="connsiteX397" fmla="*/ 2927136 w 4603109"/>
                  <a:gd name="connsiteY397" fmla="*/ 0 h 924402"/>
                  <a:gd name="connsiteX398" fmla="*/ 2933561 w 4603109"/>
                  <a:gd name="connsiteY398" fmla="*/ 0 h 924402"/>
                  <a:gd name="connsiteX399" fmla="*/ 2939580 w 4603109"/>
                  <a:gd name="connsiteY399" fmla="*/ 0 h 924402"/>
                  <a:gd name="connsiteX400" fmla="*/ 2941275 w 4603109"/>
                  <a:gd name="connsiteY400" fmla="*/ 0 h 924402"/>
                  <a:gd name="connsiteX401" fmla="*/ 2941543 w 4603109"/>
                  <a:gd name="connsiteY401" fmla="*/ 0 h 924402"/>
                  <a:gd name="connsiteX402" fmla="*/ 2945586 w 4603109"/>
                  <a:gd name="connsiteY402" fmla="*/ 0 h 924402"/>
                  <a:gd name="connsiteX403" fmla="*/ 2950032 w 4603109"/>
                  <a:gd name="connsiteY403" fmla="*/ 0 h 924402"/>
                  <a:gd name="connsiteX404" fmla="*/ 2955662 w 4603109"/>
                  <a:gd name="connsiteY404" fmla="*/ 0 h 924402"/>
                  <a:gd name="connsiteX405" fmla="*/ 2955709 w 4603109"/>
                  <a:gd name="connsiteY405" fmla="*/ 0 h 924402"/>
                  <a:gd name="connsiteX406" fmla="*/ 2957200 w 4603109"/>
                  <a:gd name="connsiteY406" fmla="*/ 0 h 924402"/>
                  <a:gd name="connsiteX407" fmla="*/ 2957747 w 4603109"/>
                  <a:gd name="connsiteY407" fmla="*/ 0 h 924402"/>
                  <a:gd name="connsiteX408" fmla="*/ 2968152 w 4603109"/>
                  <a:gd name="connsiteY408" fmla="*/ 0 h 924402"/>
                  <a:gd name="connsiteX409" fmla="*/ 2969644 w 4603109"/>
                  <a:gd name="connsiteY409" fmla="*/ 0 h 924402"/>
                  <a:gd name="connsiteX410" fmla="*/ 2972667 w 4603109"/>
                  <a:gd name="connsiteY410" fmla="*/ 0 h 924402"/>
                  <a:gd name="connsiteX411" fmla="*/ 2977114 w 4603109"/>
                  <a:gd name="connsiteY411" fmla="*/ 0 h 924402"/>
                  <a:gd name="connsiteX412" fmla="*/ 2984829 w 4603109"/>
                  <a:gd name="connsiteY412" fmla="*/ 0 h 924402"/>
                  <a:gd name="connsiteX413" fmla="*/ 2985727 w 4603109"/>
                  <a:gd name="connsiteY413" fmla="*/ 0 h 924402"/>
                  <a:gd name="connsiteX414" fmla="*/ 2999370 w 4603109"/>
                  <a:gd name="connsiteY414" fmla="*/ 0 h 924402"/>
                  <a:gd name="connsiteX415" fmla="*/ 3021815 w 4603109"/>
                  <a:gd name="connsiteY415" fmla="*/ 0 h 924402"/>
                  <a:gd name="connsiteX416" fmla="*/ 3031265 w 4603109"/>
                  <a:gd name="connsiteY416" fmla="*/ 0 h 924402"/>
                  <a:gd name="connsiteX417" fmla="*/ 3042230 w 4603109"/>
                  <a:gd name="connsiteY417" fmla="*/ 0 h 924402"/>
                  <a:gd name="connsiteX418" fmla="*/ 3044946 w 4603109"/>
                  <a:gd name="connsiteY418" fmla="*/ 0 h 924402"/>
                  <a:gd name="connsiteX419" fmla="*/ 3051880 w 4603109"/>
                  <a:gd name="connsiteY419" fmla="*/ 0 h 924402"/>
                  <a:gd name="connsiteX420" fmla="*/ 3061330 w 4603109"/>
                  <a:gd name="connsiteY420" fmla="*/ 0 h 924402"/>
                  <a:gd name="connsiteX421" fmla="*/ 3067349 w 4603109"/>
                  <a:gd name="connsiteY421" fmla="*/ 0 h 924402"/>
                  <a:gd name="connsiteX422" fmla="*/ 3069312 w 4603109"/>
                  <a:gd name="connsiteY422" fmla="*/ 0 h 924402"/>
                  <a:gd name="connsiteX423" fmla="*/ 3073355 w 4603109"/>
                  <a:gd name="connsiteY423" fmla="*/ 0 h 924402"/>
                  <a:gd name="connsiteX424" fmla="*/ 3073518 w 4603109"/>
                  <a:gd name="connsiteY424" fmla="*/ 0 h 924402"/>
                  <a:gd name="connsiteX425" fmla="*/ 3075011 w 4603109"/>
                  <a:gd name="connsiteY425" fmla="*/ 0 h 924402"/>
                  <a:gd name="connsiteX426" fmla="*/ 3077801 w 4603109"/>
                  <a:gd name="connsiteY426" fmla="*/ 0 h 924402"/>
                  <a:gd name="connsiteX427" fmla="*/ 3095921 w 4603109"/>
                  <a:gd name="connsiteY427" fmla="*/ 0 h 924402"/>
                  <a:gd name="connsiteX428" fmla="*/ 3097413 w 4603109"/>
                  <a:gd name="connsiteY428" fmla="*/ 0 h 924402"/>
                  <a:gd name="connsiteX429" fmla="*/ 3100436 w 4603109"/>
                  <a:gd name="connsiteY429" fmla="*/ 0 h 924402"/>
                  <a:gd name="connsiteX430" fmla="*/ 3103552 w 4603109"/>
                  <a:gd name="connsiteY430" fmla="*/ 0 h 924402"/>
                  <a:gd name="connsiteX431" fmla="*/ 3104883 w 4603109"/>
                  <a:gd name="connsiteY431" fmla="*/ 0 h 924402"/>
                  <a:gd name="connsiteX432" fmla="*/ 3120023 w 4603109"/>
                  <a:gd name="connsiteY432" fmla="*/ 0 h 924402"/>
                  <a:gd name="connsiteX433" fmla="*/ 3120445 w 4603109"/>
                  <a:gd name="connsiteY433" fmla="*/ 0 h 924402"/>
                  <a:gd name="connsiteX434" fmla="*/ 3149018 w 4603109"/>
                  <a:gd name="connsiteY434" fmla="*/ 0 h 924402"/>
                  <a:gd name="connsiteX435" fmla="*/ 3150088 w 4603109"/>
                  <a:gd name="connsiteY435" fmla="*/ 0 h 924402"/>
                  <a:gd name="connsiteX436" fmla="*/ 3150509 w 4603109"/>
                  <a:gd name="connsiteY436" fmla="*/ 0 h 924402"/>
                  <a:gd name="connsiteX437" fmla="*/ 3171054 w 4603109"/>
                  <a:gd name="connsiteY437" fmla="*/ 0 h 924402"/>
                  <a:gd name="connsiteX438" fmla="*/ 3172715 w 4603109"/>
                  <a:gd name="connsiteY438" fmla="*/ 0 h 924402"/>
                  <a:gd name="connsiteX439" fmla="*/ 3199627 w 4603109"/>
                  <a:gd name="connsiteY439" fmla="*/ 0 h 924402"/>
                  <a:gd name="connsiteX440" fmla="*/ 3201119 w 4603109"/>
                  <a:gd name="connsiteY440" fmla="*/ 0 h 924402"/>
                  <a:gd name="connsiteX441" fmla="*/ 3201287 w 4603109"/>
                  <a:gd name="connsiteY441" fmla="*/ 0 h 924402"/>
                  <a:gd name="connsiteX442" fmla="*/ 3201751 w 4603109"/>
                  <a:gd name="connsiteY442" fmla="*/ 0 h 924402"/>
                  <a:gd name="connsiteX443" fmla="*/ 3202780 w 4603109"/>
                  <a:gd name="connsiteY443" fmla="*/ 0 h 924402"/>
                  <a:gd name="connsiteX444" fmla="*/ 3217515 w 4603109"/>
                  <a:gd name="connsiteY444" fmla="*/ 0 h 924402"/>
                  <a:gd name="connsiteX445" fmla="*/ 3224152 w 4603109"/>
                  <a:gd name="connsiteY445" fmla="*/ 0 h 924402"/>
                  <a:gd name="connsiteX446" fmla="*/ 3230324 w 4603109"/>
                  <a:gd name="connsiteY446" fmla="*/ 0 h 924402"/>
                  <a:gd name="connsiteX447" fmla="*/ 3231321 w 4603109"/>
                  <a:gd name="connsiteY447" fmla="*/ 0 h 924402"/>
                  <a:gd name="connsiteX448" fmla="*/ 3231816 w 4603109"/>
                  <a:gd name="connsiteY448" fmla="*/ 0 h 924402"/>
                  <a:gd name="connsiteX449" fmla="*/ 3243763 w 4603109"/>
                  <a:gd name="connsiteY449" fmla="*/ 0 h 924402"/>
                  <a:gd name="connsiteX450" fmla="*/ 3246088 w 4603109"/>
                  <a:gd name="connsiteY450" fmla="*/ 0 h 924402"/>
                  <a:gd name="connsiteX451" fmla="*/ 3247580 w 4603109"/>
                  <a:gd name="connsiteY451" fmla="*/ 0 h 924402"/>
                  <a:gd name="connsiteX452" fmla="*/ 3247792 w 4603109"/>
                  <a:gd name="connsiteY452" fmla="*/ 0 h 924402"/>
                  <a:gd name="connsiteX453" fmla="*/ 3248214 w 4603109"/>
                  <a:gd name="connsiteY453" fmla="*/ 0 h 924402"/>
                  <a:gd name="connsiteX454" fmla="*/ 3252725 w 4603109"/>
                  <a:gd name="connsiteY454" fmla="*/ 0 h 924402"/>
                  <a:gd name="connsiteX455" fmla="*/ 3254217 w 4603109"/>
                  <a:gd name="connsiteY455" fmla="*/ 0 h 924402"/>
                  <a:gd name="connsiteX456" fmla="*/ 3260235 w 4603109"/>
                  <a:gd name="connsiteY456" fmla="*/ 0 h 924402"/>
                  <a:gd name="connsiteX457" fmla="*/ 3276787 w 4603109"/>
                  <a:gd name="connsiteY457" fmla="*/ 0 h 924402"/>
                  <a:gd name="connsiteX458" fmla="*/ 3277857 w 4603109"/>
                  <a:gd name="connsiteY458" fmla="*/ 0 h 924402"/>
                  <a:gd name="connsiteX459" fmla="*/ 3278278 w 4603109"/>
                  <a:gd name="connsiteY459" fmla="*/ 0 h 924402"/>
                  <a:gd name="connsiteX460" fmla="*/ 3290300 w 4603109"/>
                  <a:gd name="connsiteY460" fmla="*/ 0 h 924402"/>
                  <a:gd name="connsiteX461" fmla="*/ 3298823 w 4603109"/>
                  <a:gd name="connsiteY461" fmla="*/ 0 h 924402"/>
                  <a:gd name="connsiteX462" fmla="*/ 3327396 w 4603109"/>
                  <a:gd name="connsiteY462" fmla="*/ 0 h 924402"/>
                  <a:gd name="connsiteX463" fmla="*/ 3328888 w 4603109"/>
                  <a:gd name="connsiteY463" fmla="*/ 0 h 924402"/>
                  <a:gd name="connsiteX464" fmla="*/ 3329520 w 4603109"/>
                  <a:gd name="connsiteY464" fmla="*/ 0 h 924402"/>
                  <a:gd name="connsiteX465" fmla="*/ 3345284 w 4603109"/>
                  <a:gd name="connsiteY465" fmla="*/ 0 h 924402"/>
                  <a:gd name="connsiteX466" fmla="*/ 3349129 w 4603109"/>
                  <a:gd name="connsiteY466" fmla="*/ 0 h 924402"/>
                  <a:gd name="connsiteX467" fmla="*/ 3351921 w 4603109"/>
                  <a:gd name="connsiteY467" fmla="*/ 0 h 924402"/>
                  <a:gd name="connsiteX468" fmla="*/ 3358093 w 4603109"/>
                  <a:gd name="connsiteY468" fmla="*/ 0 h 924402"/>
                  <a:gd name="connsiteX469" fmla="*/ 3359585 w 4603109"/>
                  <a:gd name="connsiteY469" fmla="*/ 0 h 924402"/>
                  <a:gd name="connsiteX470" fmla="*/ 3371532 w 4603109"/>
                  <a:gd name="connsiteY470" fmla="*/ 0 h 924402"/>
                  <a:gd name="connsiteX471" fmla="*/ 3373857 w 4603109"/>
                  <a:gd name="connsiteY471" fmla="*/ 0 h 924402"/>
                  <a:gd name="connsiteX472" fmla="*/ 3375349 w 4603109"/>
                  <a:gd name="connsiteY472" fmla="*/ 0 h 924402"/>
                  <a:gd name="connsiteX473" fmla="*/ 3380494 w 4603109"/>
                  <a:gd name="connsiteY473" fmla="*/ 0 h 924402"/>
                  <a:gd name="connsiteX474" fmla="*/ 3381986 w 4603109"/>
                  <a:gd name="connsiteY474" fmla="*/ 0 h 924402"/>
                  <a:gd name="connsiteX475" fmla="*/ 3388004 w 4603109"/>
                  <a:gd name="connsiteY475" fmla="*/ 0 h 924402"/>
                  <a:gd name="connsiteX476" fmla="*/ 3408282 w 4603109"/>
                  <a:gd name="connsiteY476" fmla="*/ 0 h 924402"/>
                  <a:gd name="connsiteX477" fmla="*/ 3418069 w 4603109"/>
                  <a:gd name="connsiteY477" fmla="*/ 0 h 924402"/>
                  <a:gd name="connsiteX478" fmla="*/ 3424207 w 4603109"/>
                  <a:gd name="connsiteY478" fmla="*/ 0 h 924402"/>
                  <a:gd name="connsiteX479" fmla="*/ 3424753 w 4603109"/>
                  <a:gd name="connsiteY479" fmla="*/ 0 h 924402"/>
                  <a:gd name="connsiteX480" fmla="*/ 3452733 w 4603109"/>
                  <a:gd name="connsiteY480" fmla="*/ 0 h 924402"/>
                  <a:gd name="connsiteX481" fmla="*/ 3454818 w 4603109"/>
                  <a:gd name="connsiteY481" fmla="*/ 0 h 924402"/>
                  <a:gd name="connsiteX482" fmla="*/ 3476898 w 4603109"/>
                  <a:gd name="connsiteY482" fmla="*/ 0 h 924402"/>
                  <a:gd name="connsiteX483" fmla="*/ 3496441 w 4603109"/>
                  <a:gd name="connsiteY483" fmla="*/ 0 h 924402"/>
                  <a:gd name="connsiteX484" fmla="*/ 3509236 w 4603109"/>
                  <a:gd name="connsiteY484" fmla="*/ 0 h 924402"/>
                  <a:gd name="connsiteX485" fmla="*/ 3518886 w 4603109"/>
                  <a:gd name="connsiteY485" fmla="*/ 0 h 924402"/>
                  <a:gd name="connsiteX486" fmla="*/ 3528336 w 4603109"/>
                  <a:gd name="connsiteY486" fmla="*/ 0 h 924402"/>
                  <a:gd name="connsiteX487" fmla="*/ 3536051 w 4603109"/>
                  <a:gd name="connsiteY487" fmla="*/ 0 h 924402"/>
                  <a:gd name="connsiteX488" fmla="*/ 3539301 w 4603109"/>
                  <a:gd name="connsiteY488" fmla="*/ 0 h 924402"/>
                  <a:gd name="connsiteX489" fmla="*/ 3540361 w 4603109"/>
                  <a:gd name="connsiteY489" fmla="*/ 0 h 924402"/>
                  <a:gd name="connsiteX490" fmla="*/ 3544807 w 4603109"/>
                  <a:gd name="connsiteY490" fmla="*/ 0 h 924402"/>
                  <a:gd name="connsiteX491" fmla="*/ 3551976 w 4603109"/>
                  <a:gd name="connsiteY491" fmla="*/ 0 h 924402"/>
                  <a:gd name="connsiteX492" fmla="*/ 3552522 w 4603109"/>
                  <a:gd name="connsiteY492" fmla="*/ 0 h 924402"/>
                  <a:gd name="connsiteX493" fmla="*/ 3564420 w 4603109"/>
                  <a:gd name="connsiteY493" fmla="*/ 0 h 924402"/>
                  <a:gd name="connsiteX494" fmla="*/ 3570426 w 4603109"/>
                  <a:gd name="connsiteY494" fmla="*/ 0 h 924402"/>
                  <a:gd name="connsiteX495" fmla="*/ 3574872 w 4603109"/>
                  <a:gd name="connsiteY495" fmla="*/ 0 h 924402"/>
                  <a:gd name="connsiteX496" fmla="*/ 3580502 w 4603109"/>
                  <a:gd name="connsiteY496" fmla="*/ 0 h 924402"/>
                  <a:gd name="connsiteX497" fmla="*/ 3582587 w 4603109"/>
                  <a:gd name="connsiteY497" fmla="*/ 0 h 924402"/>
                  <a:gd name="connsiteX498" fmla="*/ 3624210 w 4603109"/>
                  <a:gd name="connsiteY498" fmla="*/ 0 h 924402"/>
                  <a:gd name="connsiteX499" fmla="*/ 3637005 w 4603109"/>
                  <a:gd name="connsiteY499" fmla="*/ 0 h 924402"/>
                  <a:gd name="connsiteX500" fmla="*/ 3646655 w 4603109"/>
                  <a:gd name="connsiteY500" fmla="*/ 0 h 924402"/>
                  <a:gd name="connsiteX501" fmla="*/ 3656105 w 4603109"/>
                  <a:gd name="connsiteY501" fmla="*/ 0 h 924402"/>
                  <a:gd name="connsiteX502" fmla="*/ 3667070 w 4603109"/>
                  <a:gd name="connsiteY502" fmla="*/ 0 h 924402"/>
                  <a:gd name="connsiteX503" fmla="*/ 3668130 w 4603109"/>
                  <a:gd name="connsiteY503" fmla="*/ 0 h 924402"/>
                  <a:gd name="connsiteX504" fmla="*/ 3669786 w 4603109"/>
                  <a:gd name="connsiteY504" fmla="*/ 0 h 924402"/>
                  <a:gd name="connsiteX505" fmla="*/ 3672576 w 4603109"/>
                  <a:gd name="connsiteY505" fmla="*/ 0 h 924402"/>
                  <a:gd name="connsiteX506" fmla="*/ 3692189 w 4603109"/>
                  <a:gd name="connsiteY506" fmla="*/ 0 h 924402"/>
                  <a:gd name="connsiteX507" fmla="*/ 3698195 w 4603109"/>
                  <a:gd name="connsiteY507" fmla="*/ 0 h 924402"/>
                  <a:gd name="connsiteX508" fmla="*/ 3702641 w 4603109"/>
                  <a:gd name="connsiteY508" fmla="*/ 0 h 924402"/>
                  <a:gd name="connsiteX509" fmla="*/ 3744863 w 4603109"/>
                  <a:gd name="connsiteY509" fmla="*/ 0 h 924402"/>
                  <a:gd name="connsiteX510" fmla="*/ 3745285 w 4603109"/>
                  <a:gd name="connsiteY510" fmla="*/ 0 h 924402"/>
                  <a:gd name="connsiteX511" fmla="*/ 3795894 w 4603109"/>
                  <a:gd name="connsiteY511" fmla="*/ 0 h 924402"/>
                  <a:gd name="connsiteX512" fmla="*/ 3797555 w 4603109"/>
                  <a:gd name="connsiteY512" fmla="*/ 0 h 924402"/>
                  <a:gd name="connsiteX513" fmla="*/ 3826591 w 4603109"/>
                  <a:gd name="connsiteY513" fmla="*/ 0 h 924402"/>
                  <a:gd name="connsiteX514" fmla="*/ 3842355 w 4603109"/>
                  <a:gd name="connsiteY514" fmla="*/ 0 h 924402"/>
                  <a:gd name="connsiteX515" fmla="*/ 3848992 w 4603109"/>
                  <a:gd name="connsiteY515" fmla="*/ 0 h 924402"/>
                  <a:gd name="connsiteX516" fmla="*/ 3872632 w 4603109"/>
                  <a:gd name="connsiteY516" fmla="*/ 0 h 924402"/>
                  <a:gd name="connsiteX517" fmla="*/ 3873054 w 4603109"/>
                  <a:gd name="connsiteY517" fmla="*/ 0 h 924402"/>
                  <a:gd name="connsiteX518" fmla="*/ 3885075 w 4603109"/>
                  <a:gd name="connsiteY518" fmla="*/ 0 h 924402"/>
                  <a:gd name="connsiteX519" fmla="*/ 3923663 w 4603109"/>
                  <a:gd name="connsiteY519" fmla="*/ 0 h 924402"/>
                  <a:gd name="connsiteX520" fmla="*/ 3954360 w 4603109"/>
                  <a:gd name="connsiteY520" fmla="*/ 0 h 924402"/>
                  <a:gd name="connsiteX521" fmla="*/ 3970124 w 4603109"/>
                  <a:gd name="connsiteY521" fmla="*/ 0 h 924402"/>
                  <a:gd name="connsiteX522" fmla="*/ 3976761 w 4603109"/>
                  <a:gd name="connsiteY522" fmla="*/ 0 h 924402"/>
                  <a:gd name="connsiteX523" fmla="*/ 4012844 w 4603109"/>
                  <a:gd name="connsiteY523" fmla="*/ 0 h 924402"/>
                  <a:gd name="connsiteX524" fmla="*/ 4049593 w 4603109"/>
                  <a:gd name="connsiteY524" fmla="*/ 0 h 924402"/>
                  <a:gd name="connsiteX525" fmla="*/ 4169647 w 4603109"/>
                  <a:gd name="connsiteY525" fmla="*/ 0 h 924402"/>
                  <a:gd name="connsiteX526" fmla="*/ 4177362 w 4603109"/>
                  <a:gd name="connsiteY526" fmla="*/ 0 h 924402"/>
                  <a:gd name="connsiteX527" fmla="*/ 4297416 w 4603109"/>
                  <a:gd name="connsiteY527" fmla="*/ 0 h 924402"/>
                  <a:gd name="connsiteX528" fmla="*/ 4379339 w 4603109"/>
                  <a:gd name="connsiteY528" fmla="*/ 47054 h 924402"/>
                  <a:gd name="connsiteX529" fmla="*/ 4591731 w 4603109"/>
                  <a:gd name="connsiteY529" fmla="*/ 415146 h 924402"/>
                  <a:gd name="connsiteX530" fmla="*/ 4591731 w 4603109"/>
                  <a:gd name="connsiteY530" fmla="*/ 509257 h 924402"/>
                  <a:gd name="connsiteX531" fmla="*/ 4379339 w 4603109"/>
                  <a:gd name="connsiteY531" fmla="*/ 877348 h 924402"/>
                  <a:gd name="connsiteX532" fmla="*/ 4297416 w 4603109"/>
                  <a:gd name="connsiteY532" fmla="*/ 924402 h 924402"/>
                  <a:gd name="connsiteX533" fmla="*/ 4169647 w 4603109"/>
                  <a:gd name="connsiteY533" fmla="*/ 924402 h 924402"/>
                  <a:gd name="connsiteX534" fmla="*/ 3976761 w 4603109"/>
                  <a:gd name="connsiteY534" fmla="*/ 924402 h 924402"/>
                  <a:gd name="connsiteX535" fmla="*/ 3872632 w 4603109"/>
                  <a:gd name="connsiteY535" fmla="*/ 924402 h 924402"/>
                  <a:gd name="connsiteX536" fmla="*/ 3848992 w 4603109"/>
                  <a:gd name="connsiteY536" fmla="*/ 924402 h 924402"/>
                  <a:gd name="connsiteX537" fmla="*/ 3744863 w 4603109"/>
                  <a:gd name="connsiteY537" fmla="*/ 924402 h 924402"/>
                  <a:gd name="connsiteX538" fmla="*/ 3702641 w 4603109"/>
                  <a:gd name="connsiteY538" fmla="*/ 924402 h 924402"/>
                  <a:gd name="connsiteX539" fmla="*/ 3672576 w 4603109"/>
                  <a:gd name="connsiteY539" fmla="*/ 924402 h 924402"/>
                  <a:gd name="connsiteX540" fmla="*/ 3656105 w 4603109"/>
                  <a:gd name="connsiteY540" fmla="*/ 924402 h 924402"/>
                  <a:gd name="connsiteX541" fmla="*/ 3574872 w 4603109"/>
                  <a:gd name="connsiteY541" fmla="*/ 924402 h 924402"/>
                  <a:gd name="connsiteX542" fmla="*/ 3551976 w 4603109"/>
                  <a:gd name="connsiteY542" fmla="*/ 924402 h 924402"/>
                  <a:gd name="connsiteX543" fmla="*/ 3544807 w 4603109"/>
                  <a:gd name="connsiteY543" fmla="*/ 924402 h 924402"/>
                  <a:gd name="connsiteX544" fmla="*/ 3528336 w 4603109"/>
                  <a:gd name="connsiteY544" fmla="*/ 924402 h 924402"/>
                  <a:gd name="connsiteX545" fmla="*/ 3424207 w 4603109"/>
                  <a:gd name="connsiteY545" fmla="*/ 924402 h 924402"/>
                  <a:gd name="connsiteX546" fmla="*/ 3381986 w 4603109"/>
                  <a:gd name="connsiteY546" fmla="*/ 924402 h 924402"/>
                  <a:gd name="connsiteX547" fmla="*/ 3380494 w 4603109"/>
                  <a:gd name="connsiteY547" fmla="*/ 924402 h 924402"/>
                  <a:gd name="connsiteX548" fmla="*/ 3351921 w 4603109"/>
                  <a:gd name="connsiteY548" fmla="*/ 924402 h 924402"/>
                  <a:gd name="connsiteX549" fmla="*/ 3277857 w 4603109"/>
                  <a:gd name="connsiteY549" fmla="*/ 924402 h 924402"/>
                  <a:gd name="connsiteX550" fmla="*/ 3254217 w 4603109"/>
                  <a:gd name="connsiteY550" fmla="*/ 924402 h 924402"/>
                  <a:gd name="connsiteX551" fmla="*/ 3252725 w 4603109"/>
                  <a:gd name="connsiteY551" fmla="*/ 924402 h 924402"/>
                  <a:gd name="connsiteX552" fmla="*/ 3247792 w 4603109"/>
                  <a:gd name="connsiteY552" fmla="*/ 924402 h 924402"/>
                  <a:gd name="connsiteX553" fmla="*/ 3231321 w 4603109"/>
                  <a:gd name="connsiteY553" fmla="*/ 924402 h 924402"/>
                  <a:gd name="connsiteX554" fmla="*/ 3224152 w 4603109"/>
                  <a:gd name="connsiteY554" fmla="*/ 924402 h 924402"/>
                  <a:gd name="connsiteX555" fmla="*/ 3150088 w 4603109"/>
                  <a:gd name="connsiteY555" fmla="*/ 924402 h 924402"/>
                  <a:gd name="connsiteX556" fmla="*/ 3120023 w 4603109"/>
                  <a:gd name="connsiteY556" fmla="*/ 924402 h 924402"/>
                  <a:gd name="connsiteX557" fmla="*/ 3104883 w 4603109"/>
                  <a:gd name="connsiteY557" fmla="*/ 924402 h 924402"/>
                  <a:gd name="connsiteX558" fmla="*/ 3103552 w 4603109"/>
                  <a:gd name="connsiteY558" fmla="*/ 924402 h 924402"/>
                  <a:gd name="connsiteX559" fmla="*/ 3077801 w 4603109"/>
                  <a:gd name="connsiteY559" fmla="*/ 924402 h 924402"/>
                  <a:gd name="connsiteX560" fmla="*/ 3061330 w 4603109"/>
                  <a:gd name="connsiteY560" fmla="*/ 924402 h 924402"/>
                  <a:gd name="connsiteX561" fmla="*/ 3031265 w 4603109"/>
                  <a:gd name="connsiteY561" fmla="*/ 924402 h 924402"/>
                  <a:gd name="connsiteX562" fmla="*/ 2977114 w 4603109"/>
                  <a:gd name="connsiteY562" fmla="*/ 924402 h 924402"/>
                  <a:gd name="connsiteX563" fmla="*/ 2957200 w 4603109"/>
                  <a:gd name="connsiteY563" fmla="*/ 924402 h 924402"/>
                  <a:gd name="connsiteX564" fmla="*/ 2955709 w 4603109"/>
                  <a:gd name="connsiteY564" fmla="*/ 924402 h 924402"/>
                  <a:gd name="connsiteX565" fmla="*/ 2950032 w 4603109"/>
                  <a:gd name="connsiteY565" fmla="*/ 924402 h 924402"/>
                  <a:gd name="connsiteX566" fmla="*/ 2933561 w 4603109"/>
                  <a:gd name="connsiteY566" fmla="*/ 924402 h 924402"/>
                  <a:gd name="connsiteX567" fmla="*/ 2927136 w 4603109"/>
                  <a:gd name="connsiteY567" fmla="*/ 924402 h 924402"/>
                  <a:gd name="connsiteX568" fmla="*/ 2903496 w 4603109"/>
                  <a:gd name="connsiteY568" fmla="*/ 924402 h 924402"/>
                  <a:gd name="connsiteX569" fmla="*/ 2829431 w 4603109"/>
                  <a:gd name="connsiteY569" fmla="*/ 924402 h 924402"/>
                  <a:gd name="connsiteX570" fmla="*/ 2827940 w 4603109"/>
                  <a:gd name="connsiteY570" fmla="*/ 924402 h 924402"/>
                  <a:gd name="connsiteX571" fmla="*/ 2799367 w 4603109"/>
                  <a:gd name="connsiteY571" fmla="*/ 924402 h 924402"/>
                  <a:gd name="connsiteX572" fmla="*/ 2785719 w 4603109"/>
                  <a:gd name="connsiteY572" fmla="*/ 924402 h 924402"/>
                  <a:gd name="connsiteX573" fmla="*/ 2784228 w 4603109"/>
                  <a:gd name="connsiteY573" fmla="*/ 924402 h 924402"/>
                  <a:gd name="connsiteX574" fmla="*/ 2757146 w 4603109"/>
                  <a:gd name="connsiteY574" fmla="*/ 924402 h 924402"/>
                  <a:gd name="connsiteX575" fmla="*/ 2755654 w 4603109"/>
                  <a:gd name="connsiteY575" fmla="*/ 924402 h 924402"/>
                  <a:gd name="connsiteX576" fmla="*/ 2680098 w 4603109"/>
                  <a:gd name="connsiteY576" fmla="*/ 924402 h 924402"/>
                  <a:gd name="connsiteX577" fmla="*/ 2657950 w 4603109"/>
                  <a:gd name="connsiteY577" fmla="*/ 924402 h 924402"/>
                  <a:gd name="connsiteX578" fmla="*/ 2656459 w 4603109"/>
                  <a:gd name="connsiteY578" fmla="*/ 924402 h 924402"/>
                  <a:gd name="connsiteX579" fmla="*/ 2653017 w 4603109"/>
                  <a:gd name="connsiteY579" fmla="*/ 924402 h 924402"/>
                  <a:gd name="connsiteX580" fmla="*/ 2636545 w 4603109"/>
                  <a:gd name="connsiteY580" fmla="*/ 924402 h 924402"/>
                  <a:gd name="connsiteX581" fmla="*/ 2629377 w 4603109"/>
                  <a:gd name="connsiteY581" fmla="*/ 924402 h 924402"/>
                  <a:gd name="connsiteX582" fmla="*/ 2627885 w 4603109"/>
                  <a:gd name="connsiteY582" fmla="*/ 924402 h 924402"/>
                  <a:gd name="connsiteX583" fmla="*/ 2606481 w 4603109"/>
                  <a:gd name="connsiteY583" fmla="*/ 924402 h 924402"/>
                  <a:gd name="connsiteX584" fmla="*/ 2552329 w 4603109"/>
                  <a:gd name="connsiteY584" fmla="*/ 924402 h 924402"/>
                  <a:gd name="connsiteX585" fmla="*/ 2525248 w 4603109"/>
                  <a:gd name="connsiteY585" fmla="*/ 924402 h 924402"/>
                  <a:gd name="connsiteX586" fmla="*/ 2510108 w 4603109"/>
                  <a:gd name="connsiteY586" fmla="*/ 924402 h 924402"/>
                  <a:gd name="connsiteX587" fmla="*/ 2508776 w 4603109"/>
                  <a:gd name="connsiteY587" fmla="*/ 924402 h 924402"/>
                  <a:gd name="connsiteX588" fmla="*/ 2480043 w 4603109"/>
                  <a:gd name="connsiteY588" fmla="*/ 924402 h 924402"/>
                  <a:gd name="connsiteX589" fmla="*/ 2478712 w 4603109"/>
                  <a:gd name="connsiteY589" fmla="*/ 924402 h 924402"/>
                  <a:gd name="connsiteX590" fmla="*/ 2463572 w 4603109"/>
                  <a:gd name="connsiteY590" fmla="*/ 924402 h 924402"/>
                  <a:gd name="connsiteX591" fmla="*/ 2436490 w 4603109"/>
                  <a:gd name="connsiteY591" fmla="*/ 924402 h 924402"/>
                  <a:gd name="connsiteX592" fmla="*/ 2382339 w 4603109"/>
                  <a:gd name="connsiteY592" fmla="*/ 924402 h 924402"/>
                  <a:gd name="connsiteX593" fmla="*/ 2360934 w 4603109"/>
                  <a:gd name="connsiteY593" fmla="*/ 924402 h 924402"/>
                  <a:gd name="connsiteX594" fmla="*/ 2359443 w 4603109"/>
                  <a:gd name="connsiteY594" fmla="*/ 924402 h 924402"/>
                  <a:gd name="connsiteX595" fmla="*/ 2352274 w 4603109"/>
                  <a:gd name="connsiteY595" fmla="*/ 924402 h 924402"/>
                  <a:gd name="connsiteX596" fmla="*/ 2335803 w 4603109"/>
                  <a:gd name="connsiteY596" fmla="*/ 924402 h 924402"/>
                  <a:gd name="connsiteX597" fmla="*/ 2332360 w 4603109"/>
                  <a:gd name="connsiteY597" fmla="*/ 924402 h 924402"/>
                  <a:gd name="connsiteX598" fmla="*/ 2332328 w 4603109"/>
                  <a:gd name="connsiteY598" fmla="*/ 924402 h 924402"/>
                  <a:gd name="connsiteX599" fmla="*/ 2330869 w 4603109"/>
                  <a:gd name="connsiteY599" fmla="*/ 924402 h 924402"/>
                  <a:gd name="connsiteX600" fmla="*/ 2308721 w 4603109"/>
                  <a:gd name="connsiteY600" fmla="*/ 924402 h 924402"/>
                  <a:gd name="connsiteX601" fmla="*/ 2233165 w 4603109"/>
                  <a:gd name="connsiteY601" fmla="*/ 924402 h 924402"/>
                  <a:gd name="connsiteX602" fmla="*/ 2231674 w 4603109"/>
                  <a:gd name="connsiteY602" fmla="*/ 924402 h 924402"/>
                  <a:gd name="connsiteX603" fmla="*/ 2204591 w 4603109"/>
                  <a:gd name="connsiteY603" fmla="*/ 924402 h 924402"/>
                  <a:gd name="connsiteX604" fmla="*/ 2204559 w 4603109"/>
                  <a:gd name="connsiteY604" fmla="*/ 924402 h 924402"/>
                  <a:gd name="connsiteX605" fmla="*/ 2203100 w 4603109"/>
                  <a:gd name="connsiteY605" fmla="*/ 924402 h 924402"/>
                  <a:gd name="connsiteX606" fmla="*/ 2189452 w 4603109"/>
                  <a:gd name="connsiteY606" fmla="*/ 924402 h 924402"/>
                  <a:gd name="connsiteX607" fmla="*/ 2160879 w 4603109"/>
                  <a:gd name="connsiteY607" fmla="*/ 924402 h 924402"/>
                  <a:gd name="connsiteX608" fmla="*/ 2159388 w 4603109"/>
                  <a:gd name="connsiteY608" fmla="*/ 924402 h 924402"/>
                  <a:gd name="connsiteX609" fmla="*/ 2085323 w 4603109"/>
                  <a:gd name="connsiteY609" fmla="*/ 924402 h 924402"/>
                  <a:gd name="connsiteX610" fmla="*/ 2077294 w 4603109"/>
                  <a:gd name="connsiteY610" fmla="*/ 924402 h 924402"/>
                  <a:gd name="connsiteX611" fmla="*/ 2061683 w 4603109"/>
                  <a:gd name="connsiteY611" fmla="*/ 924402 h 924402"/>
                  <a:gd name="connsiteX612" fmla="*/ 2055258 w 4603109"/>
                  <a:gd name="connsiteY612" fmla="*/ 924402 h 924402"/>
                  <a:gd name="connsiteX613" fmla="*/ 2038787 w 4603109"/>
                  <a:gd name="connsiteY613" fmla="*/ 924402 h 924402"/>
                  <a:gd name="connsiteX614" fmla="*/ 2033110 w 4603109"/>
                  <a:gd name="connsiteY614" fmla="*/ 924402 h 924402"/>
                  <a:gd name="connsiteX615" fmla="*/ 2031619 w 4603109"/>
                  <a:gd name="connsiteY615" fmla="*/ 924402 h 924402"/>
                  <a:gd name="connsiteX616" fmla="*/ 2011705 w 4603109"/>
                  <a:gd name="connsiteY616" fmla="*/ 924402 h 924402"/>
                  <a:gd name="connsiteX617" fmla="*/ 1957554 w 4603109"/>
                  <a:gd name="connsiteY617" fmla="*/ 924402 h 924402"/>
                  <a:gd name="connsiteX618" fmla="*/ 1949525 w 4603109"/>
                  <a:gd name="connsiteY618" fmla="*/ 924402 h 924402"/>
                  <a:gd name="connsiteX619" fmla="*/ 1927489 w 4603109"/>
                  <a:gd name="connsiteY619" fmla="*/ 924402 h 924402"/>
                  <a:gd name="connsiteX620" fmla="*/ 1911018 w 4603109"/>
                  <a:gd name="connsiteY620" fmla="*/ 924402 h 924402"/>
                  <a:gd name="connsiteX621" fmla="*/ 1907543 w 4603109"/>
                  <a:gd name="connsiteY621" fmla="*/ 924402 h 924402"/>
                  <a:gd name="connsiteX622" fmla="*/ 1885268 w 4603109"/>
                  <a:gd name="connsiteY622" fmla="*/ 924402 h 924402"/>
                  <a:gd name="connsiteX623" fmla="*/ 1883936 w 4603109"/>
                  <a:gd name="connsiteY623" fmla="*/ 924402 h 924402"/>
                  <a:gd name="connsiteX624" fmla="*/ 1868796 w 4603109"/>
                  <a:gd name="connsiteY624" fmla="*/ 924402 h 924402"/>
                  <a:gd name="connsiteX625" fmla="*/ 1838732 w 4603109"/>
                  <a:gd name="connsiteY625" fmla="*/ 924402 h 924402"/>
                  <a:gd name="connsiteX626" fmla="*/ 1779774 w 4603109"/>
                  <a:gd name="connsiteY626" fmla="*/ 924402 h 924402"/>
                  <a:gd name="connsiteX627" fmla="*/ 1764668 w 4603109"/>
                  <a:gd name="connsiteY627" fmla="*/ 924402 h 924402"/>
                  <a:gd name="connsiteX628" fmla="*/ 1757499 w 4603109"/>
                  <a:gd name="connsiteY628" fmla="*/ 924402 h 924402"/>
                  <a:gd name="connsiteX629" fmla="*/ 1741027 w 4603109"/>
                  <a:gd name="connsiteY629" fmla="*/ 924402 h 924402"/>
                  <a:gd name="connsiteX630" fmla="*/ 1737552 w 4603109"/>
                  <a:gd name="connsiteY630" fmla="*/ 924402 h 924402"/>
                  <a:gd name="connsiteX631" fmla="*/ 1736094 w 4603109"/>
                  <a:gd name="connsiteY631" fmla="*/ 924402 h 924402"/>
                  <a:gd name="connsiteX632" fmla="*/ 1734603 w 4603109"/>
                  <a:gd name="connsiteY632" fmla="*/ 924402 h 924402"/>
                  <a:gd name="connsiteX633" fmla="*/ 1710963 w 4603109"/>
                  <a:gd name="connsiteY633" fmla="*/ 924402 h 924402"/>
                  <a:gd name="connsiteX634" fmla="*/ 1707488 w 4603109"/>
                  <a:gd name="connsiteY634" fmla="*/ 924402 h 924402"/>
                  <a:gd name="connsiteX635" fmla="*/ 1652509 w 4603109"/>
                  <a:gd name="connsiteY635" fmla="*/ 924402 h 924402"/>
                  <a:gd name="connsiteX636" fmla="*/ 1636899 w 4603109"/>
                  <a:gd name="connsiteY636" fmla="*/ 924402 h 924402"/>
                  <a:gd name="connsiteX637" fmla="*/ 1609783 w 4603109"/>
                  <a:gd name="connsiteY637" fmla="*/ 924402 h 924402"/>
                  <a:gd name="connsiteX638" fmla="*/ 1608325 w 4603109"/>
                  <a:gd name="connsiteY638" fmla="*/ 924402 h 924402"/>
                  <a:gd name="connsiteX639" fmla="*/ 1606834 w 4603109"/>
                  <a:gd name="connsiteY639" fmla="*/ 924402 h 924402"/>
                  <a:gd name="connsiteX640" fmla="*/ 1579719 w 4603109"/>
                  <a:gd name="connsiteY640" fmla="*/ 924402 h 924402"/>
                  <a:gd name="connsiteX641" fmla="*/ 1564612 w 4603109"/>
                  <a:gd name="connsiteY641" fmla="*/ 924402 h 924402"/>
                  <a:gd name="connsiteX642" fmla="*/ 1524740 w 4603109"/>
                  <a:gd name="connsiteY642" fmla="*/ 924402 h 924402"/>
                  <a:gd name="connsiteX643" fmla="*/ 1482518 w 4603109"/>
                  <a:gd name="connsiteY643" fmla="*/ 924402 h 924402"/>
                  <a:gd name="connsiteX644" fmla="*/ 1460483 w 4603109"/>
                  <a:gd name="connsiteY644" fmla="*/ 924402 h 924402"/>
                  <a:gd name="connsiteX645" fmla="*/ 1452454 w 4603109"/>
                  <a:gd name="connsiteY645" fmla="*/ 924402 h 924402"/>
                  <a:gd name="connsiteX646" fmla="*/ 1444011 w 4603109"/>
                  <a:gd name="connsiteY646" fmla="*/ 924402 h 924402"/>
                  <a:gd name="connsiteX647" fmla="*/ 1436843 w 4603109"/>
                  <a:gd name="connsiteY647" fmla="*/ 924402 h 924402"/>
                  <a:gd name="connsiteX648" fmla="*/ 1413947 w 4603109"/>
                  <a:gd name="connsiteY648" fmla="*/ 924402 h 924402"/>
                  <a:gd name="connsiteX649" fmla="*/ 1354749 w 4603109"/>
                  <a:gd name="connsiteY649" fmla="*/ 924402 h 924402"/>
                  <a:gd name="connsiteX650" fmla="*/ 1332714 w 4603109"/>
                  <a:gd name="connsiteY650" fmla="*/ 924402 h 924402"/>
                  <a:gd name="connsiteX651" fmla="*/ 1324685 w 4603109"/>
                  <a:gd name="connsiteY651" fmla="*/ 924402 h 924402"/>
                  <a:gd name="connsiteX652" fmla="*/ 1316242 w 4603109"/>
                  <a:gd name="connsiteY652" fmla="*/ 924402 h 924402"/>
                  <a:gd name="connsiteX653" fmla="*/ 1312767 w 4603109"/>
                  <a:gd name="connsiteY653" fmla="*/ 924402 h 924402"/>
                  <a:gd name="connsiteX654" fmla="*/ 1286178 w 4603109"/>
                  <a:gd name="connsiteY654" fmla="*/ 924402 h 924402"/>
                  <a:gd name="connsiteX655" fmla="*/ 1282703 w 4603109"/>
                  <a:gd name="connsiteY655" fmla="*/ 924402 h 924402"/>
                  <a:gd name="connsiteX656" fmla="*/ 1243956 w 4603109"/>
                  <a:gd name="connsiteY656" fmla="*/ 924402 h 924402"/>
                  <a:gd name="connsiteX657" fmla="*/ 1184998 w 4603109"/>
                  <a:gd name="connsiteY657" fmla="*/ 924402 h 924402"/>
                  <a:gd name="connsiteX658" fmla="*/ 1154934 w 4603109"/>
                  <a:gd name="connsiteY658" fmla="*/ 924402 h 924402"/>
                  <a:gd name="connsiteX659" fmla="*/ 1139828 w 4603109"/>
                  <a:gd name="connsiteY659" fmla="*/ 924402 h 924402"/>
                  <a:gd name="connsiteX660" fmla="*/ 1116187 w 4603109"/>
                  <a:gd name="connsiteY660" fmla="*/ 924402 h 924402"/>
                  <a:gd name="connsiteX661" fmla="*/ 1112712 w 4603109"/>
                  <a:gd name="connsiteY661" fmla="*/ 924402 h 924402"/>
                  <a:gd name="connsiteX662" fmla="*/ 1057734 w 4603109"/>
                  <a:gd name="connsiteY662" fmla="*/ 924402 h 924402"/>
                  <a:gd name="connsiteX663" fmla="*/ 1027669 w 4603109"/>
                  <a:gd name="connsiteY663" fmla="*/ 924402 h 924402"/>
                  <a:gd name="connsiteX664" fmla="*/ 1012059 w 4603109"/>
                  <a:gd name="connsiteY664" fmla="*/ 924402 h 924402"/>
                  <a:gd name="connsiteX665" fmla="*/ 984943 w 4603109"/>
                  <a:gd name="connsiteY665" fmla="*/ 924402 h 924402"/>
                  <a:gd name="connsiteX666" fmla="*/ 929965 w 4603109"/>
                  <a:gd name="connsiteY666" fmla="*/ 924402 h 924402"/>
                  <a:gd name="connsiteX667" fmla="*/ 899900 w 4603109"/>
                  <a:gd name="connsiteY667" fmla="*/ 924402 h 924402"/>
                  <a:gd name="connsiteX668" fmla="*/ 857678 w 4603109"/>
                  <a:gd name="connsiteY668" fmla="*/ 924402 h 924402"/>
                  <a:gd name="connsiteX669" fmla="*/ 819171 w 4603109"/>
                  <a:gd name="connsiteY669" fmla="*/ 924402 h 924402"/>
                  <a:gd name="connsiteX670" fmla="*/ 729909 w 4603109"/>
                  <a:gd name="connsiteY670" fmla="*/ 924402 h 924402"/>
                  <a:gd name="connsiteX671" fmla="*/ 691402 w 4603109"/>
                  <a:gd name="connsiteY671" fmla="*/ 924402 h 924402"/>
                  <a:gd name="connsiteX672" fmla="*/ 687927 w 4603109"/>
                  <a:gd name="connsiteY672" fmla="*/ 924402 h 924402"/>
                  <a:gd name="connsiteX673" fmla="*/ 560158 w 4603109"/>
                  <a:gd name="connsiteY673" fmla="*/ 924402 h 924402"/>
                  <a:gd name="connsiteX674" fmla="*/ 432894 w 4603109"/>
                  <a:gd name="connsiteY674" fmla="*/ 924402 h 924402"/>
                  <a:gd name="connsiteX675" fmla="*/ 305125 w 4603109"/>
                  <a:gd name="connsiteY675" fmla="*/ 924402 h 924402"/>
                  <a:gd name="connsiteX676" fmla="*/ 223202 w 4603109"/>
                  <a:gd name="connsiteY676" fmla="*/ 877348 h 924402"/>
                  <a:gd name="connsiteX677" fmla="*/ 10809 w 4603109"/>
                  <a:gd name="connsiteY677" fmla="*/ 509257 h 924402"/>
                  <a:gd name="connsiteX678" fmla="*/ 10809 w 4603109"/>
                  <a:gd name="connsiteY678" fmla="*/ 415146 h 924402"/>
                  <a:gd name="connsiteX679" fmla="*/ 223202 w 4603109"/>
                  <a:gd name="connsiteY679" fmla="*/ 47054 h 924402"/>
                  <a:gd name="connsiteX680" fmla="*/ 305125 w 4603109"/>
                  <a:gd name="connsiteY680" fmla="*/ 0 h 9244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  <a:cxn ang="0">
                    <a:pos x="connsiteX335" y="connsiteY335"/>
                  </a:cxn>
                  <a:cxn ang="0">
                    <a:pos x="connsiteX336" y="connsiteY336"/>
                  </a:cxn>
                  <a:cxn ang="0">
                    <a:pos x="connsiteX337" y="connsiteY337"/>
                  </a:cxn>
                  <a:cxn ang="0">
                    <a:pos x="connsiteX338" y="connsiteY338"/>
                  </a:cxn>
                  <a:cxn ang="0">
                    <a:pos x="connsiteX339" y="connsiteY339"/>
                  </a:cxn>
                  <a:cxn ang="0">
                    <a:pos x="connsiteX340" y="connsiteY340"/>
                  </a:cxn>
                  <a:cxn ang="0">
                    <a:pos x="connsiteX341" y="connsiteY341"/>
                  </a:cxn>
                  <a:cxn ang="0">
                    <a:pos x="connsiteX342" y="connsiteY342"/>
                  </a:cxn>
                  <a:cxn ang="0">
                    <a:pos x="connsiteX343" y="connsiteY343"/>
                  </a:cxn>
                  <a:cxn ang="0">
                    <a:pos x="connsiteX344" y="connsiteY344"/>
                  </a:cxn>
                  <a:cxn ang="0">
                    <a:pos x="connsiteX345" y="connsiteY345"/>
                  </a:cxn>
                  <a:cxn ang="0">
                    <a:pos x="connsiteX346" y="connsiteY346"/>
                  </a:cxn>
                  <a:cxn ang="0">
                    <a:pos x="connsiteX347" y="connsiteY347"/>
                  </a:cxn>
                  <a:cxn ang="0">
                    <a:pos x="connsiteX348" y="connsiteY348"/>
                  </a:cxn>
                  <a:cxn ang="0">
                    <a:pos x="connsiteX349" y="connsiteY349"/>
                  </a:cxn>
                  <a:cxn ang="0">
                    <a:pos x="connsiteX350" y="connsiteY350"/>
                  </a:cxn>
                  <a:cxn ang="0">
                    <a:pos x="connsiteX351" y="connsiteY351"/>
                  </a:cxn>
                  <a:cxn ang="0">
                    <a:pos x="connsiteX352" y="connsiteY352"/>
                  </a:cxn>
                  <a:cxn ang="0">
                    <a:pos x="connsiteX353" y="connsiteY353"/>
                  </a:cxn>
                  <a:cxn ang="0">
                    <a:pos x="connsiteX354" y="connsiteY354"/>
                  </a:cxn>
                  <a:cxn ang="0">
                    <a:pos x="connsiteX355" y="connsiteY355"/>
                  </a:cxn>
                  <a:cxn ang="0">
                    <a:pos x="connsiteX356" y="connsiteY356"/>
                  </a:cxn>
                  <a:cxn ang="0">
                    <a:pos x="connsiteX357" y="connsiteY357"/>
                  </a:cxn>
                  <a:cxn ang="0">
                    <a:pos x="connsiteX358" y="connsiteY358"/>
                  </a:cxn>
                  <a:cxn ang="0">
                    <a:pos x="connsiteX359" y="connsiteY359"/>
                  </a:cxn>
                  <a:cxn ang="0">
                    <a:pos x="connsiteX360" y="connsiteY360"/>
                  </a:cxn>
                  <a:cxn ang="0">
                    <a:pos x="connsiteX361" y="connsiteY361"/>
                  </a:cxn>
                  <a:cxn ang="0">
                    <a:pos x="connsiteX362" y="connsiteY362"/>
                  </a:cxn>
                  <a:cxn ang="0">
                    <a:pos x="connsiteX363" y="connsiteY363"/>
                  </a:cxn>
                  <a:cxn ang="0">
                    <a:pos x="connsiteX364" y="connsiteY364"/>
                  </a:cxn>
                  <a:cxn ang="0">
                    <a:pos x="connsiteX365" y="connsiteY365"/>
                  </a:cxn>
                  <a:cxn ang="0">
                    <a:pos x="connsiteX366" y="connsiteY366"/>
                  </a:cxn>
                  <a:cxn ang="0">
                    <a:pos x="connsiteX367" y="connsiteY367"/>
                  </a:cxn>
                  <a:cxn ang="0">
                    <a:pos x="connsiteX368" y="connsiteY368"/>
                  </a:cxn>
                  <a:cxn ang="0">
                    <a:pos x="connsiteX369" y="connsiteY369"/>
                  </a:cxn>
                  <a:cxn ang="0">
                    <a:pos x="connsiteX370" y="connsiteY370"/>
                  </a:cxn>
                  <a:cxn ang="0">
                    <a:pos x="connsiteX371" y="connsiteY371"/>
                  </a:cxn>
                  <a:cxn ang="0">
                    <a:pos x="connsiteX372" y="connsiteY372"/>
                  </a:cxn>
                  <a:cxn ang="0">
                    <a:pos x="connsiteX373" y="connsiteY373"/>
                  </a:cxn>
                  <a:cxn ang="0">
                    <a:pos x="connsiteX374" y="connsiteY374"/>
                  </a:cxn>
                  <a:cxn ang="0">
                    <a:pos x="connsiteX375" y="connsiteY375"/>
                  </a:cxn>
                  <a:cxn ang="0">
                    <a:pos x="connsiteX376" y="connsiteY376"/>
                  </a:cxn>
                  <a:cxn ang="0">
                    <a:pos x="connsiteX377" y="connsiteY377"/>
                  </a:cxn>
                  <a:cxn ang="0">
                    <a:pos x="connsiteX378" y="connsiteY378"/>
                  </a:cxn>
                  <a:cxn ang="0">
                    <a:pos x="connsiteX379" y="connsiteY379"/>
                  </a:cxn>
                  <a:cxn ang="0">
                    <a:pos x="connsiteX380" y="connsiteY380"/>
                  </a:cxn>
                  <a:cxn ang="0">
                    <a:pos x="connsiteX381" y="connsiteY381"/>
                  </a:cxn>
                  <a:cxn ang="0">
                    <a:pos x="connsiteX382" y="connsiteY382"/>
                  </a:cxn>
                  <a:cxn ang="0">
                    <a:pos x="connsiteX383" y="connsiteY383"/>
                  </a:cxn>
                  <a:cxn ang="0">
                    <a:pos x="connsiteX384" y="connsiteY384"/>
                  </a:cxn>
                  <a:cxn ang="0">
                    <a:pos x="connsiteX385" y="connsiteY385"/>
                  </a:cxn>
                  <a:cxn ang="0">
                    <a:pos x="connsiteX386" y="connsiteY386"/>
                  </a:cxn>
                  <a:cxn ang="0">
                    <a:pos x="connsiteX387" y="connsiteY387"/>
                  </a:cxn>
                  <a:cxn ang="0">
                    <a:pos x="connsiteX388" y="connsiteY388"/>
                  </a:cxn>
                  <a:cxn ang="0">
                    <a:pos x="connsiteX389" y="connsiteY389"/>
                  </a:cxn>
                  <a:cxn ang="0">
                    <a:pos x="connsiteX390" y="connsiteY390"/>
                  </a:cxn>
                  <a:cxn ang="0">
                    <a:pos x="connsiteX391" y="connsiteY391"/>
                  </a:cxn>
                  <a:cxn ang="0">
                    <a:pos x="connsiteX392" y="connsiteY392"/>
                  </a:cxn>
                  <a:cxn ang="0">
                    <a:pos x="connsiteX393" y="connsiteY393"/>
                  </a:cxn>
                  <a:cxn ang="0">
                    <a:pos x="connsiteX394" y="connsiteY394"/>
                  </a:cxn>
                  <a:cxn ang="0">
                    <a:pos x="connsiteX395" y="connsiteY395"/>
                  </a:cxn>
                  <a:cxn ang="0">
                    <a:pos x="connsiteX396" y="connsiteY396"/>
                  </a:cxn>
                  <a:cxn ang="0">
                    <a:pos x="connsiteX397" y="connsiteY397"/>
                  </a:cxn>
                  <a:cxn ang="0">
                    <a:pos x="connsiteX398" y="connsiteY398"/>
                  </a:cxn>
                  <a:cxn ang="0">
                    <a:pos x="connsiteX399" y="connsiteY399"/>
                  </a:cxn>
                  <a:cxn ang="0">
                    <a:pos x="connsiteX400" y="connsiteY400"/>
                  </a:cxn>
                  <a:cxn ang="0">
                    <a:pos x="connsiteX401" y="connsiteY401"/>
                  </a:cxn>
                  <a:cxn ang="0">
                    <a:pos x="connsiteX402" y="connsiteY402"/>
                  </a:cxn>
                  <a:cxn ang="0">
                    <a:pos x="connsiteX403" y="connsiteY403"/>
                  </a:cxn>
                  <a:cxn ang="0">
                    <a:pos x="connsiteX404" y="connsiteY404"/>
                  </a:cxn>
                  <a:cxn ang="0">
                    <a:pos x="connsiteX405" y="connsiteY405"/>
                  </a:cxn>
                  <a:cxn ang="0">
                    <a:pos x="connsiteX406" y="connsiteY406"/>
                  </a:cxn>
                  <a:cxn ang="0">
                    <a:pos x="connsiteX407" y="connsiteY407"/>
                  </a:cxn>
                  <a:cxn ang="0">
                    <a:pos x="connsiteX408" y="connsiteY408"/>
                  </a:cxn>
                  <a:cxn ang="0">
                    <a:pos x="connsiteX409" y="connsiteY409"/>
                  </a:cxn>
                  <a:cxn ang="0">
                    <a:pos x="connsiteX410" y="connsiteY410"/>
                  </a:cxn>
                  <a:cxn ang="0">
                    <a:pos x="connsiteX411" y="connsiteY411"/>
                  </a:cxn>
                  <a:cxn ang="0">
                    <a:pos x="connsiteX412" y="connsiteY412"/>
                  </a:cxn>
                  <a:cxn ang="0">
                    <a:pos x="connsiteX413" y="connsiteY413"/>
                  </a:cxn>
                  <a:cxn ang="0">
                    <a:pos x="connsiteX414" y="connsiteY414"/>
                  </a:cxn>
                  <a:cxn ang="0">
                    <a:pos x="connsiteX415" y="connsiteY415"/>
                  </a:cxn>
                  <a:cxn ang="0">
                    <a:pos x="connsiteX416" y="connsiteY416"/>
                  </a:cxn>
                  <a:cxn ang="0">
                    <a:pos x="connsiteX417" y="connsiteY417"/>
                  </a:cxn>
                  <a:cxn ang="0">
                    <a:pos x="connsiteX418" y="connsiteY418"/>
                  </a:cxn>
                  <a:cxn ang="0">
                    <a:pos x="connsiteX419" y="connsiteY419"/>
                  </a:cxn>
                  <a:cxn ang="0">
                    <a:pos x="connsiteX420" y="connsiteY420"/>
                  </a:cxn>
                  <a:cxn ang="0">
                    <a:pos x="connsiteX421" y="connsiteY421"/>
                  </a:cxn>
                  <a:cxn ang="0">
                    <a:pos x="connsiteX422" y="connsiteY422"/>
                  </a:cxn>
                  <a:cxn ang="0">
                    <a:pos x="connsiteX423" y="connsiteY423"/>
                  </a:cxn>
                  <a:cxn ang="0">
                    <a:pos x="connsiteX424" y="connsiteY424"/>
                  </a:cxn>
                  <a:cxn ang="0">
                    <a:pos x="connsiteX425" y="connsiteY425"/>
                  </a:cxn>
                  <a:cxn ang="0">
                    <a:pos x="connsiteX426" y="connsiteY426"/>
                  </a:cxn>
                  <a:cxn ang="0">
                    <a:pos x="connsiteX427" y="connsiteY427"/>
                  </a:cxn>
                  <a:cxn ang="0">
                    <a:pos x="connsiteX428" y="connsiteY428"/>
                  </a:cxn>
                  <a:cxn ang="0">
                    <a:pos x="connsiteX429" y="connsiteY429"/>
                  </a:cxn>
                  <a:cxn ang="0">
                    <a:pos x="connsiteX430" y="connsiteY430"/>
                  </a:cxn>
                  <a:cxn ang="0">
                    <a:pos x="connsiteX431" y="connsiteY431"/>
                  </a:cxn>
                  <a:cxn ang="0">
                    <a:pos x="connsiteX432" y="connsiteY432"/>
                  </a:cxn>
                  <a:cxn ang="0">
                    <a:pos x="connsiteX433" y="connsiteY433"/>
                  </a:cxn>
                  <a:cxn ang="0">
                    <a:pos x="connsiteX434" y="connsiteY434"/>
                  </a:cxn>
                  <a:cxn ang="0">
                    <a:pos x="connsiteX435" y="connsiteY435"/>
                  </a:cxn>
                  <a:cxn ang="0">
                    <a:pos x="connsiteX436" y="connsiteY436"/>
                  </a:cxn>
                  <a:cxn ang="0">
                    <a:pos x="connsiteX437" y="connsiteY437"/>
                  </a:cxn>
                  <a:cxn ang="0">
                    <a:pos x="connsiteX438" y="connsiteY438"/>
                  </a:cxn>
                  <a:cxn ang="0">
                    <a:pos x="connsiteX439" y="connsiteY439"/>
                  </a:cxn>
                  <a:cxn ang="0">
                    <a:pos x="connsiteX440" y="connsiteY440"/>
                  </a:cxn>
                  <a:cxn ang="0">
                    <a:pos x="connsiteX441" y="connsiteY441"/>
                  </a:cxn>
                  <a:cxn ang="0">
                    <a:pos x="connsiteX442" y="connsiteY442"/>
                  </a:cxn>
                  <a:cxn ang="0">
                    <a:pos x="connsiteX443" y="connsiteY443"/>
                  </a:cxn>
                  <a:cxn ang="0">
                    <a:pos x="connsiteX444" y="connsiteY444"/>
                  </a:cxn>
                  <a:cxn ang="0">
                    <a:pos x="connsiteX445" y="connsiteY445"/>
                  </a:cxn>
                  <a:cxn ang="0">
                    <a:pos x="connsiteX446" y="connsiteY446"/>
                  </a:cxn>
                  <a:cxn ang="0">
                    <a:pos x="connsiteX447" y="connsiteY447"/>
                  </a:cxn>
                  <a:cxn ang="0">
                    <a:pos x="connsiteX448" y="connsiteY448"/>
                  </a:cxn>
                  <a:cxn ang="0">
                    <a:pos x="connsiteX449" y="connsiteY449"/>
                  </a:cxn>
                  <a:cxn ang="0">
                    <a:pos x="connsiteX450" y="connsiteY450"/>
                  </a:cxn>
                  <a:cxn ang="0">
                    <a:pos x="connsiteX451" y="connsiteY451"/>
                  </a:cxn>
                  <a:cxn ang="0">
                    <a:pos x="connsiteX452" y="connsiteY452"/>
                  </a:cxn>
                  <a:cxn ang="0">
                    <a:pos x="connsiteX453" y="connsiteY453"/>
                  </a:cxn>
                  <a:cxn ang="0">
                    <a:pos x="connsiteX454" y="connsiteY454"/>
                  </a:cxn>
                  <a:cxn ang="0">
                    <a:pos x="connsiteX455" y="connsiteY455"/>
                  </a:cxn>
                  <a:cxn ang="0">
                    <a:pos x="connsiteX456" y="connsiteY456"/>
                  </a:cxn>
                  <a:cxn ang="0">
                    <a:pos x="connsiteX457" y="connsiteY457"/>
                  </a:cxn>
                  <a:cxn ang="0">
                    <a:pos x="connsiteX458" y="connsiteY458"/>
                  </a:cxn>
                  <a:cxn ang="0">
                    <a:pos x="connsiteX459" y="connsiteY459"/>
                  </a:cxn>
                  <a:cxn ang="0">
                    <a:pos x="connsiteX460" y="connsiteY460"/>
                  </a:cxn>
                  <a:cxn ang="0">
                    <a:pos x="connsiteX461" y="connsiteY461"/>
                  </a:cxn>
                  <a:cxn ang="0">
                    <a:pos x="connsiteX462" y="connsiteY462"/>
                  </a:cxn>
                  <a:cxn ang="0">
                    <a:pos x="connsiteX463" y="connsiteY463"/>
                  </a:cxn>
                  <a:cxn ang="0">
                    <a:pos x="connsiteX464" y="connsiteY464"/>
                  </a:cxn>
                  <a:cxn ang="0">
                    <a:pos x="connsiteX465" y="connsiteY465"/>
                  </a:cxn>
                  <a:cxn ang="0">
                    <a:pos x="connsiteX466" y="connsiteY466"/>
                  </a:cxn>
                  <a:cxn ang="0">
                    <a:pos x="connsiteX467" y="connsiteY467"/>
                  </a:cxn>
                  <a:cxn ang="0">
                    <a:pos x="connsiteX468" y="connsiteY468"/>
                  </a:cxn>
                  <a:cxn ang="0">
                    <a:pos x="connsiteX469" y="connsiteY469"/>
                  </a:cxn>
                  <a:cxn ang="0">
                    <a:pos x="connsiteX470" y="connsiteY470"/>
                  </a:cxn>
                  <a:cxn ang="0">
                    <a:pos x="connsiteX471" y="connsiteY471"/>
                  </a:cxn>
                  <a:cxn ang="0">
                    <a:pos x="connsiteX472" y="connsiteY472"/>
                  </a:cxn>
                  <a:cxn ang="0">
                    <a:pos x="connsiteX473" y="connsiteY473"/>
                  </a:cxn>
                  <a:cxn ang="0">
                    <a:pos x="connsiteX474" y="connsiteY474"/>
                  </a:cxn>
                  <a:cxn ang="0">
                    <a:pos x="connsiteX475" y="connsiteY475"/>
                  </a:cxn>
                  <a:cxn ang="0">
                    <a:pos x="connsiteX476" y="connsiteY476"/>
                  </a:cxn>
                  <a:cxn ang="0">
                    <a:pos x="connsiteX477" y="connsiteY477"/>
                  </a:cxn>
                  <a:cxn ang="0">
                    <a:pos x="connsiteX478" y="connsiteY478"/>
                  </a:cxn>
                  <a:cxn ang="0">
                    <a:pos x="connsiteX479" y="connsiteY479"/>
                  </a:cxn>
                  <a:cxn ang="0">
                    <a:pos x="connsiteX480" y="connsiteY480"/>
                  </a:cxn>
                  <a:cxn ang="0">
                    <a:pos x="connsiteX481" y="connsiteY481"/>
                  </a:cxn>
                  <a:cxn ang="0">
                    <a:pos x="connsiteX482" y="connsiteY482"/>
                  </a:cxn>
                  <a:cxn ang="0">
                    <a:pos x="connsiteX483" y="connsiteY483"/>
                  </a:cxn>
                  <a:cxn ang="0">
                    <a:pos x="connsiteX484" y="connsiteY484"/>
                  </a:cxn>
                  <a:cxn ang="0">
                    <a:pos x="connsiteX485" y="connsiteY485"/>
                  </a:cxn>
                  <a:cxn ang="0">
                    <a:pos x="connsiteX486" y="connsiteY486"/>
                  </a:cxn>
                  <a:cxn ang="0">
                    <a:pos x="connsiteX487" y="connsiteY487"/>
                  </a:cxn>
                  <a:cxn ang="0">
                    <a:pos x="connsiteX488" y="connsiteY488"/>
                  </a:cxn>
                  <a:cxn ang="0">
                    <a:pos x="connsiteX489" y="connsiteY489"/>
                  </a:cxn>
                  <a:cxn ang="0">
                    <a:pos x="connsiteX490" y="connsiteY490"/>
                  </a:cxn>
                  <a:cxn ang="0">
                    <a:pos x="connsiteX491" y="connsiteY491"/>
                  </a:cxn>
                  <a:cxn ang="0">
                    <a:pos x="connsiteX492" y="connsiteY492"/>
                  </a:cxn>
                  <a:cxn ang="0">
                    <a:pos x="connsiteX493" y="connsiteY493"/>
                  </a:cxn>
                  <a:cxn ang="0">
                    <a:pos x="connsiteX494" y="connsiteY494"/>
                  </a:cxn>
                  <a:cxn ang="0">
                    <a:pos x="connsiteX495" y="connsiteY495"/>
                  </a:cxn>
                  <a:cxn ang="0">
                    <a:pos x="connsiteX496" y="connsiteY496"/>
                  </a:cxn>
                  <a:cxn ang="0">
                    <a:pos x="connsiteX497" y="connsiteY497"/>
                  </a:cxn>
                  <a:cxn ang="0">
                    <a:pos x="connsiteX498" y="connsiteY498"/>
                  </a:cxn>
                  <a:cxn ang="0">
                    <a:pos x="connsiteX499" y="connsiteY499"/>
                  </a:cxn>
                  <a:cxn ang="0">
                    <a:pos x="connsiteX500" y="connsiteY500"/>
                  </a:cxn>
                  <a:cxn ang="0">
                    <a:pos x="connsiteX501" y="connsiteY501"/>
                  </a:cxn>
                  <a:cxn ang="0">
                    <a:pos x="connsiteX502" y="connsiteY502"/>
                  </a:cxn>
                  <a:cxn ang="0">
                    <a:pos x="connsiteX503" y="connsiteY503"/>
                  </a:cxn>
                  <a:cxn ang="0">
                    <a:pos x="connsiteX504" y="connsiteY504"/>
                  </a:cxn>
                  <a:cxn ang="0">
                    <a:pos x="connsiteX505" y="connsiteY505"/>
                  </a:cxn>
                  <a:cxn ang="0">
                    <a:pos x="connsiteX506" y="connsiteY506"/>
                  </a:cxn>
                  <a:cxn ang="0">
                    <a:pos x="connsiteX507" y="connsiteY507"/>
                  </a:cxn>
                  <a:cxn ang="0">
                    <a:pos x="connsiteX508" y="connsiteY508"/>
                  </a:cxn>
                  <a:cxn ang="0">
                    <a:pos x="connsiteX509" y="connsiteY509"/>
                  </a:cxn>
                  <a:cxn ang="0">
                    <a:pos x="connsiteX510" y="connsiteY510"/>
                  </a:cxn>
                  <a:cxn ang="0">
                    <a:pos x="connsiteX511" y="connsiteY511"/>
                  </a:cxn>
                  <a:cxn ang="0">
                    <a:pos x="connsiteX512" y="connsiteY512"/>
                  </a:cxn>
                  <a:cxn ang="0">
                    <a:pos x="connsiteX513" y="connsiteY513"/>
                  </a:cxn>
                  <a:cxn ang="0">
                    <a:pos x="connsiteX514" y="connsiteY514"/>
                  </a:cxn>
                  <a:cxn ang="0">
                    <a:pos x="connsiteX515" y="connsiteY515"/>
                  </a:cxn>
                  <a:cxn ang="0">
                    <a:pos x="connsiteX516" y="connsiteY516"/>
                  </a:cxn>
                  <a:cxn ang="0">
                    <a:pos x="connsiteX517" y="connsiteY517"/>
                  </a:cxn>
                  <a:cxn ang="0">
                    <a:pos x="connsiteX518" y="connsiteY518"/>
                  </a:cxn>
                  <a:cxn ang="0">
                    <a:pos x="connsiteX519" y="connsiteY519"/>
                  </a:cxn>
                  <a:cxn ang="0">
                    <a:pos x="connsiteX520" y="connsiteY520"/>
                  </a:cxn>
                  <a:cxn ang="0">
                    <a:pos x="connsiteX521" y="connsiteY521"/>
                  </a:cxn>
                  <a:cxn ang="0">
                    <a:pos x="connsiteX522" y="connsiteY522"/>
                  </a:cxn>
                  <a:cxn ang="0">
                    <a:pos x="connsiteX523" y="connsiteY523"/>
                  </a:cxn>
                  <a:cxn ang="0">
                    <a:pos x="connsiteX524" y="connsiteY524"/>
                  </a:cxn>
                  <a:cxn ang="0">
                    <a:pos x="connsiteX525" y="connsiteY525"/>
                  </a:cxn>
                  <a:cxn ang="0">
                    <a:pos x="connsiteX526" y="connsiteY526"/>
                  </a:cxn>
                  <a:cxn ang="0">
                    <a:pos x="connsiteX527" y="connsiteY527"/>
                  </a:cxn>
                  <a:cxn ang="0">
                    <a:pos x="connsiteX528" y="connsiteY528"/>
                  </a:cxn>
                  <a:cxn ang="0">
                    <a:pos x="connsiteX529" y="connsiteY529"/>
                  </a:cxn>
                  <a:cxn ang="0">
                    <a:pos x="connsiteX530" y="connsiteY530"/>
                  </a:cxn>
                  <a:cxn ang="0">
                    <a:pos x="connsiteX531" y="connsiteY531"/>
                  </a:cxn>
                  <a:cxn ang="0">
                    <a:pos x="connsiteX532" y="connsiteY532"/>
                  </a:cxn>
                  <a:cxn ang="0">
                    <a:pos x="connsiteX533" y="connsiteY533"/>
                  </a:cxn>
                  <a:cxn ang="0">
                    <a:pos x="connsiteX534" y="connsiteY534"/>
                  </a:cxn>
                  <a:cxn ang="0">
                    <a:pos x="connsiteX535" y="connsiteY535"/>
                  </a:cxn>
                  <a:cxn ang="0">
                    <a:pos x="connsiteX536" y="connsiteY536"/>
                  </a:cxn>
                  <a:cxn ang="0">
                    <a:pos x="connsiteX537" y="connsiteY537"/>
                  </a:cxn>
                  <a:cxn ang="0">
                    <a:pos x="connsiteX538" y="connsiteY538"/>
                  </a:cxn>
                  <a:cxn ang="0">
                    <a:pos x="connsiteX539" y="connsiteY539"/>
                  </a:cxn>
                  <a:cxn ang="0">
                    <a:pos x="connsiteX540" y="connsiteY540"/>
                  </a:cxn>
                  <a:cxn ang="0">
                    <a:pos x="connsiteX541" y="connsiteY541"/>
                  </a:cxn>
                  <a:cxn ang="0">
                    <a:pos x="connsiteX542" y="connsiteY542"/>
                  </a:cxn>
                  <a:cxn ang="0">
                    <a:pos x="connsiteX543" y="connsiteY543"/>
                  </a:cxn>
                  <a:cxn ang="0">
                    <a:pos x="connsiteX544" y="connsiteY544"/>
                  </a:cxn>
                  <a:cxn ang="0">
                    <a:pos x="connsiteX545" y="connsiteY545"/>
                  </a:cxn>
                  <a:cxn ang="0">
                    <a:pos x="connsiteX546" y="connsiteY546"/>
                  </a:cxn>
                  <a:cxn ang="0">
                    <a:pos x="connsiteX547" y="connsiteY547"/>
                  </a:cxn>
                  <a:cxn ang="0">
                    <a:pos x="connsiteX548" y="connsiteY548"/>
                  </a:cxn>
                  <a:cxn ang="0">
                    <a:pos x="connsiteX549" y="connsiteY549"/>
                  </a:cxn>
                  <a:cxn ang="0">
                    <a:pos x="connsiteX550" y="connsiteY550"/>
                  </a:cxn>
                  <a:cxn ang="0">
                    <a:pos x="connsiteX551" y="connsiteY551"/>
                  </a:cxn>
                  <a:cxn ang="0">
                    <a:pos x="connsiteX552" y="connsiteY552"/>
                  </a:cxn>
                  <a:cxn ang="0">
                    <a:pos x="connsiteX553" y="connsiteY553"/>
                  </a:cxn>
                  <a:cxn ang="0">
                    <a:pos x="connsiteX554" y="connsiteY554"/>
                  </a:cxn>
                  <a:cxn ang="0">
                    <a:pos x="connsiteX555" y="connsiteY555"/>
                  </a:cxn>
                  <a:cxn ang="0">
                    <a:pos x="connsiteX556" y="connsiteY556"/>
                  </a:cxn>
                  <a:cxn ang="0">
                    <a:pos x="connsiteX557" y="connsiteY557"/>
                  </a:cxn>
                  <a:cxn ang="0">
                    <a:pos x="connsiteX558" y="connsiteY558"/>
                  </a:cxn>
                  <a:cxn ang="0">
                    <a:pos x="connsiteX559" y="connsiteY559"/>
                  </a:cxn>
                  <a:cxn ang="0">
                    <a:pos x="connsiteX560" y="connsiteY560"/>
                  </a:cxn>
                  <a:cxn ang="0">
                    <a:pos x="connsiteX561" y="connsiteY561"/>
                  </a:cxn>
                  <a:cxn ang="0">
                    <a:pos x="connsiteX562" y="connsiteY562"/>
                  </a:cxn>
                  <a:cxn ang="0">
                    <a:pos x="connsiteX563" y="connsiteY563"/>
                  </a:cxn>
                  <a:cxn ang="0">
                    <a:pos x="connsiteX564" y="connsiteY564"/>
                  </a:cxn>
                  <a:cxn ang="0">
                    <a:pos x="connsiteX565" y="connsiteY565"/>
                  </a:cxn>
                  <a:cxn ang="0">
                    <a:pos x="connsiteX566" y="connsiteY566"/>
                  </a:cxn>
                  <a:cxn ang="0">
                    <a:pos x="connsiteX567" y="connsiteY567"/>
                  </a:cxn>
                  <a:cxn ang="0">
                    <a:pos x="connsiteX568" y="connsiteY568"/>
                  </a:cxn>
                  <a:cxn ang="0">
                    <a:pos x="connsiteX569" y="connsiteY569"/>
                  </a:cxn>
                  <a:cxn ang="0">
                    <a:pos x="connsiteX570" y="connsiteY570"/>
                  </a:cxn>
                  <a:cxn ang="0">
                    <a:pos x="connsiteX571" y="connsiteY571"/>
                  </a:cxn>
                  <a:cxn ang="0">
                    <a:pos x="connsiteX572" y="connsiteY572"/>
                  </a:cxn>
                  <a:cxn ang="0">
                    <a:pos x="connsiteX573" y="connsiteY573"/>
                  </a:cxn>
                  <a:cxn ang="0">
                    <a:pos x="connsiteX574" y="connsiteY574"/>
                  </a:cxn>
                  <a:cxn ang="0">
                    <a:pos x="connsiteX575" y="connsiteY575"/>
                  </a:cxn>
                  <a:cxn ang="0">
                    <a:pos x="connsiteX576" y="connsiteY576"/>
                  </a:cxn>
                  <a:cxn ang="0">
                    <a:pos x="connsiteX577" y="connsiteY577"/>
                  </a:cxn>
                  <a:cxn ang="0">
                    <a:pos x="connsiteX578" y="connsiteY578"/>
                  </a:cxn>
                  <a:cxn ang="0">
                    <a:pos x="connsiteX579" y="connsiteY579"/>
                  </a:cxn>
                  <a:cxn ang="0">
                    <a:pos x="connsiteX580" y="connsiteY580"/>
                  </a:cxn>
                  <a:cxn ang="0">
                    <a:pos x="connsiteX581" y="connsiteY581"/>
                  </a:cxn>
                  <a:cxn ang="0">
                    <a:pos x="connsiteX582" y="connsiteY582"/>
                  </a:cxn>
                  <a:cxn ang="0">
                    <a:pos x="connsiteX583" y="connsiteY583"/>
                  </a:cxn>
                  <a:cxn ang="0">
                    <a:pos x="connsiteX584" y="connsiteY584"/>
                  </a:cxn>
                  <a:cxn ang="0">
                    <a:pos x="connsiteX585" y="connsiteY585"/>
                  </a:cxn>
                  <a:cxn ang="0">
                    <a:pos x="connsiteX586" y="connsiteY586"/>
                  </a:cxn>
                  <a:cxn ang="0">
                    <a:pos x="connsiteX587" y="connsiteY587"/>
                  </a:cxn>
                  <a:cxn ang="0">
                    <a:pos x="connsiteX588" y="connsiteY588"/>
                  </a:cxn>
                  <a:cxn ang="0">
                    <a:pos x="connsiteX589" y="connsiteY589"/>
                  </a:cxn>
                  <a:cxn ang="0">
                    <a:pos x="connsiteX590" y="connsiteY590"/>
                  </a:cxn>
                  <a:cxn ang="0">
                    <a:pos x="connsiteX591" y="connsiteY591"/>
                  </a:cxn>
                  <a:cxn ang="0">
                    <a:pos x="connsiteX592" y="connsiteY592"/>
                  </a:cxn>
                  <a:cxn ang="0">
                    <a:pos x="connsiteX593" y="connsiteY593"/>
                  </a:cxn>
                  <a:cxn ang="0">
                    <a:pos x="connsiteX594" y="connsiteY594"/>
                  </a:cxn>
                  <a:cxn ang="0">
                    <a:pos x="connsiteX595" y="connsiteY595"/>
                  </a:cxn>
                  <a:cxn ang="0">
                    <a:pos x="connsiteX596" y="connsiteY596"/>
                  </a:cxn>
                  <a:cxn ang="0">
                    <a:pos x="connsiteX597" y="connsiteY597"/>
                  </a:cxn>
                  <a:cxn ang="0">
                    <a:pos x="connsiteX598" y="connsiteY598"/>
                  </a:cxn>
                  <a:cxn ang="0">
                    <a:pos x="connsiteX599" y="connsiteY599"/>
                  </a:cxn>
                  <a:cxn ang="0">
                    <a:pos x="connsiteX600" y="connsiteY600"/>
                  </a:cxn>
                  <a:cxn ang="0">
                    <a:pos x="connsiteX601" y="connsiteY601"/>
                  </a:cxn>
                  <a:cxn ang="0">
                    <a:pos x="connsiteX602" y="connsiteY602"/>
                  </a:cxn>
                  <a:cxn ang="0">
                    <a:pos x="connsiteX603" y="connsiteY603"/>
                  </a:cxn>
                  <a:cxn ang="0">
                    <a:pos x="connsiteX604" y="connsiteY604"/>
                  </a:cxn>
                  <a:cxn ang="0">
                    <a:pos x="connsiteX605" y="connsiteY605"/>
                  </a:cxn>
                  <a:cxn ang="0">
                    <a:pos x="connsiteX606" y="connsiteY606"/>
                  </a:cxn>
                  <a:cxn ang="0">
                    <a:pos x="connsiteX607" y="connsiteY607"/>
                  </a:cxn>
                  <a:cxn ang="0">
                    <a:pos x="connsiteX608" y="connsiteY608"/>
                  </a:cxn>
                  <a:cxn ang="0">
                    <a:pos x="connsiteX609" y="connsiteY609"/>
                  </a:cxn>
                  <a:cxn ang="0">
                    <a:pos x="connsiteX610" y="connsiteY610"/>
                  </a:cxn>
                  <a:cxn ang="0">
                    <a:pos x="connsiteX611" y="connsiteY611"/>
                  </a:cxn>
                  <a:cxn ang="0">
                    <a:pos x="connsiteX612" y="connsiteY612"/>
                  </a:cxn>
                  <a:cxn ang="0">
                    <a:pos x="connsiteX613" y="connsiteY613"/>
                  </a:cxn>
                  <a:cxn ang="0">
                    <a:pos x="connsiteX614" y="connsiteY614"/>
                  </a:cxn>
                  <a:cxn ang="0">
                    <a:pos x="connsiteX615" y="connsiteY615"/>
                  </a:cxn>
                  <a:cxn ang="0">
                    <a:pos x="connsiteX616" y="connsiteY616"/>
                  </a:cxn>
                  <a:cxn ang="0">
                    <a:pos x="connsiteX617" y="connsiteY617"/>
                  </a:cxn>
                  <a:cxn ang="0">
                    <a:pos x="connsiteX618" y="connsiteY618"/>
                  </a:cxn>
                  <a:cxn ang="0">
                    <a:pos x="connsiteX619" y="connsiteY619"/>
                  </a:cxn>
                  <a:cxn ang="0">
                    <a:pos x="connsiteX620" y="connsiteY620"/>
                  </a:cxn>
                  <a:cxn ang="0">
                    <a:pos x="connsiteX621" y="connsiteY621"/>
                  </a:cxn>
                  <a:cxn ang="0">
                    <a:pos x="connsiteX622" y="connsiteY622"/>
                  </a:cxn>
                  <a:cxn ang="0">
                    <a:pos x="connsiteX623" y="connsiteY623"/>
                  </a:cxn>
                  <a:cxn ang="0">
                    <a:pos x="connsiteX624" y="connsiteY624"/>
                  </a:cxn>
                  <a:cxn ang="0">
                    <a:pos x="connsiteX625" y="connsiteY625"/>
                  </a:cxn>
                  <a:cxn ang="0">
                    <a:pos x="connsiteX626" y="connsiteY626"/>
                  </a:cxn>
                  <a:cxn ang="0">
                    <a:pos x="connsiteX627" y="connsiteY627"/>
                  </a:cxn>
                  <a:cxn ang="0">
                    <a:pos x="connsiteX628" y="connsiteY628"/>
                  </a:cxn>
                  <a:cxn ang="0">
                    <a:pos x="connsiteX629" y="connsiteY629"/>
                  </a:cxn>
                  <a:cxn ang="0">
                    <a:pos x="connsiteX630" y="connsiteY630"/>
                  </a:cxn>
                  <a:cxn ang="0">
                    <a:pos x="connsiteX631" y="connsiteY631"/>
                  </a:cxn>
                  <a:cxn ang="0">
                    <a:pos x="connsiteX632" y="connsiteY632"/>
                  </a:cxn>
                  <a:cxn ang="0">
                    <a:pos x="connsiteX633" y="connsiteY633"/>
                  </a:cxn>
                  <a:cxn ang="0">
                    <a:pos x="connsiteX634" y="connsiteY634"/>
                  </a:cxn>
                  <a:cxn ang="0">
                    <a:pos x="connsiteX635" y="connsiteY635"/>
                  </a:cxn>
                  <a:cxn ang="0">
                    <a:pos x="connsiteX636" y="connsiteY636"/>
                  </a:cxn>
                  <a:cxn ang="0">
                    <a:pos x="connsiteX637" y="connsiteY637"/>
                  </a:cxn>
                  <a:cxn ang="0">
                    <a:pos x="connsiteX638" y="connsiteY638"/>
                  </a:cxn>
                  <a:cxn ang="0">
                    <a:pos x="connsiteX639" y="connsiteY639"/>
                  </a:cxn>
                  <a:cxn ang="0">
                    <a:pos x="connsiteX640" y="connsiteY640"/>
                  </a:cxn>
                  <a:cxn ang="0">
                    <a:pos x="connsiteX641" y="connsiteY641"/>
                  </a:cxn>
                  <a:cxn ang="0">
                    <a:pos x="connsiteX642" y="connsiteY642"/>
                  </a:cxn>
                  <a:cxn ang="0">
                    <a:pos x="connsiteX643" y="connsiteY643"/>
                  </a:cxn>
                  <a:cxn ang="0">
                    <a:pos x="connsiteX644" y="connsiteY644"/>
                  </a:cxn>
                  <a:cxn ang="0">
                    <a:pos x="connsiteX645" y="connsiteY645"/>
                  </a:cxn>
                  <a:cxn ang="0">
                    <a:pos x="connsiteX646" y="connsiteY646"/>
                  </a:cxn>
                  <a:cxn ang="0">
                    <a:pos x="connsiteX647" y="connsiteY647"/>
                  </a:cxn>
                  <a:cxn ang="0">
                    <a:pos x="connsiteX648" y="connsiteY648"/>
                  </a:cxn>
                  <a:cxn ang="0">
                    <a:pos x="connsiteX649" y="connsiteY649"/>
                  </a:cxn>
                  <a:cxn ang="0">
                    <a:pos x="connsiteX650" y="connsiteY650"/>
                  </a:cxn>
                  <a:cxn ang="0">
                    <a:pos x="connsiteX651" y="connsiteY651"/>
                  </a:cxn>
                  <a:cxn ang="0">
                    <a:pos x="connsiteX652" y="connsiteY652"/>
                  </a:cxn>
                  <a:cxn ang="0">
                    <a:pos x="connsiteX653" y="connsiteY653"/>
                  </a:cxn>
                  <a:cxn ang="0">
                    <a:pos x="connsiteX654" y="connsiteY654"/>
                  </a:cxn>
                  <a:cxn ang="0">
                    <a:pos x="connsiteX655" y="connsiteY655"/>
                  </a:cxn>
                  <a:cxn ang="0">
                    <a:pos x="connsiteX656" y="connsiteY656"/>
                  </a:cxn>
                  <a:cxn ang="0">
                    <a:pos x="connsiteX657" y="connsiteY657"/>
                  </a:cxn>
                  <a:cxn ang="0">
                    <a:pos x="connsiteX658" y="connsiteY658"/>
                  </a:cxn>
                  <a:cxn ang="0">
                    <a:pos x="connsiteX659" y="connsiteY659"/>
                  </a:cxn>
                  <a:cxn ang="0">
                    <a:pos x="connsiteX660" y="connsiteY660"/>
                  </a:cxn>
                  <a:cxn ang="0">
                    <a:pos x="connsiteX661" y="connsiteY661"/>
                  </a:cxn>
                  <a:cxn ang="0">
                    <a:pos x="connsiteX662" y="connsiteY662"/>
                  </a:cxn>
                  <a:cxn ang="0">
                    <a:pos x="connsiteX663" y="connsiteY663"/>
                  </a:cxn>
                  <a:cxn ang="0">
                    <a:pos x="connsiteX664" y="connsiteY664"/>
                  </a:cxn>
                  <a:cxn ang="0">
                    <a:pos x="connsiteX665" y="connsiteY665"/>
                  </a:cxn>
                  <a:cxn ang="0">
                    <a:pos x="connsiteX666" y="connsiteY666"/>
                  </a:cxn>
                  <a:cxn ang="0">
                    <a:pos x="connsiteX667" y="connsiteY667"/>
                  </a:cxn>
                  <a:cxn ang="0">
                    <a:pos x="connsiteX668" y="connsiteY668"/>
                  </a:cxn>
                  <a:cxn ang="0">
                    <a:pos x="connsiteX669" y="connsiteY669"/>
                  </a:cxn>
                  <a:cxn ang="0">
                    <a:pos x="connsiteX670" y="connsiteY670"/>
                  </a:cxn>
                  <a:cxn ang="0">
                    <a:pos x="connsiteX671" y="connsiteY671"/>
                  </a:cxn>
                  <a:cxn ang="0">
                    <a:pos x="connsiteX672" y="connsiteY672"/>
                  </a:cxn>
                  <a:cxn ang="0">
                    <a:pos x="connsiteX673" y="connsiteY673"/>
                  </a:cxn>
                  <a:cxn ang="0">
                    <a:pos x="connsiteX674" y="connsiteY674"/>
                  </a:cxn>
                  <a:cxn ang="0">
                    <a:pos x="connsiteX675" y="connsiteY675"/>
                  </a:cxn>
                  <a:cxn ang="0">
                    <a:pos x="connsiteX676" y="connsiteY676"/>
                  </a:cxn>
                  <a:cxn ang="0">
                    <a:pos x="connsiteX677" y="connsiteY677"/>
                  </a:cxn>
                  <a:cxn ang="0">
                    <a:pos x="connsiteX678" y="connsiteY678"/>
                  </a:cxn>
                  <a:cxn ang="0">
                    <a:pos x="connsiteX679" y="connsiteY679"/>
                  </a:cxn>
                  <a:cxn ang="0">
                    <a:pos x="connsiteX680" y="connsiteY680"/>
                  </a:cxn>
                </a:cxnLst>
                <a:rect l="l" t="t" r="r" b="b"/>
                <a:pathLst>
                  <a:path w="4603109" h="924402">
                    <a:moveTo>
                      <a:pt x="305125" y="0"/>
                    </a:moveTo>
                    <a:lnTo>
                      <a:pt x="432894" y="0"/>
                    </a:lnTo>
                    <a:lnTo>
                      <a:pt x="445336" y="0"/>
                    </a:lnTo>
                    <a:cubicBezTo>
                      <a:pt x="485989" y="0"/>
                      <a:pt x="520835" y="0"/>
                      <a:pt x="550703" y="0"/>
                    </a:cubicBezTo>
                    <a:lnTo>
                      <a:pt x="560158" y="0"/>
                    </a:lnTo>
                    <a:lnTo>
                      <a:pt x="573105" y="0"/>
                    </a:lnTo>
                    <a:lnTo>
                      <a:pt x="626202" y="0"/>
                    </a:lnTo>
                    <a:cubicBezTo>
                      <a:pt x="646943" y="0"/>
                      <a:pt x="663537" y="0"/>
                      <a:pt x="676811" y="0"/>
                    </a:cubicBezTo>
                    <a:lnTo>
                      <a:pt x="678472" y="0"/>
                    </a:lnTo>
                    <a:lnTo>
                      <a:pt x="687927" y="0"/>
                    </a:lnTo>
                    <a:lnTo>
                      <a:pt x="691402" y="0"/>
                    </a:lnTo>
                    <a:lnTo>
                      <a:pt x="700371" y="0"/>
                    </a:lnTo>
                    <a:lnTo>
                      <a:pt x="707508" y="0"/>
                    </a:lnTo>
                    <a:cubicBezTo>
                      <a:pt x="729909" y="0"/>
                      <a:pt x="729909" y="0"/>
                      <a:pt x="729909" y="0"/>
                    </a:cubicBezTo>
                    <a:lnTo>
                      <a:pt x="753971" y="0"/>
                    </a:lnTo>
                    <a:lnTo>
                      <a:pt x="804580" y="0"/>
                    </a:lnTo>
                    <a:lnTo>
                      <a:pt x="805737" y="0"/>
                    </a:lnTo>
                    <a:lnTo>
                      <a:pt x="819171" y="0"/>
                    </a:lnTo>
                    <a:lnTo>
                      <a:pt x="828140" y="0"/>
                    </a:lnTo>
                    <a:lnTo>
                      <a:pt x="831615" y="0"/>
                    </a:lnTo>
                    <a:lnTo>
                      <a:pt x="835277" y="0"/>
                    </a:lnTo>
                    <a:lnTo>
                      <a:pt x="857678" y="0"/>
                    </a:lnTo>
                    <a:lnTo>
                      <a:pt x="864889" y="0"/>
                    </a:lnTo>
                    <a:lnTo>
                      <a:pt x="899900" y="0"/>
                    </a:lnTo>
                    <a:lnTo>
                      <a:pt x="909341" y="0"/>
                    </a:lnTo>
                    <a:lnTo>
                      <a:pt x="929965" y="0"/>
                    </a:lnTo>
                    <a:lnTo>
                      <a:pt x="933506" y="0"/>
                    </a:lnTo>
                    <a:lnTo>
                      <a:pt x="936982" y="0"/>
                    </a:lnTo>
                    <a:lnTo>
                      <a:pt x="959384" y="0"/>
                    </a:lnTo>
                    <a:lnTo>
                      <a:pt x="962542" y="0"/>
                    </a:lnTo>
                    <a:lnTo>
                      <a:pt x="984943" y="0"/>
                    </a:lnTo>
                    <a:lnTo>
                      <a:pt x="992658" y="0"/>
                    </a:lnTo>
                    <a:lnTo>
                      <a:pt x="1012059" y="0"/>
                    </a:lnTo>
                    <a:lnTo>
                      <a:pt x="1012480" y="0"/>
                    </a:lnTo>
                    <a:lnTo>
                      <a:pt x="1027669" y="0"/>
                    </a:lnTo>
                    <a:lnTo>
                      <a:pt x="1037110" y="0"/>
                    </a:lnTo>
                    <a:lnTo>
                      <a:pt x="1040112" y="0"/>
                    </a:lnTo>
                    <a:lnTo>
                      <a:pt x="1057734" y="0"/>
                    </a:lnTo>
                    <a:lnTo>
                      <a:pt x="1064751" y="0"/>
                    </a:lnTo>
                    <a:lnTo>
                      <a:pt x="1070177" y="0"/>
                    </a:lnTo>
                    <a:lnTo>
                      <a:pt x="1072436" y="0"/>
                    </a:lnTo>
                    <a:lnTo>
                      <a:pt x="1090311" y="0"/>
                    </a:lnTo>
                    <a:lnTo>
                      <a:pt x="1110718" y="0"/>
                    </a:lnTo>
                    <a:lnTo>
                      <a:pt x="1112712" y="0"/>
                    </a:lnTo>
                    <a:lnTo>
                      <a:pt x="1116187" y="0"/>
                    </a:lnTo>
                    <a:lnTo>
                      <a:pt x="1139828" y="0"/>
                    </a:lnTo>
                    <a:lnTo>
                      <a:pt x="1140249" y="0"/>
                    </a:lnTo>
                    <a:lnTo>
                      <a:pt x="1145480" y="0"/>
                    </a:lnTo>
                    <a:lnTo>
                      <a:pt x="1152270" y="0"/>
                    </a:lnTo>
                    <a:lnTo>
                      <a:pt x="1154934" y="0"/>
                    </a:lnTo>
                    <a:lnTo>
                      <a:pt x="1167881" y="0"/>
                    </a:lnTo>
                    <a:lnTo>
                      <a:pt x="1175544" y="0"/>
                    </a:lnTo>
                    <a:lnTo>
                      <a:pt x="1184998" y="0"/>
                    </a:lnTo>
                    <a:lnTo>
                      <a:pt x="1197946" y="0"/>
                    </a:lnTo>
                    <a:lnTo>
                      <a:pt x="1200205" y="0"/>
                    </a:lnTo>
                    <a:lnTo>
                      <a:pt x="1220978" y="0"/>
                    </a:lnTo>
                    <a:lnTo>
                      <a:pt x="1238487" y="0"/>
                    </a:lnTo>
                    <a:lnTo>
                      <a:pt x="1243956" y="0"/>
                    </a:lnTo>
                    <a:lnTo>
                      <a:pt x="1251042" y="0"/>
                    </a:lnTo>
                    <a:lnTo>
                      <a:pt x="1257637" y="0"/>
                    </a:lnTo>
                    <a:lnTo>
                      <a:pt x="1271587" y="0"/>
                    </a:lnTo>
                    <a:lnTo>
                      <a:pt x="1273249" y="0"/>
                    </a:lnTo>
                    <a:lnTo>
                      <a:pt x="1280039" y="0"/>
                    </a:lnTo>
                    <a:lnTo>
                      <a:pt x="1282703" y="0"/>
                    </a:lnTo>
                    <a:lnTo>
                      <a:pt x="1286178" y="0"/>
                    </a:lnTo>
                    <a:lnTo>
                      <a:pt x="1295146" y="0"/>
                    </a:lnTo>
                    <a:lnTo>
                      <a:pt x="1301651" y="0"/>
                    </a:lnTo>
                    <a:lnTo>
                      <a:pt x="1302284" y="0"/>
                    </a:lnTo>
                    <a:lnTo>
                      <a:pt x="1303313" y="0"/>
                    </a:lnTo>
                    <a:lnTo>
                      <a:pt x="1312767" y="0"/>
                    </a:lnTo>
                    <a:lnTo>
                      <a:pt x="1316242" y="0"/>
                    </a:lnTo>
                    <a:lnTo>
                      <a:pt x="1321886" y="0"/>
                    </a:lnTo>
                    <a:lnTo>
                      <a:pt x="1324685" y="0"/>
                    </a:lnTo>
                    <a:lnTo>
                      <a:pt x="1325211" y="0"/>
                    </a:lnTo>
                    <a:lnTo>
                      <a:pt x="1332348" y="0"/>
                    </a:lnTo>
                    <a:lnTo>
                      <a:pt x="1332714" y="0"/>
                    </a:lnTo>
                    <a:lnTo>
                      <a:pt x="1333135" y="0"/>
                    </a:lnTo>
                    <a:lnTo>
                      <a:pt x="1348747" y="0"/>
                    </a:lnTo>
                    <a:lnTo>
                      <a:pt x="1354749" y="0"/>
                    </a:lnTo>
                    <a:lnTo>
                      <a:pt x="1378811" y="0"/>
                    </a:lnTo>
                    <a:lnTo>
                      <a:pt x="1383745" y="0"/>
                    </a:lnTo>
                    <a:lnTo>
                      <a:pt x="1385406" y="0"/>
                    </a:lnTo>
                    <a:lnTo>
                      <a:pt x="1399356" y="0"/>
                    </a:lnTo>
                    <a:lnTo>
                      <a:pt x="1400513" y="0"/>
                    </a:lnTo>
                    <a:lnTo>
                      <a:pt x="1413947" y="0"/>
                    </a:lnTo>
                    <a:lnTo>
                      <a:pt x="1414442" y="0"/>
                    </a:lnTo>
                    <a:lnTo>
                      <a:pt x="1422915" y="0"/>
                    </a:lnTo>
                    <a:lnTo>
                      <a:pt x="1426390" y="0"/>
                    </a:lnTo>
                    <a:lnTo>
                      <a:pt x="1429420" y="0"/>
                    </a:lnTo>
                    <a:lnTo>
                      <a:pt x="1430053" y="0"/>
                    </a:lnTo>
                    <a:lnTo>
                      <a:pt x="1430206" y="0"/>
                    </a:lnTo>
                    <a:lnTo>
                      <a:pt x="1430577" y="0"/>
                    </a:lnTo>
                    <a:lnTo>
                      <a:pt x="1436843" y="0"/>
                    </a:lnTo>
                    <a:lnTo>
                      <a:pt x="1444011" y="0"/>
                    </a:lnTo>
                    <a:lnTo>
                      <a:pt x="1449655" y="0"/>
                    </a:lnTo>
                    <a:lnTo>
                      <a:pt x="1452454" y="0"/>
                    </a:lnTo>
                    <a:lnTo>
                      <a:pt x="1452980" y="0"/>
                    </a:lnTo>
                    <a:lnTo>
                      <a:pt x="1456455" y="0"/>
                    </a:lnTo>
                    <a:lnTo>
                      <a:pt x="1459664" y="0"/>
                    </a:lnTo>
                    <a:lnTo>
                      <a:pt x="1460117" y="0"/>
                    </a:lnTo>
                    <a:lnTo>
                      <a:pt x="1460483" y="0"/>
                    </a:lnTo>
                    <a:lnTo>
                      <a:pt x="1460904" y="0"/>
                    </a:lnTo>
                    <a:lnTo>
                      <a:pt x="1472926" y="0"/>
                    </a:lnTo>
                    <a:lnTo>
                      <a:pt x="1482518" y="0"/>
                    </a:lnTo>
                    <a:lnTo>
                      <a:pt x="1489729" y="0"/>
                    </a:lnTo>
                    <a:lnTo>
                      <a:pt x="1504116" y="0"/>
                    </a:lnTo>
                    <a:lnTo>
                      <a:pt x="1511514" y="0"/>
                    </a:lnTo>
                    <a:lnTo>
                      <a:pt x="1524740" y="0"/>
                    </a:lnTo>
                    <a:lnTo>
                      <a:pt x="1528282" y="0"/>
                    </a:lnTo>
                    <a:lnTo>
                      <a:pt x="1531757" y="0"/>
                    </a:lnTo>
                    <a:lnTo>
                      <a:pt x="1534181" y="0"/>
                    </a:lnTo>
                    <a:lnTo>
                      <a:pt x="1542211" y="0"/>
                    </a:lnTo>
                    <a:lnTo>
                      <a:pt x="1554159" y="0"/>
                    </a:lnTo>
                    <a:lnTo>
                      <a:pt x="1557318" y="0"/>
                    </a:lnTo>
                    <a:lnTo>
                      <a:pt x="1557975" y="0"/>
                    </a:lnTo>
                    <a:lnTo>
                      <a:pt x="1558346" y="0"/>
                    </a:lnTo>
                    <a:lnTo>
                      <a:pt x="1561822" y="0"/>
                    </a:lnTo>
                    <a:lnTo>
                      <a:pt x="1564612" y="0"/>
                    </a:lnTo>
                    <a:lnTo>
                      <a:pt x="1566857" y="0"/>
                    </a:lnTo>
                    <a:lnTo>
                      <a:pt x="1576919" y="0"/>
                    </a:lnTo>
                    <a:lnTo>
                      <a:pt x="1579719" y="0"/>
                    </a:lnTo>
                    <a:lnTo>
                      <a:pt x="1584224" y="0"/>
                    </a:lnTo>
                    <a:lnTo>
                      <a:pt x="1587382" y="0"/>
                    </a:lnTo>
                    <a:lnTo>
                      <a:pt x="1587433" y="0"/>
                    </a:lnTo>
                    <a:lnTo>
                      <a:pt x="1600695" y="0"/>
                    </a:lnTo>
                    <a:lnTo>
                      <a:pt x="1606834" y="0"/>
                    </a:lnTo>
                    <a:lnTo>
                      <a:pt x="1607256" y="0"/>
                    </a:lnTo>
                    <a:lnTo>
                      <a:pt x="1608325" y="0"/>
                    </a:lnTo>
                    <a:lnTo>
                      <a:pt x="1609783" y="0"/>
                    </a:lnTo>
                    <a:lnTo>
                      <a:pt x="1617498" y="0"/>
                    </a:lnTo>
                    <a:lnTo>
                      <a:pt x="1631885" y="0"/>
                    </a:lnTo>
                    <a:lnTo>
                      <a:pt x="1636899" y="0"/>
                    </a:lnTo>
                    <a:lnTo>
                      <a:pt x="1637320" y="0"/>
                    </a:lnTo>
                    <a:lnTo>
                      <a:pt x="1637445" y="0"/>
                    </a:lnTo>
                    <a:lnTo>
                      <a:pt x="1652509" y="0"/>
                    </a:lnTo>
                    <a:lnTo>
                      <a:pt x="1659526" y="0"/>
                    </a:lnTo>
                    <a:lnTo>
                      <a:pt x="1661950" y="0"/>
                    </a:lnTo>
                    <a:lnTo>
                      <a:pt x="1664952" y="0"/>
                    </a:lnTo>
                    <a:lnTo>
                      <a:pt x="1667212" y="0"/>
                    </a:lnTo>
                    <a:lnTo>
                      <a:pt x="1685087" y="0"/>
                    </a:lnTo>
                    <a:lnTo>
                      <a:pt x="1689591" y="0"/>
                    </a:lnTo>
                    <a:lnTo>
                      <a:pt x="1694626" y="0"/>
                    </a:lnTo>
                    <a:lnTo>
                      <a:pt x="1697276" y="0"/>
                    </a:lnTo>
                    <a:lnTo>
                      <a:pt x="1698000" y="0"/>
                    </a:lnTo>
                    <a:lnTo>
                      <a:pt x="1704688" y="0"/>
                    </a:lnTo>
                    <a:lnTo>
                      <a:pt x="1707488" y="0"/>
                    </a:lnTo>
                    <a:lnTo>
                      <a:pt x="1710963" y="0"/>
                    </a:lnTo>
                    <a:lnTo>
                      <a:pt x="1715151" y="0"/>
                    </a:lnTo>
                    <a:lnTo>
                      <a:pt x="1721928" y="0"/>
                    </a:lnTo>
                    <a:lnTo>
                      <a:pt x="1734603" y="0"/>
                    </a:lnTo>
                    <a:lnTo>
                      <a:pt x="1735025" y="0"/>
                    </a:lnTo>
                    <a:lnTo>
                      <a:pt x="1735558" y="0"/>
                    </a:lnTo>
                    <a:lnTo>
                      <a:pt x="1736094" y="0"/>
                    </a:lnTo>
                    <a:lnTo>
                      <a:pt x="1737552" y="0"/>
                    </a:lnTo>
                    <a:lnTo>
                      <a:pt x="1741027" y="0"/>
                    </a:lnTo>
                    <a:lnTo>
                      <a:pt x="1747046" y="0"/>
                    </a:lnTo>
                    <a:lnTo>
                      <a:pt x="1748537" y="0"/>
                    </a:lnTo>
                    <a:lnTo>
                      <a:pt x="1753052" y="0"/>
                    </a:lnTo>
                    <a:lnTo>
                      <a:pt x="1757499" y="0"/>
                    </a:lnTo>
                    <a:lnTo>
                      <a:pt x="1764668" y="0"/>
                    </a:lnTo>
                    <a:lnTo>
                      <a:pt x="1765089" y="0"/>
                    </a:lnTo>
                    <a:lnTo>
                      <a:pt x="1765214" y="0"/>
                    </a:lnTo>
                    <a:lnTo>
                      <a:pt x="1770320" y="0"/>
                    </a:lnTo>
                    <a:lnTo>
                      <a:pt x="1777110" y="0"/>
                    </a:lnTo>
                    <a:lnTo>
                      <a:pt x="1779774" y="0"/>
                    </a:lnTo>
                    <a:lnTo>
                      <a:pt x="1792721" y="0"/>
                    </a:lnTo>
                    <a:lnTo>
                      <a:pt x="1794981" y="0"/>
                    </a:lnTo>
                    <a:lnTo>
                      <a:pt x="1825045" y="0"/>
                    </a:lnTo>
                    <a:lnTo>
                      <a:pt x="1825769" y="0"/>
                    </a:lnTo>
                    <a:lnTo>
                      <a:pt x="1838732" y="0"/>
                    </a:lnTo>
                    <a:lnTo>
                      <a:pt x="1845818" y="0"/>
                    </a:lnTo>
                    <a:lnTo>
                      <a:pt x="1849697" y="0"/>
                    </a:lnTo>
                    <a:lnTo>
                      <a:pt x="1852412" y="0"/>
                    </a:lnTo>
                    <a:lnTo>
                      <a:pt x="1853903" y="0"/>
                    </a:lnTo>
                    <a:lnTo>
                      <a:pt x="1863327" y="0"/>
                    </a:lnTo>
                    <a:lnTo>
                      <a:pt x="1868796" y="0"/>
                    </a:lnTo>
                    <a:lnTo>
                      <a:pt x="1874815" y="0"/>
                    </a:lnTo>
                    <a:lnTo>
                      <a:pt x="1876306" y="0"/>
                    </a:lnTo>
                    <a:lnTo>
                      <a:pt x="1880821" y="0"/>
                    </a:lnTo>
                    <a:lnTo>
                      <a:pt x="1882477" y="0"/>
                    </a:lnTo>
                    <a:lnTo>
                      <a:pt x="1883936" y="0"/>
                    </a:lnTo>
                    <a:lnTo>
                      <a:pt x="1885268" y="0"/>
                    </a:lnTo>
                    <a:lnTo>
                      <a:pt x="1896427" y="0"/>
                    </a:lnTo>
                    <a:lnTo>
                      <a:pt x="1898089" y="0"/>
                    </a:lnTo>
                    <a:lnTo>
                      <a:pt x="1904879" y="0"/>
                    </a:lnTo>
                    <a:lnTo>
                      <a:pt x="1907543" y="0"/>
                    </a:lnTo>
                    <a:lnTo>
                      <a:pt x="1911018" y="0"/>
                    </a:lnTo>
                    <a:lnTo>
                      <a:pt x="1919986" y="0"/>
                    </a:lnTo>
                    <a:lnTo>
                      <a:pt x="1927124" y="0"/>
                    </a:lnTo>
                    <a:lnTo>
                      <a:pt x="1927489" y="0"/>
                    </a:lnTo>
                    <a:lnTo>
                      <a:pt x="1927911" y="0"/>
                    </a:lnTo>
                    <a:lnTo>
                      <a:pt x="1929402" y="0"/>
                    </a:lnTo>
                    <a:lnTo>
                      <a:pt x="1946726" y="0"/>
                    </a:lnTo>
                    <a:lnTo>
                      <a:pt x="1949525" y="0"/>
                    </a:lnTo>
                    <a:lnTo>
                      <a:pt x="1957554" y="0"/>
                    </a:lnTo>
                    <a:lnTo>
                      <a:pt x="1957975" y="0"/>
                    </a:lnTo>
                    <a:lnTo>
                      <a:pt x="1973587" y="0"/>
                    </a:lnTo>
                    <a:lnTo>
                      <a:pt x="1978520" y="0"/>
                    </a:lnTo>
                    <a:lnTo>
                      <a:pt x="1980012" y="0"/>
                    </a:lnTo>
                    <a:lnTo>
                      <a:pt x="1980181" y="0"/>
                    </a:lnTo>
                    <a:lnTo>
                      <a:pt x="1981672" y="0"/>
                    </a:lnTo>
                    <a:lnTo>
                      <a:pt x="2008585" y="0"/>
                    </a:lnTo>
                    <a:lnTo>
                      <a:pt x="2009218" y="0"/>
                    </a:lnTo>
                    <a:lnTo>
                      <a:pt x="2010246" y="0"/>
                    </a:lnTo>
                    <a:lnTo>
                      <a:pt x="2010709" y="0"/>
                    </a:lnTo>
                    <a:lnTo>
                      <a:pt x="2011705" y="0"/>
                    </a:lnTo>
                    <a:lnTo>
                      <a:pt x="2024147" y="0"/>
                    </a:lnTo>
                    <a:lnTo>
                      <a:pt x="2024196" y="0"/>
                    </a:lnTo>
                    <a:lnTo>
                      <a:pt x="2024981" y="0"/>
                    </a:lnTo>
                    <a:lnTo>
                      <a:pt x="2025353" y="0"/>
                    </a:lnTo>
                    <a:lnTo>
                      <a:pt x="2026473" y="0"/>
                    </a:lnTo>
                    <a:lnTo>
                      <a:pt x="2031619" y="0"/>
                    </a:lnTo>
                    <a:lnTo>
                      <a:pt x="2033110" y="0"/>
                    </a:lnTo>
                    <a:lnTo>
                      <a:pt x="2038787" y="0"/>
                    </a:lnTo>
                    <a:lnTo>
                      <a:pt x="2039282" y="0"/>
                    </a:lnTo>
                    <a:lnTo>
                      <a:pt x="2047755" y="0"/>
                    </a:lnTo>
                    <a:lnTo>
                      <a:pt x="2051230" y="0"/>
                    </a:lnTo>
                    <a:lnTo>
                      <a:pt x="2054893" y="0"/>
                    </a:lnTo>
                    <a:lnTo>
                      <a:pt x="2055046" y="0"/>
                    </a:lnTo>
                    <a:lnTo>
                      <a:pt x="2055258" y="0"/>
                    </a:lnTo>
                    <a:lnTo>
                      <a:pt x="2055680" y="0"/>
                    </a:lnTo>
                    <a:lnTo>
                      <a:pt x="2057171" y="0"/>
                    </a:lnTo>
                    <a:lnTo>
                      <a:pt x="2061683" y="0"/>
                    </a:lnTo>
                    <a:lnTo>
                      <a:pt x="2067702" y="0"/>
                    </a:lnTo>
                    <a:lnTo>
                      <a:pt x="2074495" y="0"/>
                    </a:lnTo>
                    <a:lnTo>
                      <a:pt x="2077294" y="0"/>
                    </a:lnTo>
                    <a:lnTo>
                      <a:pt x="2084504" y="0"/>
                    </a:lnTo>
                    <a:lnTo>
                      <a:pt x="2085323" y="0"/>
                    </a:lnTo>
                    <a:lnTo>
                      <a:pt x="2085744" y="0"/>
                    </a:lnTo>
                    <a:lnTo>
                      <a:pt x="2097766" y="0"/>
                    </a:lnTo>
                    <a:lnTo>
                      <a:pt x="2106289" y="0"/>
                    </a:lnTo>
                    <a:lnTo>
                      <a:pt x="2107781" y="0"/>
                    </a:lnTo>
                    <a:lnTo>
                      <a:pt x="2128956" y="0"/>
                    </a:lnTo>
                    <a:lnTo>
                      <a:pt x="2129514" y="0"/>
                    </a:lnTo>
                    <a:lnTo>
                      <a:pt x="2136354" y="0"/>
                    </a:lnTo>
                    <a:lnTo>
                      <a:pt x="2136987" y="0"/>
                    </a:lnTo>
                    <a:lnTo>
                      <a:pt x="2138478" y="0"/>
                    </a:lnTo>
                    <a:lnTo>
                      <a:pt x="2151916" y="0"/>
                    </a:lnTo>
                    <a:lnTo>
                      <a:pt x="2152750" y="0"/>
                    </a:lnTo>
                    <a:lnTo>
                      <a:pt x="2153122" y="0"/>
                    </a:lnTo>
                    <a:lnTo>
                      <a:pt x="2154242" y="0"/>
                    </a:lnTo>
                    <a:lnTo>
                      <a:pt x="2156597" y="0"/>
                    </a:lnTo>
                    <a:lnTo>
                      <a:pt x="2159388" y="0"/>
                    </a:lnTo>
                    <a:lnTo>
                      <a:pt x="2160879" y="0"/>
                    </a:lnTo>
                    <a:lnTo>
                      <a:pt x="2161633" y="0"/>
                    </a:lnTo>
                    <a:lnTo>
                      <a:pt x="2167051" y="0"/>
                    </a:lnTo>
                    <a:lnTo>
                      <a:pt x="2178999" y="0"/>
                    </a:lnTo>
                    <a:lnTo>
                      <a:pt x="2182158" y="0"/>
                    </a:lnTo>
                    <a:lnTo>
                      <a:pt x="2182815" y="0"/>
                    </a:lnTo>
                    <a:lnTo>
                      <a:pt x="2188666" y="0"/>
                    </a:lnTo>
                    <a:lnTo>
                      <a:pt x="2189452" y="0"/>
                    </a:lnTo>
                    <a:lnTo>
                      <a:pt x="2191697" y="0"/>
                    </a:lnTo>
                    <a:lnTo>
                      <a:pt x="2195471" y="0"/>
                    </a:lnTo>
                    <a:lnTo>
                      <a:pt x="2201759" y="0"/>
                    </a:lnTo>
                    <a:lnTo>
                      <a:pt x="2203100" y="0"/>
                    </a:lnTo>
                    <a:lnTo>
                      <a:pt x="2204559" y="0"/>
                    </a:lnTo>
                    <a:lnTo>
                      <a:pt x="2204591" y="0"/>
                    </a:lnTo>
                    <a:lnTo>
                      <a:pt x="2212273" y="0"/>
                    </a:lnTo>
                    <a:lnTo>
                      <a:pt x="2225535" y="0"/>
                    </a:lnTo>
                    <a:lnTo>
                      <a:pt x="2231674" y="0"/>
                    </a:lnTo>
                    <a:lnTo>
                      <a:pt x="2232096" y="0"/>
                    </a:lnTo>
                    <a:lnTo>
                      <a:pt x="2232220" y="0"/>
                    </a:lnTo>
                    <a:lnTo>
                      <a:pt x="2233118" y="0"/>
                    </a:lnTo>
                    <a:lnTo>
                      <a:pt x="2233165" y="0"/>
                    </a:lnTo>
                    <a:lnTo>
                      <a:pt x="2256725" y="0"/>
                    </a:lnTo>
                    <a:lnTo>
                      <a:pt x="2257283" y="0"/>
                    </a:lnTo>
                    <a:lnTo>
                      <a:pt x="2262285" y="0"/>
                    </a:lnTo>
                    <a:lnTo>
                      <a:pt x="2284366" y="0"/>
                    </a:lnTo>
                    <a:lnTo>
                      <a:pt x="2289402" y="0"/>
                    </a:lnTo>
                    <a:lnTo>
                      <a:pt x="2292052" y="0"/>
                    </a:lnTo>
                    <a:lnTo>
                      <a:pt x="2299271" y="0"/>
                    </a:lnTo>
                    <a:lnTo>
                      <a:pt x="2308721" y="0"/>
                    </a:lnTo>
                    <a:lnTo>
                      <a:pt x="2309927" y="0"/>
                    </a:lnTo>
                    <a:lnTo>
                      <a:pt x="2316435" y="0"/>
                    </a:lnTo>
                    <a:lnTo>
                      <a:pt x="2316703" y="0"/>
                    </a:lnTo>
                    <a:lnTo>
                      <a:pt x="2319466" y="0"/>
                    </a:lnTo>
                    <a:lnTo>
                      <a:pt x="2322840" y="0"/>
                    </a:lnTo>
                    <a:lnTo>
                      <a:pt x="2329528" y="0"/>
                    </a:lnTo>
                    <a:lnTo>
                      <a:pt x="2330869" y="0"/>
                    </a:lnTo>
                    <a:lnTo>
                      <a:pt x="2332328" y="0"/>
                    </a:lnTo>
                    <a:lnTo>
                      <a:pt x="2332360" y="0"/>
                    </a:lnTo>
                    <a:lnTo>
                      <a:pt x="2335803" y="0"/>
                    </a:lnTo>
                    <a:lnTo>
                      <a:pt x="2343312" y="0"/>
                    </a:lnTo>
                    <a:lnTo>
                      <a:pt x="2344804" y="0"/>
                    </a:lnTo>
                    <a:lnTo>
                      <a:pt x="2346768" y="0"/>
                    </a:lnTo>
                    <a:lnTo>
                      <a:pt x="2347827" y="0"/>
                    </a:lnTo>
                    <a:lnTo>
                      <a:pt x="2352274" y="0"/>
                    </a:lnTo>
                    <a:lnTo>
                      <a:pt x="2359443" y="0"/>
                    </a:lnTo>
                    <a:lnTo>
                      <a:pt x="2359865" y="0"/>
                    </a:lnTo>
                    <a:lnTo>
                      <a:pt x="2359989" y="0"/>
                    </a:lnTo>
                    <a:lnTo>
                      <a:pt x="2360887" y="0"/>
                    </a:lnTo>
                    <a:lnTo>
                      <a:pt x="2360934" y="0"/>
                    </a:lnTo>
                    <a:lnTo>
                      <a:pt x="2371886" y="0"/>
                    </a:lnTo>
                    <a:lnTo>
                      <a:pt x="2373377" y="0"/>
                    </a:lnTo>
                    <a:lnTo>
                      <a:pt x="2377892" y="0"/>
                    </a:lnTo>
                    <a:cubicBezTo>
                      <a:pt x="2382339" y="0"/>
                      <a:pt x="2382339" y="0"/>
                      <a:pt x="2382339" y="0"/>
                    </a:cubicBezTo>
                    <a:lnTo>
                      <a:pt x="2390054" y="0"/>
                    </a:lnTo>
                    <a:lnTo>
                      <a:pt x="2419821" y="0"/>
                    </a:lnTo>
                    <a:lnTo>
                      <a:pt x="2427040" y="0"/>
                    </a:lnTo>
                    <a:lnTo>
                      <a:pt x="2436490" y="0"/>
                    </a:lnTo>
                    <a:lnTo>
                      <a:pt x="2444472" y="0"/>
                    </a:lnTo>
                    <a:lnTo>
                      <a:pt x="2448678" y="0"/>
                    </a:lnTo>
                    <a:lnTo>
                      <a:pt x="2450171" y="0"/>
                    </a:lnTo>
                    <a:lnTo>
                      <a:pt x="2450609" y="0"/>
                    </a:lnTo>
                    <a:lnTo>
                      <a:pt x="2463572" y="0"/>
                    </a:lnTo>
                    <a:lnTo>
                      <a:pt x="2471081" y="0"/>
                    </a:lnTo>
                    <a:lnTo>
                      <a:pt x="2472573" y="0"/>
                    </a:lnTo>
                    <a:lnTo>
                      <a:pt x="2474537" y="0"/>
                    </a:lnTo>
                    <a:lnTo>
                      <a:pt x="2475596" y="0"/>
                    </a:lnTo>
                    <a:lnTo>
                      <a:pt x="2477252" y="0"/>
                    </a:lnTo>
                    <a:lnTo>
                      <a:pt x="2478712" y="0"/>
                    </a:lnTo>
                    <a:lnTo>
                      <a:pt x="2478743" y="0"/>
                    </a:lnTo>
                    <a:lnTo>
                      <a:pt x="2480043" y="0"/>
                    </a:lnTo>
                    <a:lnTo>
                      <a:pt x="2499655" y="0"/>
                    </a:lnTo>
                    <a:lnTo>
                      <a:pt x="2501146" y="0"/>
                    </a:lnTo>
                    <a:lnTo>
                      <a:pt x="2505661" y="0"/>
                    </a:lnTo>
                    <a:lnTo>
                      <a:pt x="2508776" y="0"/>
                    </a:lnTo>
                    <a:lnTo>
                      <a:pt x="2510108" y="0"/>
                    </a:lnTo>
                    <a:lnTo>
                      <a:pt x="2524178" y="0"/>
                    </a:lnTo>
                    <a:lnTo>
                      <a:pt x="2525248" y="0"/>
                    </a:lnTo>
                    <a:lnTo>
                      <a:pt x="2525669" y="0"/>
                    </a:lnTo>
                    <a:lnTo>
                      <a:pt x="2552329" y="0"/>
                    </a:lnTo>
                    <a:lnTo>
                      <a:pt x="2552751" y="0"/>
                    </a:lnTo>
                    <a:lnTo>
                      <a:pt x="2554242" y="0"/>
                    </a:lnTo>
                    <a:lnTo>
                      <a:pt x="2574787" y="0"/>
                    </a:lnTo>
                    <a:lnTo>
                      <a:pt x="2576279" y="0"/>
                    </a:lnTo>
                    <a:lnTo>
                      <a:pt x="2576447" y="0"/>
                    </a:lnTo>
                    <a:lnTo>
                      <a:pt x="2577940" y="0"/>
                    </a:lnTo>
                    <a:lnTo>
                      <a:pt x="2603360" y="0"/>
                    </a:lnTo>
                    <a:lnTo>
                      <a:pt x="2604852" y="0"/>
                    </a:lnTo>
                    <a:lnTo>
                      <a:pt x="2605021" y="0"/>
                    </a:lnTo>
                    <a:lnTo>
                      <a:pt x="2605484" y="0"/>
                    </a:lnTo>
                    <a:lnTo>
                      <a:pt x="2606481" y="0"/>
                    </a:lnTo>
                    <a:lnTo>
                      <a:pt x="2606512" y="0"/>
                    </a:lnTo>
                    <a:lnTo>
                      <a:pt x="2606976" y="0"/>
                    </a:lnTo>
                    <a:lnTo>
                      <a:pt x="2618923" y="0"/>
                    </a:lnTo>
                    <a:lnTo>
                      <a:pt x="2621248" y="0"/>
                    </a:lnTo>
                    <a:lnTo>
                      <a:pt x="2622740" y="0"/>
                    </a:lnTo>
                    <a:lnTo>
                      <a:pt x="2627885" y="0"/>
                    </a:lnTo>
                    <a:lnTo>
                      <a:pt x="2629377" y="0"/>
                    </a:lnTo>
                    <a:lnTo>
                      <a:pt x="2634058" y="0"/>
                    </a:lnTo>
                    <a:lnTo>
                      <a:pt x="2635549" y="0"/>
                    </a:lnTo>
                    <a:lnTo>
                      <a:pt x="2636545" y="0"/>
                    </a:lnTo>
                    <a:lnTo>
                      <a:pt x="2648987" y="0"/>
                    </a:lnTo>
                    <a:lnTo>
                      <a:pt x="2649821" y="0"/>
                    </a:lnTo>
                    <a:lnTo>
                      <a:pt x="2651313" y="0"/>
                    </a:lnTo>
                    <a:lnTo>
                      <a:pt x="2651947" y="0"/>
                    </a:lnTo>
                    <a:lnTo>
                      <a:pt x="2653017" y="0"/>
                    </a:lnTo>
                    <a:lnTo>
                      <a:pt x="2653438" y="0"/>
                    </a:lnTo>
                    <a:lnTo>
                      <a:pt x="2656459" y="0"/>
                    </a:lnTo>
                    <a:lnTo>
                      <a:pt x="2657950" y="0"/>
                    </a:lnTo>
                    <a:lnTo>
                      <a:pt x="2665460" y="0"/>
                    </a:lnTo>
                    <a:lnTo>
                      <a:pt x="2680098" y="0"/>
                    </a:lnTo>
                    <a:lnTo>
                      <a:pt x="2680520" y="0"/>
                    </a:lnTo>
                    <a:lnTo>
                      <a:pt x="2682011" y="0"/>
                    </a:lnTo>
                    <a:lnTo>
                      <a:pt x="2692542" y="0"/>
                    </a:lnTo>
                    <a:lnTo>
                      <a:pt x="2702556" y="0"/>
                    </a:lnTo>
                    <a:lnTo>
                      <a:pt x="2704048" y="0"/>
                    </a:lnTo>
                    <a:lnTo>
                      <a:pt x="2724289" y="0"/>
                    </a:lnTo>
                    <a:lnTo>
                      <a:pt x="2731129" y="0"/>
                    </a:lnTo>
                    <a:lnTo>
                      <a:pt x="2732621" y="0"/>
                    </a:lnTo>
                    <a:lnTo>
                      <a:pt x="2733253" y="0"/>
                    </a:lnTo>
                    <a:lnTo>
                      <a:pt x="2734745" y="0"/>
                    </a:lnTo>
                    <a:lnTo>
                      <a:pt x="2746692" y="0"/>
                    </a:lnTo>
                    <a:lnTo>
                      <a:pt x="2749017" y="0"/>
                    </a:lnTo>
                    <a:lnTo>
                      <a:pt x="2750509" y="0"/>
                    </a:lnTo>
                    <a:lnTo>
                      <a:pt x="2754354" y="0"/>
                    </a:lnTo>
                    <a:lnTo>
                      <a:pt x="2755654" y="0"/>
                    </a:lnTo>
                    <a:lnTo>
                      <a:pt x="2757146" y="0"/>
                    </a:lnTo>
                    <a:lnTo>
                      <a:pt x="2761827" y="0"/>
                    </a:lnTo>
                    <a:lnTo>
                      <a:pt x="2763318" y="0"/>
                    </a:lnTo>
                    <a:lnTo>
                      <a:pt x="2776756" y="0"/>
                    </a:lnTo>
                    <a:lnTo>
                      <a:pt x="2777590" y="0"/>
                    </a:lnTo>
                    <a:lnTo>
                      <a:pt x="2779082" y="0"/>
                    </a:lnTo>
                    <a:lnTo>
                      <a:pt x="2783442" y="0"/>
                    </a:lnTo>
                    <a:lnTo>
                      <a:pt x="2784228" y="0"/>
                    </a:lnTo>
                    <a:lnTo>
                      <a:pt x="2785719" y="0"/>
                    </a:lnTo>
                    <a:lnTo>
                      <a:pt x="2786473" y="0"/>
                    </a:lnTo>
                    <a:lnTo>
                      <a:pt x="2793229" y="0"/>
                    </a:lnTo>
                    <a:lnTo>
                      <a:pt x="2799367" y="0"/>
                    </a:lnTo>
                    <a:lnTo>
                      <a:pt x="2813506" y="0"/>
                    </a:lnTo>
                    <a:lnTo>
                      <a:pt x="2820311" y="0"/>
                    </a:lnTo>
                    <a:lnTo>
                      <a:pt x="2827893" y="0"/>
                    </a:lnTo>
                    <a:lnTo>
                      <a:pt x="2827940" y="0"/>
                    </a:lnTo>
                    <a:lnTo>
                      <a:pt x="2829431" y="0"/>
                    </a:lnTo>
                    <a:lnTo>
                      <a:pt x="2829978" y="0"/>
                    </a:lnTo>
                    <a:lnTo>
                      <a:pt x="2852058" y="0"/>
                    </a:lnTo>
                    <a:lnTo>
                      <a:pt x="2857060" y="0"/>
                    </a:lnTo>
                    <a:lnTo>
                      <a:pt x="2857958" y="0"/>
                    </a:lnTo>
                    <a:lnTo>
                      <a:pt x="2871601" y="0"/>
                    </a:lnTo>
                    <a:lnTo>
                      <a:pt x="2882123" y="0"/>
                    </a:lnTo>
                    <a:lnTo>
                      <a:pt x="2894046" y="0"/>
                    </a:lnTo>
                    <a:lnTo>
                      <a:pt x="2903496" y="0"/>
                    </a:lnTo>
                    <a:lnTo>
                      <a:pt x="2911211" y="0"/>
                    </a:lnTo>
                    <a:lnTo>
                      <a:pt x="2914242" y="0"/>
                    </a:lnTo>
                    <a:lnTo>
                      <a:pt x="2914461" y="0"/>
                    </a:lnTo>
                    <a:lnTo>
                      <a:pt x="2924111" y="0"/>
                    </a:lnTo>
                    <a:lnTo>
                      <a:pt x="2927136" y="0"/>
                    </a:lnTo>
                    <a:lnTo>
                      <a:pt x="2933561" y="0"/>
                    </a:lnTo>
                    <a:lnTo>
                      <a:pt x="2939580" y="0"/>
                    </a:lnTo>
                    <a:lnTo>
                      <a:pt x="2941275" y="0"/>
                    </a:lnTo>
                    <a:lnTo>
                      <a:pt x="2941543" y="0"/>
                    </a:lnTo>
                    <a:lnTo>
                      <a:pt x="2945586" y="0"/>
                    </a:lnTo>
                    <a:lnTo>
                      <a:pt x="2950032" y="0"/>
                    </a:lnTo>
                    <a:lnTo>
                      <a:pt x="2955662" y="0"/>
                    </a:lnTo>
                    <a:lnTo>
                      <a:pt x="2955709" y="0"/>
                    </a:lnTo>
                    <a:lnTo>
                      <a:pt x="2957200" y="0"/>
                    </a:lnTo>
                    <a:lnTo>
                      <a:pt x="2957747" y="0"/>
                    </a:lnTo>
                    <a:lnTo>
                      <a:pt x="2968152" y="0"/>
                    </a:lnTo>
                    <a:lnTo>
                      <a:pt x="2969644" y="0"/>
                    </a:lnTo>
                    <a:lnTo>
                      <a:pt x="2972667" y="0"/>
                    </a:lnTo>
                    <a:lnTo>
                      <a:pt x="2977114" y="0"/>
                    </a:lnTo>
                    <a:lnTo>
                      <a:pt x="2984829" y="0"/>
                    </a:lnTo>
                    <a:lnTo>
                      <a:pt x="2985727" y="0"/>
                    </a:lnTo>
                    <a:lnTo>
                      <a:pt x="2999370" y="0"/>
                    </a:lnTo>
                    <a:lnTo>
                      <a:pt x="3021815" y="0"/>
                    </a:lnTo>
                    <a:lnTo>
                      <a:pt x="3031265" y="0"/>
                    </a:lnTo>
                    <a:lnTo>
                      <a:pt x="3042230" y="0"/>
                    </a:lnTo>
                    <a:lnTo>
                      <a:pt x="3044946" y="0"/>
                    </a:lnTo>
                    <a:lnTo>
                      <a:pt x="3051880" y="0"/>
                    </a:lnTo>
                    <a:lnTo>
                      <a:pt x="3061330" y="0"/>
                    </a:lnTo>
                    <a:lnTo>
                      <a:pt x="3067349" y="0"/>
                    </a:lnTo>
                    <a:lnTo>
                      <a:pt x="3069312" y="0"/>
                    </a:lnTo>
                    <a:lnTo>
                      <a:pt x="3073355" y="0"/>
                    </a:lnTo>
                    <a:lnTo>
                      <a:pt x="3073518" y="0"/>
                    </a:lnTo>
                    <a:lnTo>
                      <a:pt x="3075011" y="0"/>
                    </a:lnTo>
                    <a:lnTo>
                      <a:pt x="3077801" y="0"/>
                    </a:lnTo>
                    <a:lnTo>
                      <a:pt x="3095921" y="0"/>
                    </a:lnTo>
                    <a:lnTo>
                      <a:pt x="3097413" y="0"/>
                    </a:lnTo>
                    <a:lnTo>
                      <a:pt x="3100436" y="0"/>
                    </a:lnTo>
                    <a:lnTo>
                      <a:pt x="3103552" y="0"/>
                    </a:lnTo>
                    <a:lnTo>
                      <a:pt x="3104883" y="0"/>
                    </a:lnTo>
                    <a:lnTo>
                      <a:pt x="3120023" y="0"/>
                    </a:lnTo>
                    <a:lnTo>
                      <a:pt x="3120445" y="0"/>
                    </a:lnTo>
                    <a:lnTo>
                      <a:pt x="3149018" y="0"/>
                    </a:lnTo>
                    <a:lnTo>
                      <a:pt x="3150088" y="0"/>
                    </a:lnTo>
                    <a:lnTo>
                      <a:pt x="3150509" y="0"/>
                    </a:lnTo>
                    <a:lnTo>
                      <a:pt x="3171054" y="0"/>
                    </a:lnTo>
                    <a:lnTo>
                      <a:pt x="3172715" y="0"/>
                    </a:lnTo>
                    <a:lnTo>
                      <a:pt x="3199627" y="0"/>
                    </a:lnTo>
                    <a:lnTo>
                      <a:pt x="3201119" y="0"/>
                    </a:lnTo>
                    <a:lnTo>
                      <a:pt x="3201287" y="0"/>
                    </a:lnTo>
                    <a:lnTo>
                      <a:pt x="3201751" y="0"/>
                    </a:lnTo>
                    <a:lnTo>
                      <a:pt x="3202780" y="0"/>
                    </a:lnTo>
                    <a:lnTo>
                      <a:pt x="3217515" y="0"/>
                    </a:lnTo>
                    <a:lnTo>
                      <a:pt x="3224152" y="0"/>
                    </a:lnTo>
                    <a:lnTo>
                      <a:pt x="3230324" y="0"/>
                    </a:lnTo>
                    <a:lnTo>
                      <a:pt x="3231321" y="0"/>
                    </a:lnTo>
                    <a:lnTo>
                      <a:pt x="3231816" y="0"/>
                    </a:lnTo>
                    <a:lnTo>
                      <a:pt x="3243763" y="0"/>
                    </a:lnTo>
                    <a:lnTo>
                      <a:pt x="3246088" y="0"/>
                    </a:lnTo>
                    <a:lnTo>
                      <a:pt x="3247580" y="0"/>
                    </a:lnTo>
                    <a:lnTo>
                      <a:pt x="3247792" y="0"/>
                    </a:lnTo>
                    <a:lnTo>
                      <a:pt x="3248214" y="0"/>
                    </a:lnTo>
                    <a:lnTo>
                      <a:pt x="3252725" y="0"/>
                    </a:lnTo>
                    <a:lnTo>
                      <a:pt x="3254217" y="0"/>
                    </a:lnTo>
                    <a:lnTo>
                      <a:pt x="3260235" y="0"/>
                    </a:lnTo>
                    <a:lnTo>
                      <a:pt x="3276787" y="0"/>
                    </a:lnTo>
                    <a:lnTo>
                      <a:pt x="3277857" y="0"/>
                    </a:lnTo>
                    <a:lnTo>
                      <a:pt x="3278278" y="0"/>
                    </a:lnTo>
                    <a:lnTo>
                      <a:pt x="3290300" y="0"/>
                    </a:lnTo>
                    <a:lnTo>
                      <a:pt x="3298823" y="0"/>
                    </a:lnTo>
                    <a:lnTo>
                      <a:pt x="3327396" y="0"/>
                    </a:lnTo>
                    <a:lnTo>
                      <a:pt x="3328888" y="0"/>
                    </a:lnTo>
                    <a:lnTo>
                      <a:pt x="3329520" y="0"/>
                    </a:lnTo>
                    <a:lnTo>
                      <a:pt x="3345284" y="0"/>
                    </a:lnTo>
                    <a:lnTo>
                      <a:pt x="3349129" y="0"/>
                    </a:lnTo>
                    <a:lnTo>
                      <a:pt x="3351921" y="0"/>
                    </a:lnTo>
                    <a:lnTo>
                      <a:pt x="3358093" y="0"/>
                    </a:lnTo>
                    <a:lnTo>
                      <a:pt x="3359585" y="0"/>
                    </a:lnTo>
                    <a:lnTo>
                      <a:pt x="3371532" y="0"/>
                    </a:lnTo>
                    <a:lnTo>
                      <a:pt x="3373857" y="0"/>
                    </a:lnTo>
                    <a:lnTo>
                      <a:pt x="3375349" y="0"/>
                    </a:lnTo>
                    <a:lnTo>
                      <a:pt x="3380494" y="0"/>
                    </a:lnTo>
                    <a:lnTo>
                      <a:pt x="3381986" y="0"/>
                    </a:lnTo>
                    <a:lnTo>
                      <a:pt x="3388004" y="0"/>
                    </a:lnTo>
                    <a:lnTo>
                      <a:pt x="3408282" y="0"/>
                    </a:lnTo>
                    <a:lnTo>
                      <a:pt x="3418069" y="0"/>
                    </a:lnTo>
                    <a:lnTo>
                      <a:pt x="3424207" y="0"/>
                    </a:lnTo>
                    <a:lnTo>
                      <a:pt x="3424753" y="0"/>
                    </a:lnTo>
                    <a:lnTo>
                      <a:pt x="3452733" y="0"/>
                    </a:lnTo>
                    <a:lnTo>
                      <a:pt x="3454818" y="0"/>
                    </a:lnTo>
                    <a:lnTo>
                      <a:pt x="3476898" y="0"/>
                    </a:lnTo>
                    <a:lnTo>
                      <a:pt x="3496441" y="0"/>
                    </a:lnTo>
                    <a:lnTo>
                      <a:pt x="3509236" y="0"/>
                    </a:lnTo>
                    <a:lnTo>
                      <a:pt x="3518886" y="0"/>
                    </a:lnTo>
                    <a:lnTo>
                      <a:pt x="3528336" y="0"/>
                    </a:lnTo>
                    <a:lnTo>
                      <a:pt x="3536051" y="0"/>
                    </a:lnTo>
                    <a:lnTo>
                      <a:pt x="3539301" y="0"/>
                    </a:lnTo>
                    <a:lnTo>
                      <a:pt x="3540361" y="0"/>
                    </a:lnTo>
                    <a:lnTo>
                      <a:pt x="3544807" y="0"/>
                    </a:lnTo>
                    <a:lnTo>
                      <a:pt x="3551976" y="0"/>
                    </a:lnTo>
                    <a:lnTo>
                      <a:pt x="3552522" y="0"/>
                    </a:lnTo>
                    <a:lnTo>
                      <a:pt x="3564420" y="0"/>
                    </a:lnTo>
                    <a:lnTo>
                      <a:pt x="3570426" y="0"/>
                    </a:lnTo>
                    <a:cubicBezTo>
                      <a:pt x="3574872" y="0"/>
                      <a:pt x="3574872" y="0"/>
                      <a:pt x="3574872" y="0"/>
                    </a:cubicBezTo>
                    <a:lnTo>
                      <a:pt x="3580502" y="0"/>
                    </a:lnTo>
                    <a:lnTo>
                      <a:pt x="3582587" y="0"/>
                    </a:lnTo>
                    <a:lnTo>
                      <a:pt x="3624210" y="0"/>
                    </a:lnTo>
                    <a:lnTo>
                      <a:pt x="3637005" y="0"/>
                    </a:lnTo>
                    <a:lnTo>
                      <a:pt x="3646655" y="0"/>
                    </a:lnTo>
                    <a:lnTo>
                      <a:pt x="3656105" y="0"/>
                    </a:lnTo>
                    <a:lnTo>
                      <a:pt x="3667070" y="0"/>
                    </a:lnTo>
                    <a:lnTo>
                      <a:pt x="3668130" y="0"/>
                    </a:lnTo>
                    <a:lnTo>
                      <a:pt x="3669786" y="0"/>
                    </a:lnTo>
                    <a:lnTo>
                      <a:pt x="3672576" y="0"/>
                    </a:lnTo>
                    <a:lnTo>
                      <a:pt x="3692189" y="0"/>
                    </a:lnTo>
                    <a:lnTo>
                      <a:pt x="3698195" y="0"/>
                    </a:lnTo>
                    <a:lnTo>
                      <a:pt x="3702641" y="0"/>
                    </a:lnTo>
                    <a:lnTo>
                      <a:pt x="3744863" y="0"/>
                    </a:lnTo>
                    <a:lnTo>
                      <a:pt x="3745285" y="0"/>
                    </a:lnTo>
                    <a:lnTo>
                      <a:pt x="3795894" y="0"/>
                    </a:lnTo>
                    <a:lnTo>
                      <a:pt x="3797555" y="0"/>
                    </a:lnTo>
                    <a:lnTo>
                      <a:pt x="3826591" y="0"/>
                    </a:lnTo>
                    <a:lnTo>
                      <a:pt x="3842355" y="0"/>
                    </a:lnTo>
                    <a:lnTo>
                      <a:pt x="3848992" y="0"/>
                    </a:lnTo>
                    <a:lnTo>
                      <a:pt x="3872632" y="0"/>
                    </a:lnTo>
                    <a:lnTo>
                      <a:pt x="3873054" y="0"/>
                    </a:lnTo>
                    <a:lnTo>
                      <a:pt x="3885075" y="0"/>
                    </a:lnTo>
                    <a:lnTo>
                      <a:pt x="3923663" y="0"/>
                    </a:lnTo>
                    <a:lnTo>
                      <a:pt x="3954360" y="0"/>
                    </a:lnTo>
                    <a:lnTo>
                      <a:pt x="3970124" y="0"/>
                    </a:lnTo>
                    <a:lnTo>
                      <a:pt x="3976761" y="0"/>
                    </a:lnTo>
                    <a:lnTo>
                      <a:pt x="4012844" y="0"/>
                    </a:lnTo>
                    <a:lnTo>
                      <a:pt x="4049593" y="0"/>
                    </a:lnTo>
                    <a:cubicBezTo>
                      <a:pt x="4169647" y="0"/>
                      <a:pt x="4169647" y="0"/>
                      <a:pt x="4169647" y="0"/>
                    </a:cubicBezTo>
                    <a:lnTo>
                      <a:pt x="4177362" y="0"/>
                    </a:lnTo>
                    <a:cubicBezTo>
                      <a:pt x="4297416" y="0"/>
                      <a:pt x="4297416" y="0"/>
                      <a:pt x="4297416" y="0"/>
                    </a:cubicBezTo>
                    <a:cubicBezTo>
                      <a:pt x="4327758" y="0"/>
                      <a:pt x="4364168" y="21251"/>
                      <a:pt x="4379339" y="47054"/>
                    </a:cubicBezTo>
                    <a:cubicBezTo>
                      <a:pt x="4591731" y="415146"/>
                      <a:pt x="4591731" y="415146"/>
                      <a:pt x="4591731" y="415146"/>
                    </a:cubicBezTo>
                    <a:cubicBezTo>
                      <a:pt x="4606902" y="440951"/>
                      <a:pt x="4606902" y="483452"/>
                      <a:pt x="4591731" y="509257"/>
                    </a:cubicBezTo>
                    <a:cubicBezTo>
                      <a:pt x="4379339" y="877348"/>
                      <a:pt x="4379339" y="877348"/>
                      <a:pt x="4379339" y="877348"/>
                    </a:cubicBezTo>
                    <a:cubicBezTo>
                      <a:pt x="4364168" y="903151"/>
                      <a:pt x="4327758" y="924402"/>
                      <a:pt x="4297416" y="924402"/>
                    </a:cubicBezTo>
                    <a:lnTo>
                      <a:pt x="4169647" y="924402"/>
                    </a:lnTo>
                    <a:lnTo>
                      <a:pt x="3976761" y="924402"/>
                    </a:lnTo>
                    <a:lnTo>
                      <a:pt x="3872632" y="924402"/>
                    </a:lnTo>
                    <a:lnTo>
                      <a:pt x="3848992" y="924402"/>
                    </a:lnTo>
                    <a:lnTo>
                      <a:pt x="3744863" y="924402"/>
                    </a:lnTo>
                    <a:lnTo>
                      <a:pt x="3702641" y="924402"/>
                    </a:lnTo>
                    <a:lnTo>
                      <a:pt x="3672576" y="924402"/>
                    </a:lnTo>
                    <a:lnTo>
                      <a:pt x="3656105" y="924402"/>
                    </a:lnTo>
                    <a:lnTo>
                      <a:pt x="3574872" y="924402"/>
                    </a:lnTo>
                    <a:lnTo>
                      <a:pt x="3551976" y="924402"/>
                    </a:lnTo>
                    <a:lnTo>
                      <a:pt x="3544807" y="924402"/>
                    </a:lnTo>
                    <a:lnTo>
                      <a:pt x="3528336" y="924402"/>
                    </a:lnTo>
                    <a:lnTo>
                      <a:pt x="3424207" y="924402"/>
                    </a:lnTo>
                    <a:lnTo>
                      <a:pt x="3381986" y="924402"/>
                    </a:lnTo>
                    <a:lnTo>
                      <a:pt x="3380494" y="924402"/>
                    </a:lnTo>
                    <a:lnTo>
                      <a:pt x="3351921" y="924402"/>
                    </a:lnTo>
                    <a:lnTo>
                      <a:pt x="3277857" y="924402"/>
                    </a:lnTo>
                    <a:lnTo>
                      <a:pt x="3254217" y="924402"/>
                    </a:lnTo>
                    <a:lnTo>
                      <a:pt x="3252725" y="924402"/>
                    </a:lnTo>
                    <a:lnTo>
                      <a:pt x="3247792" y="924402"/>
                    </a:lnTo>
                    <a:lnTo>
                      <a:pt x="3231321" y="924402"/>
                    </a:lnTo>
                    <a:lnTo>
                      <a:pt x="3224152" y="924402"/>
                    </a:lnTo>
                    <a:lnTo>
                      <a:pt x="3150088" y="924402"/>
                    </a:lnTo>
                    <a:lnTo>
                      <a:pt x="3120023" y="924402"/>
                    </a:lnTo>
                    <a:lnTo>
                      <a:pt x="3104883" y="924402"/>
                    </a:lnTo>
                    <a:lnTo>
                      <a:pt x="3103552" y="924402"/>
                    </a:lnTo>
                    <a:lnTo>
                      <a:pt x="3077801" y="924402"/>
                    </a:lnTo>
                    <a:lnTo>
                      <a:pt x="3061330" y="924402"/>
                    </a:lnTo>
                    <a:lnTo>
                      <a:pt x="3031265" y="924402"/>
                    </a:lnTo>
                    <a:lnTo>
                      <a:pt x="2977114" y="924402"/>
                    </a:lnTo>
                    <a:lnTo>
                      <a:pt x="2957200" y="924402"/>
                    </a:lnTo>
                    <a:lnTo>
                      <a:pt x="2955709" y="924402"/>
                    </a:lnTo>
                    <a:lnTo>
                      <a:pt x="2950032" y="924402"/>
                    </a:lnTo>
                    <a:lnTo>
                      <a:pt x="2933561" y="924402"/>
                    </a:lnTo>
                    <a:lnTo>
                      <a:pt x="2927136" y="924402"/>
                    </a:lnTo>
                    <a:lnTo>
                      <a:pt x="2903496" y="924402"/>
                    </a:lnTo>
                    <a:lnTo>
                      <a:pt x="2829431" y="924402"/>
                    </a:lnTo>
                    <a:lnTo>
                      <a:pt x="2827940" y="924402"/>
                    </a:lnTo>
                    <a:lnTo>
                      <a:pt x="2799367" y="924402"/>
                    </a:lnTo>
                    <a:lnTo>
                      <a:pt x="2785719" y="924402"/>
                    </a:lnTo>
                    <a:lnTo>
                      <a:pt x="2784228" y="924402"/>
                    </a:lnTo>
                    <a:lnTo>
                      <a:pt x="2757146" y="924402"/>
                    </a:lnTo>
                    <a:lnTo>
                      <a:pt x="2755654" y="924402"/>
                    </a:lnTo>
                    <a:lnTo>
                      <a:pt x="2680098" y="924402"/>
                    </a:lnTo>
                    <a:lnTo>
                      <a:pt x="2657950" y="924402"/>
                    </a:lnTo>
                    <a:lnTo>
                      <a:pt x="2656459" y="924402"/>
                    </a:lnTo>
                    <a:lnTo>
                      <a:pt x="2653017" y="924402"/>
                    </a:lnTo>
                    <a:lnTo>
                      <a:pt x="2636545" y="924402"/>
                    </a:lnTo>
                    <a:lnTo>
                      <a:pt x="2629377" y="924402"/>
                    </a:lnTo>
                    <a:lnTo>
                      <a:pt x="2627885" y="924402"/>
                    </a:lnTo>
                    <a:lnTo>
                      <a:pt x="2606481" y="924402"/>
                    </a:lnTo>
                    <a:lnTo>
                      <a:pt x="2552329" y="924402"/>
                    </a:lnTo>
                    <a:lnTo>
                      <a:pt x="2525248" y="924402"/>
                    </a:lnTo>
                    <a:lnTo>
                      <a:pt x="2510108" y="924402"/>
                    </a:lnTo>
                    <a:lnTo>
                      <a:pt x="2508776" y="924402"/>
                    </a:lnTo>
                    <a:lnTo>
                      <a:pt x="2480043" y="924402"/>
                    </a:lnTo>
                    <a:lnTo>
                      <a:pt x="2478712" y="924402"/>
                    </a:lnTo>
                    <a:lnTo>
                      <a:pt x="2463572" y="924402"/>
                    </a:lnTo>
                    <a:lnTo>
                      <a:pt x="2436490" y="924402"/>
                    </a:lnTo>
                    <a:lnTo>
                      <a:pt x="2382339" y="924402"/>
                    </a:lnTo>
                    <a:lnTo>
                      <a:pt x="2360934" y="924402"/>
                    </a:lnTo>
                    <a:lnTo>
                      <a:pt x="2359443" y="924402"/>
                    </a:lnTo>
                    <a:lnTo>
                      <a:pt x="2352274" y="924402"/>
                    </a:lnTo>
                    <a:lnTo>
                      <a:pt x="2335803" y="924402"/>
                    </a:lnTo>
                    <a:lnTo>
                      <a:pt x="2332360" y="924402"/>
                    </a:lnTo>
                    <a:lnTo>
                      <a:pt x="2332328" y="924402"/>
                    </a:lnTo>
                    <a:lnTo>
                      <a:pt x="2330869" y="924402"/>
                    </a:lnTo>
                    <a:lnTo>
                      <a:pt x="2308721" y="924402"/>
                    </a:lnTo>
                    <a:lnTo>
                      <a:pt x="2233165" y="924402"/>
                    </a:lnTo>
                    <a:lnTo>
                      <a:pt x="2231674" y="924402"/>
                    </a:lnTo>
                    <a:lnTo>
                      <a:pt x="2204591" y="924402"/>
                    </a:lnTo>
                    <a:lnTo>
                      <a:pt x="2204559" y="924402"/>
                    </a:lnTo>
                    <a:lnTo>
                      <a:pt x="2203100" y="924402"/>
                    </a:lnTo>
                    <a:lnTo>
                      <a:pt x="2189452" y="924402"/>
                    </a:lnTo>
                    <a:lnTo>
                      <a:pt x="2160879" y="924402"/>
                    </a:lnTo>
                    <a:lnTo>
                      <a:pt x="2159388" y="924402"/>
                    </a:lnTo>
                    <a:lnTo>
                      <a:pt x="2085323" y="924402"/>
                    </a:lnTo>
                    <a:lnTo>
                      <a:pt x="2077294" y="924402"/>
                    </a:lnTo>
                    <a:lnTo>
                      <a:pt x="2061683" y="924402"/>
                    </a:lnTo>
                    <a:lnTo>
                      <a:pt x="2055258" y="924402"/>
                    </a:lnTo>
                    <a:lnTo>
                      <a:pt x="2038787" y="924402"/>
                    </a:lnTo>
                    <a:lnTo>
                      <a:pt x="2033110" y="924402"/>
                    </a:lnTo>
                    <a:lnTo>
                      <a:pt x="2031619" y="924402"/>
                    </a:lnTo>
                    <a:lnTo>
                      <a:pt x="2011705" y="924402"/>
                    </a:lnTo>
                    <a:lnTo>
                      <a:pt x="1957554" y="924402"/>
                    </a:lnTo>
                    <a:lnTo>
                      <a:pt x="1949525" y="924402"/>
                    </a:lnTo>
                    <a:lnTo>
                      <a:pt x="1927489" y="924402"/>
                    </a:lnTo>
                    <a:lnTo>
                      <a:pt x="1911018" y="924402"/>
                    </a:lnTo>
                    <a:lnTo>
                      <a:pt x="1907543" y="924402"/>
                    </a:lnTo>
                    <a:lnTo>
                      <a:pt x="1885268" y="924402"/>
                    </a:lnTo>
                    <a:lnTo>
                      <a:pt x="1883936" y="924402"/>
                    </a:lnTo>
                    <a:lnTo>
                      <a:pt x="1868796" y="924402"/>
                    </a:lnTo>
                    <a:lnTo>
                      <a:pt x="1838732" y="924402"/>
                    </a:lnTo>
                    <a:lnTo>
                      <a:pt x="1779774" y="924402"/>
                    </a:lnTo>
                    <a:lnTo>
                      <a:pt x="1764668" y="924402"/>
                    </a:lnTo>
                    <a:lnTo>
                      <a:pt x="1757499" y="924402"/>
                    </a:lnTo>
                    <a:lnTo>
                      <a:pt x="1741027" y="924402"/>
                    </a:lnTo>
                    <a:lnTo>
                      <a:pt x="1737552" y="924402"/>
                    </a:lnTo>
                    <a:lnTo>
                      <a:pt x="1736094" y="924402"/>
                    </a:lnTo>
                    <a:lnTo>
                      <a:pt x="1734603" y="924402"/>
                    </a:lnTo>
                    <a:lnTo>
                      <a:pt x="1710963" y="924402"/>
                    </a:lnTo>
                    <a:lnTo>
                      <a:pt x="1707488" y="924402"/>
                    </a:lnTo>
                    <a:lnTo>
                      <a:pt x="1652509" y="924402"/>
                    </a:lnTo>
                    <a:lnTo>
                      <a:pt x="1636899" y="924402"/>
                    </a:lnTo>
                    <a:lnTo>
                      <a:pt x="1609783" y="924402"/>
                    </a:lnTo>
                    <a:lnTo>
                      <a:pt x="1608325" y="924402"/>
                    </a:lnTo>
                    <a:lnTo>
                      <a:pt x="1606834" y="924402"/>
                    </a:lnTo>
                    <a:lnTo>
                      <a:pt x="1579719" y="924402"/>
                    </a:lnTo>
                    <a:lnTo>
                      <a:pt x="1564612" y="924402"/>
                    </a:lnTo>
                    <a:lnTo>
                      <a:pt x="1524740" y="924402"/>
                    </a:lnTo>
                    <a:lnTo>
                      <a:pt x="1482518" y="924402"/>
                    </a:lnTo>
                    <a:lnTo>
                      <a:pt x="1460483" y="924402"/>
                    </a:lnTo>
                    <a:lnTo>
                      <a:pt x="1452454" y="924402"/>
                    </a:lnTo>
                    <a:lnTo>
                      <a:pt x="1444011" y="924402"/>
                    </a:lnTo>
                    <a:lnTo>
                      <a:pt x="1436843" y="924402"/>
                    </a:lnTo>
                    <a:lnTo>
                      <a:pt x="1413947" y="924402"/>
                    </a:lnTo>
                    <a:lnTo>
                      <a:pt x="1354749" y="924402"/>
                    </a:lnTo>
                    <a:lnTo>
                      <a:pt x="1332714" y="924402"/>
                    </a:lnTo>
                    <a:lnTo>
                      <a:pt x="1324685" y="924402"/>
                    </a:lnTo>
                    <a:lnTo>
                      <a:pt x="1316242" y="924402"/>
                    </a:lnTo>
                    <a:lnTo>
                      <a:pt x="1312767" y="924402"/>
                    </a:lnTo>
                    <a:lnTo>
                      <a:pt x="1286178" y="924402"/>
                    </a:lnTo>
                    <a:lnTo>
                      <a:pt x="1282703" y="924402"/>
                    </a:lnTo>
                    <a:lnTo>
                      <a:pt x="1243956" y="924402"/>
                    </a:lnTo>
                    <a:lnTo>
                      <a:pt x="1184998" y="924402"/>
                    </a:lnTo>
                    <a:lnTo>
                      <a:pt x="1154934" y="924402"/>
                    </a:lnTo>
                    <a:lnTo>
                      <a:pt x="1139828" y="924402"/>
                    </a:lnTo>
                    <a:lnTo>
                      <a:pt x="1116187" y="924402"/>
                    </a:lnTo>
                    <a:lnTo>
                      <a:pt x="1112712" y="924402"/>
                    </a:lnTo>
                    <a:lnTo>
                      <a:pt x="1057734" y="924402"/>
                    </a:lnTo>
                    <a:lnTo>
                      <a:pt x="1027669" y="924402"/>
                    </a:lnTo>
                    <a:lnTo>
                      <a:pt x="1012059" y="924402"/>
                    </a:lnTo>
                    <a:lnTo>
                      <a:pt x="984943" y="924402"/>
                    </a:lnTo>
                    <a:lnTo>
                      <a:pt x="929965" y="924402"/>
                    </a:lnTo>
                    <a:lnTo>
                      <a:pt x="899900" y="924402"/>
                    </a:lnTo>
                    <a:lnTo>
                      <a:pt x="857678" y="924402"/>
                    </a:lnTo>
                    <a:lnTo>
                      <a:pt x="819171" y="924402"/>
                    </a:lnTo>
                    <a:lnTo>
                      <a:pt x="729909" y="924402"/>
                    </a:lnTo>
                    <a:lnTo>
                      <a:pt x="691402" y="924402"/>
                    </a:lnTo>
                    <a:lnTo>
                      <a:pt x="687927" y="924402"/>
                    </a:lnTo>
                    <a:lnTo>
                      <a:pt x="560158" y="924402"/>
                    </a:lnTo>
                    <a:lnTo>
                      <a:pt x="432894" y="924402"/>
                    </a:lnTo>
                    <a:lnTo>
                      <a:pt x="305125" y="924402"/>
                    </a:lnTo>
                    <a:cubicBezTo>
                      <a:pt x="275541" y="924402"/>
                      <a:pt x="238373" y="903151"/>
                      <a:pt x="223202" y="877348"/>
                    </a:cubicBezTo>
                    <a:cubicBezTo>
                      <a:pt x="10809" y="509257"/>
                      <a:pt x="10809" y="509257"/>
                      <a:pt x="10809" y="509257"/>
                    </a:cubicBezTo>
                    <a:cubicBezTo>
                      <a:pt x="-3603" y="483452"/>
                      <a:pt x="-3603" y="440951"/>
                      <a:pt x="10809" y="415146"/>
                    </a:cubicBezTo>
                    <a:cubicBezTo>
                      <a:pt x="223202" y="47054"/>
                      <a:pt x="223202" y="47054"/>
                      <a:pt x="223202" y="47054"/>
                    </a:cubicBezTo>
                    <a:cubicBezTo>
                      <a:pt x="238373" y="21251"/>
                      <a:pt x="275541" y="0"/>
                      <a:pt x="305125" y="0"/>
                    </a:cubicBezTo>
                    <a:close/>
                  </a:path>
                </a:pathLst>
              </a:custGeom>
              <a:solidFill>
                <a:srgbClr val="609801"/>
              </a:solidFill>
              <a:ln w="19050"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r>
                  <a:rPr lang="zh-CN" altLang="en-US" dirty="0" smtClean="0">
                    <a:solidFill>
                      <a:prstClr val="black"/>
                    </a:solidFill>
                    <a:latin typeface="微软雅黑" panose="020B0503020204020204" charset="-122"/>
                  </a:rPr>
                  <a:t>     </a:t>
                </a:r>
                <a:r>
                  <a:rPr lang="zh-CN" altLang="en-US" sz="2000" b="1" dirty="0" smtClean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巩固练习</a:t>
                </a:r>
                <a:endParaRPr lang="zh-CN" altLang="en-US" sz="20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6" name="组合 15"/>
            <p:cNvGrpSpPr/>
            <p:nvPr userDrawn="1"/>
          </p:nvGrpSpPr>
          <p:grpSpPr>
            <a:xfrm rot="16200000">
              <a:off x="366" y="1252"/>
              <a:ext cx="995" cy="1122"/>
              <a:chOff x="8439634" y="3544648"/>
              <a:chExt cx="1611146" cy="1817848"/>
            </a:xfrm>
          </p:grpSpPr>
          <p:sp>
            <p:nvSpPr>
              <p:cNvPr id="18" name="Freeform 5"/>
              <p:cNvSpPr/>
              <p:nvPr/>
            </p:nvSpPr>
            <p:spPr bwMode="auto">
              <a:xfrm rot="5400000">
                <a:off x="8336283" y="3647999"/>
                <a:ext cx="1817848" cy="1611146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bg1">
                      <a:lumMod val="97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25" name="Freeform 5"/>
              <p:cNvSpPr/>
              <p:nvPr/>
            </p:nvSpPr>
            <p:spPr bwMode="auto">
              <a:xfrm rot="5400000">
                <a:off x="8582835" y="3866516"/>
                <a:ext cx="1324744" cy="1174112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solidFill>
                <a:srgbClr val="609801"/>
              </a:solidFill>
              <a:ln w="15875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50800" dist="254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</p:grpSp>
        <p:pic>
          <p:nvPicPr>
            <p:cNvPr id="17" name="图片 16" descr="22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2" y="1617"/>
              <a:ext cx="585" cy="418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107092" y="580286"/>
            <a:ext cx="2286000" cy="852170"/>
            <a:chOff x="302" y="1316"/>
            <a:chExt cx="3600" cy="1342"/>
          </a:xfrm>
        </p:grpSpPr>
        <p:sp>
          <p:nvSpPr>
            <p:cNvPr id="12" name="矩形 3"/>
            <p:cNvSpPr>
              <a:spLocks noChangeArrowheads="1"/>
            </p:cNvSpPr>
            <p:nvPr/>
          </p:nvSpPr>
          <p:spPr bwMode="auto">
            <a:xfrm>
              <a:off x="1889" y="1656"/>
              <a:ext cx="1368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wrap="square" lIns="68582" tIns="34292" rIns="68582" bIns="34292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sym typeface="Arial" panose="020B0604020202020204" pitchFamily="34" charset="0"/>
                </a:rPr>
                <a:t>教学目标</a:t>
              </a:r>
            </a:p>
          </p:txBody>
        </p:sp>
        <p:grpSp>
          <p:nvGrpSpPr>
            <p:cNvPr id="19" name="组合 18"/>
            <p:cNvGrpSpPr/>
            <p:nvPr userDrawn="1"/>
          </p:nvGrpSpPr>
          <p:grpSpPr>
            <a:xfrm>
              <a:off x="898" y="1383"/>
              <a:ext cx="3005" cy="883"/>
              <a:chOff x="903371" y="249943"/>
              <a:chExt cx="2312527" cy="679699"/>
            </a:xfrm>
          </p:grpSpPr>
          <p:sp>
            <p:nvSpPr>
              <p:cNvPr id="20" name="任意多边形 44"/>
              <p:cNvSpPr/>
              <p:nvPr/>
            </p:nvSpPr>
            <p:spPr bwMode="auto">
              <a:xfrm>
                <a:off x="903371" y="249943"/>
                <a:ext cx="2312527" cy="679699"/>
              </a:xfrm>
              <a:custGeom>
                <a:avLst/>
                <a:gdLst>
                  <a:gd name="connsiteX0" fmla="*/ 352810 w 4452260"/>
                  <a:gd name="connsiteY0" fmla="*/ 0 h 1068867"/>
                  <a:gd name="connsiteX1" fmla="*/ 636768 w 4452260"/>
                  <a:gd name="connsiteY1" fmla="*/ 0 h 1068867"/>
                  <a:gd name="connsiteX2" fmla="*/ 647700 w 4452260"/>
                  <a:gd name="connsiteY2" fmla="*/ 0 h 1068867"/>
                  <a:gd name="connsiteX3" fmla="*/ 724065 w 4452260"/>
                  <a:gd name="connsiteY3" fmla="*/ 0 h 1068867"/>
                  <a:gd name="connsiteX4" fmla="*/ 782584 w 4452260"/>
                  <a:gd name="connsiteY4" fmla="*/ 0 h 1068867"/>
                  <a:gd name="connsiteX5" fmla="*/ 799455 w 4452260"/>
                  <a:gd name="connsiteY5" fmla="*/ 0 h 1068867"/>
                  <a:gd name="connsiteX6" fmla="*/ 809825 w 4452260"/>
                  <a:gd name="connsiteY6" fmla="*/ 0 h 1068867"/>
                  <a:gd name="connsiteX7" fmla="*/ 818078 w 4452260"/>
                  <a:gd name="connsiteY7" fmla="*/ 0 h 1068867"/>
                  <a:gd name="connsiteX8" fmla="*/ 843980 w 4452260"/>
                  <a:gd name="connsiteY8" fmla="*/ 0 h 1068867"/>
                  <a:gd name="connsiteX9" fmla="*/ 931658 w 4452260"/>
                  <a:gd name="connsiteY9" fmla="*/ 0 h 1068867"/>
                  <a:gd name="connsiteX10" fmla="*/ 961580 w 4452260"/>
                  <a:gd name="connsiteY10" fmla="*/ 0 h 1068867"/>
                  <a:gd name="connsiteX11" fmla="*/ 1000055 w 4452260"/>
                  <a:gd name="connsiteY11" fmla="*/ 0 h 1068867"/>
                  <a:gd name="connsiteX12" fmla="*/ 1040537 w 4452260"/>
                  <a:gd name="connsiteY12" fmla="*/ 0 h 1068867"/>
                  <a:gd name="connsiteX13" fmla="*/ 1051453 w 4452260"/>
                  <a:gd name="connsiteY13" fmla="*/ 0 h 1068867"/>
                  <a:gd name="connsiteX14" fmla="*/ 1083414 w 4452260"/>
                  <a:gd name="connsiteY14" fmla="*/ 0 h 1068867"/>
                  <a:gd name="connsiteX15" fmla="*/ 1112969 w 4452260"/>
                  <a:gd name="connsiteY15" fmla="*/ 0 h 1068867"/>
                  <a:gd name="connsiteX16" fmla="*/ 1138871 w 4452260"/>
                  <a:gd name="connsiteY16" fmla="*/ 0 h 1068867"/>
                  <a:gd name="connsiteX17" fmla="*/ 1170224 w 4452260"/>
                  <a:gd name="connsiteY17" fmla="*/ 0 h 1068867"/>
                  <a:gd name="connsiteX18" fmla="*/ 1170711 w 4452260"/>
                  <a:gd name="connsiteY18" fmla="*/ 0 h 1068867"/>
                  <a:gd name="connsiteX19" fmla="*/ 1202662 w 4452260"/>
                  <a:gd name="connsiteY19" fmla="*/ 0 h 1068867"/>
                  <a:gd name="connsiteX20" fmla="*/ 1240037 w 4452260"/>
                  <a:gd name="connsiteY20" fmla="*/ 0 h 1068867"/>
                  <a:gd name="connsiteX21" fmla="*/ 1290626 w 4452260"/>
                  <a:gd name="connsiteY21" fmla="*/ 0 h 1068867"/>
                  <a:gd name="connsiteX22" fmla="*/ 1324496 w 4452260"/>
                  <a:gd name="connsiteY22" fmla="*/ 0 h 1068867"/>
                  <a:gd name="connsiteX23" fmla="*/ 1332348 w 4452260"/>
                  <a:gd name="connsiteY23" fmla="*/ 0 h 1068867"/>
                  <a:gd name="connsiteX24" fmla="*/ 1335428 w 4452260"/>
                  <a:gd name="connsiteY24" fmla="*/ 0 h 1068867"/>
                  <a:gd name="connsiteX25" fmla="*/ 1411793 w 4452260"/>
                  <a:gd name="connsiteY25" fmla="*/ 0 h 1068867"/>
                  <a:gd name="connsiteX26" fmla="*/ 1454182 w 4452260"/>
                  <a:gd name="connsiteY26" fmla="*/ 0 h 1068867"/>
                  <a:gd name="connsiteX27" fmla="*/ 1470312 w 4452260"/>
                  <a:gd name="connsiteY27" fmla="*/ 0 h 1068867"/>
                  <a:gd name="connsiteX28" fmla="*/ 1487183 w 4452260"/>
                  <a:gd name="connsiteY28" fmla="*/ 0 h 1068867"/>
                  <a:gd name="connsiteX29" fmla="*/ 1497552 w 4452260"/>
                  <a:gd name="connsiteY29" fmla="*/ 0 h 1068867"/>
                  <a:gd name="connsiteX30" fmla="*/ 1505806 w 4452260"/>
                  <a:gd name="connsiteY30" fmla="*/ 0 h 1068867"/>
                  <a:gd name="connsiteX31" fmla="*/ 1528471 w 4452260"/>
                  <a:gd name="connsiteY31" fmla="*/ 0 h 1068867"/>
                  <a:gd name="connsiteX32" fmla="*/ 1531708 w 4452260"/>
                  <a:gd name="connsiteY32" fmla="*/ 0 h 1068867"/>
                  <a:gd name="connsiteX33" fmla="*/ 1540992 w 4452260"/>
                  <a:gd name="connsiteY33" fmla="*/ 0 h 1068867"/>
                  <a:gd name="connsiteX34" fmla="*/ 1541479 w 4452260"/>
                  <a:gd name="connsiteY34" fmla="*/ 0 h 1068867"/>
                  <a:gd name="connsiteX35" fmla="*/ 1599998 w 4452260"/>
                  <a:gd name="connsiteY35" fmla="*/ 0 h 1068867"/>
                  <a:gd name="connsiteX36" fmla="*/ 1619386 w 4452260"/>
                  <a:gd name="connsiteY36" fmla="*/ 0 h 1068867"/>
                  <a:gd name="connsiteX37" fmla="*/ 1635492 w 4452260"/>
                  <a:gd name="connsiteY37" fmla="*/ 0 h 1068867"/>
                  <a:gd name="connsiteX38" fmla="*/ 1649308 w 4452260"/>
                  <a:gd name="connsiteY38" fmla="*/ 0 h 1068867"/>
                  <a:gd name="connsiteX39" fmla="*/ 1653720 w 4452260"/>
                  <a:gd name="connsiteY39" fmla="*/ 0 h 1068867"/>
                  <a:gd name="connsiteX40" fmla="*/ 1661394 w 4452260"/>
                  <a:gd name="connsiteY40" fmla="*/ 0 h 1068867"/>
                  <a:gd name="connsiteX41" fmla="*/ 1687782 w 4452260"/>
                  <a:gd name="connsiteY41" fmla="*/ 0 h 1068867"/>
                  <a:gd name="connsiteX42" fmla="*/ 1703116 w 4452260"/>
                  <a:gd name="connsiteY42" fmla="*/ 0 h 1068867"/>
                  <a:gd name="connsiteX43" fmla="*/ 1739181 w 4452260"/>
                  <a:gd name="connsiteY43" fmla="*/ 0 h 1068867"/>
                  <a:gd name="connsiteX44" fmla="*/ 1771141 w 4452260"/>
                  <a:gd name="connsiteY44" fmla="*/ 0 h 1068867"/>
                  <a:gd name="connsiteX45" fmla="*/ 1800697 w 4452260"/>
                  <a:gd name="connsiteY45" fmla="*/ 0 h 1068867"/>
                  <a:gd name="connsiteX46" fmla="*/ 1811727 w 4452260"/>
                  <a:gd name="connsiteY46" fmla="*/ 0 h 1068867"/>
                  <a:gd name="connsiteX47" fmla="*/ 1823361 w 4452260"/>
                  <a:gd name="connsiteY47" fmla="*/ 0 h 1068867"/>
                  <a:gd name="connsiteX48" fmla="*/ 1826599 w 4452260"/>
                  <a:gd name="connsiteY48" fmla="*/ 0 h 1068867"/>
                  <a:gd name="connsiteX49" fmla="*/ 1857951 w 4452260"/>
                  <a:gd name="connsiteY49" fmla="*/ 0 h 1068867"/>
                  <a:gd name="connsiteX50" fmla="*/ 1858439 w 4452260"/>
                  <a:gd name="connsiteY50" fmla="*/ 0 h 1068867"/>
                  <a:gd name="connsiteX51" fmla="*/ 1859676 w 4452260"/>
                  <a:gd name="connsiteY51" fmla="*/ 0 h 1068867"/>
                  <a:gd name="connsiteX52" fmla="*/ 1893346 w 4452260"/>
                  <a:gd name="connsiteY52" fmla="*/ 0 h 1068867"/>
                  <a:gd name="connsiteX53" fmla="*/ 1927765 w 4452260"/>
                  <a:gd name="connsiteY53" fmla="*/ 0 h 1068867"/>
                  <a:gd name="connsiteX54" fmla="*/ 1963365 w 4452260"/>
                  <a:gd name="connsiteY54" fmla="*/ 0 h 1068867"/>
                  <a:gd name="connsiteX55" fmla="*/ 1978354 w 4452260"/>
                  <a:gd name="connsiteY55" fmla="*/ 0 h 1068867"/>
                  <a:gd name="connsiteX56" fmla="*/ 1991032 w 4452260"/>
                  <a:gd name="connsiteY56" fmla="*/ 0 h 1068867"/>
                  <a:gd name="connsiteX57" fmla="*/ 2020076 w 4452260"/>
                  <a:gd name="connsiteY57" fmla="*/ 0 h 1068867"/>
                  <a:gd name="connsiteX58" fmla="*/ 2021800 w 4452260"/>
                  <a:gd name="connsiteY58" fmla="*/ 0 h 1068867"/>
                  <a:gd name="connsiteX59" fmla="*/ 2027021 w 4452260"/>
                  <a:gd name="connsiteY59" fmla="*/ 0 h 1068867"/>
                  <a:gd name="connsiteX60" fmla="*/ 2032162 w 4452260"/>
                  <a:gd name="connsiteY60" fmla="*/ 0 h 1068867"/>
                  <a:gd name="connsiteX61" fmla="*/ 2141909 w 4452260"/>
                  <a:gd name="connsiteY61" fmla="*/ 0 h 1068867"/>
                  <a:gd name="connsiteX62" fmla="*/ 2143633 w 4452260"/>
                  <a:gd name="connsiteY62" fmla="*/ 0 h 1068867"/>
                  <a:gd name="connsiteX63" fmla="*/ 2178359 w 4452260"/>
                  <a:gd name="connsiteY63" fmla="*/ 0 h 1068867"/>
                  <a:gd name="connsiteX64" fmla="*/ 2228719 w 4452260"/>
                  <a:gd name="connsiteY64" fmla="*/ 0 h 1068867"/>
                  <a:gd name="connsiteX65" fmla="*/ 2229207 w 4452260"/>
                  <a:gd name="connsiteY65" fmla="*/ 0 h 1068867"/>
                  <a:gd name="connsiteX66" fmla="*/ 2230931 w 4452260"/>
                  <a:gd name="connsiteY66" fmla="*/ 0 h 1068867"/>
                  <a:gd name="connsiteX67" fmla="*/ 2287725 w 4452260"/>
                  <a:gd name="connsiteY67" fmla="*/ 0 h 1068867"/>
                  <a:gd name="connsiteX68" fmla="*/ 2289450 w 4452260"/>
                  <a:gd name="connsiteY68" fmla="*/ 0 h 1068867"/>
                  <a:gd name="connsiteX69" fmla="*/ 2323220 w 4452260"/>
                  <a:gd name="connsiteY69" fmla="*/ 0 h 1068867"/>
                  <a:gd name="connsiteX70" fmla="*/ 2324944 w 4452260"/>
                  <a:gd name="connsiteY70" fmla="*/ 0 h 1068867"/>
                  <a:gd name="connsiteX71" fmla="*/ 2340483 w 4452260"/>
                  <a:gd name="connsiteY71" fmla="*/ 0 h 1068867"/>
                  <a:gd name="connsiteX72" fmla="*/ 2341447 w 4452260"/>
                  <a:gd name="connsiteY72" fmla="*/ 0 h 1068867"/>
                  <a:gd name="connsiteX73" fmla="*/ 2343172 w 4452260"/>
                  <a:gd name="connsiteY73" fmla="*/ 0 h 1068867"/>
                  <a:gd name="connsiteX74" fmla="*/ 2349122 w 4452260"/>
                  <a:gd name="connsiteY74" fmla="*/ 0 h 1068867"/>
                  <a:gd name="connsiteX75" fmla="*/ 2350846 w 4452260"/>
                  <a:gd name="connsiteY75" fmla="*/ 0 h 1068867"/>
                  <a:gd name="connsiteX76" fmla="*/ 2390844 w 4452260"/>
                  <a:gd name="connsiteY76" fmla="*/ 0 h 1068867"/>
                  <a:gd name="connsiteX77" fmla="*/ 2462317 w 4452260"/>
                  <a:gd name="connsiteY77" fmla="*/ 0 h 1068867"/>
                  <a:gd name="connsiteX78" fmla="*/ 2499455 w 4452260"/>
                  <a:gd name="connsiteY78" fmla="*/ 0 h 1068867"/>
                  <a:gd name="connsiteX79" fmla="*/ 2530713 w 4452260"/>
                  <a:gd name="connsiteY79" fmla="*/ 0 h 1068867"/>
                  <a:gd name="connsiteX80" fmla="*/ 2547403 w 4452260"/>
                  <a:gd name="connsiteY80" fmla="*/ 0 h 1068867"/>
                  <a:gd name="connsiteX81" fmla="*/ 2549127 w 4452260"/>
                  <a:gd name="connsiteY81" fmla="*/ 0 h 1068867"/>
                  <a:gd name="connsiteX82" fmla="*/ 2581074 w 4452260"/>
                  <a:gd name="connsiteY82" fmla="*/ 0 h 1068867"/>
                  <a:gd name="connsiteX83" fmla="*/ 2582112 w 4452260"/>
                  <a:gd name="connsiteY83" fmla="*/ 0 h 1068867"/>
                  <a:gd name="connsiteX84" fmla="*/ 2669530 w 4452260"/>
                  <a:gd name="connsiteY84" fmla="*/ 0 h 1068867"/>
                  <a:gd name="connsiteX85" fmla="*/ 2678759 w 4452260"/>
                  <a:gd name="connsiteY85" fmla="*/ 0 h 1068867"/>
                  <a:gd name="connsiteX86" fmla="*/ 2709527 w 4452260"/>
                  <a:gd name="connsiteY86" fmla="*/ 0 h 1068867"/>
                  <a:gd name="connsiteX87" fmla="*/ 2711252 w 4452260"/>
                  <a:gd name="connsiteY87" fmla="*/ 0 h 1068867"/>
                  <a:gd name="connsiteX88" fmla="*/ 2714748 w 4452260"/>
                  <a:gd name="connsiteY88" fmla="*/ 0 h 1068867"/>
                  <a:gd name="connsiteX89" fmla="*/ 2719890 w 4452260"/>
                  <a:gd name="connsiteY89" fmla="*/ 0 h 1068867"/>
                  <a:gd name="connsiteX90" fmla="*/ 2831360 w 4452260"/>
                  <a:gd name="connsiteY90" fmla="*/ 0 h 1068867"/>
                  <a:gd name="connsiteX91" fmla="*/ 2833086 w 4452260"/>
                  <a:gd name="connsiteY91" fmla="*/ 0 h 1068867"/>
                  <a:gd name="connsiteX92" fmla="*/ 2866087 w 4452260"/>
                  <a:gd name="connsiteY92" fmla="*/ 0 h 1068867"/>
                  <a:gd name="connsiteX93" fmla="*/ 2918659 w 4452260"/>
                  <a:gd name="connsiteY93" fmla="*/ 0 h 1068867"/>
                  <a:gd name="connsiteX94" fmla="*/ 2919896 w 4452260"/>
                  <a:gd name="connsiteY94" fmla="*/ 0 h 1068867"/>
                  <a:gd name="connsiteX95" fmla="*/ 2920383 w 4452260"/>
                  <a:gd name="connsiteY95" fmla="*/ 0 h 1068867"/>
                  <a:gd name="connsiteX96" fmla="*/ 2977177 w 4452260"/>
                  <a:gd name="connsiteY96" fmla="*/ 0 h 1068867"/>
                  <a:gd name="connsiteX97" fmla="*/ 2978902 w 4452260"/>
                  <a:gd name="connsiteY97" fmla="*/ 0 h 1068867"/>
                  <a:gd name="connsiteX98" fmla="*/ 3012671 w 4452260"/>
                  <a:gd name="connsiteY98" fmla="*/ 0 h 1068867"/>
                  <a:gd name="connsiteX99" fmla="*/ 3014397 w 4452260"/>
                  <a:gd name="connsiteY99" fmla="*/ 0 h 1068867"/>
                  <a:gd name="connsiteX100" fmla="*/ 3028211 w 4452260"/>
                  <a:gd name="connsiteY100" fmla="*/ 0 h 1068867"/>
                  <a:gd name="connsiteX101" fmla="*/ 3030899 w 4452260"/>
                  <a:gd name="connsiteY101" fmla="*/ 0 h 1068867"/>
                  <a:gd name="connsiteX102" fmla="*/ 3032624 w 4452260"/>
                  <a:gd name="connsiteY102" fmla="*/ 0 h 1068867"/>
                  <a:gd name="connsiteX103" fmla="*/ 3038573 w 4452260"/>
                  <a:gd name="connsiteY103" fmla="*/ 0 h 1068867"/>
                  <a:gd name="connsiteX104" fmla="*/ 3040298 w 4452260"/>
                  <a:gd name="connsiteY104" fmla="*/ 0 h 1068867"/>
                  <a:gd name="connsiteX105" fmla="*/ 3082021 w 4452260"/>
                  <a:gd name="connsiteY105" fmla="*/ 0 h 1068867"/>
                  <a:gd name="connsiteX106" fmla="*/ 3150044 w 4452260"/>
                  <a:gd name="connsiteY106" fmla="*/ 0 h 1068867"/>
                  <a:gd name="connsiteX107" fmla="*/ 3218441 w 4452260"/>
                  <a:gd name="connsiteY107" fmla="*/ 0 h 1068867"/>
                  <a:gd name="connsiteX108" fmla="*/ 3236855 w 4452260"/>
                  <a:gd name="connsiteY108" fmla="*/ 0 h 1068867"/>
                  <a:gd name="connsiteX109" fmla="*/ 3269839 w 4452260"/>
                  <a:gd name="connsiteY109" fmla="*/ 0 h 1068867"/>
                  <a:gd name="connsiteX110" fmla="*/ 3272250 w 4452260"/>
                  <a:gd name="connsiteY110" fmla="*/ 0 h 1068867"/>
                  <a:gd name="connsiteX111" fmla="*/ 3320378 w 4452260"/>
                  <a:gd name="connsiteY111" fmla="*/ 0 h 1068867"/>
                  <a:gd name="connsiteX112" fmla="*/ 3346330 w 4452260"/>
                  <a:gd name="connsiteY112" fmla="*/ 0 h 1068867"/>
                  <a:gd name="connsiteX113" fmla="*/ 3357257 w 4452260"/>
                  <a:gd name="connsiteY113" fmla="*/ 0 h 1068867"/>
                  <a:gd name="connsiteX114" fmla="*/ 3369936 w 4452260"/>
                  <a:gd name="connsiteY114" fmla="*/ 0 h 1068867"/>
                  <a:gd name="connsiteX115" fmla="*/ 3398980 w 4452260"/>
                  <a:gd name="connsiteY115" fmla="*/ 0 h 1068867"/>
                  <a:gd name="connsiteX116" fmla="*/ 3405925 w 4452260"/>
                  <a:gd name="connsiteY116" fmla="*/ 0 h 1068867"/>
                  <a:gd name="connsiteX117" fmla="*/ 3411066 w 4452260"/>
                  <a:gd name="connsiteY117" fmla="*/ 0 h 1068867"/>
                  <a:gd name="connsiteX118" fmla="*/ 3520813 w 4452260"/>
                  <a:gd name="connsiteY118" fmla="*/ 0 h 1068867"/>
                  <a:gd name="connsiteX119" fmla="*/ 3607623 w 4452260"/>
                  <a:gd name="connsiteY119" fmla="*/ 0 h 1068867"/>
                  <a:gd name="connsiteX120" fmla="*/ 3608111 w 4452260"/>
                  <a:gd name="connsiteY120" fmla="*/ 0 h 1068867"/>
                  <a:gd name="connsiteX121" fmla="*/ 3666629 w 4452260"/>
                  <a:gd name="connsiteY121" fmla="*/ 0 h 1068867"/>
                  <a:gd name="connsiteX122" fmla="*/ 3702124 w 4452260"/>
                  <a:gd name="connsiteY122" fmla="*/ 0 h 1068867"/>
                  <a:gd name="connsiteX123" fmla="*/ 3720351 w 4452260"/>
                  <a:gd name="connsiteY123" fmla="*/ 0 h 1068867"/>
                  <a:gd name="connsiteX124" fmla="*/ 3728025 w 4452260"/>
                  <a:gd name="connsiteY124" fmla="*/ 0 h 1068867"/>
                  <a:gd name="connsiteX125" fmla="*/ 3769748 w 4452260"/>
                  <a:gd name="connsiteY125" fmla="*/ 0 h 1068867"/>
                  <a:gd name="connsiteX126" fmla="*/ 4098793 w 4452260"/>
                  <a:gd name="connsiteY126" fmla="*/ 0 h 1068867"/>
                  <a:gd name="connsiteX127" fmla="*/ 4193519 w 4452260"/>
                  <a:gd name="connsiteY127" fmla="*/ 54408 h 1068867"/>
                  <a:gd name="connsiteX128" fmla="*/ 4439104 w 4452260"/>
                  <a:gd name="connsiteY128" fmla="*/ 480025 h 1068867"/>
                  <a:gd name="connsiteX129" fmla="*/ 4439104 w 4452260"/>
                  <a:gd name="connsiteY129" fmla="*/ 588843 h 1068867"/>
                  <a:gd name="connsiteX130" fmla="*/ 4193519 w 4452260"/>
                  <a:gd name="connsiteY130" fmla="*/ 1014459 h 1068867"/>
                  <a:gd name="connsiteX131" fmla="*/ 4098793 w 4452260"/>
                  <a:gd name="connsiteY131" fmla="*/ 1068867 h 1068867"/>
                  <a:gd name="connsiteX132" fmla="*/ 3728025 w 4452260"/>
                  <a:gd name="connsiteY132" fmla="*/ 1068867 h 1068867"/>
                  <a:gd name="connsiteX133" fmla="*/ 3607623 w 4452260"/>
                  <a:gd name="connsiteY133" fmla="*/ 1068867 h 1068867"/>
                  <a:gd name="connsiteX134" fmla="*/ 3411066 w 4452260"/>
                  <a:gd name="connsiteY134" fmla="*/ 1068867 h 1068867"/>
                  <a:gd name="connsiteX135" fmla="*/ 3357257 w 4452260"/>
                  <a:gd name="connsiteY135" fmla="*/ 1068867 h 1068867"/>
                  <a:gd name="connsiteX136" fmla="*/ 3236855 w 4452260"/>
                  <a:gd name="connsiteY136" fmla="*/ 1068867 h 1068867"/>
                  <a:gd name="connsiteX137" fmla="*/ 3040298 w 4452260"/>
                  <a:gd name="connsiteY137" fmla="*/ 1068867 h 1068867"/>
                  <a:gd name="connsiteX138" fmla="*/ 3038573 w 4452260"/>
                  <a:gd name="connsiteY138" fmla="*/ 1068867 h 1068867"/>
                  <a:gd name="connsiteX139" fmla="*/ 2919896 w 4452260"/>
                  <a:gd name="connsiteY139" fmla="*/ 1068867 h 1068867"/>
                  <a:gd name="connsiteX140" fmla="*/ 2866087 w 4452260"/>
                  <a:gd name="connsiteY140" fmla="*/ 1068867 h 1068867"/>
                  <a:gd name="connsiteX141" fmla="*/ 2719890 w 4452260"/>
                  <a:gd name="connsiteY141" fmla="*/ 1068867 h 1068867"/>
                  <a:gd name="connsiteX142" fmla="*/ 2669530 w 4452260"/>
                  <a:gd name="connsiteY142" fmla="*/ 1068867 h 1068867"/>
                  <a:gd name="connsiteX143" fmla="*/ 2549127 w 4452260"/>
                  <a:gd name="connsiteY143" fmla="*/ 1068867 h 1068867"/>
                  <a:gd name="connsiteX144" fmla="*/ 2547403 w 4452260"/>
                  <a:gd name="connsiteY144" fmla="*/ 1068867 h 1068867"/>
                  <a:gd name="connsiteX145" fmla="*/ 2350846 w 4452260"/>
                  <a:gd name="connsiteY145" fmla="*/ 1068867 h 1068867"/>
                  <a:gd name="connsiteX146" fmla="*/ 2349122 w 4452260"/>
                  <a:gd name="connsiteY146" fmla="*/ 1068867 h 1068867"/>
                  <a:gd name="connsiteX147" fmla="*/ 2228719 w 4452260"/>
                  <a:gd name="connsiteY147" fmla="*/ 1068867 h 1068867"/>
                  <a:gd name="connsiteX148" fmla="*/ 2178359 w 4452260"/>
                  <a:gd name="connsiteY148" fmla="*/ 1068867 h 1068867"/>
                  <a:gd name="connsiteX149" fmla="*/ 2032162 w 4452260"/>
                  <a:gd name="connsiteY149" fmla="*/ 1068867 h 1068867"/>
                  <a:gd name="connsiteX150" fmla="*/ 1978354 w 4452260"/>
                  <a:gd name="connsiteY150" fmla="*/ 1068867 h 1068867"/>
                  <a:gd name="connsiteX151" fmla="*/ 1859676 w 4452260"/>
                  <a:gd name="connsiteY151" fmla="*/ 1068867 h 1068867"/>
                  <a:gd name="connsiteX152" fmla="*/ 1857951 w 4452260"/>
                  <a:gd name="connsiteY152" fmla="*/ 1068867 h 1068867"/>
                  <a:gd name="connsiteX153" fmla="*/ 1826599 w 4452260"/>
                  <a:gd name="connsiteY153" fmla="*/ 1068867 h 1068867"/>
                  <a:gd name="connsiteX154" fmla="*/ 1661394 w 4452260"/>
                  <a:gd name="connsiteY154" fmla="*/ 1068867 h 1068867"/>
                  <a:gd name="connsiteX155" fmla="*/ 1540992 w 4452260"/>
                  <a:gd name="connsiteY155" fmla="*/ 1068867 h 1068867"/>
                  <a:gd name="connsiteX156" fmla="*/ 1531708 w 4452260"/>
                  <a:gd name="connsiteY156" fmla="*/ 1068867 h 1068867"/>
                  <a:gd name="connsiteX157" fmla="*/ 1487183 w 4452260"/>
                  <a:gd name="connsiteY157" fmla="*/ 1068867 h 1068867"/>
                  <a:gd name="connsiteX158" fmla="*/ 1335428 w 4452260"/>
                  <a:gd name="connsiteY158" fmla="*/ 1068867 h 1068867"/>
                  <a:gd name="connsiteX159" fmla="*/ 1290626 w 4452260"/>
                  <a:gd name="connsiteY159" fmla="*/ 1068867 h 1068867"/>
                  <a:gd name="connsiteX160" fmla="*/ 1170224 w 4452260"/>
                  <a:gd name="connsiteY160" fmla="*/ 1068867 h 1068867"/>
                  <a:gd name="connsiteX161" fmla="*/ 1138871 w 4452260"/>
                  <a:gd name="connsiteY161" fmla="*/ 1068867 h 1068867"/>
                  <a:gd name="connsiteX162" fmla="*/ 1040537 w 4452260"/>
                  <a:gd name="connsiteY162" fmla="*/ 1068867 h 1068867"/>
                  <a:gd name="connsiteX163" fmla="*/ 843980 w 4452260"/>
                  <a:gd name="connsiteY163" fmla="*/ 1068867 h 1068867"/>
                  <a:gd name="connsiteX164" fmla="*/ 799455 w 4452260"/>
                  <a:gd name="connsiteY164" fmla="*/ 1068867 h 1068867"/>
                  <a:gd name="connsiteX165" fmla="*/ 647700 w 4452260"/>
                  <a:gd name="connsiteY165" fmla="*/ 1068867 h 1068867"/>
                  <a:gd name="connsiteX166" fmla="*/ 352810 w 4452260"/>
                  <a:gd name="connsiteY166" fmla="*/ 1068867 h 1068867"/>
                  <a:gd name="connsiteX167" fmla="*/ 258084 w 4452260"/>
                  <a:gd name="connsiteY167" fmla="*/ 1014459 h 1068867"/>
                  <a:gd name="connsiteX168" fmla="*/ 12498 w 4452260"/>
                  <a:gd name="connsiteY168" fmla="*/ 588843 h 1068867"/>
                  <a:gd name="connsiteX169" fmla="*/ 12498 w 4452260"/>
                  <a:gd name="connsiteY169" fmla="*/ 480025 h 1068867"/>
                  <a:gd name="connsiteX170" fmla="*/ 258084 w 4452260"/>
                  <a:gd name="connsiteY170" fmla="*/ 54408 h 1068867"/>
                  <a:gd name="connsiteX171" fmla="*/ 352810 w 4452260"/>
                  <a:gd name="connsiteY171" fmla="*/ 0 h 1068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</a:cxnLst>
                <a:rect l="l" t="t" r="r" b="b"/>
                <a:pathLst>
                  <a:path w="4452260" h="1068867">
                    <a:moveTo>
                      <a:pt x="352810" y="0"/>
                    </a:moveTo>
                    <a:cubicBezTo>
                      <a:pt x="475602" y="0"/>
                      <a:pt x="567696" y="0"/>
                      <a:pt x="636768" y="0"/>
                    </a:cubicBezTo>
                    <a:lnTo>
                      <a:pt x="647700" y="0"/>
                    </a:lnTo>
                    <a:lnTo>
                      <a:pt x="724065" y="0"/>
                    </a:lnTo>
                    <a:cubicBezTo>
                      <a:pt x="748048" y="0"/>
                      <a:pt x="767235" y="0"/>
                      <a:pt x="782584" y="0"/>
                    </a:cubicBezTo>
                    <a:lnTo>
                      <a:pt x="799455" y="0"/>
                    </a:lnTo>
                    <a:lnTo>
                      <a:pt x="809825" y="0"/>
                    </a:lnTo>
                    <a:lnTo>
                      <a:pt x="818078" y="0"/>
                    </a:lnTo>
                    <a:cubicBezTo>
                      <a:pt x="843980" y="0"/>
                      <a:pt x="843980" y="0"/>
                      <a:pt x="843980" y="0"/>
                    </a:cubicBezTo>
                    <a:lnTo>
                      <a:pt x="931658" y="0"/>
                    </a:lnTo>
                    <a:lnTo>
                      <a:pt x="961580" y="0"/>
                    </a:lnTo>
                    <a:lnTo>
                      <a:pt x="1000055" y="0"/>
                    </a:lnTo>
                    <a:lnTo>
                      <a:pt x="1040537" y="0"/>
                    </a:lnTo>
                    <a:lnTo>
                      <a:pt x="1051453" y="0"/>
                    </a:lnTo>
                    <a:lnTo>
                      <a:pt x="1083414" y="0"/>
                    </a:lnTo>
                    <a:lnTo>
                      <a:pt x="1112969" y="0"/>
                    </a:lnTo>
                    <a:cubicBezTo>
                      <a:pt x="1138871" y="0"/>
                      <a:pt x="1138871" y="0"/>
                      <a:pt x="1138871" y="0"/>
                    </a:cubicBezTo>
                    <a:lnTo>
                      <a:pt x="1170224" y="0"/>
                    </a:lnTo>
                    <a:lnTo>
                      <a:pt x="1170711" y="0"/>
                    </a:lnTo>
                    <a:lnTo>
                      <a:pt x="1202662" y="0"/>
                    </a:lnTo>
                    <a:lnTo>
                      <a:pt x="1240037" y="0"/>
                    </a:lnTo>
                    <a:cubicBezTo>
                      <a:pt x="1290626" y="0"/>
                      <a:pt x="1290626" y="0"/>
                      <a:pt x="1290626" y="0"/>
                    </a:cubicBezTo>
                    <a:lnTo>
                      <a:pt x="1324496" y="0"/>
                    </a:lnTo>
                    <a:lnTo>
                      <a:pt x="1332348" y="0"/>
                    </a:lnTo>
                    <a:lnTo>
                      <a:pt x="1335428" y="0"/>
                    </a:lnTo>
                    <a:lnTo>
                      <a:pt x="1411793" y="0"/>
                    </a:lnTo>
                    <a:lnTo>
                      <a:pt x="1454182" y="0"/>
                    </a:lnTo>
                    <a:lnTo>
                      <a:pt x="1470312" y="0"/>
                    </a:lnTo>
                    <a:lnTo>
                      <a:pt x="1487183" y="0"/>
                    </a:lnTo>
                    <a:lnTo>
                      <a:pt x="1497552" y="0"/>
                    </a:lnTo>
                    <a:lnTo>
                      <a:pt x="1505806" y="0"/>
                    </a:lnTo>
                    <a:lnTo>
                      <a:pt x="1528471" y="0"/>
                    </a:lnTo>
                    <a:lnTo>
                      <a:pt x="1531708" y="0"/>
                    </a:lnTo>
                    <a:lnTo>
                      <a:pt x="1540992" y="0"/>
                    </a:lnTo>
                    <a:lnTo>
                      <a:pt x="1541479" y="0"/>
                    </a:lnTo>
                    <a:lnTo>
                      <a:pt x="1599998" y="0"/>
                    </a:lnTo>
                    <a:lnTo>
                      <a:pt x="1619386" y="0"/>
                    </a:lnTo>
                    <a:lnTo>
                      <a:pt x="1635492" y="0"/>
                    </a:lnTo>
                    <a:lnTo>
                      <a:pt x="1649308" y="0"/>
                    </a:lnTo>
                    <a:lnTo>
                      <a:pt x="1653720" y="0"/>
                    </a:lnTo>
                    <a:lnTo>
                      <a:pt x="1661394" y="0"/>
                    </a:lnTo>
                    <a:lnTo>
                      <a:pt x="1687782" y="0"/>
                    </a:lnTo>
                    <a:lnTo>
                      <a:pt x="1703116" y="0"/>
                    </a:lnTo>
                    <a:lnTo>
                      <a:pt x="1739181" y="0"/>
                    </a:lnTo>
                    <a:lnTo>
                      <a:pt x="1771141" y="0"/>
                    </a:lnTo>
                    <a:lnTo>
                      <a:pt x="1800697" y="0"/>
                    </a:lnTo>
                    <a:lnTo>
                      <a:pt x="1811727" y="0"/>
                    </a:lnTo>
                    <a:lnTo>
                      <a:pt x="1823361" y="0"/>
                    </a:lnTo>
                    <a:lnTo>
                      <a:pt x="1826599" y="0"/>
                    </a:lnTo>
                    <a:lnTo>
                      <a:pt x="1857951" y="0"/>
                    </a:lnTo>
                    <a:lnTo>
                      <a:pt x="1858439" y="0"/>
                    </a:lnTo>
                    <a:lnTo>
                      <a:pt x="1859676" y="0"/>
                    </a:lnTo>
                    <a:lnTo>
                      <a:pt x="1893346" y="0"/>
                    </a:lnTo>
                    <a:lnTo>
                      <a:pt x="1927765" y="0"/>
                    </a:lnTo>
                    <a:lnTo>
                      <a:pt x="1963365" y="0"/>
                    </a:lnTo>
                    <a:lnTo>
                      <a:pt x="1978354" y="0"/>
                    </a:lnTo>
                    <a:lnTo>
                      <a:pt x="1991032" y="0"/>
                    </a:lnTo>
                    <a:lnTo>
                      <a:pt x="2020076" y="0"/>
                    </a:lnTo>
                    <a:lnTo>
                      <a:pt x="2021800" y="0"/>
                    </a:lnTo>
                    <a:lnTo>
                      <a:pt x="2027021" y="0"/>
                    </a:lnTo>
                    <a:cubicBezTo>
                      <a:pt x="2032162" y="0"/>
                      <a:pt x="2032162" y="0"/>
                      <a:pt x="2032162" y="0"/>
                    </a:cubicBezTo>
                    <a:lnTo>
                      <a:pt x="2141909" y="0"/>
                    </a:lnTo>
                    <a:lnTo>
                      <a:pt x="2143633" y="0"/>
                    </a:lnTo>
                    <a:lnTo>
                      <a:pt x="2178359" y="0"/>
                    </a:lnTo>
                    <a:lnTo>
                      <a:pt x="2228719" y="0"/>
                    </a:lnTo>
                    <a:lnTo>
                      <a:pt x="2229207" y="0"/>
                    </a:lnTo>
                    <a:lnTo>
                      <a:pt x="2230931" y="0"/>
                    </a:lnTo>
                    <a:lnTo>
                      <a:pt x="2287725" y="0"/>
                    </a:lnTo>
                    <a:lnTo>
                      <a:pt x="2289450" y="0"/>
                    </a:lnTo>
                    <a:lnTo>
                      <a:pt x="2323220" y="0"/>
                    </a:lnTo>
                    <a:lnTo>
                      <a:pt x="2324944" y="0"/>
                    </a:lnTo>
                    <a:lnTo>
                      <a:pt x="2340483" y="0"/>
                    </a:lnTo>
                    <a:lnTo>
                      <a:pt x="2341447" y="0"/>
                    </a:lnTo>
                    <a:lnTo>
                      <a:pt x="2343172" y="0"/>
                    </a:lnTo>
                    <a:lnTo>
                      <a:pt x="2349122" y="0"/>
                    </a:lnTo>
                    <a:lnTo>
                      <a:pt x="2350846" y="0"/>
                    </a:lnTo>
                    <a:lnTo>
                      <a:pt x="2390844" y="0"/>
                    </a:lnTo>
                    <a:lnTo>
                      <a:pt x="2462317" y="0"/>
                    </a:lnTo>
                    <a:lnTo>
                      <a:pt x="2499455" y="0"/>
                    </a:lnTo>
                    <a:lnTo>
                      <a:pt x="2530713" y="0"/>
                    </a:lnTo>
                    <a:lnTo>
                      <a:pt x="2547403" y="0"/>
                    </a:lnTo>
                    <a:lnTo>
                      <a:pt x="2549127" y="0"/>
                    </a:lnTo>
                    <a:lnTo>
                      <a:pt x="2581074" y="0"/>
                    </a:lnTo>
                    <a:lnTo>
                      <a:pt x="2582112" y="0"/>
                    </a:lnTo>
                    <a:cubicBezTo>
                      <a:pt x="2669530" y="0"/>
                      <a:pt x="2669530" y="0"/>
                      <a:pt x="2669530" y="0"/>
                    </a:cubicBezTo>
                    <a:lnTo>
                      <a:pt x="2678759" y="0"/>
                    </a:lnTo>
                    <a:lnTo>
                      <a:pt x="2709527" y="0"/>
                    </a:lnTo>
                    <a:lnTo>
                      <a:pt x="2711252" y="0"/>
                    </a:lnTo>
                    <a:lnTo>
                      <a:pt x="2714748" y="0"/>
                    </a:lnTo>
                    <a:lnTo>
                      <a:pt x="2719890" y="0"/>
                    </a:lnTo>
                    <a:lnTo>
                      <a:pt x="2831360" y="0"/>
                    </a:lnTo>
                    <a:lnTo>
                      <a:pt x="2833086" y="0"/>
                    </a:lnTo>
                    <a:lnTo>
                      <a:pt x="2866087" y="0"/>
                    </a:lnTo>
                    <a:lnTo>
                      <a:pt x="2918659" y="0"/>
                    </a:lnTo>
                    <a:lnTo>
                      <a:pt x="2919896" y="0"/>
                    </a:lnTo>
                    <a:lnTo>
                      <a:pt x="2920383" y="0"/>
                    </a:lnTo>
                    <a:lnTo>
                      <a:pt x="2977177" y="0"/>
                    </a:lnTo>
                    <a:lnTo>
                      <a:pt x="2978902" y="0"/>
                    </a:lnTo>
                    <a:lnTo>
                      <a:pt x="3012671" y="0"/>
                    </a:lnTo>
                    <a:lnTo>
                      <a:pt x="3014397" y="0"/>
                    </a:lnTo>
                    <a:lnTo>
                      <a:pt x="3028211" y="0"/>
                    </a:lnTo>
                    <a:lnTo>
                      <a:pt x="3030899" y="0"/>
                    </a:lnTo>
                    <a:lnTo>
                      <a:pt x="3032624" y="0"/>
                    </a:lnTo>
                    <a:lnTo>
                      <a:pt x="3038573" y="0"/>
                    </a:lnTo>
                    <a:lnTo>
                      <a:pt x="3040298" y="0"/>
                    </a:lnTo>
                    <a:lnTo>
                      <a:pt x="3082021" y="0"/>
                    </a:lnTo>
                    <a:lnTo>
                      <a:pt x="3150044" y="0"/>
                    </a:lnTo>
                    <a:lnTo>
                      <a:pt x="3218441" y="0"/>
                    </a:lnTo>
                    <a:lnTo>
                      <a:pt x="3236855" y="0"/>
                    </a:lnTo>
                    <a:lnTo>
                      <a:pt x="3269839" y="0"/>
                    </a:lnTo>
                    <a:lnTo>
                      <a:pt x="3272250" y="0"/>
                    </a:lnTo>
                    <a:lnTo>
                      <a:pt x="3320378" y="0"/>
                    </a:lnTo>
                    <a:lnTo>
                      <a:pt x="3346330" y="0"/>
                    </a:lnTo>
                    <a:lnTo>
                      <a:pt x="3357257" y="0"/>
                    </a:lnTo>
                    <a:lnTo>
                      <a:pt x="3369936" y="0"/>
                    </a:lnTo>
                    <a:lnTo>
                      <a:pt x="3398980" y="0"/>
                    </a:lnTo>
                    <a:lnTo>
                      <a:pt x="3405925" y="0"/>
                    </a:lnTo>
                    <a:cubicBezTo>
                      <a:pt x="3411066" y="0"/>
                      <a:pt x="3411066" y="0"/>
                      <a:pt x="3411066" y="0"/>
                    </a:cubicBezTo>
                    <a:lnTo>
                      <a:pt x="3520813" y="0"/>
                    </a:lnTo>
                    <a:lnTo>
                      <a:pt x="3607623" y="0"/>
                    </a:lnTo>
                    <a:lnTo>
                      <a:pt x="3608111" y="0"/>
                    </a:lnTo>
                    <a:lnTo>
                      <a:pt x="3666629" y="0"/>
                    </a:lnTo>
                    <a:lnTo>
                      <a:pt x="3702124" y="0"/>
                    </a:lnTo>
                    <a:lnTo>
                      <a:pt x="3720351" y="0"/>
                    </a:lnTo>
                    <a:lnTo>
                      <a:pt x="3728025" y="0"/>
                    </a:lnTo>
                    <a:lnTo>
                      <a:pt x="3769748" y="0"/>
                    </a:lnTo>
                    <a:cubicBezTo>
                      <a:pt x="4098793" y="0"/>
                      <a:pt x="4098793" y="0"/>
                      <a:pt x="4098793" y="0"/>
                    </a:cubicBezTo>
                    <a:cubicBezTo>
                      <a:pt x="4133877" y="0"/>
                      <a:pt x="4175977" y="24572"/>
                      <a:pt x="4193519" y="54408"/>
                    </a:cubicBezTo>
                    <a:cubicBezTo>
                      <a:pt x="4439104" y="480025"/>
                      <a:pt x="4439104" y="480025"/>
                      <a:pt x="4439104" y="480025"/>
                    </a:cubicBezTo>
                    <a:cubicBezTo>
                      <a:pt x="4456646" y="509862"/>
                      <a:pt x="4456646" y="559005"/>
                      <a:pt x="4439104" y="588843"/>
                    </a:cubicBezTo>
                    <a:cubicBezTo>
                      <a:pt x="4193519" y="1014459"/>
                      <a:pt x="4193519" y="1014459"/>
                      <a:pt x="4193519" y="1014459"/>
                    </a:cubicBezTo>
                    <a:cubicBezTo>
                      <a:pt x="4175977" y="1044295"/>
                      <a:pt x="4133877" y="1068867"/>
                      <a:pt x="4098793" y="1068867"/>
                    </a:cubicBezTo>
                    <a:lnTo>
                      <a:pt x="3728025" y="1068867"/>
                    </a:lnTo>
                    <a:lnTo>
                      <a:pt x="3607623" y="1068867"/>
                    </a:lnTo>
                    <a:lnTo>
                      <a:pt x="3411066" y="1068867"/>
                    </a:lnTo>
                    <a:lnTo>
                      <a:pt x="3357257" y="1068867"/>
                    </a:lnTo>
                    <a:lnTo>
                      <a:pt x="3236855" y="1068867"/>
                    </a:lnTo>
                    <a:lnTo>
                      <a:pt x="3040298" y="1068867"/>
                    </a:lnTo>
                    <a:lnTo>
                      <a:pt x="3038573" y="1068867"/>
                    </a:lnTo>
                    <a:lnTo>
                      <a:pt x="2919896" y="1068867"/>
                    </a:lnTo>
                    <a:lnTo>
                      <a:pt x="2866087" y="1068867"/>
                    </a:lnTo>
                    <a:lnTo>
                      <a:pt x="2719890" y="1068867"/>
                    </a:lnTo>
                    <a:lnTo>
                      <a:pt x="2669530" y="1068867"/>
                    </a:lnTo>
                    <a:lnTo>
                      <a:pt x="2549127" y="1068867"/>
                    </a:lnTo>
                    <a:lnTo>
                      <a:pt x="2547403" y="1068867"/>
                    </a:lnTo>
                    <a:lnTo>
                      <a:pt x="2350846" y="1068867"/>
                    </a:lnTo>
                    <a:lnTo>
                      <a:pt x="2349122" y="1068867"/>
                    </a:lnTo>
                    <a:lnTo>
                      <a:pt x="2228719" y="1068867"/>
                    </a:lnTo>
                    <a:lnTo>
                      <a:pt x="2178359" y="1068867"/>
                    </a:lnTo>
                    <a:lnTo>
                      <a:pt x="2032162" y="1068867"/>
                    </a:lnTo>
                    <a:lnTo>
                      <a:pt x="1978354" y="1068867"/>
                    </a:lnTo>
                    <a:lnTo>
                      <a:pt x="1859676" y="1068867"/>
                    </a:lnTo>
                    <a:lnTo>
                      <a:pt x="1857951" y="1068867"/>
                    </a:lnTo>
                    <a:lnTo>
                      <a:pt x="1826599" y="1068867"/>
                    </a:lnTo>
                    <a:lnTo>
                      <a:pt x="1661394" y="1068867"/>
                    </a:lnTo>
                    <a:lnTo>
                      <a:pt x="1540992" y="1068867"/>
                    </a:lnTo>
                    <a:lnTo>
                      <a:pt x="1531708" y="1068867"/>
                    </a:lnTo>
                    <a:lnTo>
                      <a:pt x="1487183" y="1068867"/>
                    </a:lnTo>
                    <a:lnTo>
                      <a:pt x="1335428" y="1068867"/>
                    </a:lnTo>
                    <a:lnTo>
                      <a:pt x="1290626" y="1068867"/>
                    </a:lnTo>
                    <a:lnTo>
                      <a:pt x="1170224" y="1068867"/>
                    </a:lnTo>
                    <a:lnTo>
                      <a:pt x="1138871" y="1068867"/>
                    </a:lnTo>
                    <a:lnTo>
                      <a:pt x="1040537" y="1068867"/>
                    </a:lnTo>
                    <a:lnTo>
                      <a:pt x="843980" y="1068867"/>
                    </a:lnTo>
                    <a:lnTo>
                      <a:pt x="799455" y="1068867"/>
                    </a:lnTo>
                    <a:lnTo>
                      <a:pt x="647700" y="1068867"/>
                    </a:lnTo>
                    <a:lnTo>
                      <a:pt x="352810" y="1068867"/>
                    </a:lnTo>
                    <a:cubicBezTo>
                      <a:pt x="318603" y="1068867"/>
                      <a:pt x="275626" y="1044295"/>
                      <a:pt x="258084" y="1014459"/>
                    </a:cubicBezTo>
                    <a:cubicBezTo>
                      <a:pt x="12498" y="588843"/>
                      <a:pt x="12498" y="588843"/>
                      <a:pt x="12498" y="588843"/>
                    </a:cubicBezTo>
                    <a:cubicBezTo>
                      <a:pt x="-4166" y="559005"/>
                      <a:pt x="-4166" y="509862"/>
                      <a:pt x="12498" y="480025"/>
                    </a:cubicBezTo>
                    <a:cubicBezTo>
                      <a:pt x="258084" y="54408"/>
                      <a:pt x="258084" y="54408"/>
                      <a:pt x="258084" y="54408"/>
                    </a:cubicBezTo>
                    <a:cubicBezTo>
                      <a:pt x="275626" y="24572"/>
                      <a:pt x="318603" y="0"/>
                      <a:pt x="352810" y="0"/>
                    </a:cubicBezTo>
                    <a:close/>
                  </a:path>
                </a:pathLst>
              </a:custGeom>
              <a:gradFill flip="none" rotWithShape="1">
                <a:gsLst>
                  <a:gs pos="100000">
                    <a:schemeClr val="bg1">
                      <a:lumMod val="95000"/>
                    </a:schemeClr>
                  </a:gs>
                  <a:gs pos="0">
                    <a:srgbClr val="D3D3D3"/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21" name="任意多边形 45"/>
              <p:cNvSpPr/>
              <p:nvPr/>
            </p:nvSpPr>
            <p:spPr bwMode="auto">
              <a:xfrm>
                <a:off x="1010779" y="325868"/>
                <a:ext cx="2112129" cy="527848"/>
              </a:xfrm>
              <a:custGeom>
                <a:avLst/>
                <a:gdLst>
                  <a:gd name="connsiteX0" fmla="*/ 305125 w 4603109"/>
                  <a:gd name="connsiteY0" fmla="*/ 0 h 924402"/>
                  <a:gd name="connsiteX1" fmla="*/ 432894 w 4603109"/>
                  <a:gd name="connsiteY1" fmla="*/ 0 h 924402"/>
                  <a:gd name="connsiteX2" fmla="*/ 445336 w 4603109"/>
                  <a:gd name="connsiteY2" fmla="*/ 0 h 924402"/>
                  <a:gd name="connsiteX3" fmla="*/ 550703 w 4603109"/>
                  <a:gd name="connsiteY3" fmla="*/ 0 h 924402"/>
                  <a:gd name="connsiteX4" fmla="*/ 560158 w 4603109"/>
                  <a:gd name="connsiteY4" fmla="*/ 0 h 924402"/>
                  <a:gd name="connsiteX5" fmla="*/ 573105 w 4603109"/>
                  <a:gd name="connsiteY5" fmla="*/ 0 h 924402"/>
                  <a:gd name="connsiteX6" fmla="*/ 626202 w 4603109"/>
                  <a:gd name="connsiteY6" fmla="*/ 0 h 924402"/>
                  <a:gd name="connsiteX7" fmla="*/ 676811 w 4603109"/>
                  <a:gd name="connsiteY7" fmla="*/ 0 h 924402"/>
                  <a:gd name="connsiteX8" fmla="*/ 678472 w 4603109"/>
                  <a:gd name="connsiteY8" fmla="*/ 0 h 924402"/>
                  <a:gd name="connsiteX9" fmla="*/ 687927 w 4603109"/>
                  <a:gd name="connsiteY9" fmla="*/ 0 h 924402"/>
                  <a:gd name="connsiteX10" fmla="*/ 691402 w 4603109"/>
                  <a:gd name="connsiteY10" fmla="*/ 0 h 924402"/>
                  <a:gd name="connsiteX11" fmla="*/ 700371 w 4603109"/>
                  <a:gd name="connsiteY11" fmla="*/ 0 h 924402"/>
                  <a:gd name="connsiteX12" fmla="*/ 707508 w 4603109"/>
                  <a:gd name="connsiteY12" fmla="*/ 0 h 924402"/>
                  <a:gd name="connsiteX13" fmla="*/ 729909 w 4603109"/>
                  <a:gd name="connsiteY13" fmla="*/ 0 h 924402"/>
                  <a:gd name="connsiteX14" fmla="*/ 753971 w 4603109"/>
                  <a:gd name="connsiteY14" fmla="*/ 0 h 924402"/>
                  <a:gd name="connsiteX15" fmla="*/ 804580 w 4603109"/>
                  <a:gd name="connsiteY15" fmla="*/ 0 h 924402"/>
                  <a:gd name="connsiteX16" fmla="*/ 805737 w 4603109"/>
                  <a:gd name="connsiteY16" fmla="*/ 0 h 924402"/>
                  <a:gd name="connsiteX17" fmla="*/ 819171 w 4603109"/>
                  <a:gd name="connsiteY17" fmla="*/ 0 h 924402"/>
                  <a:gd name="connsiteX18" fmla="*/ 828140 w 4603109"/>
                  <a:gd name="connsiteY18" fmla="*/ 0 h 924402"/>
                  <a:gd name="connsiteX19" fmla="*/ 831615 w 4603109"/>
                  <a:gd name="connsiteY19" fmla="*/ 0 h 924402"/>
                  <a:gd name="connsiteX20" fmla="*/ 835277 w 4603109"/>
                  <a:gd name="connsiteY20" fmla="*/ 0 h 924402"/>
                  <a:gd name="connsiteX21" fmla="*/ 857678 w 4603109"/>
                  <a:gd name="connsiteY21" fmla="*/ 0 h 924402"/>
                  <a:gd name="connsiteX22" fmla="*/ 864889 w 4603109"/>
                  <a:gd name="connsiteY22" fmla="*/ 0 h 924402"/>
                  <a:gd name="connsiteX23" fmla="*/ 899900 w 4603109"/>
                  <a:gd name="connsiteY23" fmla="*/ 0 h 924402"/>
                  <a:gd name="connsiteX24" fmla="*/ 909341 w 4603109"/>
                  <a:gd name="connsiteY24" fmla="*/ 0 h 924402"/>
                  <a:gd name="connsiteX25" fmla="*/ 929965 w 4603109"/>
                  <a:gd name="connsiteY25" fmla="*/ 0 h 924402"/>
                  <a:gd name="connsiteX26" fmla="*/ 933506 w 4603109"/>
                  <a:gd name="connsiteY26" fmla="*/ 0 h 924402"/>
                  <a:gd name="connsiteX27" fmla="*/ 936982 w 4603109"/>
                  <a:gd name="connsiteY27" fmla="*/ 0 h 924402"/>
                  <a:gd name="connsiteX28" fmla="*/ 959384 w 4603109"/>
                  <a:gd name="connsiteY28" fmla="*/ 0 h 924402"/>
                  <a:gd name="connsiteX29" fmla="*/ 962542 w 4603109"/>
                  <a:gd name="connsiteY29" fmla="*/ 0 h 924402"/>
                  <a:gd name="connsiteX30" fmla="*/ 984943 w 4603109"/>
                  <a:gd name="connsiteY30" fmla="*/ 0 h 924402"/>
                  <a:gd name="connsiteX31" fmla="*/ 992658 w 4603109"/>
                  <a:gd name="connsiteY31" fmla="*/ 0 h 924402"/>
                  <a:gd name="connsiteX32" fmla="*/ 1012059 w 4603109"/>
                  <a:gd name="connsiteY32" fmla="*/ 0 h 924402"/>
                  <a:gd name="connsiteX33" fmla="*/ 1012480 w 4603109"/>
                  <a:gd name="connsiteY33" fmla="*/ 0 h 924402"/>
                  <a:gd name="connsiteX34" fmla="*/ 1027669 w 4603109"/>
                  <a:gd name="connsiteY34" fmla="*/ 0 h 924402"/>
                  <a:gd name="connsiteX35" fmla="*/ 1037110 w 4603109"/>
                  <a:gd name="connsiteY35" fmla="*/ 0 h 924402"/>
                  <a:gd name="connsiteX36" fmla="*/ 1040112 w 4603109"/>
                  <a:gd name="connsiteY36" fmla="*/ 0 h 924402"/>
                  <a:gd name="connsiteX37" fmla="*/ 1057734 w 4603109"/>
                  <a:gd name="connsiteY37" fmla="*/ 0 h 924402"/>
                  <a:gd name="connsiteX38" fmla="*/ 1064751 w 4603109"/>
                  <a:gd name="connsiteY38" fmla="*/ 0 h 924402"/>
                  <a:gd name="connsiteX39" fmla="*/ 1070177 w 4603109"/>
                  <a:gd name="connsiteY39" fmla="*/ 0 h 924402"/>
                  <a:gd name="connsiteX40" fmla="*/ 1072436 w 4603109"/>
                  <a:gd name="connsiteY40" fmla="*/ 0 h 924402"/>
                  <a:gd name="connsiteX41" fmla="*/ 1090311 w 4603109"/>
                  <a:gd name="connsiteY41" fmla="*/ 0 h 924402"/>
                  <a:gd name="connsiteX42" fmla="*/ 1110718 w 4603109"/>
                  <a:gd name="connsiteY42" fmla="*/ 0 h 924402"/>
                  <a:gd name="connsiteX43" fmla="*/ 1112712 w 4603109"/>
                  <a:gd name="connsiteY43" fmla="*/ 0 h 924402"/>
                  <a:gd name="connsiteX44" fmla="*/ 1116187 w 4603109"/>
                  <a:gd name="connsiteY44" fmla="*/ 0 h 924402"/>
                  <a:gd name="connsiteX45" fmla="*/ 1139828 w 4603109"/>
                  <a:gd name="connsiteY45" fmla="*/ 0 h 924402"/>
                  <a:gd name="connsiteX46" fmla="*/ 1140249 w 4603109"/>
                  <a:gd name="connsiteY46" fmla="*/ 0 h 924402"/>
                  <a:gd name="connsiteX47" fmla="*/ 1145480 w 4603109"/>
                  <a:gd name="connsiteY47" fmla="*/ 0 h 924402"/>
                  <a:gd name="connsiteX48" fmla="*/ 1152270 w 4603109"/>
                  <a:gd name="connsiteY48" fmla="*/ 0 h 924402"/>
                  <a:gd name="connsiteX49" fmla="*/ 1154934 w 4603109"/>
                  <a:gd name="connsiteY49" fmla="*/ 0 h 924402"/>
                  <a:gd name="connsiteX50" fmla="*/ 1167881 w 4603109"/>
                  <a:gd name="connsiteY50" fmla="*/ 0 h 924402"/>
                  <a:gd name="connsiteX51" fmla="*/ 1175544 w 4603109"/>
                  <a:gd name="connsiteY51" fmla="*/ 0 h 924402"/>
                  <a:gd name="connsiteX52" fmla="*/ 1184998 w 4603109"/>
                  <a:gd name="connsiteY52" fmla="*/ 0 h 924402"/>
                  <a:gd name="connsiteX53" fmla="*/ 1197946 w 4603109"/>
                  <a:gd name="connsiteY53" fmla="*/ 0 h 924402"/>
                  <a:gd name="connsiteX54" fmla="*/ 1200205 w 4603109"/>
                  <a:gd name="connsiteY54" fmla="*/ 0 h 924402"/>
                  <a:gd name="connsiteX55" fmla="*/ 1220978 w 4603109"/>
                  <a:gd name="connsiteY55" fmla="*/ 0 h 924402"/>
                  <a:gd name="connsiteX56" fmla="*/ 1238487 w 4603109"/>
                  <a:gd name="connsiteY56" fmla="*/ 0 h 924402"/>
                  <a:gd name="connsiteX57" fmla="*/ 1243956 w 4603109"/>
                  <a:gd name="connsiteY57" fmla="*/ 0 h 924402"/>
                  <a:gd name="connsiteX58" fmla="*/ 1251042 w 4603109"/>
                  <a:gd name="connsiteY58" fmla="*/ 0 h 924402"/>
                  <a:gd name="connsiteX59" fmla="*/ 1257637 w 4603109"/>
                  <a:gd name="connsiteY59" fmla="*/ 0 h 924402"/>
                  <a:gd name="connsiteX60" fmla="*/ 1271587 w 4603109"/>
                  <a:gd name="connsiteY60" fmla="*/ 0 h 924402"/>
                  <a:gd name="connsiteX61" fmla="*/ 1273249 w 4603109"/>
                  <a:gd name="connsiteY61" fmla="*/ 0 h 924402"/>
                  <a:gd name="connsiteX62" fmla="*/ 1280039 w 4603109"/>
                  <a:gd name="connsiteY62" fmla="*/ 0 h 924402"/>
                  <a:gd name="connsiteX63" fmla="*/ 1282703 w 4603109"/>
                  <a:gd name="connsiteY63" fmla="*/ 0 h 924402"/>
                  <a:gd name="connsiteX64" fmla="*/ 1286178 w 4603109"/>
                  <a:gd name="connsiteY64" fmla="*/ 0 h 924402"/>
                  <a:gd name="connsiteX65" fmla="*/ 1295146 w 4603109"/>
                  <a:gd name="connsiteY65" fmla="*/ 0 h 924402"/>
                  <a:gd name="connsiteX66" fmla="*/ 1301651 w 4603109"/>
                  <a:gd name="connsiteY66" fmla="*/ 0 h 924402"/>
                  <a:gd name="connsiteX67" fmla="*/ 1302284 w 4603109"/>
                  <a:gd name="connsiteY67" fmla="*/ 0 h 924402"/>
                  <a:gd name="connsiteX68" fmla="*/ 1303313 w 4603109"/>
                  <a:gd name="connsiteY68" fmla="*/ 0 h 924402"/>
                  <a:gd name="connsiteX69" fmla="*/ 1312767 w 4603109"/>
                  <a:gd name="connsiteY69" fmla="*/ 0 h 924402"/>
                  <a:gd name="connsiteX70" fmla="*/ 1316242 w 4603109"/>
                  <a:gd name="connsiteY70" fmla="*/ 0 h 924402"/>
                  <a:gd name="connsiteX71" fmla="*/ 1321886 w 4603109"/>
                  <a:gd name="connsiteY71" fmla="*/ 0 h 924402"/>
                  <a:gd name="connsiteX72" fmla="*/ 1324685 w 4603109"/>
                  <a:gd name="connsiteY72" fmla="*/ 0 h 924402"/>
                  <a:gd name="connsiteX73" fmla="*/ 1325211 w 4603109"/>
                  <a:gd name="connsiteY73" fmla="*/ 0 h 924402"/>
                  <a:gd name="connsiteX74" fmla="*/ 1332348 w 4603109"/>
                  <a:gd name="connsiteY74" fmla="*/ 0 h 924402"/>
                  <a:gd name="connsiteX75" fmla="*/ 1332714 w 4603109"/>
                  <a:gd name="connsiteY75" fmla="*/ 0 h 924402"/>
                  <a:gd name="connsiteX76" fmla="*/ 1333135 w 4603109"/>
                  <a:gd name="connsiteY76" fmla="*/ 0 h 924402"/>
                  <a:gd name="connsiteX77" fmla="*/ 1348747 w 4603109"/>
                  <a:gd name="connsiteY77" fmla="*/ 0 h 924402"/>
                  <a:gd name="connsiteX78" fmla="*/ 1354749 w 4603109"/>
                  <a:gd name="connsiteY78" fmla="*/ 0 h 924402"/>
                  <a:gd name="connsiteX79" fmla="*/ 1378811 w 4603109"/>
                  <a:gd name="connsiteY79" fmla="*/ 0 h 924402"/>
                  <a:gd name="connsiteX80" fmla="*/ 1383745 w 4603109"/>
                  <a:gd name="connsiteY80" fmla="*/ 0 h 924402"/>
                  <a:gd name="connsiteX81" fmla="*/ 1385406 w 4603109"/>
                  <a:gd name="connsiteY81" fmla="*/ 0 h 924402"/>
                  <a:gd name="connsiteX82" fmla="*/ 1399356 w 4603109"/>
                  <a:gd name="connsiteY82" fmla="*/ 0 h 924402"/>
                  <a:gd name="connsiteX83" fmla="*/ 1400513 w 4603109"/>
                  <a:gd name="connsiteY83" fmla="*/ 0 h 924402"/>
                  <a:gd name="connsiteX84" fmla="*/ 1413947 w 4603109"/>
                  <a:gd name="connsiteY84" fmla="*/ 0 h 924402"/>
                  <a:gd name="connsiteX85" fmla="*/ 1414442 w 4603109"/>
                  <a:gd name="connsiteY85" fmla="*/ 0 h 924402"/>
                  <a:gd name="connsiteX86" fmla="*/ 1422915 w 4603109"/>
                  <a:gd name="connsiteY86" fmla="*/ 0 h 924402"/>
                  <a:gd name="connsiteX87" fmla="*/ 1426390 w 4603109"/>
                  <a:gd name="connsiteY87" fmla="*/ 0 h 924402"/>
                  <a:gd name="connsiteX88" fmla="*/ 1429420 w 4603109"/>
                  <a:gd name="connsiteY88" fmla="*/ 0 h 924402"/>
                  <a:gd name="connsiteX89" fmla="*/ 1430053 w 4603109"/>
                  <a:gd name="connsiteY89" fmla="*/ 0 h 924402"/>
                  <a:gd name="connsiteX90" fmla="*/ 1430206 w 4603109"/>
                  <a:gd name="connsiteY90" fmla="*/ 0 h 924402"/>
                  <a:gd name="connsiteX91" fmla="*/ 1430577 w 4603109"/>
                  <a:gd name="connsiteY91" fmla="*/ 0 h 924402"/>
                  <a:gd name="connsiteX92" fmla="*/ 1436843 w 4603109"/>
                  <a:gd name="connsiteY92" fmla="*/ 0 h 924402"/>
                  <a:gd name="connsiteX93" fmla="*/ 1444011 w 4603109"/>
                  <a:gd name="connsiteY93" fmla="*/ 0 h 924402"/>
                  <a:gd name="connsiteX94" fmla="*/ 1449655 w 4603109"/>
                  <a:gd name="connsiteY94" fmla="*/ 0 h 924402"/>
                  <a:gd name="connsiteX95" fmla="*/ 1452454 w 4603109"/>
                  <a:gd name="connsiteY95" fmla="*/ 0 h 924402"/>
                  <a:gd name="connsiteX96" fmla="*/ 1452980 w 4603109"/>
                  <a:gd name="connsiteY96" fmla="*/ 0 h 924402"/>
                  <a:gd name="connsiteX97" fmla="*/ 1456455 w 4603109"/>
                  <a:gd name="connsiteY97" fmla="*/ 0 h 924402"/>
                  <a:gd name="connsiteX98" fmla="*/ 1459664 w 4603109"/>
                  <a:gd name="connsiteY98" fmla="*/ 0 h 924402"/>
                  <a:gd name="connsiteX99" fmla="*/ 1460117 w 4603109"/>
                  <a:gd name="connsiteY99" fmla="*/ 0 h 924402"/>
                  <a:gd name="connsiteX100" fmla="*/ 1460483 w 4603109"/>
                  <a:gd name="connsiteY100" fmla="*/ 0 h 924402"/>
                  <a:gd name="connsiteX101" fmla="*/ 1460904 w 4603109"/>
                  <a:gd name="connsiteY101" fmla="*/ 0 h 924402"/>
                  <a:gd name="connsiteX102" fmla="*/ 1472926 w 4603109"/>
                  <a:gd name="connsiteY102" fmla="*/ 0 h 924402"/>
                  <a:gd name="connsiteX103" fmla="*/ 1482518 w 4603109"/>
                  <a:gd name="connsiteY103" fmla="*/ 0 h 924402"/>
                  <a:gd name="connsiteX104" fmla="*/ 1489729 w 4603109"/>
                  <a:gd name="connsiteY104" fmla="*/ 0 h 924402"/>
                  <a:gd name="connsiteX105" fmla="*/ 1504116 w 4603109"/>
                  <a:gd name="connsiteY105" fmla="*/ 0 h 924402"/>
                  <a:gd name="connsiteX106" fmla="*/ 1511514 w 4603109"/>
                  <a:gd name="connsiteY106" fmla="*/ 0 h 924402"/>
                  <a:gd name="connsiteX107" fmla="*/ 1524740 w 4603109"/>
                  <a:gd name="connsiteY107" fmla="*/ 0 h 924402"/>
                  <a:gd name="connsiteX108" fmla="*/ 1528282 w 4603109"/>
                  <a:gd name="connsiteY108" fmla="*/ 0 h 924402"/>
                  <a:gd name="connsiteX109" fmla="*/ 1531757 w 4603109"/>
                  <a:gd name="connsiteY109" fmla="*/ 0 h 924402"/>
                  <a:gd name="connsiteX110" fmla="*/ 1534181 w 4603109"/>
                  <a:gd name="connsiteY110" fmla="*/ 0 h 924402"/>
                  <a:gd name="connsiteX111" fmla="*/ 1542211 w 4603109"/>
                  <a:gd name="connsiteY111" fmla="*/ 0 h 924402"/>
                  <a:gd name="connsiteX112" fmla="*/ 1554159 w 4603109"/>
                  <a:gd name="connsiteY112" fmla="*/ 0 h 924402"/>
                  <a:gd name="connsiteX113" fmla="*/ 1557318 w 4603109"/>
                  <a:gd name="connsiteY113" fmla="*/ 0 h 924402"/>
                  <a:gd name="connsiteX114" fmla="*/ 1557975 w 4603109"/>
                  <a:gd name="connsiteY114" fmla="*/ 0 h 924402"/>
                  <a:gd name="connsiteX115" fmla="*/ 1558346 w 4603109"/>
                  <a:gd name="connsiteY115" fmla="*/ 0 h 924402"/>
                  <a:gd name="connsiteX116" fmla="*/ 1561822 w 4603109"/>
                  <a:gd name="connsiteY116" fmla="*/ 0 h 924402"/>
                  <a:gd name="connsiteX117" fmla="*/ 1564612 w 4603109"/>
                  <a:gd name="connsiteY117" fmla="*/ 0 h 924402"/>
                  <a:gd name="connsiteX118" fmla="*/ 1566857 w 4603109"/>
                  <a:gd name="connsiteY118" fmla="*/ 0 h 924402"/>
                  <a:gd name="connsiteX119" fmla="*/ 1576919 w 4603109"/>
                  <a:gd name="connsiteY119" fmla="*/ 0 h 924402"/>
                  <a:gd name="connsiteX120" fmla="*/ 1579719 w 4603109"/>
                  <a:gd name="connsiteY120" fmla="*/ 0 h 924402"/>
                  <a:gd name="connsiteX121" fmla="*/ 1584224 w 4603109"/>
                  <a:gd name="connsiteY121" fmla="*/ 0 h 924402"/>
                  <a:gd name="connsiteX122" fmla="*/ 1587382 w 4603109"/>
                  <a:gd name="connsiteY122" fmla="*/ 0 h 924402"/>
                  <a:gd name="connsiteX123" fmla="*/ 1587433 w 4603109"/>
                  <a:gd name="connsiteY123" fmla="*/ 0 h 924402"/>
                  <a:gd name="connsiteX124" fmla="*/ 1600695 w 4603109"/>
                  <a:gd name="connsiteY124" fmla="*/ 0 h 924402"/>
                  <a:gd name="connsiteX125" fmla="*/ 1606834 w 4603109"/>
                  <a:gd name="connsiteY125" fmla="*/ 0 h 924402"/>
                  <a:gd name="connsiteX126" fmla="*/ 1607256 w 4603109"/>
                  <a:gd name="connsiteY126" fmla="*/ 0 h 924402"/>
                  <a:gd name="connsiteX127" fmla="*/ 1608325 w 4603109"/>
                  <a:gd name="connsiteY127" fmla="*/ 0 h 924402"/>
                  <a:gd name="connsiteX128" fmla="*/ 1609783 w 4603109"/>
                  <a:gd name="connsiteY128" fmla="*/ 0 h 924402"/>
                  <a:gd name="connsiteX129" fmla="*/ 1617498 w 4603109"/>
                  <a:gd name="connsiteY129" fmla="*/ 0 h 924402"/>
                  <a:gd name="connsiteX130" fmla="*/ 1631885 w 4603109"/>
                  <a:gd name="connsiteY130" fmla="*/ 0 h 924402"/>
                  <a:gd name="connsiteX131" fmla="*/ 1636899 w 4603109"/>
                  <a:gd name="connsiteY131" fmla="*/ 0 h 924402"/>
                  <a:gd name="connsiteX132" fmla="*/ 1637320 w 4603109"/>
                  <a:gd name="connsiteY132" fmla="*/ 0 h 924402"/>
                  <a:gd name="connsiteX133" fmla="*/ 1637445 w 4603109"/>
                  <a:gd name="connsiteY133" fmla="*/ 0 h 924402"/>
                  <a:gd name="connsiteX134" fmla="*/ 1652509 w 4603109"/>
                  <a:gd name="connsiteY134" fmla="*/ 0 h 924402"/>
                  <a:gd name="connsiteX135" fmla="*/ 1659526 w 4603109"/>
                  <a:gd name="connsiteY135" fmla="*/ 0 h 924402"/>
                  <a:gd name="connsiteX136" fmla="*/ 1661950 w 4603109"/>
                  <a:gd name="connsiteY136" fmla="*/ 0 h 924402"/>
                  <a:gd name="connsiteX137" fmla="*/ 1664952 w 4603109"/>
                  <a:gd name="connsiteY137" fmla="*/ 0 h 924402"/>
                  <a:gd name="connsiteX138" fmla="*/ 1667212 w 4603109"/>
                  <a:gd name="connsiteY138" fmla="*/ 0 h 924402"/>
                  <a:gd name="connsiteX139" fmla="*/ 1685087 w 4603109"/>
                  <a:gd name="connsiteY139" fmla="*/ 0 h 924402"/>
                  <a:gd name="connsiteX140" fmla="*/ 1689591 w 4603109"/>
                  <a:gd name="connsiteY140" fmla="*/ 0 h 924402"/>
                  <a:gd name="connsiteX141" fmla="*/ 1694626 w 4603109"/>
                  <a:gd name="connsiteY141" fmla="*/ 0 h 924402"/>
                  <a:gd name="connsiteX142" fmla="*/ 1697276 w 4603109"/>
                  <a:gd name="connsiteY142" fmla="*/ 0 h 924402"/>
                  <a:gd name="connsiteX143" fmla="*/ 1698000 w 4603109"/>
                  <a:gd name="connsiteY143" fmla="*/ 0 h 924402"/>
                  <a:gd name="connsiteX144" fmla="*/ 1704688 w 4603109"/>
                  <a:gd name="connsiteY144" fmla="*/ 0 h 924402"/>
                  <a:gd name="connsiteX145" fmla="*/ 1707488 w 4603109"/>
                  <a:gd name="connsiteY145" fmla="*/ 0 h 924402"/>
                  <a:gd name="connsiteX146" fmla="*/ 1710963 w 4603109"/>
                  <a:gd name="connsiteY146" fmla="*/ 0 h 924402"/>
                  <a:gd name="connsiteX147" fmla="*/ 1715151 w 4603109"/>
                  <a:gd name="connsiteY147" fmla="*/ 0 h 924402"/>
                  <a:gd name="connsiteX148" fmla="*/ 1721928 w 4603109"/>
                  <a:gd name="connsiteY148" fmla="*/ 0 h 924402"/>
                  <a:gd name="connsiteX149" fmla="*/ 1734603 w 4603109"/>
                  <a:gd name="connsiteY149" fmla="*/ 0 h 924402"/>
                  <a:gd name="connsiteX150" fmla="*/ 1735025 w 4603109"/>
                  <a:gd name="connsiteY150" fmla="*/ 0 h 924402"/>
                  <a:gd name="connsiteX151" fmla="*/ 1735558 w 4603109"/>
                  <a:gd name="connsiteY151" fmla="*/ 0 h 924402"/>
                  <a:gd name="connsiteX152" fmla="*/ 1736094 w 4603109"/>
                  <a:gd name="connsiteY152" fmla="*/ 0 h 924402"/>
                  <a:gd name="connsiteX153" fmla="*/ 1737552 w 4603109"/>
                  <a:gd name="connsiteY153" fmla="*/ 0 h 924402"/>
                  <a:gd name="connsiteX154" fmla="*/ 1741027 w 4603109"/>
                  <a:gd name="connsiteY154" fmla="*/ 0 h 924402"/>
                  <a:gd name="connsiteX155" fmla="*/ 1747046 w 4603109"/>
                  <a:gd name="connsiteY155" fmla="*/ 0 h 924402"/>
                  <a:gd name="connsiteX156" fmla="*/ 1748537 w 4603109"/>
                  <a:gd name="connsiteY156" fmla="*/ 0 h 924402"/>
                  <a:gd name="connsiteX157" fmla="*/ 1753052 w 4603109"/>
                  <a:gd name="connsiteY157" fmla="*/ 0 h 924402"/>
                  <a:gd name="connsiteX158" fmla="*/ 1757499 w 4603109"/>
                  <a:gd name="connsiteY158" fmla="*/ 0 h 924402"/>
                  <a:gd name="connsiteX159" fmla="*/ 1764668 w 4603109"/>
                  <a:gd name="connsiteY159" fmla="*/ 0 h 924402"/>
                  <a:gd name="connsiteX160" fmla="*/ 1765089 w 4603109"/>
                  <a:gd name="connsiteY160" fmla="*/ 0 h 924402"/>
                  <a:gd name="connsiteX161" fmla="*/ 1765214 w 4603109"/>
                  <a:gd name="connsiteY161" fmla="*/ 0 h 924402"/>
                  <a:gd name="connsiteX162" fmla="*/ 1770320 w 4603109"/>
                  <a:gd name="connsiteY162" fmla="*/ 0 h 924402"/>
                  <a:gd name="connsiteX163" fmla="*/ 1777110 w 4603109"/>
                  <a:gd name="connsiteY163" fmla="*/ 0 h 924402"/>
                  <a:gd name="connsiteX164" fmla="*/ 1779774 w 4603109"/>
                  <a:gd name="connsiteY164" fmla="*/ 0 h 924402"/>
                  <a:gd name="connsiteX165" fmla="*/ 1792721 w 4603109"/>
                  <a:gd name="connsiteY165" fmla="*/ 0 h 924402"/>
                  <a:gd name="connsiteX166" fmla="*/ 1794981 w 4603109"/>
                  <a:gd name="connsiteY166" fmla="*/ 0 h 924402"/>
                  <a:gd name="connsiteX167" fmla="*/ 1825045 w 4603109"/>
                  <a:gd name="connsiteY167" fmla="*/ 0 h 924402"/>
                  <a:gd name="connsiteX168" fmla="*/ 1825769 w 4603109"/>
                  <a:gd name="connsiteY168" fmla="*/ 0 h 924402"/>
                  <a:gd name="connsiteX169" fmla="*/ 1838732 w 4603109"/>
                  <a:gd name="connsiteY169" fmla="*/ 0 h 924402"/>
                  <a:gd name="connsiteX170" fmla="*/ 1845818 w 4603109"/>
                  <a:gd name="connsiteY170" fmla="*/ 0 h 924402"/>
                  <a:gd name="connsiteX171" fmla="*/ 1849697 w 4603109"/>
                  <a:gd name="connsiteY171" fmla="*/ 0 h 924402"/>
                  <a:gd name="connsiteX172" fmla="*/ 1852412 w 4603109"/>
                  <a:gd name="connsiteY172" fmla="*/ 0 h 924402"/>
                  <a:gd name="connsiteX173" fmla="*/ 1853903 w 4603109"/>
                  <a:gd name="connsiteY173" fmla="*/ 0 h 924402"/>
                  <a:gd name="connsiteX174" fmla="*/ 1863327 w 4603109"/>
                  <a:gd name="connsiteY174" fmla="*/ 0 h 924402"/>
                  <a:gd name="connsiteX175" fmla="*/ 1868796 w 4603109"/>
                  <a:gd name="connsiteY175" fmla="*/ 0 h 924402"/>
                  <a:gd name="connsiteX176" fmla="*/ 1874815 w 4603109"/>
                  <a:gd name="connsiteY176" fmla="*/ 0 h 924402"/>
                  <a:gd name="connsiteX177" fmla="*/ 1876306 w 4603109"/>
                  <a:gd name="connsiteY177" fmla="*/ 0 h 924402"/>
                  <a:gd name="connsiteX178" fmla="*/ 1880821 w 4603109"/>
                  <a:gd name="connsiteY178" fmla="*/ 0 h 924402"/>
                  <a:gd name="connsiteX179" fmla="*/ 1882477 w 4603109"/>
                  <a:gd name="connsiteY179" fmla="*/ 0 h 924402"/>
                  <a:gd name="connsiteX180" fmla="*/ 1883936 w 4603109"/>
                  <a:gd name="connsiteY180" fmla="*/ 0 h 924402"/>
                  <a:gd name="connsiteX181" fmla="*/ 1885268 w 4603109"/>
                  <a:gd name="connsiteY181" fmla="*/ 0 h 924402"/>
                  <a:gd name="connsiteX182" fmla="*/ 1896427 w 4603109"/>
                  <a:gd name="connsiteY182" fmla="*/ 0 h 924402"/>
                  <a:gd name="connsiteX183" fmla="*/ 1898089 w 4603109"/>
                  <a:gd name="connsiteY183" fmla="*/ 0 h 924402"/>
                  <a:gd name="connsiteX184" fmla="*/ 1904879 w 4603109"/>
                  <a:gd name="connsiteY184" fmla="*/ 0 h 924402"/>
                  <a:gd name="connsiteX185" fmla="*/ 1907543 w 4603109"/>
                  <a:gd name="connsiteY185" fmla="*/ 0 h 924402"/>
                  <a:gd name="connsiteX186" fmla="*/ 1911018 w 4603109"/>
                  <a:gd name="connsiteY186" fmla="*/ 0 h 924402"/>
                  <a:gd name="connsiteX187" fmla="*/ 1919986 w 4603109"/>
                  <a:gd name="connsiteY187" fmla="*/ 0 h 924402"/>
                  <a:gd name="connsiteX188" fmla="*/ 1927124 w 4603109"/>
                  <a:gd name="connsiteY188" fmla="*/ 0 h 924402"/>
                  <a:gd name="connsiteX189" fmla="*/ 1927489 w 4603109"/>
                  <a:gd name="connsiteY189" fmla="*/ 0 h 924402"/>
                  <a:gd name="connsiteX190" fmla="*/ 1927911 w 4603109"/>
                  <a:gd name="connsiteY190" fmla="*/ 0 h 924402"/>
                  <a:gd name="connsiteX191" fmla="*/ 1929402 w 4603109"/>
                  <a:gd name="connsiteY191" fmla="*/ 0 h 924402"/>
                  <a:gd name="connsiteX192" fmla="*/ 1946726 w 4603109"/>
                  <a:gd name="connsiteY192" fmla="*/ 0 h 924402"/>
                  <a:gd name="connsiteX193" fmla="*/ 1949525 w 4603109"/>
                  <a:gd name="connsiteY193" fmla="*/ 0 h 924402"/>
                  <a:gd name="connsiteX194" fmla="*/ 1957554 w 4603109"/>
                  <a:gd name="connsiteY194" fmla="*/ 0 h 924402"/>
                  <a:gd name="connsiteX195" fmla="*/ 1957975 w 4603109"/>
                  <a:gd name="connsiteY195" fmla="*/ 0 h 924402"/>
                  <a:gd name="connsiteX196" fmla="*/ 1973587 w 4603109"/>
                  <a:gd name="connsiteY196" fmla="*/ 0 h 924402"/>
                  <a:gd name="connsiteX197" fmla="*/ 1978520 w 4603109"/>
                  <a:gd name="connsiteY197" fmla="*/ 0 h 924402"/>
                  <a:gd name="connsiteX198" fmla="*/ 1980012 w 4603109"/>
                  <a:gd name="connsiteY198" fmla="*/ 0 h 924402"/>
                  <a:gd name="connsiteX199" fmla="*/ 1980181 w 4603109"/>
                  <a:gd name="connsiteY199" fmla="*/ 0 h 924402"/>
                  <a:gd name="connsiteX200" fmla="*/ 1981672 w 4603109"/>
                  <a:gd name="connsiteY200" fmla="*/ 0 h 924402"/>
                  <a:gd name="connsiteX201" fmla="*/ 2008585 w 4603109"/>
                  <a:gd name="connsiteY201" fmla="*/ 0 h 924402"/>
                  <a:gd name="connsiteX202" fmla="*/ 2009218 w 4603109"/>
                  <a:gd name="connsiteY202" fmla="*/ 0 h 924402"/>
                  <a:gd name="connsiteX203" fmla="*/ 2010246 w 4603109"/>
                  <a:gd name="connsiteY203" fmla="*/ 0 h 924402"/>
                  <a:gd name="connsiteX204" fmla="*/ 2010709 w 4603109"/>
                  <a:gd name="connsiteY204" fmla="*/ 0 h 924402"/>
                  <a:gd name="connsiteX205" fmla="*/ 2011705 w 4603109"/>
                  <a:gd name="connsiteY205" fmla="*/ 0 h 924402"/>
                  <a:gd name="connsiteX206" fmla="*/ 2024147 w 4603109"/>
                  <a:gd name="connsiteY206" fmla="*/ 0 h 924402"/>
                  <a:gd name="connsiteX207" fmla="*/ 2024196 w 4603109"/>
                  <a:gd name="connsiteY207" fmla="*/ 0 h 924402"/>
                  <a:gd name="connsiteX208" fmla="*/ 2024981 w 4603109"/>
                  <a:gd name="connsiteY208" fmla="*/ 0 h 924402"/>
                  <a:gd name="connsiteX209" fmla="*/ 2025353 w 4603109"/>
                  <a:gd name="connsiteY209" fmla="*/ 0 h 924402"/>
                  <a:gd name="connsiteX210" fmla="*/ 2026473 w 4603109"/>
                  <a:gd name="connsiteY210" fmla="*/ 0 h 924402"/>
                  <a:gd name="connsiteX211" fmla="*/ 2031619 w 4603109"/>
                  <a:gd name="connsiteY211" fmla="*/ 0 h 924402"/>
                  <a:gd name="connsiteX212" fmla="*/ 2033110 w 4603109"/>
                  <a:gd name="connsiteY212" fmla="*/ 0 h 924402"/>
                  <a:gd name="connsiteX213" fmla="*/ 2038787 w 4603109"/>
                  <a:gd name="connsiteY213" fmla="*/ 0 h 924402"/>
                  <a:gd name="connsiteX214" fmla="*/ 2039282 w 4603109"/>
                  <a:gd name="connsiteY214" fmla="*/ 0 h 924402"/>
                  <a:gd name="connsiteX215" fmla="*/ 2047755 w 4603109"/>
                  <a:gd name="connsiteY215" fmla="*/ 0 h 924402"/>
                  <a:gd name="connsiteX216" fmla="*/ 2051230 w 4603109"/>
                  <a:gd name="connsiteY216" fmla="*/ 0 h 924402"/>
                  <a:gd name="connsiteX217" fmla="*/ 2054893 w 4603109"/>
                  <a:gd name="connsiteY217" fmla="*/ 0 h 924402"/>
                  <a:gd name="connsiteX218" fmla="*/ 2055046 w 4603109"/>
                  <a:gd name="connsiteY218" fmla="*/ 0 h 924402"/>
                  <a:gd name="connsiteX219" fmla="*/ 2055258 w 4603109"/>
                  <a:gd name="connsiteY219" fmla="*/ 0 h 924402"/>
                  <a:gd name="connsiteX220" fmla="*/ 2055680 w 4603109"/>
                  <a:gd name="connsiteY220" fmla="*/ 0 h 924402"/>
                  <a:gd name="connsiteX221" fmla="*/ 2057171 w 4603109"/>
                  <a:gd name="connsiteY221" fmla="*/ 0 h 924402"/>
                  <a:gd name="connsiteX222" fmla="*/ 2061683 w 4603109"/>
                  <a:gd name="connsiteY222" fmla="*/ 0 h 924402"/>
                  <a:gd name="connsiteX223" fmla="*/ 2067702 w 4603109"/>
                  <a:gd name="connsiteY223" fmla="*/ 0 h 924402"/>
                  <a:gd name="connsiteX224" fmla="*/ 2074495 w 4603109"/>
                  <a:gd name="connsiteY224" fmla="*/ 0 h 924402"/>
                  <a:gd name="connsiteX225" fmla="*/ 2077294 w 4603109"/>
                  <a:gd name="connsiteY225" fmla="*/ 0 h 924402"/>
                  <a:gd name="connsiteX226" fmla="*/ 2084504 w 4603109"/>
                  <a:gd name="connsiteY226" fmla="*/ 0 h 924402"/>
                  <a:gd name="connsiteX227" fmla="*/ 2085323 w 4603109"/>
                  <a:gd name="connsiteY227" fmla="*/ 0 h 924402"/>
                  <a:gd name="connsiteX228" fmla="*/ 2085744 w 4603109"/>
                  <a:gd name="connsiteY228" fmla="*/ 0 h 924402"/>
                  <a:gd name="connsiteX229" fmla="*/ 2097766 w 4603109"/>
                  <a:gd name="connsiteY229" fmla="*/ 0 h 924402"/>
                  <a:gd name="connsiteX230" fmla="*/ 2106289 w 4603109"/>
                  <a:gd name="connsiteY230" fmla="*/ 0 h 924402"/>
                  <a:gd name="connsiteX231" fmla="*/ 2107781 w 4603109"/>
                  <a:gd name="connsiteY231" fmla="*/ 0 h 924402"/>
                  <a:gd name="connsiteX232" fmla="*/ 2128956 w 4603109"/>
                  <a:gd name="connsiteY232" fmla="*/ 0 h 924402"/>
                  <a:gd name="connsiteX233" fmla="*/ 2129514 w 4603109"/>
                  <a:gd name="connsiteY233" fmla="*/ 0 h 924402"/>
                  <a:gd name="connsiteX234" fmla="*/ 2136354 w 4603109"/>
                  <a:gd name="connsiteY234" fmla="*/ 0 h 924402"/>
                  <a:gd name="connsiteX235" fmla="*/ 2136987 w 4603109"/>
                  <a:gd name="connsiteY235" fmla="*/ 0 h 924402"/>
                  <a:gd name="connsiteX236" fmla="*/ 2138478 w 4603109"/>
                  <a:gd name="connsiteY236" fmla="*/ 0 h 924402"/>
                  <a:gd name="connsiteX237" fmla="*/ 2151916 w 4603109"/>
                  <a:gd name="connsiteY237" fmla="*/ 0 h 924402"/>
                  <a:gd name="connsiteX238" fmla="*/ 2152750 w 4603109"/>
                  <a:gd name="connsiteY238" fmla="*/ 0 h 924402"/>
                  <a:gd name="connsiteX239" fmla="*/ 2153122 w 4603109"/>
                  <a:gd name="connsiteY239" fmla="*/ 0 h 924402"/>
                  <a:gd name="connsiteX240" fmla="*/ 2154242 w 4603109"/>
                  <a:gd name="connsiteY240" fmla="*/ 0 h 924402"/>
                  <a:gd name="connsiteX241" fmla="*/ 2156597 w 4603109"/>
                  <a:gd name="connsiteY241" fmla="*/ 0 h 924402"/>
                  <a:gd name="connsiteX242" fmla="*/ 2159388 w 4603109"/>
                  <a:gd name="connsiteY242" fmla="*/ 0 h 924402"/>
                  <a:gd name="connsiteX243" fmla="*/ 2160879 w 4603109"/>
                  <a:gd name="connsiteY243" fmla="*/ 0 h 924402"/>
                  <a:gd name="connsiteX244" fmla="*/ 2161633 w 4603109"/>
                  <a:gd name="connsiteY244" fmla="*/ 0 h 924402"/>
                  <a:gd name="connsiteX245" fmla="*/ 2167051 w 4603109"/>
                  <a:gd name="connsiteY245" fmla="*/ 0 h 924402"/>
                  <a:gd name="connsiteX246" fmla="*/ 2178999 w 4603109"/>
                  <a:gd name="connsiteY246" fmla="*/ 0 h 924402"/>
                  <a:gd name="connsiteX247" fmla="*/ 2182158 w 4603109"/>
                  <a:gd name="connsiteY247" fmla="*/ 0 h 924402"/>
                  <a:gd name="connsiteX248" fmla="*/ 2182815 w 4603109"/>
                  <a:gd name="connsiteY248" fmla="*/ 0 h 924402"/>
                  <a:gd name="connsiteX249" fmla="*/ 2188666 w 4603109"/>
                  <a:gd name="connsiteY249" fmla="*/ 0 h 924402"/>
                  <a:gd name="connsiteX250" fmla="*/ 2189452 w 4603109"/>
                  <a:gd name="connsiteY250" fmla="*/ 0 h 924402"/>
                  <a:gd name="connsiteX251" fmla="*/ 2191697 w 4603109"/>
                  <a:gd name="connsiteY251" fmla="*/ 0 h 924402"/>
                  <a:gd name="connsiteX252" fmla="*/ 2195471 w 4603109"/>
                  <a:gd name="connsiteY252" fmla="*/ 0 h 924402"/>
                  <a:gd name="connsiteX253" fmla="*/ 2201759 w 4603109"/>
                  <a:gd name="connsiteY253" fmla="*/ 0 h 924402"/>
                  <a:gd name="connsiteX254" fmla="*/ 2203100 w 4603109"/>
                  <a:gd name="connsiteY254" fmla="*/ 0 h 924402"/>
                  <a:gd name="connsiteX255" fmla="*/ 2204559 w 4603109"/>
                  <a:gd name="connsiteY255" fmla="*/ 0 h 924402"/>
                  <a:gd name="connsiteX256" fmla="*/ 2204591 w 4603109"/>
                  <a:gd name="connsiteY256" fmla="*/ 0 h 924402"/>
                  <a:gd name="connsiteX257" fmla="*/ 2212273 w 4603109"/>
                  <a:gd name="connsiteY257" fmla="*/ 0 h 924402"/>
                  <a:gd name="connsiteX258" fmla="*/ 2225535 w 4603109"/>
                  <a:gd name="connsiteY258" fmla="*/ 0 h 924402"/>
                  <a:gd name="connsiteX259" fmla="*/ 2231674 w 4603109"/>
                  <a:gd name="connsiteY259" fmla="*/ 0 h 924402"/>
                  <a:gd name="connsiteX260" fmla="*/ 2232096 w 4603109"/>
                  <a:gd name="connsiteY260" fmla="*/ 0 h 924402"/>
                  <a:gd name="connsiteX261" fmla="*/ 2232220 w 4603109"/>
                  <a:gd name="connsiteY261" fmla="*/ 0 h 924402"/>
                  <a:gd name="connsiteX262" fmla="*/ 2233118 w 4603109"/>
                  <a:gd name="connsiteY262" fmla="*/ 0 h 924402"/>
                  <a:gd name="connsiteX263" fmla="*/ 2233165 w 4603109"/>
                  <a:gd name="connsiteY263" fmla="*/ 0 h 924402"/>
                  <a:gd name="connsiteX264" fmla="*/ 2256725 w 4603109"/>
                  <a:gd name="connsiteY264" fmla="*/ 0 h 924402"/>
                  <a:gd name="connsiteX265" fmla="*/ 2257283 w 4603109"/>
                  <a:gd name="connsiteY265" fmla="*/ 0 h 924402"/>
                  <a:gd name="connsiteX266" fmla="*/ 2262285 w 4603109"/>
                  <a:gd name="connsiteY266" fmla="*/ 0 h 924402"/>
                  <a:gd name="connsiteX267" fmla="*/ 2284366 w 4603109"/>
                  <a:gd name="connsiteY267" fmla="*/ 0 h 924402"/>
                  <a:gd name="connsiteX268" fmla="*/ 2289402 w 4603109"/>
                  <a:gd name="connsiteY268" fmla="*/ 0 h 924402"/>
                  <a:gd name="connsiteX269" fmla="*/ 2292052 w 4603109"/>
                  <a:gd name="connsiteY269" fmla="*/ 0 h 924402"/>
                  <a:gd name="connsiteX270" fmla="*/ 2299271 w 4603109"/>
                  <a:gd name="connsiteY270" fmla="*/ 0 h 924402"/>
                  <a:gd name="connsiteX271" fmla="*/ 2308721 w 4603109"/>
                  <a:gd name="connsiteY271" fmla="*/ 0 h 924402"/>
                  <a:gd name="connsiteX272" fmla="*/ 2309927 w 4603109"/>
                  <a:gd name="connsiteY272" fmla="*/ 0 h 924402"/>
                  <a:gd name="connsiteX273" fmla="*/ 2316435 w 4603109"/>
                  <a:gd name="connsiteY273" fmla="*/ 0 h 924402"/>
                  <a:gd name="connsiteX274" fmla="*/ 2316703 w 4603109"/>
                  <a:gd name="connsiteY274" fmla="*/ 0 h 924402"/>
                  <a:gd name="connsiteX275" fmla="*/ 2319466 w 4603109"/>
                  <a:gd name="connsiteY275" fmla="*/ 0 h 924402"/>
                  <a:gd name="connsiteX276" fmla="*/ 2322840 w 4603109"/>
                  <a:gd name="connsiteY276" fmla="*/ 0 h 924402"/>
                  <a:gd name="connsiteX277" fmla="*/ 2329528 w 4603109"/>
                  <a:gd name="connsiteY277" fmla="*/ 0 h 924402"/>
                  <a:gd name="connsiteX278" fmla="*/ 2330869 w 4603109"/>
                  <a:gd name="connsiteY278" fmla="*/ 0 h 924402"/>
                  <a:gd name="connsiteX279" fmla="*/ 2332328 w 4603109"/>
                  <a:gd name="connsiteY279" fmla="*/ 0 h 924402"/>
                  <a:gd name="connsiteX280" fmla="*/ 2332360 w 4603109"/>
                  <a:gd name="connsiteY280" fmla="*/ 0 h 924402"/>
                  <a:gd name="connsiteX281" fmla="*/ 2335803 w 4603109"/>
                  <a:gd name="connsiteY281" fmla="*/ 0 h 924402"/>
                  <a:gd name="connsiteX282" fmla="*/ 2343312 w 4603109"/>
                  <a:gd name="connsiteY282" fmla="*/ 0 h 924402"/>
                  <a:gd name="connsiteX283" fmla="*/ 2344804 w 4603109"/>
                  <a:gd name="connsiteY283" fmla="*/ 0 h 924402"/>
                  <a:gd name="connsiteX284" fmla="*/ 2346768 w 4603109"/>
                  <a:gd name="connsiteY284" fmla="*/ 0 h 924402"/>
                  <a:gd name="connsiteX285" fmla="*/ 2347827 w 4603109"/>
                  <a:gd name="connsiteY285" fmla="*/ 0 h 924402"/>
                  <a:gd name="connsiteX286" fmla="*/ 2352274 w 4603109"/>
                  <a:gd name="connsiteY286" fmla="*/ 0 h 924402"/>
                  <a:gd name="connsiteX287" fmla="*/ 2359443 w 4603109"/>
                  <a:gd name="connsiteY287" fmla="*/ 0 h 924402"/>
                  <a:gd name="connsiteX288" fmla="*/ 2359865 w 4603109"/>
                  <a:gd name="connsiteY288" fmla="*/ 0 h 924402"/>
                  <a:gd name="connsiteX289" fmla="*/ 2359989 w 4603109"/>
                  <a:gd name="connsiteY289" fmla="*/ 0 h 924402"/>
                  <a:gd name="connsiteX290" fmla="*/ 2360887 w 4603109"/>
                  <a:gd name="connsiteY290" fmla="*/ 0 h 924402"/>
                  <a:gd name="connsiteX291" fmla="*/ 2360934 w 4603109"/>
                  <a:gd name="connsiteY291" fmla="*/ 0 h 924402"/>
                  <a:gd name="connsiteX292" fmla="*/ 2371886 w 4603109"/>
                  <a:gd name="connsiteY292" fmla="*/ 0 h 924402"/>
                  <a:gd name="connsiteX293" fmla="*/ 2373377 w 4603109"/>
                  <a:gd name="connsiteY293" fmla="*/ 0 h 924402"/>
                  <a:gd name="connsiteX294" fmla="*/ 2377892 w 4603109"/>
                  <a:gd name="connsiteY294" fmla="*/ 0 h 924402"/>
                  <a:gd name="connsiteX295" fmla="*/ 2382339 w 4603109"/>
                  <a:gd name="connsiteY295" fmla="*/ 0 h 924402"/>
                  <a:gd name="connsiteX296" fmla="*/ 2390054 w 4603109"/>
                  <a:gd name="connsiteY296" fmla="*/ 0 h 924402"/>
                  <a:gd name="connsiteX297" fmla="*/ 2419821 w 4603109"/>
                  <a:gd name="connsiteY297" fmla="*/ 0 h 924402"/>
                  <a:gd name="connsiteX298" fmla="*/ 2427040 w 4603109"/>
                  <a:gd name="connsiteY298" fmla="*/ 0 h 924402"/>
                  <a:gd name="connsiteX299" fmla="*/ 2436490 w 4603109"/>
                  <a:gd name="connsiteY299" fmla="*/ 0 h 924402"/>
                  <a:gd name="connsiteX300" fmla="*/ 2444472 w 4603109"/>
                  <a:gd name="connsiteY300" fmla="*/ 0 h 924402"/>
                  <a:gd name="connsiteX301" fmla="*/ 2448678 w 4603109"/>
                  <a:gd name="connsiteY301" fmla="*/ 0 h 924402"/>
                  <a:gd name="connsiteX302" fmla="*/ 2450171 w 4603109"/>
                  <a:gd name="connsiteY302" fmla="*/ 0 h 924402"/>
                  <a:gd name="connsiteX303" fmla="*/ 2450609 w 4603109"/>
                  <a:gd name="connsiteY303" fmla="*/ 0 h 924402"/>
                  <a:gd name="connsiteX304" fmla="*/ 2463572 w 4603109"/>
                  <a:gd name="connsiteY304" fmla="*/ 0 h 924402"/>
                  <a:gd name="connsiteX305" fmla="*/ 2471081 w 4603109"/>
                  <a:gd name="connsiteY305" fmla="*/ 0 h 924402"/>
                  <a:gd name="connsiteX306" fmla="*/ 2472573 w 4603109"/>
                  <a:gd name="connsiteY306" fmla="*/ 0 h 924402"/>
                  <a:gd name="connsiteX307" fmla="*/ 2474537 w 4603109"/>
                  <a:gd name="connsiteY307" fmla="*/ 0 h 924402"/>
                  <a:gd name="connsiteX308" fmla="*/ 2475596 w 4603109"/>
                  <a:gd name="connsiteY308" fmla="*/ 0 h 924402"/>
                  <a:gd name="connsiteX309" fmla="*/ 2477252 w 4603109"/>
                  <a:gd name="connsiteY309" fmla="*/ 0 h 924402"/>
                  <a:gd name="connsiteX310" fmla="*/ 2478712 w 4603109"/>
                  <a:gd name="connsiteY310" fmla="*/ 0 h 924402"/>
                  <a:gd name="connsiteX311" fmla="*/ 2478743 w 4603109"/>
                  <a:gd name="connsiteY311" fmla="*/ 0 h 924402"/>
                  <a:gd name="connsiteX312" fmla="*/ 2480043 w 4603109"/>
                  <a:gd name="connsiteY312" fmla="*/ 0 h 924402"/>
                  <a:gd name="connsiteX313" fmla="*/ 2499655 w 4603109"/>
                  <a:gd name="connsiteY313" fmla="*/ 0 h 924402"/>
                  <a:gd name="connsiteX314" fmla="*/ 2501146 w 4603109"/>
                  <a:gd name="connsiteY314" fmla="*/ 0 h 924402"/>
                  <a:gd name="connsiteX315" fmla="*/ 2505661 w 4603109"/>
                  <a:gd name="connsiteY315" fmla="*/ 0 h 924402"/>
                  <a:gd name="connsiteX316" fmla="*/ 2508776 w 4603109"/>
                  <a:gd name="connsiteY316" fmla="*/ 0 h 924402"/>
                  <a:gd name="connsiteX317" fmla="*/ 2510108 w 4603109"/>
                  <a:gd name="connsiteY317" fmla="*/ 0 h 924402"/>
                  <a:gd name="connsiteX318" fmla="*/ 2524178 w 4603109"/>
                  <a:gd name="connsiteY318" fmla="*/ 0 h 924402"/>
                  <a:gd name="connsiteX319" fmla="*/ 2525248 w 4603109"/>
                  <a:gd name="connsiteY319" fmla="*/ 0 h 924402"/>
                  <a:gd name="connsiteX320" fmla="*/ 2525669 w 4603109"/>
                  <a:gd name="connsiteY320" fmla="*/ 0 h 924402"/>
                  <a:gd name="connsiteX321" fmla="*/ 2552329 w 4603109"/>
                  <a:gd name="connsiteY321" fmla="*/ 0 h 924402"/>
                  <a:gd name="connsiteX322" fmla="*/ 2552751 w 4603109"/>
                  <a:gd name="connsiteY322" fmla="*/ 0 h 924402"/>
                  <a:gd name="connsiteX323" fmla="*/ 2554242 w 4603109"/>
                  <a:gd name="connsiteY323" fmla="*/ 0 h 924402"/>
                  <a:gd name="connsiteX324" fmla="*/ 2574787 w 4603109"/>
                  <a:gd name="connsiteY324" fmla="*/ 0 h 924402"/>
                  <a:gd name="connsiteX325" fmla="*/ 2576279 w 4603109"/>
                  <a:gd name="connsiteY325" fmla="*/ 0 h 924402"/>
                  <a:gd name="connsiteX326" fmla="*/ 2576447 w 4603109"/>
                  <a:gd name="connsiteY326" fmla="*/ 0 h 924402"/>
                  <a:gd name="connsiteX327" fmla="*/ 2577940 w 4603109"/>
                  <a:gd name="connsiteY327" fmla="*/ 0 h 924402"/>
                  <a:gd name="connsiteX328" fmla="*/ 2603360 w 4603109"/>
                  <a:gd name="connsiteY328" fmla="*/ 0 h 924402"/>
                  <a:gd name="connsiteX329" fmla="*/ 2604852 w 4603109"/>
                  <a:gd name="connsiteY329" fmla="*/ 0 h 924402"/>
                  <a:gd name="connsiteX330" fmla="*/ 2605021 w 4603109"/>
                  <a:gd name="connsiteY330" fmla="*/ 0 h 924402"/>
                  <a:gd name="connsiteX331" fmla="*/ 2605484 w 4603109"/>
                  <a:gd name="connsiteY331" fmla="*/ 0 h 924402"/>
                  <a:gd name="connsiteX332" fmla="*/ 2606481 w 4603109"/>
                  <a:gd name="connsiteY332" fmla="*/ 0 h 924402"/>
                  <a:gd name="connsiteX333" fmla="*/ 2606512 w 4603109"/>
                  <a:gd name="connsiteY333" fmla="*/ 0 h 924402"/>
                  <a:gd name="connsiteX334" fmla="*/ 2606976 w 4603109"/>
                  <a:gd name="connsiteY334" fmla="*/ 0 h 924402"/>
                  <a:gd name="connsiteX335" fmla="*/ 2618923 w 4603109"/>
                  <a:gd name="connsiteY335" fmla="*/ 0 h 924402"/>
                  <a:gd name="connsiteX336" fmla="*/ 2621248 w 4603109"/>
                  <a:gd name="connsiteY336" fmla="*/ 0 h 924402"/>
                  <a:gd name="connsiteX337" fmla="*/ 2622740 w 4603109"/>
                  <a:gd name="connsiteY337" fmla="*/ 0 h 924402"/>
                  <a:gd name="connsiteX338" fmla="*/ 2627885 w 4603109"/>
                  <a:gd name="connsiteY338" fmla="*/ 0 h 924402"/>
                  <a:gd name="connsiteX339" fmla="*/ 2629377 w 4603109"/>
                  <a:gd name="connsiteY339" fmla="*/ 0 h 924402"/>
                  <a:gd name="connsiteX340" fmla="*/ 2634058 w 4603109"/>
                  <a:gd name="connsiteY340" fmla="*/ 0 h 924402"/>
                  <a:gd name="connsiteX341" fmla="*/ 2635549 w 4603109"/>
                  <a:gd name="connsiteY341" fmla="*/ 0 h 924402"/>
                  <a:gd name="connsiteX342" fmla="*/ 2636545 w 4603109"/>
                  <a:gd name="connsiteY342" fmla="*/ 0 h 924402"/>
                  <a:gd name="connsiteX343" fmla="*/ 2648987 w 4603109"/>
                  <a:gd name="connsiteY343" fmla="*/ 0 h 924402"/>
                  <a:gd name="connsiteX344" fmla="*/ 2649821 w 4603109"/>
                  <a:gd name="connsiteY344" fmla="*/ 0 h 924402"/>
                  <a:gd name="connsiteX345" fmla="*/ 2651313 w 4603109"/>
                  <a:gd name="connsiteY345" fmla="*/ 0 h 924402"/>
                  <a:gd name="connsiteX346" fmla="*/ 2651947 w 4603109"/>
                  <a:gd name="connsiteY346" fmla="*/ 0 h 924402"/>
                  <a:gd name="connsiteX347" fmla="*/ 2653017 w 4603109"/>
                  <a:gd name="connsiteY347" fmla="*/ 0 h 924402"/>
                  <a:gd name="connsiteX348" fmla="*/ 2653438 w 4603109"/>
                  <a:gd name="connsiteY348" fmla="*/ 0 h 924402"/>
                  <a:gd name="connsiteX349" fmla="*/ 2656459 w 4603109"/>
                  <a:gd name="connsiteY349" fmla="*/ 0 h 924402"/>
                  <a:gd name="connsiteX350" fmla="*/ 2657950 w 4603109"/>
                  <a:gd name="connsiteY350" fmla="*/ 0 h 924402"/>
                  <a:gd name="connsiteX351" fmla="*/ 2665460 w 4603109"/>
                  <a:gd name="connsiteY351" fmla="*/ 0 h 924402"/>
                  <a:gd name="connsiteX352" fmla="*/ 2680098 w 4603109"/>
                  <a:gd name="connsiteY352" fmla="*/ 0 h 924402"/>
                  <a:gd name="connsiteX353" fmla="*/ 2680520 w 4603109"/>
                  <a:gd name="connsiteY353" fmla="*/ 0 h 924402"/>
                  <a:gd name="connsiteX354" fmla="*/ 2682011 w 4603109"/>
                  <a:gd name="connsiteY354" fmla="*/ 0 h 924402"/>
                  <a:gd name="connsiteX355" fmla="*/ 2692542 w 4603109"/>
                  <a:gd name="connsiteY355" fmla="*/ 0 h 924402"/>
                  <a:gd name="connsiteX356" fmla="*/ 2702556 w 4603109"/>
                  <a:gd name="connsiteY356" fmla="*/ 0 h 924402"/>
                  <a:gd name="connsiteX357" fmla="*/ 2704048 w 4603109"/>
                  <a:gd name="connsiteY357" fmla="*/ 0 h 924402"/>
                  <a:gd name="connsiteX358" fmla="*/ 2724289 w 4603109"/>
                  <a:gd name="connsiteY358" fmla="*/ 0 h 924402"/>
                  <a:gd name="connsiteX359" fmla="*/ 2731129 w 4603109"/>
                  <a:gd name="connsiteY359" fmla="*/ 0 h 924402"/>
                  <a:gd name="connsiteX360" fmla="*/ 2732621 w 4603109"/>
                  <a:gd name="connsiteY360" fmla="*/ 0 h 924402"/>
                  <a:gd name="connsiteX361" fmla="*/ 2733253 w 4603109"/>
                  <a:gd name="connsiteY361" fmla="*/ 0 h 924402"/>
                  <a:gd name="connsiteX362" fmla="*/ 2734745 w 4603109"/>
                  <a:gd name="connsiteY362" fmla="*/ 0 h 924402"/>
                  <a:gd name="connsiteX363" fmla="*/ 2746692 w 4603109"/>
                  <a:gd name="connsiteY363" fmla="*/ 0 h 924402"/>
                  <a:gd name="connsiteX364" fmla="*/ 2749017 w 4603109"/>
                  <a:gd name="connsiteY364" fmla="*/ 0 h 924402"/>
                  <a:gd name="connsiteX365" fmla="*/ 2750509 w 4603109"/>
                  <a:gd name="connsiteY365" fmla="*/ 0 h 924402"/>
                  <a:gd name="connsiteX366" fmla="*/ 2754354 w 4603109"/>
                  <a:gd name="connsiteY366" fmla="*/ 0 h 924402"/>
                  <a:gd name="connsiteX367" fmla="*/ 2755654 w 4603109"/>
                  <a:gd name="connsiteY367" fmla="*/ 0 h 924402"/>
                  <a:gd name="connsiteX368" fmla="*/ 2757146 w 4603109"/>
                  <a:gd name="connsiteY368" fmla="*/ 0 h 924402"/>
                  <a:gd name="connsiteX369" fmla="*/ 2761827 w 4603109"/>
                  <a:gd name="connsiteY369" fmla="*/ 0 h 924402"/>
                  <a:gd name="connsiteX370" fmla="*/ 2763318 w 4603109"/>
                  <a:gd name="connsiteY370" fmla="*/ 0 h 924402"/>
                  <a:gd name="connsiteX371" fmla="*/ 2776756 w 4603109"/>
                  <a:gd name="connsiteY371" fmla="*/ 0 h 924402"/>
                  <a:gd name="connsiteX372" fmla="*/ 2777590 w 4603109"/>
                  <a:gd name="connsiteY372" fmla="*/ 0 h 924402"/>
                  <a:gd name="connsiteX373" fmla="*/ 2779082 w 4603109"/>
                  <a:gd name="connsiteY373" fmla="*/ 0 h 924402"/>
                  <a:gd name="connsiteX374" fmla="*/ 2783442 w 4603109"/>
                  <a:gd name="connsiteY374" fmla="*/ 0 h 924402"/>
                  <a:gd name="connsiteX375" fmla="*/ 2784228 w 4603109"/>
                  <a:gd name="connsiteY375" fmla="*/ 0 h 924402"/>
                  <a:gd name="connsiteX376" fmla="*/ 2785719 w 4603109"/>
                  <a:gd name="connsiteY376" fmla="*/ 0 h 924402"/>
                  <a:gd name="connsiteX377" fmla="*/ 2786473 w 4603109"/>
                  <a:gd name="connsiteY377" fmla="*/ 0 h 924402"/>
                  <a:gd name="connsiteX378" fmla="*/ 2793229 w 4603109"/>
                  <a:gd name="connsiteY378" fmla="*/ 0 h 924402"/>
                  <a:gd name="connsiteX379" fmla="*/ 2799367 w 4603109"/>
                  <a:gd name="connsiteY379" fmla="*/ 0 h 924402"/>
                  <a:gd name="connsiteX380" fmla="*/ 2813506 w 4603109"/>
                  <a:gd name="connsiteY380" fmla="*/ 0 h 924402"/>
                  <a:gd name="connsiteX381" fmla="*/ 2820311 w 4603109"/>
                  <a:gd name="connsiteY381" fmla="*/ 0 h 924402"/>
                  <a:gd name="connsiteX382" fmla="*/ 2827893 w 4603109"/>
                  <a:gd name="connsiteY382" fmla="*/ 0 h 924402"/>
                  <a:gd name="connsiteX383" fmla="*/ 2827940 w 4603109"/>
                  <a:gd name="connsiteY383" fmla="*/ 0 h 924402"/>
                  <a:gd name="connsiteX384" fmla="*/ 2829431 w 4603109"/>
                  <a:gd name="connsiteY384" fmla="*/ 0 h 924402"/>
                  <a:gd name="connsiteX385" fmla="*/ 2829978 w 4603109"/>
                  <a:gd name="connsiteY385" fmla="*/ 0 h 924402"/>
                  <a:gd name="connsiteX386" fmla="*/ 2852058 w 4603109"/>
                  <a:gd name="connsiteY386" fmla="*/ 0 h 924402"/>
                  <a:gd name="connsiteX387" fmla="*/ 2857060 w 4603109"/>
                  <a:gd name="connsiteY387" fmla="*/ 0 h 924402"/>
                  <a:gd name="connsiteX388" fmla="*/ 2857958 w 4603109"/>
                  <a:gd name="connsiteY388" fmla="*/ 0 h 924402"/>
                  <a:gd name="connsiteX389" fmla="*/ 2871601 w 4603109"/>
                  <a:gd name="connsiteY389" fmla="*/ 0 h 924402"/>
                  <a:gd name="connsiteX390" fmla="*/ 2882123 w 4603109"/>
                  <a:gd name="connsiteY390" fmla="*/ 0 h 924402"/>
                  <a:gd name="connsiteX391" fmla="*/ 2894046 w 4603109"/>
                  <a:gd name="connsiteY391" fmla="*/ 0 h 924402"/>
                  <a:gd name="connsiteX392" fmla="*/ 2903496 w 4603109"/>
                  <a:gd name="connsiteY392" fmla="*/ 0 h 924402"/>
                  <a:gd name="connsiteX393" fmla="*/ 2911211 w 4603109"/>
                  <a:gd name="connsiteY393" fmla="*/ 0 h 924402"/>
                  <a:gd name="connsiteX394" fmla="*/ 2914242 w 4603109"/>
                  <a:gd name="connsiteY394" fmla="*/ 0 h 924402"/>
                  <a:gd name="connsiteX395" fmla="*/ 2914461 w 4603109"/>
                  <a:gd name="connsiteY395" fmla="*/ 0 h 924402"/>
                  <a:gd name="connsiteX396" fmla="*/ 2924111 w 4603109"/>
                  <a:gd name="connsiteY396" fmla="*/ 0 h 924402"/>
                  <a:gd name="connsiteX397" fmla="*/ 2927136 w 4603109"/>
                  <a:gd name="connsiteY397" fmla="*/ 0 h 924402"/>
                  <a:gd name="connsiteX398" fmla="*/ 2933561 w 4603109"/>
                  <a:gd name="connsiteY398" fmla="*/ 0 h 924402"/>
                  <a:gd name="connsiteX399" fmla="*/ 2939580 w 4603109"/>
                  <a:gd name="connsiteY399" fmla="*/ 0 h 924402"/>
                  <a:gd name="connsiteX400" fmla="*/ 2941275 w 4603109"/>
                  <a:gd name="connsiteY400" fmla="*/ 0 h 924402"/>
                  <a:gd name="connsiteX401" fmla="*/ 2941543 w 4603109"/>
                  <a:gd name="connsiteY401" fmla="*/ 0 h 924402"/>
                  <a:gd name="connsiteX402" fmla="*/ 2945586 w 4603109"/>
                  <a:gd name="connsiteY402" fmla="*/ 0 h 924402"/>
                  <a:gd name="connsiteX403" fmla="*/ 2950032 w 4603109"/>
                  <a:gd name="connsiteY403" fmla="*/ 0 h 924402"/>
                  <a:gd name="connsiteX404" fmla="*/ 2955662 w 4603109"/>
                  <a:gd name="connsiteY404" fmla="*/ 0 h 924402"/>
                  <a:gd name="connsiteX405" fmla="*/ 2955709 w 4603109"/>
                  <a:gd name="connsiteY405" fmla="*/ 0 h 924402"/>
                  <a:gd name="connsiteX406" fmla="*/ 2957200 w 4603109"/>
                  <a:gd name="connsiteY406" fmla="*/ 0 h 924402"/>
                  <a:gd name="connsiteX407" fmla="*/ 2957747 w 4603109"/>
                  <a:gd name="connsiteY407" fmla="*/ 0 h 924402"/>
                  <a:gd name="connsiteX408" fmla="*/ 2968152 w 4603109"/>
                  <a:gd name="connsiteY408" fmla="*/ 0 h 924402"/>
                  <a:gd name="connsiteX409" fmla="*/ 2969644 w 4603109"/>
                  <a:gd name="connsiteY409" fmla="*/ 0 h 924402"/>
                  <a:gd name="connsiteX410" fmla="*/ 2972667 w 4603109"/>
                  <a:gd name="connsiteY410" fmla="*/ 0 h 924402"/>
                  <a:gd name="connsiteX411" fmla="*/ 2977114 w 4603109"/>
                  <a:gd name="connsiteY411" fmla="*/ 0 h 924402"/>
                  <a:gd name="connsiteX412" fmla="*/ 2984829 w 4603109"/>
                  <a:gd name="connsiteY412" fmla="*/ 0 h 924402"/>
                  <a:gd name="connsiteX413" fmla="*/ 2985727 w 4603109"/>
                  <a:gd name="connsiteY413" fmla="*/ 0 h 924402"/>
                  <a:gd name="connsiteX414" fmla="*/ 2999370 w 4603109"/>
                  <a:gd name="connsiteY414" fmla="*/ 0 h 924402"/>
                  <a:gd name="connsiteX415" fmla="*/ 3021815 w 4603109"/>
                  <a:gd name="connsiteY415" fmla="*/ 0 h 924402"/>
                  <a:gd name="connsiteX416" fmla="*/ 3031265 w 4603109"/>
                  <a:gd name="connsiteY416" fmla="*/ 0 h 924402"/>
                  <a:gd name="connsiteX417" fmla="*/ 3042230 w 4603109"/>
                  <a:gd name="connsiteY417" fmla="*/ 0 h 924402"/>
                  <a:gd name="connsiteX418" fmla="*/ 3044946 w 4603109"/>
                  <a:gd name="connsiteY418" fmla="*/ 0 h 924402"/>
                  <a:gd name="connsiteX419" fmla="*/ 3051880 w 4603109"/>
                  <a:gd name="connsiteY419" fmla="*/ 0 h 924402"/>
                  <a:gd name="connsiteX420" fmla="*/ 3061330 w 4603109"/>
                  <a:gd name="connsiteY420" fmla="*/ 0 h 924402"/>
                  <a:gd name="connsiteX421" fmla="*/ 3067349 w 4603109"/>
                  <a:gd name="connsiteY421" fmla="*/ 0 h 924402"/>
                  <a:gd name="connsiteX422" fmla="*/ 3069312 w 4603109"/>
                  <a:gd name="connsiteY422" fmla="*/ 0 h 924402"/>
                  <a:gd name="connsiteX423" fmla="*/ 3073355 w 4603109"/>
                  <a:gd name="connsiteY423" fmla="*/ 0 h 924402"/>
                  <a:gd name="connsiteX424" fmla="*/ 3073518 w 4603109"/>
                  <a:gd name="connsiteY424" fmla="*/ 0 h 924402"/>
                  <a:gd name="connsiteX425" fmla="*/ 3075011 w 4603109"/>
                  <a:gd name="connsiteY425" fmla="*/ 0 h 924402"/>
                  <a:gd name="connsiteX426" fmla="*/ 3077801 w 4603109"/>
                  <a:gd name="connsiteY426" fmla="*/ 0 h 924402"/>
                  <a:gd name="connsiteX427" fmla="*/ 3095921 w 4603109"/>
                  <a:gd name="connsiteY427" fmla="*/ 0 h 924402"/>
                  <a:gd name="connsiteX428" fmla="*/ 3097413 w 4603109"/>
                  <a:gd name="connsiteY428" fmla="*/ 0 h 924402"/>
                  <a:gd name="connsiteX429" fmla="*/ 3100436 w 4603109"/>
                  <a:gd name="connsiteY429" fmla="*/ 0 h 924402"/>
                  <a:gd name="connsiteX430" fmla="*/ 3103552 w 4603109"/>
                  <a:gd name="connsiteY430" fmla="*/ 0 h 924402"/>
                  <a:gd name="connsiteX431" fmla="*/ 3104883 w 4603109"/>
                  <a:gd name="connsiteY431" fmla="*/ 0 h 924402"/>
                  <a:gd name="connsiteX432" fmla="*/ 3120023 w 4603109"/>
                  <a:gd name="connsiteY432" fmla="*/ 0 h 924402"/>
                  <a:gd name="connsiteX433" fmla="*/ 3120445 w 4603109"/>
                  <a:gd name="connsiteY433" fmla="*/ 0 h 924402"/>
                  <a:gd name="connsiteX434" fmla="*/ 3149018 w 4603109"/>
                  <a:gd name="connsiteY434" fmla="*/ 0 h 924402"/>
                  <a:gd name="connsiteX435" fmla="*/ 3150088 w 4603109"/>
                  <a:gd name="connsiteY435" fmla="*/ 0 h 924402"/>
                  <a:gd name="connsiteX436" fmla="*/ 3150509 w 4603109"/>
                  <a:gd name="connsiteY436" fmla="*/ 0 h 924402"/>
                  <a:gd name="connsiteX437" fmla="*/ 3171054 w 4603109"/>
                  <a:gd name="connsiteY437" fmla="*/ 0 h 924402"/>
                  <a:gd name="connsiteX438" fmla="*/ 3172715 w 4603109"/>
                  <a:gd name="connsiteY438" fmla="*/ 0 h 924402"/>
                  <a:gd name="connsiteX439" fmla="*/ 3199627 w 4603109"/>
                  <a:gd name="connsiteY439" fmla="*/ 0 h 924402"/>
                  <a:gd name="connsiteX440" fmla="*/ 3201119 w 4603109"/>
                  <a:gd name="connsiteY440" fmla="*/ 0 h 924402"/>
                  <a:gd name="connsiteX441" fmla="*/ 3201287 w 4603109"/>
                  <a:gd name="connsiteY441" fmla="*/ 0 h 924402"/>
                  <a:gd name="connsiteX442" fmla="*/ 3201751 w 4603109"/>
                  <a:gd name="connsiteY442" fmla="*/ 0 h 924402"/>
                  <a:gd name="connsiteX443" fmla="*/ 3202780 w 4603109"/>
                  <a:gd name="connsiteY443" fmla="*/ 0 h 924402"/>
                  <a:gd name="connsiteX444" fmla="*/ 3217515 w 4603109"/>
                  <a:gd name="connsiteY444" fmla="*/ 0 h 924402"/>
                  <a:gd name="connsiteX445" fmla="*/ 3224152 w 4603109"/>
                  <a:gd name="connsiteY445" fmla="*/ 0 h 924402"/>
                  <a:gd name="connsiteX446" fmla="*/ 3230324 w 4603109"/>
                  <a:gd name="connsiteY446" fmla="*/ 0 h 924402"/>
                  <a:gd name="connsiteX447" fmla="*/ 3231321 w 4603109"/>
                  <a:gd name="connsiteY447" fmla="*/ 0 h 924402"/>
                  <a:gd name="connsiteX448" fmla="*/ 3231816 w 4603109"/>
                  <a:gd name="connsiteY448" fmla="*/ 0 h 924402"/>
                  <a:gd name="connsiteX449" fmla="*/ 3243763 w 4603109"/>
                  <a:gd name="connsiteY449" fmla="*/ 0 h 924402"/>
                  <a:gd name="connsiteX450" fmla="*/ 3246088 w 4603109"/>
                  <a:gd name="connsiteY450" fmla="*/ 0 h 924402"/>
                  <a:gd name="connsiteX451" fmla="*/ 3247580 w 4603109"/>
                  <a:gd name="connsiteY451" fmla="*/ 0 h 924402"/>
                  <a:gd name="connsiteX452" fmla="*/ 3247792 w 4603109"/>
                  <a:gd name="connsiteY452" fmla="*/ 0 h 924402"/>
                  <a:gd name="connsiteX453" fmla="*/ 3248214 w 4603109"/>
                  <a:gd name="connsiteY453" fmla="*/ 0 h 924402"/>
                  <a:gd name="connsiteX454" fmla="*/ 3252725 w 4603109"/>
                  <a:gd name="connsiteY454" fmla="*/ 0 h 924402"/>
                  <a:gd name="connsiteX455" fmla="*/ 3254217 w 4603109"/>
                  <a:gd name="connsiteY455" fmla="*/ 0 h 924402"/>
                  <a:gd name="connsiteX456" fmla="*/ 3260235 w 4603109"/>
                  <a:gd name="connsiteY456" fmla="*/ 0 h 924402"/>
                  <a:gd name="connsiteX457" fmla="*/ 3276787 w 4603109"/>
                  <a:gd name="connsiteY457" fmla="*/ 0 h 924402"/>
                  <a:gd name="connsiteX458" fmla="*/ 3277857 w 4603109"/>
                  <a:gd name="connsiteY458" fmla="*/ 0 h 924402"/>
                  <a:gd name="connsiteX459" fmla="*/ 3278278 w 4603109"/>
                  <a:gd name="connsiteY459" fmla="*/ 0 h 924402"/>
                  <a:gd name="connsiteX460" fmla="*/ 3290300 w 4603109"/>
                  <a:gd name="connsiteY460" fmla="*/ 0 h 924402"/>
                  <a:gd name="connsiteX461" fmla="*/ 3298823 w 4603109"/>
                  <a:gd name="connsiteY461" fmla="*/ 0 h 924402"/>
                  <a:gd name="connsiteX462" fmla="*/ 3327396 w 4603109"/>
                  <a:gd name="connsiteY462" fmla="*/ 0 h 924402"/>
                  <a:gd name="connsiteX463" fmla="*/ 3328888 w 4603109"/>
                  <a:gd name="connsiteY463" fmla="*/ 0 h 924402"/>
                  <a:gd name="connsiteX464" fmla="*/ 3329520 w 4603109"/>
                  <a:gd name="connsiteY464" fmla="*/ 0 h 924402"/>
                  <a:gd name="connsiteX465" fmla="*/ 3345284 w 4603109"/>
                  <a:gd name="connsiteY465" fmla="*/ 0 h 924402"/>
                  <a:gd name="connsiteX466" fmla="*/ 3349129 w 4603109"/>
                  <a:gd name="connsiteY466" fmla="*/ 0 h 924402"/>
                  <a:gd name="connsiteX467" fmla="*/ 3351921 w 4603109"/>
                  <a:gd name="connsiteY467" fmla="*/ 0 h 924402"/>
                  <a:gd name="connsiteX468" fmla="*/ 3358093 w 4603109"/>
                  <a:gd name="connsiteY468" fmla="*/ 0 h 924402"/>
                  <a:gd name="connsiteX469" fmla="*/ 3359585 w 4603109"/>
                  <a:gd name="connsiteY469" fmla="*/ 0 h 924402"/>
                  <a:gd name="connsiteX470" fmla="*/ 3371532 w 4603109"/>
                  <a:gd name="connsiteY470" fmla="*/ 0 h 924402"/>
                  <a:gd name="connsiteX471" fmla="*/ 3373857 w 4603109"/>
                  <a:gd name="connsiteY471" fmla="*/ 0 h 924402"/>
                  <a:gd name="connsiteX472" fmla="*/ 3375349 w 4603109"/>
                  <a:gd name="connsiteY472" fmla="*/ 0 h 924402"/>
                  <a:gd name="connsiteX473" fmla="*/ 3380494 w 4603109"/>
                  <a:gd name="connsiteY473" fmla="*/ 0 h 924402"/>
                  <a:gd name="connsiteX474" fmla="*/ 3381986 w 4603109"/>
                  <a:gd name="connsiteY474" fmla="*/ 0 h 924402"/>
                  <a:gd name="connsiteX475" fmla="*/ 3388004 w 4603109"/>
                  <a:gd name="connsiteY475" fmla="*/ 0 h 924402"/>
                  <a:gd name="connsiteX476" fmla="*/ 3408282 w 4603109"/>
                  <a:gd name="connsiteY476" fmla="*/ 0 h 924402"/>
                  <a:gd name="connsiteX477" fmla="*/ 3418069 w 4603109"/>
                  <a:gd name="connsiteY477" fmla="*/ 0 h 924402"/>
                  <a:gd name="connsiteX478" fmla="*/ 3424207 w 4603109"/>
                  <a:gd name="connsiteY478" fmla="*/ 0 h 924402"/>
                  <a:gd name="connsiteX479" fmla="*/ 3424753 w 4603109"/>
                  <a:gd name="connsiteY479" fmla="*/ 0 h 924402"/>
                  <a:gd name="connsiteX480" fmla="*/ 3452733 w 4603109"/>
                  <a:gd name="connsiteY480" fmla="*/ 0 h 924402"/>
                  <a:gd name="connsiteX481" fmla="*/ 3454818 w 4603109"/>
                  <a:gd name="connsiteY481" fmla="*/ 0 h 924402"/>
                  <a:gd name="connsiteX482" fmla="*/ 3476898 w 4603109"/>
                  <a:gd name="connsiteY482" fmla="*/ 0 h 924402"/>
                  <a:gd name="connsiteX483" fmla="*/ 3496441 w 4603109"/>
                  <a:gd name="connsiteY483" fmla="*/ 0 h 924402"/>
                  <a:gd name="connsiteX484" fmla="*/ 3509236 w 4603109"/>
                  <a:gd name="connsiteY484" fmla="*/ 0 h 924402"/>
                  <a:gd name="connsiteX485" fmla="*/ 3518886 w 4603109"/>
                  <a:gd name="connsiteY485" fmla="*/ 0 h 924402"/>
                  <a:gd name="connsiteX486" fmla="*/ 3528336 w 4603109"/>
                  <a:gd name="connsiteY486" fmla="*/ 0 h 924402"/>
                  <a:gd name="connsiteX487" fmla="*/ 3536051 w 4603109"/>
                  <a:gd name="connsiteY487" fmla="*/ 0 h 924402"/>
                  <a:gd name="connsiteX488" fmla="*/ 3539301 w 4603109"/>
                  <a:gd name="connsiteY488" fmla="*/ 0 h 924402"/>
                  <a:gd name="connsiteX489" fmla="*/ 3540361 w 4603109"/>
                  <a:gd name="connsiteY489" fmla="*/ 0 h 924402"/>
                  <a:gd name="connsiteX490" fmla="*/ 3544807 w 4603109"/>
                  <a:gd name="connsiteY490" fmla="*/ 0 h 924402"/>
                  <a:gd name="connsiteX491" fmla="*/ 3551976 w 4603109"/>
                  <a:gd name="connsiteY491" fmla="*/ 0 h 924402"/>
                  <a:gd name="connsiteX492" fmla="*/ 3552522 w 4603109"/>
                  <a:gd name="connsiteY492" fmla="*/ 0 h 924402"/>
                  <a:gd name="connsiteX493" fmla="*/ 3564420 w 4603109"/>
                  <a:gd name="connsiteY493" fmla="*/ 0 h 924402"/>
                  <a:gd name="connsiteX494" fmla="*/ 3570426 w 4603109"/>
                  <a:gd name="connsiteY494" fmla="*/ 0 h 924402"/>
                  <a:gd name="connsiteX495" fmla="*/ 3574872 w 4603109"/>
                  <a:gd name="connsiteY495" fmla="*/ 0 h 924402"/>
                  <a:gd name="connsiteX496" fmla="*/ 3580502 w 4603109"/>
                  <a:gd name="connsiteY496" fmla="*/ 0 h 924402"/>
                  <a:gd name="connsiteX497" fmla="*/ 3582587 w 4603109"/>
                  <a:gd name="connsiteY497" fmla="*/ 0 h 924402"/>
                  <a:gd name="connsiteX498" fmla="*/ 3624210 w 4603109"/>
                  <a:gd name="connsiteY498" fmla="*/ 0 h 924402"/>
                  <a:gd name="connsiteX499" fmla="*/ 3637005 w 4603109"/>
                  <a:gd name="connsiteY499" fmla="*/ 0 h 924402"/>
                  <a:gd name="connsiteX500" fmla="*/ 3646655 w 4603109"/>
                  <a:gd name="connsiteY500" fmla="*/ 0 h 924402"/>
                  <a:gd name="connsiteX501" fmla="*/ 3656105 w 4603109"/>
                  <a:gd name="connsiteY501" fmla="*/ 0 h 924402"/>
                  <a:gd name="connsiteX502" fmla="*/ 3667070 w 4603109"/>
                  <a:gd name="connsiteY502" fmla="*/ 0 h 924402"/>
                  <a:gd name="connsiteX503" fmla="*/ 3668130 w 4603109"/>
                  <a:gd name="connsiteY503" fmla="*/ 0 h 924402"/>
                  <a:gd name="connsiteX504" fmla="*/ 3669786 w 4603109"/>
                  <a:gd name="connsiteY504" fmla="*/ 0 h 924402"/>
                  <a:gd name="connsiteX505" fmla="*/ 3672576 w 4603109"/>
                  <a:gd name="connsiteY505" fmla="*/ 0 h 924402"/>
                  <a:gd name="connsiteX506" fmla="*/ 3692189 w 4603109"/>
                  <a:gd name="connsiteY506" fmla="*/ 0 h 924402"/>
                  <a:gd name="connsiteX507" fmla="*/ 3698195 w 4603109"/>
                  <a:gd name="connsiteY507" fmla="*/ 0 h 924402"/>
                  <a:gd name="connsiteX508" fmla="*/ 3702641 w 4603109"/>
                  <a:gd name="connsiteY508" fmla="*/ 0 h 924402"/>
                  <a:gd name="connsiteX509" fmla="*/ 3744863 w 4603109"/>
                  <a:gd name="connsiteY509" fmla="*/ 0 h 924402"/>
                  <a:gd name="connsiteX510" fmla="*/ 3745285 w 4603109"/>
                  <a:gd name="connsiteY510" fmla="*/ 0 h 924402"/>
                  <a:gd name="connsiteX511" fmla="*/ 3795894 w 4603109"/>
                  <a:gd name="connsiteY511" fmla="*/ 0 h 924402"/>
                  <a:gd name="connsiteX512" fmla="*/ 3797555 w 4603109"/>
                  <a:gd name="connsiteY512" fmla="*/ 0 h 924402"/>
                  <a:gd name="connsiteX513" fmla="*/ 3826591 w 4603109"/>
                  <a:gd name="connsiteY513" fmla="*/ 0 h 924402"/>
                  <a:gd name="connsiteX514" fmla="*/ 3842355 w 4603109"/>
                  <a:gd name="connsiteY514" fmla="*/ 0 h 924402"/>
                  <a:gd name="connsiteX515" fmla="*/ 3848992 w 4603109"/>
                  <a:gd name="connsiteY515" fmla="*/ 0 h 924402"/>
                  <a:gd name="connsiteX516" fmla="*/ 3872632 w 4603109"/>
                  <a:gd name="connsiteY516" fmla="*/ 0 h 924402"/>
                  <a:gd name="connsiteX517" fmla="*/ 3873054 w 4603109"/>
                  <a:gd name="connsiteY517" fmla="*/ 0 h 924402"/>
                  <a:gd name="connsiteX518" fmla="*/ 3885075 w 4603109"/>
                  <a:gd name="connsiteY518" fmla="*/ 0 h 924402"/>
                  <a:gd name="connsiteX519" fmla="*/ 3923663 w 4603109"/>
                  <a:gd name="connsiteY519" fmla="*/ 0 h 924402"/>
                  <a:gd name="connsiteX520" fmla="*/ 3954360 w 4603109"/>
                  <a:gd name="connsiteY520" fmla="*/ 0 h 924402"/>
                  <a:gd name="connsiteX521" fmla="*/ 3970124 w 4603109"/>
                  <a:gd name="connsiteY521" fmla="*/ 0 h 924402"/>
                  <a:gd name="connsiteX522" fmla="*/ 3976761 w 4603109"/>
                  <a:gd name="connsiteY522" fmla="*/ 0 h 924402"/>
                  <a:gd name="connsiteX523" fmla="*/ 4012844 w 4603109"/>
                  <a:gd name="connsiteY523" fmla="*/ 0 h 924402"/>
                  <a:gd name="connsiteX524" fmla="*/ 4049593 w 4603109"/>
                  <a:gd name="connsiteY524" fmla="*/ 0 h 924402"/>
                  <a:gd name="connsiteX525" fmla="*/ 4169647 w 4603109"/>
                  <a:gd name="connsiteY525" fmla="*/ 0 h 924402"/>
                  <a:gd name="connsiteX526" fmla="*/ 4177362 w 4603109"/>
                  <a:gd name="connsiteY526" fmla="*/ 0 h 924402"/>
                  <a:gd name="connsiteX527" fmla="*/ 4297416 w 4603109"/>
                  <a:gd name="connsiteY527" fmla="*/ 0 h 924402"/>
                  <a:gd name="connsiteX528" fmla="*/ 4379339 w 4603109"/>
                  <a:gd name="connsiteY528" fmla="*/ 47054 h 924402"/>
                  <a:gd name="connsiteX529" fmla="*/ 4591731 w 4603109"/>
                  <a:gd name="connsiteY529" fmla="*/ 415146 h 924402"/>
                  <a:gd name="connsiteX530" fmla="*/ 4591731 w 4603109"/>
                  <a:gd name="connsiteY530" fmla="*/ 509257 h 924402"/>
                  <a:gd name="connsiteX531" fmla="*/ 4379339 w 4603109"/>
                  <a:gd name="connsiteY531" fmla="*/ 877348 h 924402"/>
                  <a:gd name="connsiteX532" fmla="*/ 4297416 w 4603109"/>
                  <a:gd name="connsiteY532" fmla="*/ 924402 h 924402"/>
                  <a:gd name="connsiteX533" fmla="*/ 4169647 w 4603109"/>
                  <a:gd name="connsiteY533" fmla="*/ 924402 h 924402"/>
                  <a:gd name="connsiteX534" fmla="*/ 3976761 w 4603109"/>
                  <a:gd name="connsiteY534" fmla="*/ 924402 h 924402"/>
                  <a:gd name="connsiteX535" fmla="*/ 3872632 w 4603109"/>
                  <a:gd name="connsiteY535" fmla="*/ 924402 h 924402"/>
                  <a:gd name="connsiteX536" fmla="*/ 3848992 w 4603109"/>
                  <a:gd name="connsiteY536" fmla="*/ 924402 h 924402"/>
                  <a:gd name="connsiteX537" fmla="*/ 3744863 w 4603109"/>
                  <a:gd name="connsiteY537" fmla="*/ 924402 h 924402"/>
                  <a:gd name="connsiteX538" fmla="*/ 3702641 w 4603109"/>
                  <a:gd name="connsiteY538" fmla="*/ 924402 h 924402"/>
                  <a:gd name="connsiteX539" fmla="*/ 3672576 w 4603109"/>
                  <a:gd name="connsiteY539" fmla="*/ 924402 h 924402"/>
                  <a:gd name="connsiteX540" fmla="*/ 3656105 w 4603109"/>
                  <a:gd name="connsiteY540" fmla="*/ 924402 h 924402"/>
                  <a:gd name="connsiteX541" fmla="*/ 3574872 w 4603109"/>
                  <a:gd name="connsiteY541" fmla="*/ 924402 h 924402"/>
                  <a:gd name="connsiteX542" fmla="*/ 3551976 w 4603109"/>
                  <a:gd name="connsiteY542" fmla="*/ 924402 h 924402"/>
                  <a:gd name="connsiteX543" fmla="*/ 3544807 w 4603109"/>
                  <a:gd name="connsiteY543" fmla="*/ 924402 h 924402"/>
                  <a:gd name="connsiteX544" fmla="*/ 3528336 w 4603109"/>
                  <a:gd name="connsiteY544" fmla="*/ 924402 h 924402"/>
                  <a:gd name="connsiteX545" fmla="*/ 3424207 w 4603109"/>
                  <a:gd name="connsiteY545" fmla="*/ 924402 h 924402"/>
                  <a:gd name="connsiteX546" fmla="*/ 3381986 w 4603109"/>
                  <a:gd name="connsiteY546" fmla="*/ 924402 h 924402"/>
                  <a:gd name="connsiteX547" fmla="*/ 3380494 w 4603109"/>
                  <a:gd name="connsiteY547" fmla="*/ 924402 h 924402"/>
                  <a:gd name="connsiteX548" fmla="*/ 3351921 w 4603109"/>
                  <a:gd name="connsiteY548" fmla="*/ 924402 h 924402"/>
                  <a:gd name="connsiteX549" fmla="*/ 3277857 w 4603109"/>
                  <a:gd name="connsiteY549" fmla="*/ 924402 h 924402"/>
                  <a:gd name="connsiteX550" fmla="*/ 3254217 w 4603109"/>
                  <a:gd name="connsiteY550" fmla="*/ 924402 h 924402"/>
                  <a:gd name="connsiteX551" fmla="*/ 3252725 w 4603109"/>
                  <a:gd name="connsiteY551" fmla="*/ 924402 h 924402"/>
                  <a:gd name="connsiteX552" fmla="*/ 3247792 w 4603109"/>
                  <a:gd name="connsiteY552" fmla="*/ 924402 h 924402"/>
                  <a:gd name="connsiteX553" fmla="*/ 3231321 w 4603109"/>
                  <a:gd name="connsiteY553" fmla="*/ 924402 h 924402"/>
                  <a:gd name="connsiteX554" fmla="*/ 3224152 w 4603109"/>
                  <a:gd name="connsiteY554" fmla="*/ 924402 h 924402"/>
                  <a:gd name="connsiteX555" fmla="*/ 3150088 w 4603109"/>
                  <a:gd name="connsiteY555" fmla="*/ 924402 h 924402"/>
                  <a:gd name="connsiteX556" fmla="*/ 3120023 w 4603109"/>
                  <a:gd name="connsiteY556" fmla="*/ 924402 h 924402"/>
                  <a:gd name="connsiteX557" fmla="*/ 3104883 w 4603109"/>
                  <a:gd name="connsiteY557" fmla="*/ 924402 h 924402"/>
                  <a:gd name="connsiteX558" fmla="*/ 3103552 w 4603109"/>
                  <a:gd name="connsiteY558" fmla="*/ 924402 h 924402"/>
                  <a:gd name="connsiteX559" fmla="*/ 3077801 w 4603109"/>
                  <a:gd name="connsiteY559" fmla="*/ 924402 h 924402"/>
                  <a:gd name="connsiteX560" fmla="*/ 3061330 w 4603109"/>
                  <a:gd name="connsiteY560" fmla="*/ 924402 h 924402"/>
                  <a:gd name="connsiteX561" fmla="*/ 3031265 w 4603109"/>
                  <a:gd name="connsiteY561" fmla="*/ 924402 h 924402"/>
                  <a:gd name="connsiteX562" fmla="*/ 2977114 w 4603109"/>
                  <a:gd name="connsiteY562" fmla="*/ 924402 h 924402"/>
                  <a:gd name="connsiteX563" fmla="*/ 2957200 w 4603109"/>
                  <a:gd name="connsiteY563" fmla="*/ 924402 h 924402"/>
                  <a:gd name="connsiteX564" fmla="*/ 2955709 w 4603109"/>
                  <a:gd name="connsiteY564" fmla="*/ 924402 h 924402"/>
                  <a:gd name="connsiteX565" fmla="*/ 2950032 w 4603109"/>
                  <a:gd name="connsiteY565" fmla="*/ 924402 h 924402"/>
                  <a:gd name="connsiteX566" fmla="*/ 2933561 w 4603109"/>
                  <a:gd name="connsiteY566" fmla="*/ 924402 h 924402"/>
                  <a:gd name="connsiteX567" fmla="*/ 2927136 w 4603109"/>
                  <a:gd name="connsiteY567" fmla="*/ 924402 h 924402"/>
                  <a:gd name="connsiteX568" fmla="*/ 2903496 w 4603109"/>
                  <a:gd name="connsiteY568" fmla="*/ 924402 h 924402"/>
                  <a:gd name="connsiteX569" fmla="*/ 2829431 w 4603109"/>
                  <a:gd name="connsiteY569" fmla="*/ 924402 h 924402"/>
                  <a:gd name="connsiteX570" fmla="*/ 2827940 w 4603109"/>
                  <a:gd name="connsiteY570" fmla="*/ 924402 h 924402"/>
                  <a:gd name="connsiteX571" fmla="*/ 2799367 w 4603109"/>
                  <a:gd name="connsiteY571" fmla="*/ 924402 h 924402"/>
                  <a:gd name="connsiteX572" fmla="*/ 2785719 w 4603109"/>
                  <a:gd name="connsiteY572" fmla="*/ 924402 h 924402"/>
                  <a:gd name="connsiteX573" fmla="*/ 2784228 w 4603109"/>
                  <a:gd name="connsiteY573" fmla="*/ 924402 h 924402"/>
                  <a:gd name="connsiteX574" fmla="*/ 2757146 w 4603109"/>
                  <a:gd name="connsiteY574" fmla="*/ 924402 h 924402"/>
                  <a:gd name="connsiteX575" fmla="*/ 2755654 w 4603109"/>
                  <a:gd name="connsiteY575" fmla="*/ 924402 h 924402"/>
                  <a:gd name="connsiteX576" fmla="*/ 2680098 w 4603109"/>
                  <a:gd name="connsiteY576" fmla="*/ 924402 h 924402"/>
                  <a:gd name="connsiteX577" fmla="*/ 2657950 w 4603109"/>
                  <a:gd name="connsiteY577" fmla="*/ 924402 h 924402"/>
                  <a:gd name="connsiteX578" fmla="*/ 2656459 w 4603109"/>
                  <a:gd name="connsiteY578" fmla="*/ 924402 h 924402"/>
                  <a:gd name="connsiteX579" fmla="*/ 2653017 w 4603109"/>
                  <a:gd name="connsiteY579" fmla="*/ 924402 h 924402"/>
                  <a:gd name="connsiteX580" fmla="*/ 2636545 w 4603109"/>
                  <a:gd name="connsiteY580" fmla="*/ 924402 h 924402"/>
                  <a:gd name="connsiteX581" fmla="*/ 2629377 w 4603109"/>
                  <a:gd name="connsiteY581" fmla="*/ 924402 h 924402"/>
                  <a:gd name="connsiteX582" fmla="*/ 2627885 w 4603109"/>
                  <a:gd name="connsiteY582" fmla="*/ 924402 h 924402"/>
                  <a:gd name="connsiteX583" fmla="*/ 2606481 w 4603109"/>
                  <a:gd name="connsiteY583" fmla="*/ 924402 h 924402"/>
                  <a:gd name="connsiteX584" fmla="*/ 2552329 w 4603109"/>
                  <a:gd name="connsiteY584" fmla="*/ 924402 h 924402"/>
                  <a:gd name="connsiteX585" fmla="*/ 2525248 w 4603109"/>
                  <a:gd name="connsiteY585" fmla="*/ 924402 h 924402"/>
                  <a:gd name="connsiteX586" fmla="*/ 2510108 w 4603109"/>
                  <a:gd name="connsiteY586" fmla="*/ 924402 h 924402"/>
                  <a:gd name="connsiteX587" fmla="*/ 2508776 w 4603109"/>
                  <a:gd name="connsiteY587" fmla="*/ 924402 h 924402"/>
                  <a:gd name="connsiteX588" fmla="*/ 2480043 w 4603109"/>
                  <a:gd name="connsiteY588" fmla="*/ 924402 h 924402"/>
                  <a:gd name="connsiteX589" fmla="*/ 2478712 w 4603109"/>
                  <a:gd name="connsiteY589" fmla="*/ 924402 h 924402"/>
                  <a:gd name="connsiteX590" fmla="*/ 2463572 w 4603109"/>
                  <a:gd name="connsiteY590" fmla="*/ 924402 h 924402"/>
                  <a:gd name="connsiteX591" fmla="*/ 2436490 w 4603109"/>
                  <a:gd name="connsiteY591" fmla="*/ 924402 h 924402"/>
                  <a:gd name="connsiteX592" fmla="*/ 2382339 w 4603109"/>
                  <a:gd name="connsiteY592" fmla="*/ 924402 h 924402"/>
                  <a:gd name="connsiteX593" fmla="*/ 2360934 w 4603109"/>
                  <a:gd name="connsiteY593" fmla="*/ 924402 h 924402"/>
                  <a:gd name="connsiteX594" fmla="*/ 2359443 w 4603109"/>
                  <a:gd name="connsiteY594" fmla="*/ 924402 h 924402"/>
                  <a:gd name="connsiteX595" fmla="*/ 2352274 w 4603109"/>
                  <a:gd name="connsiteY595" fmla="*/ 924402 h 924402"/>
                  <a:gd name="connsiteX596" fmla="*/ 2335803 w 4603109"/>
                  <a:gd name="connsiteY596" fmla="*/ 924402 h 924402"/>
                  <a:gd name="connsiteX597" fmla="*/ 2332360 w 4603109"/>
                  <a:gd name="connsiteY597" fmla="*/ 924402 h 924402"/>
                  <a:gd name="connsiteX598" fmla="*/ 2332328 w 4603109"/>
                  <a:gd name="connsiteY598" fmla="*/ 924402 h 924402"/>
                  <a:gd name="connsiteX599" fmla="*/ 2330869 w 4603109"/>
                  <a:gd name="connsiteY599" fmla="*/ 924402 h 924402"/>
                  <a:gd name="connsiteX600" fmla="*/ 2308721 w 4603109"/>
                  <a:gd name="connsiteY600" fmla="*/ 924402 h 924402"/>
                  <a:gd name="connsiteX601" fmla="*/ 2233165 w 4603109"/>
                  <a:gd name="connsiteY601" fmla="*/ 924402 h 924402"/>
                  <a:gd name="connsiteX602" fmla="*/ 2231674 w 4603109"/>
                  <a:gd name="connsiteY602" fmla="*/ 924402 h 924402"/>
                  <a:gd name="connsiteX603" fmla="*/ 2204591 w 4603109"/>
                  <a:gd name="connsiteY603" fmla="*/ 924402 h 924402"/>
                  <a:gd name="connsiteX604" fmla="*/ 2204559 w 4603109"/>
                  <a:gd name="connsiteY604" fmla="*/ 924402 h 924402"/>
                  <a:gd name="connsiteX605" fmla="*/ 2203100 w 4603109"/>
                  <a:gd name="connsiteY605" fmla="*/ 924402 h 924402"/>
                  <a:gd name="connsiteX606" fmla="*/ 2189452 w 4603109"/>
                  <a:gd name="connsiteY606" fmla="*/ 924402 h 924402"/>
                  <a:gd name="connsiteX607" fmla="*/ 2160879 w 4603109"/>
                  <a:gd name="connsiteY607" fmla="*/ 924402 h 924402"/>
                  <a:gd name="connsiteX608" fmla="*/ 2159388 w 4603109"/>
                  <a:gd name="connsiteY608" fmla="*/ 924402 h 924402"/>
                  <a:gd name="connsiteX609" fmla="*/ 2085323 w 4603109"/>
                  <a:gd name="connsiteY609" fmla="*/ 924402 h 924402"/>
                  <a:gd name="connsiteX610" fmla="*/ 2077294 w 4603109"/>
                  <a:gd name="connsiteY610" fmla="*/ 924402 h 924402"/>
                  <a:gd name="connsiteX611" fmla="*/ 2061683 w 4603109"/>
                  <a:gd name="connsiteY611" fmla="*/ 924402 h 924402"/>
                  <a:gd name="connsiteX612" fmla="*/ 2055258 w 4603109"/>
                  <a:gd name="connsiteY612" fmla="*/ 924402 h 924402"/>
                  <a:gd name="connsiteX613" fmla="*/ 2038787 w 4603109"/>
                  <a:gd name="connsiteY613" fmla="*/ 924402 h 924402"/>
                  <a:gd name="connsiteX614" fmla="*/ 2033110 w 4603109"/>
                  <a:gd name="connsiteY614" fmla="*/ 924402 h 924402"/>
                  <a:gd name="connsiteX615" fmla="*/ 2031619 w 4603109"/>
                  <a:gd name="connsiteY615" fmla="*/ 924402 h 924402"/>
                  <a:gd name="connsiteX616" fmla="*/ 2011705 w 4603109"/>
                  <a:gd name="connsiteY616" fmla="*/ 924402 h 924402"/>
                  <a:gd name="connsiteX617" fmla="*/ 1957554 w 4603109"/>
                  <a:gd name="connsiteY617" fmla="*/ 924402 h 924402"/>
                  <a:gd name="connsiteX618" fmla="*/ 1949525 w 4603109"/>
                  <a:gd name="connsiteY618" fmla="*/ 924402 h 924402"/>
                  <a:gd name="connsiteX619" fmla="*/ 1927489 w 4603109"/>
                  <a:gd name="connsiteY619" fmla="*/ 924402 h 924402"/>
                  <a:gd name="connsiteX620" fmla="*/ 1911018 w 4603109"/>
                  <a:gd name="connsiteY620" fmla="*/ 924402 h 924402"/>
                  <a:gd name="connsiteX621" fmla="*/ 1907543 w 4603109"/>
                  <a:gd name="connsiteY621" fmla="*/ 924402 h 924402"/>
                  <a:gd name="connsiteX622" fmla="*/ 1885268 w 4603109"/>
                  <a:gd name="connsiteY622" fmla="*/ 924402 h 924402"/>
                  <a:gd name="connsiteX623" fmla="*/ 1883936 w 4603109"/>
                  <a:gd name="connsiteY623" fmla="*/ 924402 h 924402"/>
                  <a:gd name="connsiteX624" fmla="*/ 1868796 w 4603109"/>
                  <a:gd name="connsiteY624" fmla="*/ 924402 h 924402"/>
                  <a:gd name="connsiteX625" fmla="*/ 1838732 w 4603109"/>
                  <a:gd name="connsiteY625" fmla="*/ 924402 h 924402"/>
                  <a:gd name="connsiteX626" fmla="*/ 1779774 w 4603109"/>
                  <a:gd name="connsiteY626" fmla="*/ 924402 h 924402"/>
                  <a:gd name="connsiteX627" fmla="*/ 1764668 w 4603109"/>
                  <a:gd name="connsiteY627" fmla="*/ 924402 h 924402"/>
                  <a:gd name="connsiteX628" fmla="*/ 1757499 w 4603109"/>
                  <a:gd name="connsiteY628" fmla="*/ 924402 h 924402"/>
                  <a:gd name="connsiteX629" fmla="*/ 1741027 w 4603109"/>
                  <a:gd name="connsiteY629" fmla="*/ 924402 h 924402"/>
                  <a:gd name="connsiteX630" fmla="*/ 1737552 w 4603109"/>
                  <a:gd name="connsiteY630" fmla="*/ 924402 h 924402"/>
                  <a:gd name="connsiteX631" fmla="*/ 1736094 w 4603109"/>
                  <a:gd name="connsiteY631" fmla="*/ 924402 h 924402"/>
                  <a:gd name="connsiteX632" fmla="*/ 1734603 w 4603109"/>
                  <a:gd name="connsiteY632" fmla="*/ 924402 h 924402"/>
                  <a:gd name="connsiteX633" fmla="*/ 1710963 w 4603109"/>
                  <a:gd name="connsiteY633" fmla="*/ 924402 h 924402"/>
                  <a:gd name="connsiteX634" fmla="*/ 1707488 w 4603109"/>
                  <a:gd name="connsiteY634" fmla="*/ 924402 h 924402"/>
                  <a:gd name="connsiteX635" fmla="*/ 1652509 w 4603109"/>
                  <a:gd name="connsiteY635" fmla="*/ 924402 h 924402"/>
                  <a:gd name="connsiteX636" fmla="*/ 1636899 w 4603109"/>
                  <a:gd name="connsiteY636" fmla="*/ 924402 h 924402"/>
                  <a:gd name="connsiteX637" fmla="*/ 1609783 w 4603109"/>
                  <a:gd name="connsiteY637" fmla="*/ 924402 h 924402"/>
                  <a:gd name="connsiteX638" fmla="*/ 1608325 w 4603109"/>
                  <a:gd name="connsiteY638" fmla="*/ 924402 h 924402"/>
                  <a:gd name="connsiteX639" fmla="*/ 1606834 w 4603109"/>
                  <a:gd name="connsiteY639" fmla="*/ 924402 h 924402"/>
                  <a:gd name="connsiteX640" fmla="*/ 1579719 w 4603109"/>
                  <a:gd name="connsiteY640" fmla="*/ 924402 h 924402"/>
                  <a:gd name="connsiteX641" fmla="*/ 1564612 w 4603109"/>
                  <a:gd name="connsiteY641" fmla="*/ 924402 h 924402"/>
                  <a:gd name="connsiteX642" fmla="*/ 1524740 w 4603109"/>
                  <a:gd name="connsiteY642" fmla="*/ 924402 h 924402"/>
                  <a:gd name="connsiteX643" fmla="*/ 1482518 w 4603109"/>
                  <a:gd name="connsiteY643" fmla="*/ 924402 h 924402"/>
                  <a:gd name="connsiteX644" fmla="*/ 1460483 w 4603109"/>
                  <a:gd name="connsiteY644" fmla="*/ 924402 h 924402"/>
                  <a:gd name="connsiteX645" fmla="*/ 1452454 w 4603109"/>
                  <a:gd name="connsiteY645" fmla="*/ 924402 h 924402"/>
                  <a:gd name="connsiteX646" fmla="*/ 1444011 w 4603109"/>
                  <a:gd name="connsiteY646" fmla="*/ 924402 h 924402"/>
                  <a:gd name="connsiteX647" fmla="*/ 1436843 w 4603109"/>
                  <a:gd name="connsiteY647" fmla="*/ 924402 h 924402"/>
                  <a:gd name="connsiteX648" fmla="*/ 1413947 w 4603109"/>
                  <a:gd name="connsiteY648" fmla="*/ 924402 h 924402"/>
                  <a:gd name="connsiteX649" fmla="*/ 1354749 w 4603109"/>
                  <a:gd name="connsiteY649" fmla="*/ 924402 h 924402"/>
                  <a:gd name="connsiteX650" fmla="*/ 1332714 w 4603109"/>
                  <a:gd name="connsiteY650" fmla="*/ 924402 h 924402"/>
                  <a:gd name="connsiteX651" fmla="*/ 1324685 w 4603109"/>
                  <a:gd name="connsiteY651" fmla="*/ 924402 h 924402"/>
                  <a:gd name="connsiteX652" fmla="*/ 1316242 w 4603109"/>
                  <a:gd name="connsiteY652" fmla="*/ 924402 h 924402"/>
                  <a:gd name="connsiteX653" fmla="*/ 1312767 w 4603109"/>
                  <a:gd name="connsiteY653" fmla="*/ 924402 h 924402"/>
                  <a:gd name="connsiteX654" fmla="*/ 1286178 w 4603109"/>
                  <a:gd name="connsiteY654" fmla="*/ 924402 h 924402"/>
                  <a:gd name="connsiteX655" fmla="*/ 1282703 w 4603109"/>
                  <a:gd name="connsiteY655" fmla="*/ 924402 h 924402"/>
                  <a:gd name="connsiteX656" fmla="*/ 1243956 w 4603109"/>
                  <a:gd name="connsiteY656" fmla="*/ 924402 h 924402"/>
                  <a:gd name="connsiteX657" fmla="*/ 1184998 w 4603109"/>
                  <a:gd name="connsiteY657" fmla="*/ 924402 h 924402"/>
                  <a:gd name="connsiteX658" fmla="*/ 1154934 w 4603109"/>
                  <a:gd name="connsiteY658" fmla="*/ 924402 h 924402"/>
                  <a:gd name="connsiteX659" fmla="*/ 1139828 w 4603109"/>
                  <a:gd name="connsiteY659" fmla="*/ 924402 h 924402"/>
                  <a:gd name="connsiteX660" fmla="*/ 1116187 w 4603109"/>
                  <a:gd name="connsiteY660" fmla="*/ 924402 h 924402"/>
                  <a:gd name="connsiteX661" fmla="*/ 1112712 w 4603109"/>
                  <a:gd name="connsiteY661" fmla="*/ 924402 h 924402"/>
                  <a:gd name="connsiteX662" fmla="*/ 1057734 w 4603109"/>
                  <a:gd name="connsiteY662" fmla="*/ 924402 h 924402"/>
                  <a:gd name="connsiteX663" fmla="*/ 1027669 w 4603109"/>
                  <a:gd name="connsiteY663" fmla="*/ 924402 h 924402"/>
                  <a:gd name="connsiteX664" fmla="*/ 1012059 w 4603109"/>
                  <a:gd name="connsiteY664" fmla="*/ 924402 h 924402"/>
                  <a:gd name="connsiteX665" fmla="*/ 984943 w 4603109"/>
                  <a:gd name="connsiteY665" fmla="*/ 924402 h 924402"/>
                  <a:gd name="connsiteX666" fmla="*/ 929965 w 4603109"/>
                  <a:gd name="connsiteY666" fmla="*/ 924402 h 924402"/>
                  <a:gd name="connsiteX667" fmla="*/ 899900 w 4603109"/>
                  <a:gd name="connsiteY667" fmla="*/ 924402 h 924402"/>
                  <a:gd name="connsiteX668" fmla="*/ 857678 w 4603109"/>
                  <a:gd name="connsiteY668" fmla="*/ 924402 h 924402"/>
                  <a:gd name="connsiteX669" fmla="*/ 819171 w 4603109"/>
                  <a:gd name="connsiteY669" fmla="*/ 924402 h 924402"/>
                  <a:gd name="connsiteX670" fmla="*/ 729909 w 4603109"/>
                  <a:gd name="connsiteY670" fmla="*/ 924402 h 924402"/>
                  <a:gd name="connsiteX671" fmla="*/ 691402 w 4603109"/>
                  <a:gd name="connsiteY671" fmla="*/ 924402 h 924402"/>
                  <a:gd name="connsiteX672" fmla="*/ 687927 w 4603109"/>
                  <a:gd name="connsiteY672" fmla="*/ 924402 h 924402"/>
                  <a:gd name="connsiteX673" fmla="*/ 560158 w 4603109"/>
                  <a:gd name="connsiteY673" fmla="*/ 924402 h 924402"/>
                  <a:gd name="connsiteX674" fmla="*/ 432894 w 4603109"/>
                  <a:gd name="connsiteY674" fmla="*/ 924402 h 924402"/>
                  <a:gd name="connsiteX675" fmla="*/ 305125 w 4603109"/>
                  <a:gd name="connsiteY675" fmla="*/ 924402 h 924402"/>
                  <a:gd name="connsiteX676" fmla="*/ 223202 w 4603109"/>
                  <a:gd name="connsiteY676" fmla="*/ 877348 h 924402"/>
                  <a:gd name="connsiteX677" fmla="*/ 10809 w 4603109"/>
                  <a:gd name="connsiteY677" fmla="*/ 509257 h 924402"/>
                  <a:gd name="connsiteX678" fmla="*/ 10809 w 4603109"/>
                  <a:gd name="connsiteY678" fmla="*/ 415146 h 924402"/>
                  <a:gd name="connsiteX679" fmla="*/ 223202 w 4603109"/>
                  <a:gd name="connsiteY679" fmla="*/ 47054 h 924402"/>
                  <a:gd name="connsiteX680" fmla="*/ 305125 w 4603109"/>
                  <a:gd name="connsiteY680" fmla="*/ 0 h 9244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  <a:cxn ang="0">
                    <a:pos x="connsiteX335" y="connsiteY335"/>
                  </a:cxn>
                  <a:cxn ang="0">
                    <a:pos x="connsiteX336" y="connsiteY336"/>
                  </a:cxn>
                  <a:cxn ang="0">
                    <a:pos x="connsiteX337" y="connsiteY337"/>
                  </a:cxn>
                  <a:cxn ang="0">
                    <a:pos x="connsiteX338" y="connsiteY338"/>
                  </a:cxn>
                  <a:cxn ang="0">
                    <a:pos x="connsiteX339" y="connsiteY339"/>
                  </a:cxn>
                  <a:cxn ang="0">
                    <a:pos x="connsiteX340" y="connsiteY340"/>
                  </a:cxn>
                  <a:cxn ang="0">
                    <a:pos x="connsiteX341" y="connsiteY341"/>
                  </a:cxn>
                  <a:cxn ang="0">
                    <a:pos x="connsiteX342" y="connsiteY342"/>
                  </a:cxn>
                  <a:cxn ang="0">
                    <a:pos x="connsiteX343" y="connsiteY343"/>
                  </a:cxn>
                  <a:cxn ang="0">
                    <a:pos x="connsiteX344" y="connsiteY344"/>
                  </a:cxn>
                  <a:cxn ang="0">
                    <a:pos x="connsiteX345" y="connsiteY345"/>
                  </a:cxn>
                  <a:cxn ang="0">
                    <a:pos x="connsiteX346" y="connsiteY346"/>
                  </a:cxn>
                  <a:cxn ang="0">
                    <a:pos x="connsiteX347" y="connsiteY347"/>
                  </a:cxn>
                  <a:cxn ang="0">
                    <a:pos x="connsiteX348" y="connsiteY348"/>
                  </a:cxn>
                  <a:cxn ang="0">
                    <a:pos x="connsiteX349" y="connsiteY349"/>
                  </a:cxn>
                  <a:cxn ang="0">
                    <a:pos x="connsiteX350" y="connsiteY350"/>
                  </a:cxn>
                  <a:cxn ang="0">
                    <a:pos x="connsiteX351" y="connsiteY351"/>
                  </a:cxn>
                  <a:cxn ang="0">
                    <a:pos x="connsiteX352" y="connsiteY352"/>
                  </a:cxn>
                  <a:cxn ang="0">
                    <a:pos x="connsiteX353" y="connsiteY353"/>
                  </a:cxn>
                  <a:cxn ang="0">
                    <a:pos x="connsiteX354" y="connsiteY354"/>
                  </a:cxn>
                  <a:cxn ang="0">
                    <a:pos x="connsiteX355" y="connsiteY355"/>
                  </a:cxn>
                  <a:cxn ang="0">
                    <a:pos x="connsiteX356" y="connsiteY356"/>
                  </a:cxn>
                  <a:cxn ang="0">
                    <a:pos x="connsiteX357" y="connsiteY357"/>
                  </a:cxn>
                  <a:cxn ang="0">
                    <a:pos x="connsiteX358" y="connsiteY358"/>
                  </a:cxn>
                  <a:cxn ang="0">
                    <a:pos x="connsiteX359" y="connsiteY359"/>
                  </a:cxn>
                  <a:cxn ang="0">
                    <a:pos x="connsiteX360" y="connsiteY360"/>
                  </a:cxn>
                  <a:cxn ang="0">
                    <a:pos x="connsiteX361" y="connsiteY361"/>
                  </a:cxn>
                  <a:cxn ang="0">
                    <a:pos x="connsiteX362" y="connsiteY362"/>
                  </a:cxn>
                  <a:cxn ang="0">
                    <a:pos x="connsiteX363" y="connsiteY363"/>
                  </a:cxn>
                  <a:cxn ang="0">
                    <a:pos x="connsiteX364" y="connsiteY364"/>
                  </a:cxn>
                  <a:cxn ang="0">
                    <a:pos x="connsiteX365" y="connsiteY365"/>
                  </a:cxn>
                  <a:cxn ang="0">
                    <a:pos x="connsiteX366" y="connsiteY366"/>
                  </a:cxn>
                  <a:cxn ang="0">
                    <a:pos x="connsiteX367" y="connsiteY367"/>
                  </a:cxn>
                  <a:cxn ang="0">
                    <a:pos x="connsiteX368" y="connsiteY368"/>
                  </a:cxn>
                  <a:cxn ang="0">
                    <a:pos x="connsiteX369" y="connsiteY369"/>
                  </a:cxn>
                  <a:cxn ang="0">
                    <a:pos x="connsiteX370" y="connsiteY370"/>
                  </a:cxn>
                  <a:cxn ang="0">
                    <a:pos x="connsiteX371" y="connsiteY371"/>
                  </a:cxn>
                  <a:cxn ang="0">
                    <a:pos x="connsiteX372" y="connsiteY372"/>
                  </a:cxn>
                  <a:cxn ang="0">
                    <a:pos x="connsiteX373" y="connsiteY373"/>
                  </a:cxn>
                  <a:cxn ang="0">
                    <a:pos x="connsiteX374" y="connsiteY374"/>
                  </a:cxn>
                  <a:cxn ang="0">
                    <a:pos x="connsiteX375" y="connsiteY375"/>
                  </a:cxn>
                  <a:cxn ang="0">
                    <a:pos x="connsiteX376" y="connsiteY376"/>
                  </a:cxn>
                  <a:cxn ang="0">
                    <a:pos x="connsiteX377" y="connsiteY377"/>
                  </a:cxn>
                  <a:cxn ang="0">
                    <a:pos x="connsiteX378" y="connsiteY378"/>
                  </a:cxn>
                  <a:cxn ang="0">
                    <a:pos x="connsiteX379" y="connsiteY379"/>
                  </a:cxn>
                  <a:cxn ang="0">
                    <a:pos x="connsiteX380" y="connsiteY380"/>
                  </a:cxn>
                  <a:cxn ang="0">
                    <a:pos x="connsiteX381" y="connsiteY381"/>
                  </a:cxn>
                  <a:cxn ang="0">
                    <a:pos x="connsiteX382" y="connsiteY382"/>
                  </a:cxn>
                  <a:cxn ang="0">
                    <a:pos x="connsiteX383" y="connsiteY383"/>
                  </a:cxn>
                  <a:cxn ang="0">
                    <a:pos x="connsiteX384" y="connsiteY384"/>
                  </a:cxn>
                  <a:cxn ang="0">
                    <a:pos x="connsiteX385" y="connsiteY385"/>
                  </a:cxn>
                  <a:cxn ang="0">
                    <a:pos x="connsiteX386" y="connsiteY386"/>
                  </a:cxn>
                  <a:cxn ang="0">
                    <a:pos x="connsiteX387" y="connsiteY387"/>
                  </a:cxn>
                  <a:cxn ang="0">
                    <a:pos x="connsiteX388" y="connsiteY388"/>
                  </a:cxn>
                  <a:cxn ang="0">
                    <a:pos x="connsiteX389" y="connsiteY389"/>
                  </a:cxn>
                  <a:cxn ang="0">
                    <a:pos x="connsiteX390" y="connsiteY390"/>
                  </a:cxn>
                  <a:cxn ang="0">
                    <a:pos x="connsiteX391" y="connsiteY391"/>
                  </a:cxn>
                  <a:cxn ang="0">
                    <a:pos x="connsiteX392" y="connsiteY392"/>
                  </a:cxn>
                  <a:cxn ang="0">
                    <a:pos x="connsiteX393" y="connsiteY393"/>
                  </a:cxn>
                  <a:cxn ang="0">
                    <a:pos x="connsiteX394" y="connsiteY394"/>
                  </a:cxn>
                  <a:cxn ang="0">
                    <a:pos x="connsiteX395" y="connsiteY395"/>
                  </a:cxn>
                  <a:cxn ang="0">
                    <a:pos x="connsiteX396" y="connsiteY396"/>
                  </a:cxn>
                  <a:cxn ang="0">
                    <a:pos x="connsiteX397" y="connsiteY397"/>
                  </a:cxn>
                  <a:cxn ang="0">
                    <a:pos x="connsiteX398" y="connsiteY398"/>
                  </a:cxn>
                  <a:cxn ang="0">
                    <a:pos x="connsiteX399" y="connsiteY399"/>
                  </a:cxn>
                  <a:cxn ang="0">
                    <a:pos x="connsiteX400" y="connsiteY400"/>
                  </a:cxn>
                  <a:cxn ang="0">
                    <a:pos x="connsiteX401" y="connsiteY401"/>
                  </a:cxn>
                  <a:cxn ang="0">
                    <a:pos x="connsiteX402" y="connsiteY402"/>
                  </a:cxn>
                  <a:cxn ang="0">
                    <a:pos x="connsiteX403" y="connsiteY403"/>
                  </a:cxn>
                  <a:cxn ang="0">
                    <a:pos x="connsiteX404" y="connsiteY404"/>
                  </a:cxn>
                  <a:cxn ang="0">
                    <a:pos x="connsiteX405" y="connsiteY405"/>
                  </a:cxn>
                  <a:cxn ang="0">
                    <a:pos x="connsiteX406" y="connsiteY406"/>
                  </a:cxn>
                  <a:cxn ang="0">
                    <a:pos x="connsiteX407" y="connsiteY407"/>
                  </a:cxn>
                  <a:cxn ang="0">
                    <a:pos x="connsiteX408" y="connsiteY408"/>
                  </a:cxn>
                  <a:cxn ang="0">
                    <a:pos x="connsiteX409" y="connsiteY409"/>
                  </a:cxn>
                  <a:cxn ang="0">
                    <a:pos x="connsiteX410" y="connsiteY410"/>
                  </a:cxn>
                  <a:cxn ang="0">
                    <a:pos x="connsiteX411" y="connsiteY411"/>
                  </a:cxn>
                  <a:cxn ang="0">
                    <a:pos x="connsiteX412" y="connsiteY412"/>
                  </a:cxn>
                  <a:cxn ang="0">
                    <a:pos x="connsiteX413" y="connsiteY413"/>
                  </a:cxn>
                  <a:cxn ang="0">
                    <a:pos x="connsiteX414" y="connsiteY414"/>
                  </a:cxn>
                  <a:cxn ang="0">
                    <a:pos x="connsiteX415" y="connsiteY415"/>
                  </a:cxn>
                  <a:cxn ang="0">
                    <a:pos x="connsiteX416" y="connsiteY416"/>
                  </a:cxn>
                  <a:cxn ang="0">
                    <a:pos x="connsiteX417" y="connsiteY417"/>
                  </a:cxn>
                  <a:cxn ang="0">
                    <a:pos x="connsiteX418" y="connsiteY418"/>
                  </a:cxn>
                  <a:cxn ang="0">
                    <a:pos x="connsiteX419" y="connsiteY419"/>
                  </a:cxn>
                  <a:cxn ang="0">
                    <a:pos x="connsiteX420" y="connsiteY420"/>
                  </a:cxn>
                  <a:cxn ang="0">
                    <a:pos x="connsiteX421" y="connsiteY421"/>
                  </a:cxn>
                  <a:cxn ang="0">
                    <a:pos x="connsiteX422" y="connsiteY422"/>
                  </a:cxn>
                  <a:cxn ang="0">
                    <a:pos x="connsiteX423" y="connsiteY423"/>
                  </a:cxn>
                  <a:cxn ang="0">
                    <a:pos x="connsiteX424" y="connsiteY424"/>
                  </a:cxn>
                  <a:cxn ang="0">
                    <a:pos x="connsiteX425" y="connsiteY425"/>
                  </a:cxn>
                  <a:cxn ang="0">
                    <a:pos x="connsiteX426" y="connsiteY426"/>
                  </a:cxn>
                  <a:cxn ang="0">
                    <a:pos x="connsiteX427" y="connsiteY427"/>
                  </a:cxn>
                  <a:cxn ang="0">
                    <a:pos x="connsiteX428" y="connsiteY428"/>
                  </a:cxn>
                  <a:cxn ang="0">
                    <a:pos x="connsiteX429" y="connsiteY429"/>
                  </a:cxn>
                  <a:cxn ang="0">
                    <a:pos x="connsiteX430" y="connsiteY430"/>
                  </a:cxn>
                  <a:cxn ang="0">
                    <a:pos x="connsiteX431" y="connsiteY431"/>
                  </a:cxn>
                  <a:cxn ang="0">
                    <a:pos x="connsiteX432" y="connsiteY432"/>
                  </a:cxn>
                  <a:cxn ang="0">
                    <a:pos x="connsiteX433" y="connsiteY433"/>
                  </a:cxn>
                  <a:cxn ang="0">
                    <a:pos x="connsiteX434" y="connsiteY434"/>
                  </a:cxn>
                  <a:cxn ang="0">
                    <a:pos x="connsiteX435" y="connsiteY435"/>
                  </a:cxn>
                  <a:cxn ang="0">
                    <a:pos x="connsiteX436" y="connsiteY436"/>
                  </a:cxn>
                  <a:cxn ang="0">
                    <a:pos x="connsiteX437" y="connsiteY437"/>
                  </a:cxn>
                  <a:cxn ang="0">
                    <a:pos x="connsiteX438" y="connsiteY438"/>
                  </a:cxn>
                  <a:cxn ang="0">
                    <a:pos x="connsiteX439" y="connsiteY439"/>
                  </a:cxn>
                  <a:cxn ang="0">
                    <a:pos x="connsiteX440" y="connsiteY440"/>
                  </a:cxn>
                  <a:cxn ang="0">
                    <a:pos x="connsiteX441" y="connsiteY441"/>
                  </a:cxn>
                  <a:cxn ang="0">
                    <a:pos x="connsiteX442" y="connsiteY442"/>
                  </a:cxn>
                  <a:cxn ang="0">
                    <a:pos x="connsiteX443" y="connsiteY443"/>
                  </a:cxn>
                  <a:cxn ang="0">
                    <a:pos x="connsiteX444" y="connsiteY444"/>
                  </a:cxn>
                  <a:cxn ang="0">
                    <a:pos x="connsiteX445" y="connsiteY445"/>
                  </a:cxn>
                  <a:cxn ang="0">
                    <a:pos x="connsiteX446" y="connsiteY446"/>
                  </a:cxn>
                  <a:cxn ang="0">
                    <a:pos x="connsiteX447" y="connsiteY447"/>
                  </a:cxn>
                  <a:cxn ang="0">
                    <a:pos x="connsiteX448" y="connsiteY448"/>
                  </a:cxn>
                  <a:cxn ang="0">
                    <a:pos x="connsiteX449" y="connsiteY449"/>
                  </a:cxn>
                  <a:cxn ang="0">
                    <a:pos x="connsiteX450" y="connsiteY450"/>
                  </a:cxn>
                  <a:cxn ang="0">
                    <a:pos x="connsiteX451" y="connsiteY451"/>
                  </a:cxn>
                  <a:cxn ang="0">
                    <a:pos x="connsiteX452" y="connsiteY452"/>
                  </a:cxn>
                  <a:cxn ang="0">
                    <a:pos x="connsiteX453" y="connsiteY453"/>
                  </a:cxn>
                  <a:cxn ang="0">
                    <a:pos x="connsiteX454" y="connsiteY454"/>
                  </a:cxn>
                  <a:cxn ang="0">
                    <a:pos x="connsiteX455" y="connsiteY455"/>
                  </a:cxn>
                  <a:cxn ang="0">
                    <a:pos x="connsiteX456" y="connsiteY456"/>
                  </a:cxn>
                  <a:cxn ang="0">
                    <a:pos x="connsiteX457" y="connsiteY457"/>
                  </a:cxn>
                  <a:cxn ang="0">
                    <a:pos x="connsiteX458" y="connsiteY458"/>
                  </a:cxn>
                  <a:cxn ang="0">
                    <a:pos x="connsiteX459" y="connsiteY459"/>
                  </a:cxn>
                  <a:cxn ang="0">
                    <a:pos x="connsiteX460" y="connsiteY460"/>
                  </a:cxn>
                  <a:cxn ang="0">
                    <a:pos x="connsiteX461" y="connsiteY461"/>
                  </a:cxn>
                  <a:cxn ang="0">
                    <a:pos x="connsiteX462" y="connsiteY462"/>
                  </a:cxn>
                  <a:cxn ang="0">
                    <a:pos x="connsiteX463" y="connsiteY463"/>
                  </a:cxn>
                  <a:cxn ang="0">
                    <a:pos x="connsiteX464" y="connsiteY464"/>
                  </a:cxn>
                  <a:cxn ang="0">
                    <a:pos x="connsiteX465" y="connsiteY465"/>
                  </a:cxn>
                  <a:cxn ang="0">
                    <a:pos x="connsiteX466" y="connsiteY466"/>
                  </a:cxn>
                  <a:cxn ang="0">
                    <a:pos x="connsiteX467" y="connsiteY467"/>
                  </a:cxn>
                  <a:cxn ang="0">
                    <a:pos x="connsiteX468" y="connsiteY468"/>
                  </a:cxn>
                  <a:cxn ang="0">
                    <a:pos x="connsiteX469" y="connsiteY469"/>
                  </a:cxn>
                  <a:cxn ang="0">
                    <a:pos x="connsiteX470" y="connsiteY470"/>
                  </a:cxn>
                  <a:cxn ang="0">
                    <a:pos x="connsiteX471" y="connsiteY471"/>
                  </a:cxn>
                  <a:cxn ang="0">
                    <a:pos x="connsiteX472" y="connsiteY472"/>
                  </a:cxn>
                  <a:cxn ang="0">
                    <a:pos x="connsiteX473" y="connsiteY473"/>
                  </a:cxn>
                  <a:cxn ang="0">
                    <a:pos x="connsiteX474" y="connsiteY474"/>
                  </a:cxn>
                  <a:cxn ang="0">
                    <a:pos x="connsiteX475" y="connsiteY475"/>
                  </a:cxn>
                  <a:cxn ang="0">
                    <a:pos x="connsiteX476" y="connsiteY476"/>
                  </a:cxn>
                  <a:cxn ang="0">
                    <a:pos x="connsiteX477" y="connsiteY477"/>
                  </a:cxn>
                  <a:cxn ang="0">
                    <a:pos x="connsiteX478" y="connsiteY478"/>
                  </a:cxn>
                  <a:cxn ang="0">
                    <a:pos x="connsiteX479" y="connsiteY479"/>
                  </a:cxn>
                  <a:cxn ang="0">
                    <a:pos x="connsiteX480" y="connsiteY480"/>
                  </a:cxn>
                  <a:cxn ang="0">
                    <a:pos x="connsiteX481" y="connsiteY481"/>
                  </a:cxn>
                  <a:cxn ang="0">
                    <a:pos x="connsiteX482" y="connsiteY482"/>
                  </a:cxn>
                  <a:cxn ang="0">
                    <a:pos x="connsiteX483" y="connsiteY483"/>
                  </a:cxn>
                  <a:cxn ang="0">
                    <a:pos x="connsiteX484" y="connsiteY484"/>
                  </a:cxn>
                  <a:cxn ang="0">
                    <a:pos x="connsiteX485" y="connsiteY485"/>
                  </a:cxn>
                  <a:cxn ang="0">
                    <a:pos x="connsiteX486" y="connsiteY486"/>
                  </a:cxn>
                  <a:cxn ang="0">
                    <a:pos x="connsiteX487" y="connsiteY487"/>
                  </a:cxn>
                  <a:cxn ang="0">
                    <a:pos x="connsiteX488" y="connsiteY488"/>
                  </a:cxn>
                  <a:cxn ang="0">
                    <a:pos x="connsiteX489" y="connsiteY489"/>
                  </a:cxn>
                  <a:cxn ang="0">
                    <a:pos x="connsiteX490" y="connsiteY490"/>
                  </a:cxn>
                  <a:cxn ang="0">
                    <a:pos x="connsiteX491" y="connsiteY491"/>
                  </a:cxn>
                  <a:cxn ang="0">
                    <a:pos x="connsiteX492" y="connsiteY492"/>
                  </a:cxn>
                  <a:cxn ang="0">
                    <a:pos x="connsiteX493" y="connsiteY493"/>
                  </a:cxn>
                  <a:cxn ang="0">
                    <a:pos x="connsiteX494" y="connsiteY494"/>
                  </a:cxn>
                  <a:cxn ang="0">
                    <a:pos x="connsiteX495" y="connsiteY495"/>
                  </a:cxn>
                  <a:cxn ang="0">
                    <a:pos x="connsiteX496" y="connsiteY496"/>
                  </a:cxn>
                  <a:cxn ang="0">
                    <a:pos x="connsiteX497" y="connsiteY497"/>
                  </a:cxn>
                  <a:cxn ang="0">
                    <a:pos x="connsiteX498" y="connsiteY498"/>
                  </a:cxn>
                  <a:cxn ang="0">
                    <a:pos x="connsiteX499" y="connsiteY499"/>
                  </a:cxn>
                  <a:cxn ang="0">
                    <a:pos x="connsiteX500" y="connsiteY500"/>
                  </a:cxn>
                  <a:cxn ang="0">
                    <a:pos x="connsiteX501" y="connsiteY501"/>
                  </a:cxn>
                  <a:cxn ang="0">
                    <a:pos x="connsiteX502" y="connsiteY502"/>
                  </a:cxn>
                  <a:cxn ang="0">
                    <a:pos x="connsiteX503" y="connsiteY503"/>
                  </a:cxn>
                  <a:cxn ang="0">
                    <a:pos x="connsiteX504" y="connsiteY504"/>
                  </a:cxn>
                  <a:cxn ang="0">
                    <a:pos x="connsiteX505" y="connsiteY505"/>
                  </a:cxn>
                  <a:cxn ang="0">
                    <a:pos x="connsiteX506" y="connsiteY506"/>
                  </a:cxn>
                  <a:cxn ang="0">
                    <a:pos x="connsiteX507" y="connsiteY507"/>
                  </a:cxn>
                  <a:cxn ang="0">
                    <a:pos x="connsiteX508" y="connsiteY508"/>
                  </a:cxn>
                  <a:cxn ang="0">
                    <a:pos x="connsiteX509" y="connsiteY509"/>
                  </a:cxn>
                  <a:cxn ang="0">
                    <a:pos x="connsiteX510" y="connsiteY510"/>
                  </a:cxn>
                  <a:cxn ang="0">
                    <a:pos x="connsiteX511" y="connsiteY511"/>
                  </a:cxn>
                  <a:cxn ang="0">
                    <a:pos x="connsiteX512" y="connsiteY512"/>
                  </a:cxn>
                  <a:cxn ang="0">
                    <a:pos x="connsiteX513" y="connsiteY513"/>
                  </a:cxn>
                  <a:cxn ang="0">
                    <a:pos x="connsiteX514" y="connsiteY514"/>
                  </a:cxn>
                  <a:cxn ang="0">
                    <a:pos x="connsiteX515" y="connsiteY515"/>
                  </a:cxn>
                  <a:cxn ang="0">
                    <a:pos x="connsiteX516" y="connsiteY516"/>
                  </a:cxn>
                  <a:cxn ang="0">
                    <a:pos x="connsiteX517" y="connsiteY517"/>
                  </a:cxn>
                  <a:cxn ang="0">
                    <a:pos x="connsiteX518" y="connsiteY518"/>
                  </a:cxn>
                  <a:cxn ang="0">
                    <a:pos x="connsiteX519" y="connsiteY519"/>
                  </a:cxn>
                  <a:cxn ang="0">
                    <a:pos x="connsiteX520" y="connsiteY520"/>
                  </a:cxn>
                  <a:cxn ang="0">
                    <a:pos x="connsiteX521" y="connsiteY521"/>
                  </a:cxn>
                  <a:cxn ang="0">
                    <a:pos x="connsiteX522" y="connsiteY522"/>
                  </a:cxn>
                  <a:cxn ang="0">
                    <a:pos x="connsiteX523" y="connsiteY523"/>
                  </a:cxn>
                  <a:cxn ang="0">
                    <a:pos x="connsiteX524" y="connsiteY524"/>
                  </a:cxn>
                  <a:cxn ang="0">
                    <a:pos x="connsiteX525" y="connsiteY525"/>
                  </a:cxn>
                  <a:cxn ang="0">
                    <a:pos x="connsiteX526" y="connsiteY526"/>
                  </a:cxn>
                  <a:cxn ang="0">
                    <a:pos x="connsiteX527" y="connsiteY527"/>
                  </a:cxn>
                  <a:cxn ang="0">
                    <a:pos x="connsiteX528" y="connsiteY528"/>
                  </a:cxn>
                  <a:cxn ang="0">
                    <a:pos x="connsiteX529" y="connsiteY529"/>
                  </a:cxn>
                  <a:cxn ang="0">
                    <a:pos x="connsiteX530" y="connsiteY530"/>
                  </a:cxn>
                  <a:cxn ang="0">
                    <a:pos x="connsiteX531" y="connsiteY531"/>
                  </a:cxn>
                  <a:cxn ang="0">
                    <a:pos x="connsiteX532" y="connsiteY532"/>
                  </a:cxn>
                  <a:cxn ang="0">
                    <a:pos x="connsiteX533" y="connsiteY533"/>
                  </a:cxn>
                  <a:cxn ang="0">
                    <a:pos x="connsiteX534" y="connsiteY534"/>
                  </a:cxn>
                  <a:cxn ang="0">
                    <a:pos x="connsiteX535" y="connsiteY535"/>
                  </a:cxn>
                  <a:cxn ang="0">
                    <a:pos x="connsiteX536" y="connsiteY536"/>
                  </a:cxn>
                  <a:cxn ang="0">
                    <a:pos x="connsiteX537" y="connsiteY537"/>
                  </a:cxn>
                  <a:cxn ang="0">
                    <a:pos x="connsiteX538" y="connsiteY538"/>
                  </a:cxn>
                  <a:cxn ang="0">
                    <a:pos x="connsiteX539" y="connsiteY539"/>
                  </a:cxn>
                  <a:cxn ang="0">
                    <a:pos x="connsiteX540" y="connsiteY540"/>
                  </a:cxn>
                  <a:cxn ang="0">
                    <a:pos x="connsiteX541" y="connsiteY541"/>
                  </a:cxn>
                  <a:cxn ang="0">
                    <a:pos x="connsiteX542" y="connsiteY542"/>
                  </a:cxn>
                  <a:cxn ang="0">
                    <a:pos x="connsiteX543" y="connsiteY543"/>
                  </a:cxn>
                  <a:cxn ang="0">
                    <a:pos x="connsiteX544" y="connsiteY544"/>
                  </a:cxn>
                  <a:cxn ang="0">
                    <a:pos x="connsiteX545" y="connsiteY545"/>
                  </a:cxn>
                  <a:cxn ang="0">
                    <a:pos x="connsiteX546" y="connsiteY546"/>
                  </a:cxn>
                  <a:cxn ang="0">
                    <a:pos x="connsiteX547" y="connsiteY547"/>
                  </a:cxn>
                  <a:cxn ang="0">
                    <a:pos x="connsiteX548" y="connsiteY548"/>
                  </a:cxn>
                  <a:cxn ang="0">
                    <a:pos x="connsiteX549" y="connsiteY549"/>
                  </a:cxn>
                  <a:cxn ang="0">
                    <a:pos x="connsiteX550" y="connsiteY550"/>
                  </a:cxn>
                  <a:cxn ang="0">
                    <a:pos x="connsiteX551" y="connsiteY551"/>
                  </a:cxn>
                  <a:cxn ang="0">
                    <a:pos x="connsiteX552" y="connsiteY552"/>
                  </a:cxn>
                  <a:cxn ang="0">
                    <a:pos x="connsiteX553" y="connsiteY553"/>
                  </a:cxn>
                  <a:cxn ang="0">
                    <a:pos x="connsiteX554" y="connsiteY554"/>
                  </a:cxn>
                  <a:cxn ang="0">
                    <a:pos x="connsiteX555" y="connsiteY555"/>
                  </a:cxn>
                  <a:cxn ang="0">
                    <a:pos x="connsiteX556" y="connsiteY556"/>
                  </a:cxn>
                  <a:cxn ang="0">
                    <a:pos x="connsiteX557" y="connsiteY557"/>
                  </a:cxn>
                  <a:cxn ang="0">
                    <a:pos x="connsiteX558" y="connsiteY558"/>
                  </a:cxn>
                  <a:cxn ang="0">
                    <a:pos x="connsiteX559" y="connsiteY559"/>
                  </a:cxn>
                  <a:cxn ang="0">
                    <a:pos x="connsiteX560" y="connsiteY560"/>
                  </a:cxn>
                  <a:cxn ang="0">
                    <a:pos x="connsiteX561" y="connsiteY561"/>
                  </a:cxn>
                  <a:cxn ang="0">
                    <a:pos x="connsiteX562" y="connsiteY562"/>
                  </a:cxn>
                  <a:cxn ang="0">
                    <a:pos x="connsiteX563" y="connsiteY563"/>
                  </a:cxn>
                  <a:cxn ang="0">
                    <a:pos x="connsiteX564" y="connsiteY564"/>
                  </a:cxn>
                  <a:cxn ang="0">
                    <a:pos x="connsiteX565" y="connsiteY565"/>
                  </a:cxn>
                  <a:cxn ang="0">
                    <a:pos x="connsiteX566" y="connsiteY566"/>
                  </a:cxn>
                  <a:cxn ang="0">
                    <a:pos x="connsiteX567" y="connsiteY567"/>
                  </a:cxn>
                  <a:cxn ang="0">
                    <a:pos x="connsiteX568" y="connsiteY568"/>
                  </a:cxn>
                  <a:cxn ang="0">
                    <a:pos x="connsiteX569" y="connsiteY569"/>
                  </a:cxn>
                  <a:cxn ang="0">
                    <a:pos x="connsiteX570" y="connsiteY570"/>
                  </a:cxn>
                  <a:cxn ang="0">
                    <a:pos x="connsiteX571" y="connsiteY571"/>
                  </a:cxn>
                  <a:cxn ang="0">
                    <a:pos x="connsiteX572" y="connsiteY572"/>
                  </a:cxn>
                  <a:cxn ang="0">
                    <a:pos x="connsiteX573" y="connsiteY573"/>
                  </a:cxn>
                  <a:cxn ang="0">
                    <a:pos x="connsiteX574" y="connsiteY574"/>
                  </a:cxn>
                  <a:cxn ang="0">
                    <a:pos x="connsiteX575" y="connsiteY575"/>
                  </a:cxn>
                  <a:cxn ang="0">
                    <a:pos x="connsiteX576" y="connsiteY576"/>
                  </a:cxn>
                  <a:cxn ang="0">
                    <a:pos x="connsiteX577" y="connsiteY577"/>
                  </a:cxn>
                  <a:cxn ang="0">
                    <a:pos x="connsiteX578" y="connsiteY578"/>
                  </a:cxn>
                  <a:cxn ang="0">
                    <a:pos x="connsiteX579" y="connsiteY579"/>
                  </a:cxn>
                  <a:cxn ang="0">
                    <a:pos x="connsiteX580" y="connsiteY580"/>
                  </a:cxn>
                  <a:cxn ang="0">
                    <a:pos x="connsiteX581" y="connsiteY581"/>
                  </a:cxn>
                  <a:cxn ang="0">
                    <a:pos x="connsiteX582" y="connsiteY582"/>
                  </a:cxn>
                  <a:cxn ang="0">
                    <a:pos x="connsiteX583" y="connsiteY583"/>
                  </a:cxn>
                  <a:cxn ang="0">
                    <a:pos x="connsiteX584" y="connsiteY584"/>
                  </a:cxn>
                  <a:cxn ang="0">
                    <a:pos x="connsiteX585" y="connsiteY585"/>
                  </a:cxn>
                  <a:cxn ang="0">
                    <a:pos x="connsiteX586" y="connsiteY586"/>
                  </a:cxn>
                  <a:cxn ang="0">
                    <a:pos x="connsiteX587" y="connsiteY587"/>
                  </a:cxn>
                  <a:cxn ang="0">
                    <a:pos x="connsiteX588" y="connsiteY588"/>
                  </a:cxn>
                  <a:cxn ang="0">
                    <a:pos x="connsiteX589" y="connsiteY589"/>
                  </a:cxn>
                  <a:cxn ang="0">
                    <a:pos x="connsiteX590" y="connsiteY590"/>
                  </a:cxn>
                  <a:cxn ang="0">
                    <a:pos x="connsiteX591" y="connsiteY591"/>
                  </a:cxn>
                  <a:cxn ang="0">
                    <a:pos x="connsiteX592" y="connsiteY592"/>
                  </a:cxn>
                  <a:cxn ang="0">
                    <a:pos x="connsiteX593" y="connsiteY593"/>
                  </a:cxn>
                  <a:cxn ang="0">
                    <a:pos x="connsiteX594" y="connsiteY594"/>
                  </a:cxn>
                  <a:cxn ang="0">
                    <a:pos x="connsiteX595" y="connsiteY595"/>
                  </a:cxn>
                  <a:cxn ang="0">
                    <a:pos x="connsiteX596" y="connsiteY596"/>
                  </a:cxn>
                  <a:cxn ang="0">
                    <a:pos x="connsiteX597" y="connsiteY597"/>
                  </a:cxn>
                  <a:cxn ang="0">
                    <a:pos x="connsiteX598" y="connsiteY598"/>
                  </a:cxn>
                  <a:cxn ang="0">
                    <a:pos x="connsiteX599" y="connsiteY599"/>
                  </a:cxn>
                  <a:cxn ang="0">
                    <a:pos x="connsiteX600" y="connsiteY600"/>
                  </a:cxn>
                  <a:cxn ang="0">
                    <a:pos x="connsiteX601" y="connsiteY601"/>
                  </a:cxn>
                  <a:cxn ang="0">
                    <a:pos x="connsiteX602" y="connsiteY602"/>
                  </a:cxn>
                  <a:cxn ang="0">
                    <a:pos x="connsiteX603" y="connsiteY603"/>
                  </a:cxn>
                  <a:cxn ang="0">
                    <a:pos x="connsiteX604" y="connsiteY604"/>
                  </a:cxn>
                  <a:cxn ang="0">
                    <a:pos x="connsiteX605" y="connsiteY605"/>
                  </a:cxn>
                  <a:cxn ang="0">
                    <a:pos x="connsiteX606" y="connsiteY606"/>
                  </a:cxn>
                  <a:cxn ang="0">
                    <a:pos x="connsiteX607" y="connsiteY607"/>
                  </a:cxn>
                  <a:cxn ang="0">
                    <a:pos x="connsiteX608" y="connsiteY608"/>
                  </a:cxn>
                  <a:cxn ang="0">
                    <a:pos x="connsiteX609" y="connsiteY609"/>
                  </a:cxn>
                  <a:cxn ang="0">
                    <a:pos x="connsiteX610" y="connsiteY610"/>
                  </a:cxn>
                  <a:cxn ang="0">
                    <a:pos x="connsiteX611" y="connsiteY611"/>
                  </a:cxn>
                  <a:cxn ang="0">
                    <a:pos x="connsiteX612" y="connsiteY612"/>
                  </a:cxn>
                  <a:cxn ang="0">
                    <a:pos x="connsiteX613" y="connsiteY613"/>
                  </a:cxn>
                  <a:cxn ang="0">
                    <a:pos x="connsiteX614" y="connsiteY614"/>
                  </a:cxn>
                  <a:cxn ang="0">
                    <a:pos x="connsiteX615" y="connsiteY615"/>
                  </a:cxn>
                  <a:cxn ang="0">
                    <a:pos x="connsiteX616" y="connsiteY616"/>
                  </a:cxn>
                  <a:cxn ang="0">
                    <a:pos x="connsiteX617" y="connsiteY617"/>
                  </a:cxn>
                  <a:cxn ang="0">
                    <a:pos x="connsiteX618" y="connsiteY618"/>
                  </a:cxn>
                  <a:cxn ang="0">
                    <a:pos x="connsiteX619" y="connsiteY619"/>
                  </a:cxn>
                  <a:cxn ang="0">
                    <a:pos x="connsiteX620" y="connsiteY620"/>
                  </a:cxn>
                  <a:cxn ang="0">
                    <a:pos x="connsiteX621" y="connsiteY621"/>
                  </a:cxn>
                  <a:cxn ang="0">
                    <a:pos x="connsiteX622" y="connsiteY622"/>
                  </a:cxn>
                  <a:cxn ang="0">
                    <a:pos x="connsiteX623" y="connsiteY623"/>
                  </a:cxn>
                  <a:cxn ang="0">
                    <a:pos x="connsiteX624" y="connsiteY624"/>
                  </a:cxn>
                  <a:cxn ang="0">
                    <a:pos x="connsiteX625" y="connsiteY625"/>
                  </a:cxn>
                  <a:cxn ang="0">
                    <a:pos x="connsiteX626" y="connsiteY626"/>
                  </a:cxn>
                  <a:cxn ang="0">
                    <a:pos x="connsiteX627" y="connsiteY627"/>
                  </a:cxn>
                  <a:cxn ang="0">
                    <a:pos x="connsiteX628" y="connsiteY628"/>
                  </a:cxn>
                  <a:cxn ang="0">
                    <a:pos x="connsiteX629" y="connsiteY629"/>
                  </a:cxn>
                  <a:cxn ang="0">
                    <a:pos x="connsiteX630" y="connsiteY630"/>
                  </a:cxn>
                  <a:cxn ang="0">
                    <a:pos x="connsiteX631" y="connsiteY631"/>
                  </a:cxn>
                  <a:cxn ang="0">
                    <a:pos x="connsiteX632" y="connsiteY632"/>
                  </a:cxn>
                  <a:cxn ang="0">
                    <a:pos x="connsiteX633" y="connsiteY633"/>
                  </a:cxn>
                  <a:cxn ang="0">
                    <a:pos x="connsiteX634" y="connsiteY634"/>
                  </a:cxn>
                  <a:cxn ang="0">
                    <a:pos x="connsiteX635" y="connsiteY635"/>
                  </a:cxn>
                  <a:cxn ang="0">
                    <a:pos x="connsiteX636" y="connsiteY636"/>
                  </a:cxn>
                  <a:cxn ang="0">
                    <a:pos x="connsiteX637" y="connsiteY637"/>
                  </a:cxn>
                  <a:cxn ang="0">
                    <a:pos x="connsiteX638" y="connsiteY638"/>
                  </a:cxn>
                  <a:cxn ang="0">
                    <a:pos x="connsiteX639" y="connsiteY639"/>
                  </a:cxn>
                  <a:cxn ang="0">
                    <a:pos x="connsiteX640" y="connsiteY640"/>
                  </a:cxn>
                  <a:cxn ang="0">
                    <a:pos x="connsiteX641" y="connsiteY641"/>
                  </a:cxn>
                  <a:cxn ang="0">
                    <a:pos x="connsiteX642" y="connsiteY642"/>
                  </a:cxn>
                  <a:cxn ang="0">
                    <a:pos x="connsiteX643" y="connsiteY643"/>
                  </a:cxn>
                  <a:cxn ang="0">
                    <a:pos x="connsiteX644" y="connsiteY644"/>
                  </a:cxn>
                  <a:cxn ang="0">
                    <a:pos x="connsiteX645" y="connsiteY645"/>
                  </a:cxn>
                  <a:cxn ang="0">
                    <a:pos x="connsiteX646" y="connsiteY646"/>
                  </a:cxn>
                  <a:cxn ang="0">
                    <a:pos x="connsiteX647" y="connsiteY647"/>
                  </a:cxn>
                  <a:cxn ang="0">
                    <a:pos x="connsiteX648" y="connsiteY648"/>
                  </a:cxn>
                  <a:cxn ang="0">
                    <a:pos x="connsiteX649" y="connsiteY649"/>
                  </a:cxn>
                  <a:cxn ang="0">
                    <a:pos x="connsiteX650" y="connsiteY650"/>
                  </a:cxn>
                  <a:cxn ang="0">
                    <a:pos x="connsiteX651" y="connsiteY651"/>
                  </a:cxn>
                  <a:cxn ang="0">
                    <a:pos x="connsiteX652" y="connsiteY652"/>
                  </a:cxn>
                  <a:cxn ang="0">
                    <a:pos x="connsiteX653" y="connsiteY653"/>
                  </a:cxn>
                  <a:cxn ang="0">
                    <a:pos x="connsiteX654" y="connsiteY654"/>
                  </a:cxn>
                  <a:cxn ang="0">
                    <a:pos x="connsiteX655" y="connsiteY655"/>
                  </a:cxn>
                  <a:cxn ang="0">
                    <a:pos x="connsiteX656" y="connsiteY656"/>
                  </a:cxn>
                  <a:cxn ang="0">
                    <a:pos x="connsiteX657" y="connsiteY657"/>
                  </a:cxn>
                  <a:cxn ang="0">
                    <a:pos x="connsiteX658" y="connsiteY658"/>
                  </a:cxn>
                  <a:cxn ang="0">
                    <a:pos x="connsiteX659" y="connsiteY659"/>
                  </a:cxn>
                  <a:cxn ang="0">
                    <a:pos x="connsiteX660" y="connsiteY660"/>
                  </a:cxn>
                  <a:cxn ang="0">
                    <a:pos x="connsiteX661" y="connsiteY661"/>
                  </a:cxn>
                  <a:cxn ang="0">
                    <a:pos x="connsiteX662" y="connsiteY662"/>
                  </a:cxn>
                  <a:cxn ang="0">
                    <a:pos x="connsiteX663" y="connsiteY663"/>
                  </a:cxn>
                  <a:cxn ang="0">
                    <a:pos x="connsiteX664" y="connsiteY664"/>
                  </a:cxn>
                  <a:cxn ang="0">
                    <a:pos x="connsiteX665" y="connsiteY665"/>
                  </a:cxn>
                  <a:cxn ang="0">
                    <a:pos x="connsiteX666" y="connsiteY666"/>
                  </a:cxn>
                  <a:cxn ang="0">
                    <a:pos x="connsiteX667" y="connsiteY667"/>
                  </a:cxn>
                  <a:cxn ang="0">
                    <a:pos x="connsiteX668" y="connsiteY668"/>
                  </a:cxn>
                  <a:cxn ang="0">
                    <a:pos x="connsiteX669" y="connsiteY669"/>
                  </a:cxn>
                  <a:cxn ang="0">
                    <a:pos x="connsiteX670" y="connsiteY670"/>
                  </a:cxn>
                  <a:cxn ang="0">
                    <a:pos x="connsiteX671" y="connsiteY671"/>
                  </a:cxn>
                  <a:cxn ang="0">
                    <a:pos x="connsiteX672" y="connsiteY672"/>
                  </a:cxn>
                  <a:cxn ang="0">
                    <a:pos x="connsiteX673" y="connsiteY673"/>
                  </a:cxn>
                  <a:cxn ang="0">
                    <a:pos x="connsiteX674" y="connsiteY674"/>
                  </a:cxn>
                  <a:cxn ang="0">
                    <a:pos x="connsiteX675" y="connsiteY675"/>
                  </a:cxn>
                  <a:cxn ang="0">
                    <a:pos x="connsiteX676" y="connsiteY676"/>
                  </a:cxn>
                  <a:cxn ang="0">
                    <a:pos x="connsiteX677" y="connsiteY677"/>
                  </a:cxn>
                  <a:cxn ang="0">
                    <a:pos x="connsiteX678" y="connsiteY678"/>
                  </a:cxn>
                  <a:cxn ang="0">
                    <a:pos x="connsiteX679" y="connsiteY679"/>
                  </a:cxn>
                  <a:cxn ang="0">
                    <a:pos x="connsiteX680" y="connsiteY680"/>
                  </a:cxn>
                </a:cxnLst>
                <a:rect l="l" t="t" r="r" b="b"/>
                <a:pathLst>
                  <a:path w="4603109" h="924402">
                    <a:moveTo>
                      <a:pt x="305125" y="0"/>
                    </a:moveTo>
                    <a:lnTo>
                      <a:pt x="432894" y="0"/>
                    </a:lnTo>
                    <a:lnTo>
                      <a:pt x="445336" y="0"/>
                    </a:lnTo>
                    <a:cubicBezTo>
                      <a:pt x="485989" y="0"/>
                      <a:pt x="520835" y="0"/>
                      <a:pt x="550703" y="0"/>
                    </a:cubicBezTo>
                    <a:lnTo>
                      <a:pt x="560158" y="0"/>
                    </a:lnTo>
                    <a:lnTo>
                      <a:pt x="573105" y="0"/>
                    </a:lnTo>
                    <a:lnTo>
                      <a:pt x="626202" y="0"/>
                    </a:lnTo>
                    <a:cubicBezTo>
                      <a:pt x="646943" y="0"/>
                      <a:pt x="663537" y="0"/>
                      <a:pt x="676811" y="0"/>
                    </a:cubicBezTo>
                    <a:lnTo>
                      <a:pt x="678472" y="0"/>
                    </a:lnTo>
                    <a:lnTo>
                      <a:pt x="687927" y="0"/>
                    </a:lnTo>
                    <a:lnTo>
                      <a:pt x="691402" y="0"/>
                    </a:lnTo>
                    <a:lnTo>
                      <a:pt x="700371" y="0"/>
                    </a:lnTo>
                    <a:lnTo>
                      <a:pt x="707508" y="0"/>
                    </a:lnTo>
                    <a:cubicBezTo>
                      <a:pt x="729909" y="0"/>
                      <a:pt x="729909" y="0"/>
                      <a:pt x="729909" y="0"/>
                    </a:cubicBezTo>
                    <a:lnTo>
                      <a:pt x="753971" y="0"/>
                    </a:lnTo>
                    <a:lnTo>
                      <a:pt x="804580" y="0"/>
                    </a:lnTo>
                    <a:lnTo>
                      <a:pt x="805737" y="0"/>
                    </a:lnTo>
                    <a:lnTo>
                      <a:pt x="819171" y="0"/>
                    </a:lnTo>
                    <a:lnTo>
                      <a:pt x="828140" y="0"/>
                    </a:lnTo>
                    <a:lnTo>
                      <a:pt x="831615" y="0"/>
                    </a:lnTo>
                    <a:lnTo>
                      <a:pt x="835277" y="0"/>
                    </a:lnTo>
                    <a:lnTo>
                      <a:pt x="857678" y="0"/>
                    </a:lnTo>
                    <a:lnTo>
                      <a:pt x="864889" y="0"/>
                    </a:lnTo>
                    <a:lnTo>
                      <a:pt x="899900" y="0"/>
                    </a:lnTo>
                    <a:lnTo>
                      <a:pt x="909341" y="0"/>
                    </a:lnTo>
                    <a:lnTo>
                      <a:pt x="929965" y="0"/>
                    </a:lnTo>
                    <a:lnTo>
                      <a:pt x="933506" y="0"/>
                    </a:lnTo>
                    <a:lnTo>
                      <a:pt x="936982" y="0"/>
                    </a:lnTo>
                    <a:lnTo>
                      <a:pt x="959384" y="0"/>
                    </a:lnTo>
                    <a:lnTo>
                      <a:pt x="962542" y="0"/>
                    </a:lnTo>
                    <a:lnTo>
                      <a:pt x="984943" y="0"/>
                    </a:lnTo>
                    <a:lnTo>
                      <a:pt x="992658" y="0"/>
                    </a:lnTo>
                    <a:lnTo>
                      <a:pt x="1012059" y="0"/>
                    </a:lnTo>
                    <a:lnTo>
                      <a:pt x="1012480" y="0"/>
                    </a:lnTo>
                    <a:lnTo>
                      <a:pt x="1027669" y="0"/>
                    </a:lnTo>
                    <a:lnTo>
                      <a:pt x="1037110" y="0"/>
                    </a:lnTo>
                    <a:lnTo>
                      <a:pt x="1040112" y="0"/>
                    </a:lnTo>
                    <a:lnTo>
                      <a:pt x="1057734" y="0"/>
                    </a:lnTo>
                    <a:lnTo>
                      <a:pt x="1064751" y="0"/>
                    </a:lnTo>
                    <a:lnTo>
                      <a:pt x="1070177" y="0"/>
                    </a:lnTo>
                    <a:lnTo>
                      <a:pt x="1072436" y="0"/>
                    </a:lnTo>
                    <a:lnTo>
                      <a:pt x="1090311" y="0"/>
                    </a:lnTo>
                    <a:lnTo>
                      <a:pt x="1110718" y="0"/>
                    </a:lnTo>
                    <a:lnTo>
                      <a:pt x="1112712" y="0"/>
                    </a:lnTo>
                    <a:lnTo>
                      <a:pt x="1116187" y="0"/>
                    </a:lnTo>
                    <a:lnTo>
                      <a:pt x="1139828" y="0"/>
                    </a:lnTo>
                    <a:lnTo>
                      <a:pt x="1140249" y="0"/>
                    </a:lnTo>
                    <a:lnTo>
                      <a:pt x="1145480" y="0"/>
                    </a:lnTo>
                    <a:lnTo>
                      <a:pt x="1152270" y="0"/>
                    </a:lnTo>
                    <a:lnTo>
                      <a:pt x="1154934" y="0"/>
                    </a:lnTo>
                    <a:lnTo>
                      <a:pt x="1167881" y="0"/>
                    </a:lnTo>
                    <a:lnTo>
                      <a:pt x="1175544" y="0"/>
                    </a:lnTo>
                    <a:lnTo>
                      <a:pt x="1184998" y="0"/>
                    </a:lnTo>
                    <a:lnTo>
                      <a:pt x="1197946" y="0"/>
                    </a:lnTo>
                    <a:lnTo>
                      <a:pt x="1200205" y="0"/>
                    </a:lnTo>
                    <a:lnTo>
                      <a:pt x="1220978" y="0"/>
                    </a:lnTo>
                    <a:lnTo>
                      <a:pt x="1238487" y="0"/>
                    </a:lnTo>
                    <a:lnTo>
                      <a:pt x="1243956" y="0"/>
                    </a:lnTo>
                    <a:lnTo>
                      <a:pt x="1251042" y="0"/>
                    </a:lnTo>
                    <a:lnTo>
                      <a:pt x="1257637" y="0"/>
                    </a:lnTo>
                    <a:lnTo>
                      <a:pt x="1271587" y="0"/>
                    </a:lnTo>
                    <a:lnTo>
                      <a:pt x="1273249" y="0"/>
                    </a:lnTo>
                    <a:lnTo>
                      <a:pt x="1280039" y="0"/>
                    </a:lnTo>
                    <a:lnTo>
                      <a:pt x="1282703" y="0"/>
                    </a:lnTo>
                    <a:lnTo>
                      <a:pt x="1286178" y="0"/>
                    </a:lnTo>
                    <a:lnTo>
                      <a:pt x="1295146" y="0"/>
                    </a:lnTo>
                    <a:lnTo>
                      <a:pt x="1301651" y="0"/>
                    </a:lnTo>
                    <a:lnTo>
                      <a:pt x="1302284" y="0"/>
                    </a:lnTo>
                    <a:lnTo>
                      <a:pt x="1303313" y="0"/>
                    </a:lnTo>
                    <a:lnTo>
                      <a:pt x="1312767" y="0"/>
                    </a:lnTo>
                    <a:lnTo>
                      <a:pt x="1316242" y="0"/>
                    </a:lnTo>
                    <a:lnTo>
                      <a:pt x="1321886" y="0"/>
                    </a:lnTo>
                    <a:lnTo>
                      <a:pt x="1324685" y="0"/>
                    </a:lnTo>
                    <a:lnTo>
                      <a:pt x="1325211" y="0"/>
                    </a:lnTo>
                    <a:lnTo>
                      <a:pt x="1332348" y="0"/>
                    </a:lnTo>
                    <a:lnTo>
                      <a:pt x="1332714" y="0"/>
                    </a:lnTo>
                    <a:lnTo>
                      <a:pt x="1333135" y="0"/>
                    </a:lnTo>
                    <a:lnTo>
                      <a:pt x="1348747" y="0"/>
                    </a:lnTo>
                    <a:lnTo>
                      <a:pt x="1354749" y="0"/>
                    </a:lnTo>
                    <a:lnTo>
                      <a:pt x="1378811" y="0"/>
                    </a:lnTo>
                    <a:lnTo>
                      <a:pt x="1383745" y="0"/>
                    </a:lnTo>
                    <a:lnTo>
                      <a:pt x="1385406" y="0"/>
                    </a:lnTo>
                    <a:lnTo>
                      <a:pt x="1399356" y="0"/>
                    </a:lnTo>
                    <a:lnTo>
                      <a:pt x="1400513" y="0"/>
                    </a:lnTo>
                    <a:lnTo>
                      <a:pt x="1413947" y="0"/>
                    </a:lnTo>
                    <a:lnTo>
                      <a:pt x="1414442" y="0"/>
                    </a:lnTo>
                    <a:lnTo>
                      <a:pt x="1422915" y="0"/>
                    </a:lnTo>
                    <a:lnTo>
                      <a:pt x="1426390" y="0"/>
                    </a:lnTo>
                    <a:lnTo>
                      <a:pt x="1429420" y="0"/>
                    </a:lnTo>
                    <a:lnTo>
                      <a:pt x="1430053" y="0"/>
                    </a:lnTo>
                    <a:lnTo>
                      <a:pt x="1430206" y="0"/>
                    </a:lnTo>
                    <a:lnTo>
                      <a:pt x="1430577" y="0"/>
                    </a:lnTo>
                    <a:lnTo>
                      <a:pt x="1436843" y="0"/>
                    </a:lnTo>
                    <a:lnTo>
                      <a:pt x="1444011" y="0"/>
                    </a:lnTo>
                    <a:lnTo>
                      <a:pt x="1449655" y="0"/>
                    </a:lnTo>
                    <a:lnTo>
                      <a:pt x="1452454" y="0"/>
                    </a:lnTo>
                    <a:lnTo>
                      <a:pt x="1452980" y="0"/>
                    </a:lnTo>
                    <a:lnTo>
                      <a:pt x="1456455" y="0"/>
                    </a:lnTo>
                    <a:lnTo>
                      <a:pt x="1459664" y="0"/>
                    </a:lnTo>
                    <a:lnTo>
                      <a:pt x="1460117" y="0"/>
                    </a:lnTo>
                    <a:lnTo>
                      <a:pt x="1460483" y="0"/>
                    </a:lnTo>
                    <a:lnTo>
                      <a:pt x="1460904" y="0"/>
                    </a:lnTo>
                    <a:lnTo>
                      <a:pt x="1472926" y="0"/>
                    </a:lnTo>
                    <a:lnTo>
                      <a:pt x="1482518" y="0"/>
                    </a:lnTo>
                    <a:lnTo>
                      <a:pt x="1489729" y="0"/>
                    </a:lnTo>
                    <a:lnTo>
                      <a:pt x="1504116" y="0"/>
                    </a:lnTo>
                    <a:lnTo>
                      <a:pt x="1511514" y="0"/>
                    </a:lnTo>
                    <a:lnTo>
                      <a:pt x="1524740" y="0"/>
                    </a:lnTo>
                    <a:lnTo>
                      <a:pt x="1528282" y="0"/>
                    </a:lnTo>
                    <a:lnTo>
                      <a:pt x="1531757" y="0"/>
                    </a:lnTo>
                    <a:lnTo>
                      <a:pt x="1534181" y="0"/>
                    </a:lnTo>
                    <a:lnTo>
                      <a:pt x="1542211" y="0"/>
                    </a:lnTo>
                    <a:lnTo>
                      <a:pt x="1554159" y="0"/>
                    </a:lnTo>
                    <a:lnTo>
                      <a:pt x="1557318" y="0"/>
                    </a:lnTo>
                    <a:lnTo>
                      <a:pt x="1557975" y="0"/>
                    </a:lnTo>
                    <a:lnTo>
                      <a:pt x="1558346" y="0"/>
                    </a:lnTo>
                    <a:lnTo>
                      <a:pt x="1561822" y="0"/>
                    </a:lnTo>
                    <a:lnTo>
                      <a:pt x="1564612" y="0"/>
                    </a:lnTo>
                    <a:lnTo>
                      <a:pt x="1566857" y="0"/>
                    </a:lnTo>
                    <a:lnTo>
                      <a:pt x="1576919" y="0"/>
                    </a:lnTo>
                    <a:lnTo>
                      <a:pt x="1579719" y="0"/>
                    </a:lnTo>
                    <a:lnTo>
                      <a:pt x="1584224" y="0"/>
                    </a:lnTo>
                    <a:lnTo>
                      <a:pt x="1587382" y="0"/>
                    </a:lnTo>
                    <a:lnTo>
                      <a:pt x="1587433" y="0"/>
                    </a:lnTo>
                    <a:lnTo>
                      <a:pt x="1600695" y="0"/>
                    </a:lnTo>
                    <a:lnTo>
                      <a:pt x="1606834" y="0"/>
                    </a:lnTo>
                    <a:lnTo>
                      <a:pt x="1607256" y="0"/>
                    </a:lnTo>
                    <a:lnTo>
                      <a:pt x="1608325" y="0"/>
                    </a:lnTo>
                    <a:lnTo>
                      <a:pt x="1609783" y="0"/>
                    </a:lnTo>
                    <a:lnTo>
                      <a:pt x="1617498" y="0"/>
                    </a:lnTo>
                    <a:lnTo>
                      <a:pt x="1631885" y="0"/>
                    </a:lnTo>
                    <a:lnTo>
                      <a:pt x="1636899" y="0"/>
                    </a:lnTo>
                    <a:lnTo>
                      <a:pt x="1637320" y="0"/>
                    </a:lnTo>
                    <a:lnTo>
                      <a:pt x="1637445" y="0"/>
                    </a:lnTo>
                    <a:lnTo>
                      <a:pt x="1652509" y="0"/>
                    </a:lnTo>
                    <a:lnTo>
                      <a:pt x="1659526" y="0"/>
                    </a:lnTo>
                    <a:lnTo>
                      <a:pt x="1661950" y="0"/>
                    </a:lnTo>
                    <a:lnTo>
                      <a:pt x="1664952" y="0"/>
                    </a:lnTo>
                    <a:lnTo>
                      <a:pt x="1667212" y="0"/>
                    </a:lnTo>
                    <a:lnTo>
                      <a:pt x="1685087" y="0"/>
                    </a:lnTo>
                    <a:lnTo>
                      <a:pt x="1689591" y="0"/>
                    </a:lnTo>
                    <a:lnTo>
                      <a:pt x="1694626" y="0"/>
                    </a:lnTo>
                    <a:lnTo>
                      <a:pt x="1697276" y="0"/>
                    </a:lnTo>
                    <a:lnTo>
                      <a:pt x="1698000" y="0"/>
                    </a:lnTo>
                    <a:lnTo>
                      <a:pt x="1704688" y="0"/>
                    </a:lnTo>
                    <a:lnTo>
                      <a:pt x="1707488" y="0"/>
                    </a:lnTo>
                    <a:lnTo>
                      <a:pt x="1710963" y="0"/>
                    </a:lnTo>
                    <a:lnTo>
                      <a:pt x="1715151" y="0"/>
                    </a:lnTo>
                    <a:lnTo>
                      <a:pt x="1721928" y="0"/>
                    </a:lnTo>
                    <a:lnTo>
                      <a:pt x="1734603" y="0"/>
                    </a:lnTo>
                    <a:lnTo>
                      <a:pt x="1735025" y="0"/>
                    </a:lnTo>
                    <a:lnTo>
                      <a:pt x="1735558" y="0"/>
                    </a:lnTo>
                    <a:lnTo>
                      <a:pt x="1736094" y="0"/>
                    </a:lnTo>
                    <a:lnTo>
                      <a:pt x="1737552" y="0"/>
                    </a:lnTo>
                    <a:lnTo>
                      <a:pt x="1741027" y="0"/>
                    </a:lnTo>
                    <a:lnTo>
                      <a:pt x="1747046" y="0"/>
                    </a:lnTo>
                    <a:lnTo>
                      <a:pt x="1748537" y="0"/>
                    </a:lnTo>
                    <a:lnTo>
                      <a:pt x="1753052" y="0"/>
                    </a:lnTo>
                    <a:lnTo>
                      <a:pt x="1757499" y="0"/>
                    </a:lnTo>
                    <a:lnTo>
                      <a:pt x="1764668" y="0"/>
                    </a:lnTo>
                    <a:lnTo>
                      <a:pt x="1765089" y="0"/>
                    </a:lnTo>
                    <a:lnTo>
                      <a:pt x="1765214" y="0"/>
                    </a:lnTo>
                    <a:lnTo>
                      <a:pt x="1770320" y="0"/>
                    </a:lnTo>
                    <a:lnTo>
                      <a:pt x="1777110" y="0"/>
                    </a:lnTo>
                    <a:lnTo>
                      <a:pt x="1779774" y="0"/>
                    </a:lnTo>
                    <a:lnTo>
                      <a:pt x="1792721" y="0"/>
                    </a:lnTo>
                    <a:lnTo>
                      <a:pt x="1794981" y="0"/>
                    </a:lnTo>
                    <a:lnTo>
                      <a:pt x="1825045" y="0"/>
                    </a:lnTo>
                    <a:lnTo>
                      <a:pt x="1825769" y="0"/>
                    </a:lnTo>
                    <a:lnTo>
                      <a:pt x="1838732" y="0"/>
                    </a:lnTo>
                    <a:lnTo>
                      <a:pt x="1845818" y="0"/>
                    </a:lnTo>
                    <a:lnTo>
                      <a:pt x="1849697" y="0"/>
                    </a:lnTo>
                    <a:lnTo>
                      <a:pt x="1852412" y="0"/>
                    </a:lnTo>
                    <a:lnTo>
                      <a:pt x="1853903" y="0"/>
                    </a:lnTo>
                    <a:lnTo>
                      <a:pt x="1863327" y="0"/>
                    </a:lnTo>
                    <a:lnTo>
                      <a:pt x="1868796" y="0"/>
                    </a:lnTo>
                    <a:lnTo>
                      <a:pt x="1874815" y="0"/>
                    </a:lnTo>
                    <a:lnTo>
                      <a:pt x="1876306" y="0"/>
                    </a:lnTo>
                    <a:lnTo>
                      <a:pt x="1880821" y="0"/>
                    </a:lnTo>
                    <a:lnTo>
                      <a:pt x="1882477" y="0"/>
                    </a:lnTo>
                    <a:lnTo>
                      <a:pt x="1883936" y="0"/>
                    </a:lnTo>
                    <a:lnTo>
                      <a:pt x="1885268" y="0"/>
                    </a:lnTo>
                    <a:lnTo>
                      <a:pt x="1896427" y="0"/>
                    </a:lnTo>
                    <a:lnTo>
                      <a:pt x="1898089" y="0"/>
                    </a:lnTo>
                    <a:lnTo>
                      <a:pt x="1904879" y="0"/>
                    </a:lnTo>
                    <a:lnTo>
                      <a:pt x="1907543" y="0"/>
                    </a:lnTo>
                    <a:lnTo>
                      <a:pt x="1911018" y="0"/>
                    </a:lnTo>
                    <a:lnTo>
                      <a:pt x="1919986" y="0"/>
                    </a:lnTo>
                    <a:lnTo>
                      <a:pt x="1927124" y="0"/>
                    </a:lnTo>
                    <a:lnTo>
                      <a:pt x="1927489" y="0"/>
                    </a:lnTo>
                    <a:lnTo>
                      <a:pt x="1927911" y="0"/>
                    </a:lnTo>
                    <a:lnTo>
                      <a:pt x="1929402" y="0"/>
                    </a:lnTo>
                    <a:lnTo>
                      <a:pt x="1946726" y="0"/>
                    </a:lnTo>
                    <a:lnTo>
                      <a:pt x="1949525" y="0"/>
                    </a:lnTo>
                    <a:lnTo>
                      <a:pt x="1957554" y="0"/>
                    </a:lnTo>
                    <a:lnTo>
                      <a:pt x="1957975" y="0"/>
                    </a:lnTo>
                    <a:lnTo>
                      <a:pt x="1973587" y="0"/>
                    </a:lnTo>
                    <a:lnTo>
                      <a:pt x="1978520" y="0"/>
                    </a:lnTo>
                    <a:lnTo>
                      <a:pt x="1980012" y="0"/>
                    </a:lnTo>
                    <a:lnTo>
                      <a:pt x="1980181" y="0"/>
                    </a:lnTo>
                    <a:lnTo>
                      <a:pt x="1981672" y="0"/>
                    </a:lnTo>
                    <a:lnTo>
                      <a:pt x="2008585" y="0"/>
                    </a:lnTo>
                    <a:lnTo>
                      <a:pt x="2009218" y="0"/>
                    </a:lnTo>
                    <a:lnTo>
                      <a:pt x="2010246" y="0"/>
                    </a:lnTo>
                    <a:lnTo>
                      <a:pt x="2010709" y="0"/>
                    </a:lnTo>
                    <a:lnTo>
                      <a:pt x="2011705" y="0"/>
                    </a:lnTo>
                    <a:lnTo>
                      <a:pt x="2024147" y="0"/>
                    </a:lnTo>
                    <a:lnTo>
                      <a:pt x="2024196" y="0"/>
                    </a:lnTo>
                    <a:lnTo>
                      <a:pt x="2024981" y="0"/>
                    </a:lnTo>
                    <a:lnTo>
                      <a:pt x="2025353" y="0"/>
                    </a:lnTo>
                    <a:lnTo>
                      <a:pt x="2026473" y="0"/>
                    </a:lnTo>
                    <a:lnTo>
                      <a:pt x="2031619" y="0"/>
                    </a:lnTo>
                    <a:lnTo>
                      <a:pt x="2033110" y="0"/>
                    </a:lnTo>
                    <a:lnTo>
                      <a:pt x="2038787" y="0"/>
                    </a:lnTo>
                    <a:lnTo>
                      <a:pt x="2039282" y="0"/>
                    </a:lnTo>
                    <a:lnTo>
                      <a:pt x="2047755" y="0"/>
                    </a:lnTo>
                    <a:lnTo>
                      <a:pt x="2051230" y="0"/>
                    </a:lnTo>
                    <a:lnTo>
                      <a:pt x="2054893" y="0"/>
                    </a:lnTo>
                    <a:lnTo>
                      <a:pt x="2055046" y="0"/>
                    </a:lnTo>
                    <a:lnTo>
                      <a:pt x="2055258" y="0"/>
                    </a:lnTo>
                    <a:lnTo>
                      <a:pt x="2055680" y="0"/>
                    </a:lnTo>
                    <a:lnTo>
                      <a:pt x="2057171" y="0"/>
                    </a:lnTo>
                    <a:lnTo>
                      <a:pt x="2061683" y="0"/>
                    </a:lnTo>
                    <a:lnTo>
                      <a:pt x="2067702" y="0"/>
                    </a:lnTo>
                    <a:lnTo>
                      <a:pt x="2074495" y="0"/>
                    </a:lnTo>
                    <a:lnTo>
                      <a:pt x="2077294" y="0"/>
                    </a:lnTo>
                    <a:lnTo>
                      <a:pt x="2084504" y="0"/>
                    </a:lnTo>
                    <a:lnTo>
                      <a:pt x="2085323" y="0"/>
                    </a:lnTo>
                    <a:lnTo>
                      <a:pt x="2085744" y="0"/>
                    </a:lnTo>
                    <a:lnTo>
                      <a:pt x="2097766" y="0"/>
                    </a:lnTo>
                    <a:lnTo>
                      <a:pt x="2106289" y="0"/>
                    </a:lnTo>
                    <a:lnTo>
                      <a:pt x="2107781" y="0"/>
                    </a:lnTo>
                    <a:lnTo>
                      <a:pt x="2128956" y="0"/>
                    </a:lnTo>
                    <a:lnTo>
                      <a:pt x="2129514" y="0"/>
                    </a:lnTo>
                    <a:lnTo>
                      <a:pt x="2136354" y="0"/>
                    </a:lnTo>
                    <a:lnTo>
                      <a:pt x="2136987" y="0"/>
                    </a:lnTo>
                    <a:lnTo>
                      <a:pt x="2138478" y="0"/>
                    </a:lnTo>
                    <a:lnTo>
                      <a:pt x="2151916" y="0"/>
                    </a:lnTo>
                    <a:lnTo>
                      <a:pt x="2152750" y="0"/>
                    </a:lnTo>
                    <a:lnTo>
                      <a:pt x="2153122" y="0"/>
                    </a:lnTo>
                    <a:lnTo>
                      <a:pt x="2154242" y="0"/>
                    </a:lnTo>
                    <a:lnTo>
                      <a:pt x="2156597" y="0"/>
                    </a:lnTo>
                    <a:lnTo>
                      <a:pt x="2159388" y="0"/>
                    </a:lnTo>
                    <a:lnTo>
                      <a:pt x="2160879" y="0"/>
                    </a:lnTo>
                    <a:lnTo>
                      <a:pt x="2161633" y="0"/>
                    </a:lnTo>
                    <a:lnTo>
                      <a:pt x="2167051" y="0"/>
                    </a:lnTo>
                    <a:lnTo>
                      <a:pt x="2178999" y="0"/>
                    </a:lnTo>
                    <a:lnTo>
                      <a:pt x="2182158" y="0"/>
                    </a:lnTo>
                    <a:lnTo>
                      <a:pt x="2182815" y="0"/>
                    </a:lnTo>
                    <a:lnTo>
                      <a:pt x="2188666" y="0"/>
                    </a:lnTo>
                    <a:lnTo>
                      <a:pt x="2189452" y="0"/>
                    </a:lnTo>
                    <a:lnTo>
                      <a:pt x="2191697" y="0"/>
                    </a:lnTo>
                    <a:lnTo>
                      <a:pt x="2195471" y="0"/>
                    </a:lnTo>
                    <a:lnTo>
                      <a:pt x="2201759" y="0"/>
                    </a:lnTo>
                    <a:lnTo>
                      <a:pt x="2203100" y="0"/>
                    </a:lnTo>
                    <a:lnTo>
                      <a:pt x="2204559" y="0"/>
                    </a:lnTo>
                    <a:lnTo>
                      <a:pt x="2204591" y="0"/>
                    </a:lnTo>
                    <a:lnTo>
                      <a:pt x="2212273" y="0"/>
                    </a:lnTo>
                    <a:lnTo>
                      <a:pt x="2225535" y="0"/>
                    </a:lnTo>
                    <a:lnTo>
                      <a:pt x="2231674" y="0"/>
                    </a:lnTo>
                    <a:lnTo>
                      <a:pt x="2232096" y="0"/>
                    </a:lnTo>
                    <a:lnTo>
                      <a:pt x="2232220" y="0"/>
                    </a:lnTo>
                    <a:lnTo>
                      <a:pt x="2233118" y="0"/>
                    </a:lnTo>
                    <a:lnTo>
                      <a:pt x="2233165" y="0"/>
                    </a:lnTo>
                    <a:lnTo>
                      <a:pt x="2256725" y="0"/>
                    </a:lnTo>
                    <a:lnTo>
                      <a:pt x="2257283" y="0"/>
                    </a:lnTo>
                    <a:lnTo>
                      <a:pt x="2262285" y="0"/>
                    </a:lnTo>
                    <a:lnTo>
                      <a:pt x="2284366" y="0"/>
                    </a:lnTo>
                    <a:lnTo>
                      <a:pt x="2289402" y="0"/>
                    </a:lnTo>
                    <a:lnTo>
                      <a:pt x="2292052" y="0"/>
                    </a:lnTo>
                    <a:lnTo>
                      <a:pt x="2299271" y="0"/>
                    </a:lnTo>
                    <a:lnTo>
                      <a:pt x="2308721" y="0"/>
                    </a:lnTo>
                    <a:lnTo>
                      <a:pt x="2309927" y="0"/>
                    </a:lnTo>
                    <a:lnTo>
                      <a:pt x="2316435" y="0"/>
                    </a:lnTo>
                    <a:lnTo>
                      <a:pt x="2316703" y="0"/>
                    </a:lnTo>
                    <a:lnTo>
                      <a:pt x="2319466" y="0"/>
                    </a:lnTo>
                    <a:lnTo>
                      <a:pt x="2322840" y="0"/>
                    </a:lnTo>
                    <a:lnTo>
                      <a:pt x="2329528" y="0"/>
                    </a:lnTo>
                    <a:lnTo>
                      <a:pt x="2330869" y="0"/>
                    </a:lnTo>
                    <a:lnTo>
                      <a:pt x="2332328" y="0"/>
                    </a:lnTo>
                    <a:lnTo>
                      <a:pt x="2332360" y="0"/>
                    </a:lnTo>
                    <a:lnTo>
                      <a:pt x="2335803" y="0"/>
                    </a:lnTo>
                    <a:lnTo>
                      <a:pt x="2343312" y="0"/>
                    </a:lnTo>
                    <a:lnTo>
                      <a:pt x="2344804" y="0"/>
                    </a:lnTo>
                    <a:lnTo>
                      <a:pt x="2346768" y="0"/>
                    </a:lnTo>
                    <a:lnTo>
                      <a:pt x="2347827" y="0"/>
                    </a:lnTo>
                    <a:lnTo>
                      <a:pt x="2352274" y="0"/>
                    </a:lnTo>
                    <a:lnTo>
                      <a:pt x="2359443" y="0"/>
                    </a:lnTo>
                    <a:lnTo>
                      <a:pt x="2359865" y="0"/>
                    </a:lnTo>
                    <a:lnTo>
                      <a:pt x="2359989" y="0"/>
                    </a:lnTo>
                    <a:lnTo>
                      <a:pt x="2360887" y="0"/>
                    </a:lnTo>
                    <a:lnTo>
                      <a:pt x="2360934" y="0"/>
                    </a:lnTo>
                    <a:lnTo>
                      <a:pt x="2371886" y="0"/>
                    </a:lnTo>
                    <a:lnTo>
                      <a:pt x="2373377" y="0"/>
                    </a:lnTo>
                    <a:lnTo>
                      <a:pt x="2377892" y="0"/>
                    </a:lnTo>
                    <a:cubicBezTo>
                      <a:pt x="2382339" y="0"/>
                      <a:pt x="2382339" y="0"/>
                      <a:pt x="2382339" y="0"/>
                    </a:cubicBezTo>
                    <a:lnTo>
                      <a:pt x="2390054" y="0"/>
                    </a:lnTo>
                    <a:lnTo>
                      <a:pt x="2419821" y="0"/>
                    </a:lnTo>
                    <a:lnTo>
                      <a:pt x="2427040" y="0"/>
                    </a:lnTo>
                    <a:lnTo>
                      <a:pt x="2436490" y="0"/>
                    </a:lnTo>
                    <a:lnTo>
                      <a:pt x="2444472" y="0"/>
                    </a:lnTo>
                    <a:lnTo>
                      <a:pt x="2448678" y="0"/>
                    </a:lnTo>
                    <a:lnTo>
                      <a:pt x="2450171" y="0"/>
                    </a:lnTo>
                    <a:lnTo>
                      <a:pt x="2450609" y="0"/>
                    </a:lnTo>
                    <a:lnTo>
                      <a:pt x="2463572" y="0"/>
                    </a:lnTo>
                    <a:lnTo>
                      <a:pt x="2471081" y="0"/>
                    </a:lnTo>
                    <a:lnTo>
                      <a:pt x="2472573" y="0"/>
                    </a:lnTo>
                    <a:lnTo>
                      <a:pt x="2474537" y="0"/>
                    </a:lnTo>
                    <a:lnTo>
                      <a:pt x="2475596" y="0"/>
                    </a:lnTo>
                    <a:lnTo>
                      <a:pt x="2477252" y="0"/>
                    </a:lnTo>
                    <a:lnTo>
                      <a:pt x="2478712" y="0"/>
                    </a:lnTo>
                    <a:lnTo>
                      <a:pt x="2478743" y="0"/>
                    </a:lnTo>
                    <a:lnTo>
                      <a:pt x="2480043" y="0"/>
                    </a:lnTo>
                    <a:lnTo>
                      <a:pt x="2499655" y="0"/>
                    </a:lnTo>
                    <a:lnTo>
                      <a:pt x="2501146" y="0"/>
                    </a:lnTo>
                    <a:lnTo>
                      <a:pt x="2505661" y="0"/>
                    </a:lnTo>
                    <a:lnTo>
                      <a:pt x="2508776" y="0"/>
                    </a:lnTo>
                    <a:lnTo>
                      <a:pt x="2510108" y="0"/>
                    </a:lnTo>
                    <a:lnTo>
                      <a:pt x="2524178" y="0"/>
                    </a:lnTo>
                    <a:lnTo>
                      <a:pt x="2525248" y="0"/>
                    </a:lnTo>
                    <a:lnTo>
                      <a:pt x="2525669" y="0"/>
                    </a:lnTo>
                    <a:lnTo>
                      <a:pt x="2552329" y="0"/>
                    </a:lnTo>
                    <a:lnTo>
                      <a:pt x="2552751" y="0"/>
                    </a:lnTo>
                    <a:lnTo>
                      <a:pt x="2554242" y="0"/>
                    </a:lnTo>
                    <a:lnTo>
                      <a:pt x="2574787" y="0"/>
                    </a:lnTo>
                    <a:lnTo>
                      <a:pt x="2576279" y="0"/>
                    </a:lnTo>
                    <a:lnTo>
                      <a:pt x="2576447" y="0"/>
                    </a:lnTo>
                    <a:lnTo>
                      <a:pt x="2577940" y="0"/>
                    </a:lnTo>
                    <a:lnTo>
                      <a:pt x="2603360" y="0"/>
                    </a:lnTo>
                    <a:lnTo>
                      <a:pt x="2604852" y="0"/>
                    </a:lnTo>
                    <a:lnTo>
                      <a:pt x="2605021" y="0"/>
                    </a:lnTo>
                    <a:lnTo>
                      <a:pt x="2605484" y="0"/>
                    </a:lnTo>
                    <a:lnTo>
                      <a:pt x="2606481" y="0"/>
                    </a:lnTo>
                    <a:lnTo>
                      <a:pt x="2606512" y="0"/>
                    </a:lnTo>
                    <a:lnTo>
                      <a:pt x="2606976" y="0"/>
                    </a:lnTo>
                    <a:lnTo>
                      <a:pt x="2618923" y="0"/>
                    </a:lnTo>
                    <a:lnTo>
                      <a:pt x="2621248" y="0"/>
                    </a:lnTo>
                    <a:lnTo>
                      <a:pt x="2622740" y="0"/>
                    </a:lnTo>
                    <a:lnTo>
                      <a:pt x="2627885" y="0"/>
                    </a:lnTo>
                    <a:lnTo>
                      <a:pt x="2629377" y="0"/>
                    </a:lnTo>
                    <a:lnTo>
                      <a:pt x="2634058" y="0"/>
                    </a:lnTo>
                    <a:lnTo>
                      <a:pt x="2635549" y="0"/>
                    </a:lnTo>
                    <a:lnTo>
                      <a:pt x="2636545" y="0"/>
                    </a:lnTo>
                    <a:lnTo>
                      <a:pt x="2648987" y="0"/>
                    </a:lnTo>
                    <a:lnTo>
                      <a:pt x="2649821" y="0"/>
                    </a:lnTo>
                    <a:lnTo>
                      <a:pt x="2651313" y="0"/>
                    </a:lnTo>
                    <a:lnTo>
                      <a:pt x="2651947" y="0"/>
                    </a:lnTo>
                    <a:lnTo>
                      <a:pt x="2653017" y="0"/>
                    </a:lnTo>
                    <a:lnTo>
                      <a:pt x="2653438" y="0"/>
                    </a:lnTo>
                    <a:lnTo>
                      <a:pt x="2656459" y="0"/>
                    </a:lnTo>
                    <a:lnTo>
                      <a:pt x="2657950" y="0"/>
                    </a:lnTo>
                    <a:lnTo>
                      <a:pt x="2665460" y="0"/>
                    </a:lnTo>
                    <a:lnTo>
                      <a:pt x="2680098" y="0"/>
                    </a:lnTo>
                    <a:lnTo>
                      <a:pt x="2680520" y="0"/>
                    </a:lnTo>
                    <a:lnTo>
                      <a:pt x="2682011" y="0"/>
                    </a:lnTo>
                    <a:lnTo>
                      <a:pt x="2692542" y="0"/>
                    </a:lnTo>
                    <a:lnTo>
                      <a:pt x="2702556" y="0"/>
                    </a:lnTo>
                    <a:lnTo>
                      <a:pt x="2704048" y="0"/>
                    </a:lnTo>
                    <a:lnTo>
                      <a:pt x="2724289" y="0"/>
                    </a:lnTo>
                    <a:lnTo>
                      <a:pt x="2731129" y="0"/>
                    </a:lnTo>
                    <a:lnTo>
                      <a:pt x="2732621" y="0"/>
                    </a:lnTo>
                    <a:lnTo>
                      <a:pt x="2733253" y="0"/>
                    </a:lnTo>
                    <a:lnTo>
                      <a:pt x="2734745" y="0"/>
                    </a:lnTo>
                    <a:lnTo>
                      <a:pt x="2746692" y="0"/>
                    </a:lnTo>
                    <a:lnTo>
                      <a:pt x="2749017" y="0"/>
                    </a:lnTo>
                    <a:lnTo>
                      <a:pt x="2750509" y="0"/>
                    </a:lnTo>
                    <a:lnTo>
                      <a:pt x="2754354" y="0"/>
                    </a:lnTo>
                    <a:lnTo>
                      <a:pt x="2755654" y="0"/>
                    </a:lnTo>
                    <a:lnTo>
                      <a:pt x="2757146" y="0"/>
                    </a:lnTo>
                    <a:lnTo>
                      <a:pt x="2761827" y="0"/>
                    </a:lnTo>
                    <a:lnTo>
                      <a:pt x="2763318" y="0"/>
                    </a:lnTo>
                    <a:lnTo>
                      <a:pt x="2776756" y="0"/>
                    </a:lnTo>
                    <a:lnTo>
                      <a:pt x="2777590" y="0"/>
                    </a:lnTo>
                    <a:lnTo>
                      <a:pt x="2779082" y="0"/>
                    </a:lnTo>
                    <a:lnTo>
                      <a:pt x="2783442" y="0"/>
                    </a:lnTo>
                    <a:lnTo>
                      <a:pt x="2784228" y="0"/>
                    </a:lnTo>
                    <a:lnTo>
                      <a:pt x="2785719" y="0"/>
                    </a:lnTo>
                    <a:lnTo>
                      <a:pt x="2786473" y="0"/>
                    </a:lnTo>
                    <a:lnTo>
                      <a:pt x="2793229" y="0"/>
                    </a:lnTo>
                    <a:lnTo>
                      <a:pt x="2799367" y="0"/>
                    </a:lnTo>
                    <a:lnTo>
                      <a:pt x="2813506" y="0"/>
                    </a:lnTo>
                    <a:lnTo>
                      <a:pt x="2820311" y="0"/>
                    </a:lnTo>
                    <a:lnTo>
                      <a:pt x="2827893" y="0"/>
                    </a:lnTo>
                    <a:lnTo>
                      <a:pt x="2827940" y="0"/>
                    </a:lnTo>
                    <a:lnTo>
                      <a:pt x="2829431" y="0"/>
                    </a:lnTo>
                    <a:lnTo>
                      <a:pt x="2829978" y="0"/>
                    </a:lnTo>
                    <a:lnTo>
                      <a:pt x="2852058" y="0"/>
                    </a:lnTo>
                    <a:lnTo>
                      <a:pt x="2857060" y="0"/>
                    </a:lnTo>
                    <a:lnTo>
                      <a:pt x="2857958" y="0"/>
                    </a:lnTo>
                    <a:lnTo>
                      <a:pt x="2871601" y="0"/>
                    </a:lnTo>
                    <a:lnTo>
                      <a:pt x="2882123" y="0"/>
                    </a:lnTo>
                    <a:lnTo>
                      <a:pt x="2894046" y="0"/>
                    </a:lnTo>
                    <a:lnTo>
                      <a:pt x="2903496" y="0"/>
                    </a:lnTo>
                    <a:lnTo>
                      <a:pt x="2911211" y="0"/>
                    </a:lnTo>
                    <a:lnTo>
                      <a:pt x="2914242" y="0"/>
                    </a:lnTo>
                    <a:lnTo>
                      <a:pt x="2914461" y="0"/>
                    </a:lnTo>
                    <a:lnTo>
                      <a:pt x="2924111" y="0"/>
                    </a:lnTo>
                    <a:lnTo>
                      <a:pt x="2927136" y="0"/>
                    </a:lnTo>
                    <a:lnTo>
                      <a:pt x="2933561" y="0"/>
                    </a:lnTo>
                    <a:lnTo>
                      <a:pt x="2939580" y="0"/>
                    </a:lnTo>
                    <a:lnTo>
                      <a:pt x="2941275" y="0"/>
                    </a:lnTo>
                    <a:lnTo>
                      <a:pt x="2941543" y="0"/>
                    </a:lnTo>
                    <a:lnTo>
                      <a:pt x="2945586" y="0"/>
                    </a:lnTo>
                    <a:lnTo>
                      <a:pt x="2950032" y="0"/>
                    </a:lnTo>
                    <a:lnTo>
                      <a:pt x="2955662" y="0"/>
                    </a:lnTo>
                    <a:lnTo>
                      <a:pt x="2955709" y="0"/>
                    </a:lnTo>
                    <a:lnTo>
                      <a:pt x="2957200" y="0"/>
                    </a:lnTo>
                    <a:lnTo>
                      <a:pt x="2957747" y="0"/>
                    </a:lnTo>
                    <a:lnTo>
                      <a:pt x="2968152" y="0"/>
                    </a:lnTo>
                    <a:lnTo>
                      <a:pt x="2969644" y="0"/>
                    </a:lnTo>
                    <a:lnTo>
                      <a:pt x="2972667" y="0"/>
                    </a:lnTo>
                    <a:lnTo>
                      <a:pt x="2977114" y="0"/>
                    </a:lnTo>
                    <a:lnTo>
                      <a:pt x="2984829" y="0"/>
                    </a:lnTo>
                    <a:lnTo>
                      <a:pt x="2985727" y="0"/>
                    </a:lnTo>
                    <a:lnTo>
                      <a:pt x="2999370" y="0"/>
                    </a:lnTo>
                    <a:lnTo>
                      <a:pt x="3021815" y="0"/>
                    </a:lnTo>
                    <a:lnTo>
                      <a:pt x="3031265" y="0"/>
                    </a:lnTo>
                    <a:lnTo>
                      <a:pt x="3042230" y="0"/>
                    </a:lnTo>
                    <a:lnTo>
                      <a:pt x="3044946" y="0"/>
                    </a:lnTo>
                    <a:lnTo>
                      <a:pt x="3051880" y="0"/>
                    </a:lnTo>
                    <a:lnTo>
                      <a:pt x="3061330" y="0"/>
                    </a:lnTo>
                    <a:lnTo>
                      <a:pt x="3067349" y="0"/>
                    </a:lnTo>
                    <a:lnTo>
                      <a:pt x="3069312" y="0"/>
                    </a:lnTo>
                    <a:lnTo>
                      <a:pt x="3073355" y="0"/>
                    </a:lnTo>
                    <a:lnTo>
                      <a:pt x="3073518" y="0"/>
                    </a:lnTo>
                    <a:lnTo>
                      <a:pt x="3075011" y="0"/>
                    </a:lnTo>
                    <a:lnTo>
                      <a:pt x="3077801" y="0"/>
                    </a:lnTo>
                    <a:lnTo>
                      <a:pt x="3095921" y="0"/>
                    </a:lnTo>
                    <a:lnTo>
                      <a:pt x="3097413" y="0"/>
                    </a:lnTo>
                    <a:lnTo>
                      <a:pt x="3100436" y="0"/>
                    </a:lnTo>
                    <a:lnTo>
                      <a:pt x="3103552" y="0"/>
                    </a:lnTo>
                    <a:lnTo>
                      <a:pt x="3104883" y="0"/>
                    </a:lnTo>
                    <a:lnTo>
                      <a:pt x="3120023" y="0"/>
                    </a:lnTo>
                    <a:lnTo>
                      <a:pt x="3120445" y="0"/>
                    </a:lnTo>
                    <a:lnTo>
                      <a:pt x="3149018" y="0"/>
                    </a:lnTo>
                    <a:lnTo>
                      <a:pt x="3150088" y="0"/>
                    </a:lnTo>
                    <a:lnTo>
                      <a:pt x="3150509" y="0"/>
                    </a:lnTo>
                    <a:lnTo>
                      <a:pt x="3171054" y="0"/>
                    </a:lnTo>
                    <a:lnTo>
                      <a:pt x="3172715" y="0"/>
                    </a:lnTo>
                    <a:lnTo>
                      <a:pt x="3199627" y="0"/>
                    </a:lnTo>
                    <a:lnTo>
                      <a:pt x="3201119" y="0"/>
                    </a:lnTo>
                    <a:lnTo>
                      <a:pt x="3201287" y="0"/>
                    </a:lnTo>
                    <a:lnTo>
                      <a:pt x="3201751" y="0"/>
                    </a:lnTo>
                    <a:lnTo>
                      <a:pt x="3202780" y="0"/>
                    </a:lnTo>
                    <a:lnTo>
                      <a:pt x="3217515" y="0"/>
                    </a:lnTo>
                    <a:lnTo>
                      <a:pt x="3224152" y="0"/>
                    </a:lnTo>
                    <a:lnTo>
                      <a:pt x="3230324" y="0"/>
                    </a:lnTo>
                    <a:lnTo>
                      <a:pt x="3231321" y="0"/>
                    </a:lnTo>
                    <a:lnTo>
                      <a:pt x="3231816" y="0"/>
                    </a:lnTo>
                    <a:lnTo>
                      <a:pt x="3243763" y="0"/>
                    </a:lnTo>
                    <a:lnTo>
                      <a:pt x="3246088" y="0"/>
                    </a:lnTo>
                    <a:lnTo>
                      <a:pt x="3247580" y="0"/>
                    </a:lnTo>
                    <a:lnTo>
                      <a:pt x="3247792" y="0"/>
                    </a:lnTo>
                    <a:lnTo>
                      <a:pt x="3248214" y="0"/>
                    </a:lnTo>
                    <a:lnTo>
                      <a:pt x="3252725" y="0"/>
                    </a:lnTo>
                    <a:lnTo>
                      <a:pt x="3254217" y="0"/>
                    </a:lnTo>
                    <a:lnTo>
                      <a:pt x="3260235" y="0"/>
                    </a:lnTo>
                    <a:lnTo>
                      <a:pt x="3276787" y="0"/>
                    </a:lnTo>
                    <a:lnTo>
                      <a:pt x="3277857" y="0"/>
                    </a:lnTo>
                    <a:lnTo>
                      <a:pt x="3278278" y="0"/>
                    </a:lnTo>
                    <a:lnTo>
                      <a:pt x="3290300" y="0"/>
                    </a:lnTo>
                    <a:lnTo>
                      <a:pt x="3298823" y="0"/>
                    </a:lnTo>
                    <a:lnTo>
                      <a:pt x="3327396" y="0"/>
                    </a:lnTo>
                    <a:lnTo>
                      <a:pt x="3328888" y="0"/>
                    </a:lnTo>
                    <a:lnTo>
                      <a:pt x="3329520" y="0"/>
                    </a:lnTo>
                    <a:lnTo>
                      <a:pt x="3345284" y="0"/>
                    </a:lnTo>
                    <a:lnTo>
                      <a:pt x="3349129" y="0"/>
                    </a:lnTo>
                    <a:lnTo>
                      <a:pt x="3351921" y="0"/>
                    </a:lnTo>
                    <a:lnTo>
                      <a:pt x="3358093" y="0"/>
                    </a:lnTo>
                    <a:lnTo>
                      <a:pt x="3359585" y="0"/>
                    </a:lnTo>
                    <a:lnTo>
                      <a:pt x="3371532" y="0"/>
                    </a:lnTo>
                    <a:lnTo>
                      <a:pt x="3373857" y="0"/>
                    </a:lnTo>
                    <a:lnTo>
                      <a:pt x="3375349" y="0"/>
                    </a:lnTo>
                    <a:lnTo>
                      <a:pt x="3380494" y="0"/>
                    </a:lnTo>
                    <a:lnTo>
                      <a:pt x="3381986" y="0"/>
                    </a:lnTo>
                    <a:lnTo>
                      <a:pt x="3388004" y="0"/>
                    </a:lnTo>
                    <a:lnTo>
                      <a:pt x="3408282" y="0"/>
                    </a:lnTo>
                    <a:lnTo>
                      <a:pt x="3418069" y="0"/>
                    </a:lnTo>
                    <a:lnTo>
                      <a:pt x="3424207" y="0"/>
                    </a:lnTo>
                    <a:lnTo>
                      <a:pt x="3424753" y="0"/>
                    </a:lnTo>
                    <a:lnTo>
                      <a:pt x="3452733" y="0"/>
                    </a:lnTo>
                    <a:lnTo>
                      <a:pt x="3454818" y="0"/>
                    </a:lnTo>
                    <a:lnTo>
                      <a:pt x="3476898" y="0"/>
                    </a:lnTo>
                    <a:lnTo>
                      <a:pt x="3496441" y="0"/>
                    </a:lnTo>
                    <a:lnTo>
                      <a:pt x="3509236" y="0"/>
                    </a:lnTo>
                    <a:lnTo>
                      <a:pt x="3518886" y="0"/>
                    </a:lnTo>
                    <a:lnTo>
                      <a:pt x="3528336" y="0"/>
                    </a:lnTo>
                    <a:lnTo>
                      <a:pt x="3536051" y="0"/>
                    </a:lnTo>
                    <a:lnTo>
                      <a:pt x="3539301" y="0"/>
                    </a:lnTo>
                    <a:lnTo>
                      <a:pt x="3540361" y="0"/>
                    </a:lnTo>
                    <a:lnTo>
                      <a:pt x="3544807" y="0"/>
                    </a:lnTo>
                    <a:lnTo>
                      <a:pt x="3551976" y="0"/>
                    </a:lnTo>
                    <a:lnTo>
                      <a:pt x="3552522" y="0"/>
                    </a:lnTo>
                    <a:lnTo>
                      <a:pt x="3564420" y="0"/>
                    </a:lnTo>
                    <a:lnTo>
                      <a:pt x="3570426" y="0"/>
                    </a:lnTo>
                    <a:cubicBezTo>
                      <a:pt x="3574872" y="0"/>
                      <a:pt x="3574872" y="0"/>
                      <a:pt x="3574872" y="0"/>
                    </a:cubicBezTo>
                    <a:lnTo>
                      <a:pt x="3580502" y="0"/>
                    </a:lnTo>
                    <a:lnTo>
                      <a:pt x="3582587" y="0"/>
                    </a:lnTo>
                    <a:lnTo>
                      <a:pt x="3624210" y="0"/>
                    </a:lnTo>
                    <a:lnTo>
                      <a:pt x="3637005" y="0"/>
                    </a:lnTo>
                    <a:lnTo>
                      <a:pt x="3646655" y="0"/>
                    </a:lnTo>
                    <a:lnTo>
                      <a:pt x="3656105" y="0"/>
                    </a:lnTo>
                    <a:lnTo>
                      <a:pt x="3667070" y="0"/>
                    </a:lnTo>
                    <a:lnTo>
                      <a:pt x="3668130" y="0"/>
                    </a:lnTo>
                    <a:lnTo>
                      <a:pt x="3669786" y="0"/>
                    </a:lnTo>
                    <a:lnTo>
                      <a:pt x="3672576" y="0"/>
                    </a:lnTo>
                    <a:lnTo>
                      <a:pt x="3692189" y="0"/>
                    </a:lnTo>
                    <a:lnTo>
                      <a:pt x="3698195" y="0"/>
                    </a:lnTo>
                    <a:lnTo>
                      <a:pt x="3702641" y="0"/>
                    </a:lnTo>
                    <a:lnTo>
                      <a:pt x="3744863" y="0"/>
                    </a:lnTo>
                    <a:lnTo>
                      <a:pt x="3745285" y="0"/>
                    </a:lnTo>
                    <a:lnTo>
                      <a:pt x="3795894" y="0"/>
                    </a:lnTo>
                    <a:lnTo>
                      <a:pt x="3797555" y="0"/>
                    </a:lnTo>
                    <a:lnTo>
                      <a:pt x="3826591" y="0"/>
                    </a:lnTo>
                    <a:lnTo>
                      <a:pt x="3842355" y="0"/>
                    </a:lnTo>
                    <a:lnTo>
                      <a:pt x="3848992" y="0"/>
                    </a:lnTo>
                    <a:lnTo>
                      <a:pt x="3872632" y="0"/>
                    </a:lnTo>
                    <a:lnTo>
                      <a:pt x="3873054" y="0"/>
                    </a:lnTo>
                    <a:lnTo>
                      <a:pt x="3885075" y="0"/>
                    </a:lnTo>
                    <a:lnTo>
                      <a:pt x="3923663" y="0"/>
                    </a:lnTo>
                    <a:lnTo>
                      <a:pt x="3954360" y="0"/>
                    </a:lnTo>
                    <a:lnTo>
                      <a:pt x="3970124" y="0"/>
                    </a:lnTo>
                    <a:lnTo>
                      <a:pt x="3976761" y="0"/>
                    </a:lnTo>
                    <a:lnTo>
                      <a:pt x="4012844" y="0"/>
                    </a:lnTo>
                    <a:lnTo>
                      <a:pt x="4049593" y="0"/>
                    </a:lnTo>
                    <a:cubicBezTo>
                      <a:pt x="4169647" y="0"/>
                      <a:pt x="4169647" y="0"/>
                      <a:pt x="4169647" y="0"/>
                    </a:cubicBezTo>
                    <a:lnTo>
                      <a:pt x="4177362" y="0"/>
                    </a:lnTo>
                    <a:cubicBezTo>
                      <a:pt x="4297416" y="0"/>
                      <a:pt x="4297416" y="0"/>
                      <a:pt x="4297416" y="0"/>
                    </a:cubicBezTo>
                    <a:cubicBezTo>
                      <a:pt x="4327758" y="0"/>
                      <a:pt x="4364168" y="21251"/>
                      <a:pt x="4379339" y="47054"/>
                    </a:cubicBezTo>
                    <a:cubicBezTo>
                      <a:pt x="4591731" y="415146"/>
                      <a:pt x="4591731" y="415146"/>
                      <a:pt x="4591731" y="415146"/>
                    </a:cubicBezTo>
                    <a:cubicBezTo>
                      <a:pt x="4606902" y="440951"/>
                      <a:pt x="4606902" y="483452"/>
                      <a:pt x="4591731" y="509257"/>
                    </a:cubicBezTo>
                    <a:cubicBezTo>
                      <a:pt x="4379339" y="877348"/>
                      <a:pt x="4379339" y="877348"/>
                      <a:pt x="4379339" y="877348"/>
                    </a:cubicBezTo>
                    <a:cubicBezTo>
                      <a:pt x="4364168" y="903151"/>
                      <a:pt x="4327758" y="924402"/>
                      <a:pt x="4297416" y="924402"/>
                    </a:cubicBezTo>
                    <a:lnTo>
                      <a:pt x="4169647" y="924402"/>
                    </a:lnTo>
                    <a:lnTo>
                      <a:pt x="3976761" y="924402"/>
                    </a:lnTo>
                    <a:lnTo>
                      <a:pt x="3872632" y="924402"/>
                    </a:lnTo>
                    <a:lnTo>
                      <a:pt x="3848992" y="924402"/>
                    </a:lnTo>
                    <a:lnTo>
                      <a:pt x="3744863" y="924402"/>
                    </a:lnTo>
                    <a:lnTo>
                      <a:pt x="3702641" y="924402"/>
                    </a:lnTo>
                    <a:lnTo>
                      <a:pt x="3672576" y="924402"/>
                    </a:lnTo>
                    <a:lnTo>
                      <a:pt x="3656105" y="924402"/>
                    </a:lnTo>
                    <a:lnTo>
                      <a:pt x="3574872" y="924402"/>
                    </a:lnTo>
                    <a:lnTo>
                      <a:pt x="3551976" y="924402"/>
                    </a:lnTo>
                    <a:lnTo>
                      <a:pt x="3544807" y="924402"/>
                    </a:lnTo>
                    <a:lnTo>
                      <a:pt x="3528336" y="924402"/>
                    </a:lnTo>
                    <a:lnTo>
                      <a:pt x="3424207" y="924402"/>
                    </a:lnTo>
                    <a:lnTo>
                      <a:pt x="3381986" y="924402"/>
                    </a:lnTo>
                    <a:lnTo>
                      <a:pt x="3380494" y="924402"/>
                    </a:lnTo>
                    <a:lnTo>
                      <a:pt x="3351921" y="924402"/>
                    </a:lnTo>
                    <a:lnTo>
                      <a:pt x="3277857" y="924402"/>
                    </a:lnTo>
                    <a:lnTo>
                      <a:pt x="3254217" y="924402"/>
                    </a:lnTo>
                    <a:lnTo>
                      <a:pt x="3252725" y="924402"/>
                    </a:lnTo>
                    <a:lnTo>
                      <a:pt x="3247792" y="924402"/>
                    </a:lnTo>
                    <a:lnTo>
                      <a:pt x="3231321" y="924402"/>
                    </a:lnTo>
                    <a:lnTo>
                      <a:pt x="3224152" y="924402"/>
                    </a:lnTo>
                    <a:lnTo>
                      <a:pt x="3150088" y="924402"/>
                    </a:lnTo>
                    <a:lnTo>
                      <a:pt x="3120023" y="924402"/>
                    </a:lnTo>
                    <a:lnTo>
                      <a:pt x="3104883" y="924402"/>
                    </a:lnTo>
                    <a:lnTo>
                      <a:pt x="3103552" y="924402"/>
                    </a:lnTo>
                    <a:lnTo>
                      <a:pt x="3077801" y="924402"/>
                    </a:lnTo>
                    <a:lnTo>
                      <a:pt x="3061330" y="924402"/>
                    </a:lnTo>
                    <a:lnTo>
                      <a:pt x="3031265" y="924402"/>
                    </a:lnTo>
                    <a:lnTo>
                      <a:pt x="2977114" y="924402"/>
                    </a:lnTo>
                    <a:lnTo>
                      <a:pt x="2957200" y="924402"/>
                    </a:lnTo>
                    <a:lnTo>
                      <a:pt x="2955709" y="924402"/>
                    </a:lnTo>
                    <a:lnTo>
                      <a:pt x="2950032" y="924402"/>
                    </a:lnTo>
                    <a:lnTo>
                      <a:pt x="2933561" y="924402"/>
                    </a:lnTo>
                    <a:lnTo>
                      <a:pt x="2927136" y="924402"/>
                    </a:lnTo>
                    <a:lnTo>
                      <a:pt x="2903496" y="924402"/>
                    </a:lnTo>
                    <a:lnTo>
                      <a:pt x="2829431" y="924402"/>
                    </a:lnTo>
                    <a:lnTo>
                      <a:pt x="2827940" y="924402"/>
                    </a:lnTo>
                    <a:lnTo>
                      <a:pt x="2799367" y="924402"/>
                    </a:lnTo>
                    <a:lnTo>
                      <a:pt x="2785719" y="924402"/>
                    </a:lnTo>
                    <a:lnTo>
                      <a:pt x="2784228" y="924402"/>
                    </a:lnTo>
                    <a:lnTo>
                      <a:pt x="2757146" y="924402"/>
                    </a:lnTo>
                    <a:lnTo>
                      <a:pt x="2755654" y="924402"/>
                    </a:lnTo>
                    <a:lnTo>
                      <a:pt x="2680098" y="924402"/>
                    </a:lnTo>
                    <a:lnTo>
                      <a:pt x="2657950" y="924402"/>
                    </a:lnTo>
                    <a:lnTo>
                      <a:pt x="2656459" y="924402"/>
                    </a:lnTo>
                    <a:lnTo>
                      <a:pt x="2653017" y="924402"/>
                    </a:lnTo>
                    <a:lnTo>
                      <a:pt x="2636545" y="924402"/>
                    </a:lnTo>
                    <a:lnTo>
                      <a:pt x="2629377" y="924402"/>
                    </a:lnTo>
                    <a:lnTo>
                      <a:pt x="2627885" y="924402"/>
                    </a:lnTo>
                    <a:lnTo>
                      <a:pt x="2606481" y="924402"/>
                    </a:lnTo>
                    <a:lnTo>
                      <a:pt x="2552329" y="924402"/>
                    </a:lnTo>
                    <a:lnTo>
                      <a:pt x="2525248" y="924402"/>
                    </a:lnTo>
                    <a:lnTo>
                      <a:pt x="2510108" y="924402"/>
                    </a:lnTo>
                    <a:lnTo>
                      <a:pt x="2508776" y="924402"/>
                    </a:lnTo>
                    <a:lnTo>
                      <a:pt x="2480043" y="924402"/>
                    </a:lnTo>
                    <a:lnTo>
                      <a:pt x="2478712" y="924402"/>
                    </a:lnTo>
                    <a:lnTo>
                      <a:pt x="2463572" y="924402"/>
                    </a:lnTo>
                    <a:lnTo>
                      <a:pt x="2436490" y="924402"/>
                    </a:lnTo>
                    <a:lnTo>
                      <a:pt x="2382339" y="924402"/>
                    </a:lnTo>
                    <a:lnTo>
                      <a:pt x="2360934" y="924402"/>
                    </a:lnTo>
                    <a:lnTo>
                      <a:pt x="2359443" y="924402"/>
                    </a:lnTo>
                    <a:lnTo>
                      <a:pt x="2352274" y="924402"/>
                    </a:lnTo>
                    <a:lnTo>
                      <a:pt x="2335803" y="924402"/>
                    </a:lnTo>
                    <a:lnTo>
                      <a:pt x="2332360" y="924402"/>
                    </a:lnTo>
                    <a:lnTo>
                      <a:pt x="2332328" y="924402"/>
                    </a:lnTo>
                    <a:lnTo>
                      <a:pt x="2330869" y="924402"/>
                    </a:lnTo>
                    <a:lnTo>
                      <a:pt x="2308721" y="924402"/>
                    </a:lnTo>
                    <a:lnTo>
                      <a:pt x="2233165" y="924402"/>
                    </a:lnTo>
                    <a:lnTo>
                      <a:pt x="2231674" y="924402"/>
                    </a:lnTo>
                    <a:lnTo>
                      <a:pt x="2204591" y="924402"/>
                    </a:lnTo>
                    <a:lnTo>
                      <a:pt x="2204559" y="924402"/>
                    </a:lnTo>
                    <a:lnTo>
                      <a:pt x="2203100" y="924402"/>
                    </a:lnTo>
                    <a:lnTo>
                      <a:pt x="2189452" y="924402"/>
                    </a:lnTo>
                    <a:lnTo>
                      <a:pt x="2160879" y="924402"/>
                    </a:lnTo>
                    <a:lnTo>
                      <a:pt x="2159388" y="924402"/>
                    </a:lnTo>
                    <a:lnTo>
                      <a:pt x="2085323" y="924402"/>
                    </a:lnTo>
                    <a:lnTo>
                      <a:pt x="2077294" y="924402"/>
                    </a:lnTo>
                    <a:lnTo>
                      <a:pt x="2061683" y="924402"/>
                    </a:lnTo>
                    <a:lnTo>
                      <a:pt x="2055258" y="924402"/>
                    </a:lnTo>
                    <a:lnTo>
                      <a:pt x="2038787" y="924402"/>
                    </a:lnTo>
                    <a:lnTo>
                      <a:pt x="2033110" y="924402"/>
                    </a:lnTo>
                    <a:lnTo>
                      <a:pt x="2031619" y="924402"/>
                    </a:lnTo>
                    <a:lnTo>
                      <a:pt x="2011705" y="924402"/>
                    </a:lnTo>
                    <a:lnTo>
                      <a:pt x="1957554" y="924402"/>
                    </a:lnTo>
                    <a:lnTo>
                      <a:pt x="1949525" y="924402"/>
                    </a:lnTo>
                    <a:lnTo>
                      <a:pt x="1927489" y="924402"/>
                    </a:lnTo>
                    <a:lnTo>
                      <a:pt x="1911018" y="924402"/>
                    </a:lnTo>
                    <a:lnTo>
                      <a:pt x="1907543" y="924402"/>
                    </a:lnTo>
                    <a:lnTo>
                      <a:pt x="1885268" y="924402"/>
                    </a:lnTo>
                    <a:lnTo>
                      <a:pt x="1883936" y="924402"/>
                    </a:lnTo>
                    <a:lnTo>
                      <a:pt x="1868796" y="924402"/>
                    </a:lnTo>
                    <a:lnTo>
                      <a:pt x="1838732" y="924402"/>
                    </a:lnTo>
                    <a:lnTo>
                      <a:pt x="1779774" y="924402"/>
                    </a:lnTo>
                    <a:lnTo>
                      <a:pt x="1764668" y="924402"/>
                    </a:lnTo>
                    <a:lnTo>
                      <a:pt x="1757499" y="924402"/>
                    </a:lnTo>
                    <a:lnTo>
                      <a:pt x="1741027" y="924402"/>
                    </a:lnTo>
                    <a:lnTo>
                      <a:pt x="1737552" y="924402"/>
                    </a:lnTo>
                    <a:lnTo>
                      <a:pt x="1736094" y="924402"/>
                    </a:lnTo>
                    <a:lnTo>
                      <a:pt x="1734603" y="924402"/>
                    </a:lnTo>
                    <a:lnTo>
                      <a:pt x="1710963" y="924402"/>
                    </a:lnTo>
                    <a:lnTo>
                      <a:pt x="1707488" y="924402"/>
                    </a:lnTo>
                    <a:lnTo>
                      <a:pt x="1652509" y="924402"/>
                    </a:lnTo>
                    <a:lnTo>
                      <a:pt x="1636899" y="924402"/>
                    </a:lnTo>
                    <a:lnTo>
                      <a:pt x="1609783" y="924402"/>
                    </a:lnTo>
                    <a:lnTo>
                      <a:pt x="1608325" y="924402"/>
                    </a:lnTo>
                    <a:lnTo>
                      <a:pt x="1606834" y="924402"/>
                    </a:lnTo>
                    <a:lnTo>
                      <a:pt x="1579719" y="924402"/>
                    </a:lnTo>
                    <a:lnTo>
                      <a:pt x="1564612" y="924402"/>
                    </a:lnTo>
                    <a:lnTo>
                      <a:pt x="1524740" y="924402"/>
                    </a:lnTo>
                    <a:lnTo>
                      <a:pt x="1482518" y="924402"/>
                    </a:lnTo>
                    <a:lnTo>
                      <a:pt x="1460483" y="924402"/>
                    </a:lnTo>
                    <a:lnTo>
                      <a:pt x="1452454" y="924402"/>
                    </a:lnTo>
                    <a:lnTo>
                      <a:pt x="1444011" y="924402"/>
                    </a:lnTo>
                    <a:lnTo>
                      <a:pt x="1436843" y="924402"/>
                    </a:lnTo>
                    <a:lnTo>
                      <a:pt x="1413947" y="924402"/>
                    </a:lnTo>
                    <a:lnTo>
                      <a:pt x="1354749" y="924402"/>
                    </a:lnTo>
                    <a:lnTo>
                      <a:pt x="1332714" y="924402"/>
                    </a:lnTo>
                    <a:lnTo>
                      <a:pt x="1324685" y="924402"/>
                    </a:lnTo>
                    <a:lnTo>
                      <a:pt x="1316242" y="924402"/>
                    </a:lnTo>
                    <a:lnTo>
                      <a:pt x="1312767" y="924402"/>
                    </a:lnTo>
                    <a:lnTo>
                      <a:pt x="1286178" y="924402"/>
                    </a:lnTo>
                    <a:lnTo>
                      <a:pt x="1282703" y="924402"/>
                    </a:lnTo>
                    <a:lnTo>
                      <a:pt x="1243956" y="924402"/>
                    </a:lnTo>
                    <a:lnTo>
                      <a:pt x="1184998" y="924402"/>
                    </a:lnTo>
                    <a:lnTo>
                      <a:pt x="1154934" y="924402"/>
                    </a:lnTo>
                    <a:lnTo>
                      <a:pt x="1139828" y="924402"/>
                    </a:lnTo>
                    <a:lnTo>
                      <a:pt x="1116187" y="924402"/>
                    </a:lnTo>
                    <a:lnTo>
                      <a:pt x="1112712" y="924402"/>
                    </a:lnTo>
                    <a:lnTo>
                      <a:pt x="1057734" y="924402"/>
                    </a:lnTo>
                    <a:lnTo>
                      <a:pt x="1027669" y="924402"/>
                    </a:lnTo>
                    <a:lnTo>
                      <a:pt x="1012059" y="924402"/>
                    </a:lnTo>
                    <a:lnTo>
                      <a:pt x="984943" y="924402"/>
                    </a:lnTo>
                    <a:lnTo>
                      <a:pt x="929965" y="924402"/>
                    </a:lnTo>
                    <a:lnTo>
                      <a:pt x="899900" y="924402"/>
                    </a:lnTo>
                    <a:lnTo>
                      <a:pt x="857678" y="924402"/>
                    </a:lnTo>
                    <a:lnTo>
                      <a:pt x="819171" y="924402"/>
                    </a:lnTo>
                    <a:lnTo>
                      <a:pt x="729909" y="924402"/>
                    </a:lnTo>
                    <a:lnTo>
                      <a:pt x="691402" y="924402"/>
                    </a:lnTo>
                    <a:lnTo>
                      <a:pt x="687927" y="924402"/>
                    </a:lnTo>
                    <a:lnTo>
                      <a:pt x="560158" y="924402"/>
                    </a:lnTo>
                    <a:lnTo>
                      <a:pt x="432894" y="924402"/>
                    </a:lnTo>
                    <a:lnTo>
                      <a:pt x="305125" y="924402"/>
                    </a:lnTo>
                    <a:cubicBezTo>
                      <a:pt x="275541" y="924402"/>
                      <a:pt x="238373" y="903151"/>
                      <a:pt x="223202" y="877348"/>
                    </a:cubicBezTo>
                    <a:cubicBezTo>
                      <a:pt x="10809" y="509257"/>
                      <a:pt x="10809" y="509257"/>
                      <a:pt x="10809" y="509257"/>
                    </a:cubicBezTo>
                    <a:cubicBezTo>
                      <a:pt x="-3603" y="483452"/>
                      <a:pt x="-3603" y="440951"/>
                      <a:pt x="10809" y="415146"/>
                    </a:cubicBezTo>
                    <a:cubicBezTo>
                      <a:pt x="223202" y="47054"/>
                      <a:pt x="223202" y="47054"/>
                      <a:pt x="223202" y="47054"/>
                    </a:cubicBezTo>
                    <a:cubicBezTo>
                      <a:pt x="238373" y="21251"/>
                      <a:pt x="275541" y="0"/>
                      <a:pt x="305125" y="0"/>
                    </a:cubicBezTo>
                    <a:close/>
                  </a:path>
                </a:pathLst>
              </a:custGeom>
              <a:solidFill>
                <a:srgbClr val="609801"/>
              </a:solidFill>
              <a:ln w="19050"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r>
                  <a:rPr lang="zh-CN" altLang="en-US" dirty="0" smtClean="0">
                    <a:solidFill>
                      <a:prstClr val="black"/>
                    </a:solidFill>
                    <a:latin typeface="微软雅黑" panose="020B0503020204020204" charset="-122"/>
                  </a:rPr>
                  <a:t>     </a:t>
                </a:r>
                <a:r>
                  <a:rPr lang="zh-CN" altLang="en-US" sz="2000" b="1" dirty="0" smtClean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拓展提升</a:t>
                </a:r>
                <a:endParaRPr lang="zh-CN" altLang="en-US" sz="20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22" name="组合 21"/>
            <p:cNvGrpSpPr/>
            <p:nvPr userDrawn="1"/>
          </p:nvGrpSpPr>
          <p:grpSpPr>
            <a:xfrm rot="16200000">
              <a:off x="366" y="1252"/>
              <a:ext cx="995" cy="1122"/>
              <a:chOff x="8439634" y="3544648"/>
              <a:chExt cx="1611146" cy="1817848"/>
            </a:xfrm>
          </p:grpSpPr>
          <p:sp>
            <p:nvSpPr>
              <p:cNvPr id="23" name="Freeform 5"/>
              <p:cNvSpPr/>
              <p:nvPr/>
            </p:nvSpPr>
            <p:spPr bwMode="auto">
              <a:xfrm rot="5400000">
                <a:off x="8336283" y="3647999"/>
                <a:ext cx="1817848" cy="1611146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bg1">
                      <a:lumMod val="97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24" name="Freeform 5"/>
              <p:cNvSpPr/>
              <p:nvPr/>
            </p:nvSpPr>
            <p:spPr bwMode="auto">
              <a:xfrm rot="5400000">
                <a:off x="8582835" y="3866516"/>
                <a:ext cx="1324744" cy="1174112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solidFill>
                <a:srgbClr val="609801"/>
              </a:solidFill>
              <a:ln w="15875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50800" dist="254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</p:grpSp>
        <p:pic>
          <p:nvPicPr>
            <p:cNvPr id="4" name="图片 3" descr="22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2" y="1617"/>
              <a:ext cx="585" cy="418"/>
            </a:xfrm>
            <a:prstGeom prst="rect">
              <a:avLst/>
            </a:prstGeom>
          </p:spPr>
        </p:pic>
      </p:grpSp>
      <p:sp>
        <p:nvSpPr>
          <p:cNvPr id="2" name="矩形 1"/>
          <p:cNvSpPr/>
          <p:nvPr/>
        </p:nvSpPr>
        <p:spPr>
          <a:xfrm>
            <a:off x="278541" y="1543178"/>
            <a:ext cx="832988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我国是一个严重缺水的国家，我们都应该倍加珍惜水资源，节约用水．据测试，拧不紧的水龙头每秒会滴下</a:t>
            </a:r>
            <a:r>
              <a:rPr lang="en-US" altLang="zh-CN" sz="240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40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滴水，每滴水约</a:t>
            </a:r>
            <a:r>
              <a:rPr lang="en-US" altLang="zh-CN" sz="240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0.5</a:t>
            </a:r>
            <a:r>
              <a:rPr lang="zh-CN" altLang="en-US" sz="240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毫升．小燕子同学在洗手时，没有拧紧水龙头，当小燕子离开</a:t>
            </a:r>
            <a:r>
              <a:rPr lang="en-US" altLang="zh-CN" sz="240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x</a:t>
            </a:r>
            <a:r>
              <a:rPr lang="zh-CN" altLang="en-US" sz="240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（时）后水龙头滴了</a:t>
            </a:r>
            <a:r>
              <a:rPr lang="en-US" altLang="zh-CN" sz="240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y</a:t>
            </a:r>
            <a:r>
              <a:rPr lang="zh-CN" altLang="en-US" sz="240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（毫升）水．在这段文字中涉及的量中，哪些是常量，哪些是变量？</a:t>
            </a:r>
            <a:endParaRPr lang="zh-CN" altLang="en-US" sz="2400" b="1" dirty="0"/>
          </a:p>
        </p:txBody>
      </p:sp>
      <p:sp>
        <p:nvSpPr>
          <p:cNvPr id="3" name="矩形 2"/>
          <p:cNvSpPr/>
          <p:nvPr/>
        </p:nvSpPr>
        <p:spPr>
          <a:xfrm>
            <a:off x="574179" y="4856582"/>
            <a:ext cx="71604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由题意得，常量为数值始终不变的量，有：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0.5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；</a:t>
            </a:r>
            <a:r>
              <a:rPr lang="zh-CN" altLang="en-US" sz="2400" b="1" dirty="0">
                <a:solidFill>
                  <a:srgbClr val="FF0000"/>
                </a:solidFill>
              </a:rPr>
              <a:t/>
            </a:r>
            <a:br>
              <a:rPr lang="zh-CN" altLang="en-US" sz="2400" b="1" dirty="0">
                <a:solidFill>
                  <a:srgbClr val="FF0000"/>
                </a:solidFill>
              </a:rPr>
            </a:b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  变量为数值发生变化的量，有：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．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142343" y="514384"/>
            <a:ext cx="2286000" cy="852170"/>
            <a:chOff x="302" y="1316"/>
            <a:chExt cx="3600" cy="1342"/>
          </a:xfrm>
        </p:grpSpPr>
        <p:sp>
          <p:nvSpPr>
            <p:cNvPr id="12" name="矩形 3"/>
            <p:cNvSpPr>
              <a:spLocks noChangeArrowheads="1"/>
            </p:cNvSpPr>
            <p:nvPr/>
          </p:nvSpPr>
          <p:spPr bwMode="auto">
            <a:xfrm>
              <a:off x="1889" y="1656"/>
              <a:ext cx="1368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wrap="square" lIns="68582" tIns="34292" rIns="68582" bIns="34292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sym typeface="Arial" panose="020B0604020202020204" pitchFamily="34" charset="0"/>
                </a:rPr>
                <a:t>教学目标</a:t>
              </a:r>
            </a:p>
          </p:txBody>
        </p:sp>
        <p:grpSp>
          <p:nvGrpSpPr>
            <p:cNvPr id="19" name="组合 18"/>
            <p:cNvGrpSpPr/>
            <p:nvPr userDrawn="1"/>
          </p:nvGrpSpPr>
          <p:grpSpPr>
            <a:xfrm>
              <a:off x="898" y="1383"/>
              <a:ext cx="3005" cy="883"/>
              <a:chOff x="903371" y="249943"/>
              <a:chExt cx="2312527" cy="679699"/>
            </a:xfrm>
          </p:grpSpPr>
          <p:sp>
            <p:nvSpPr>
              <p:cNvPr id="20" name="任意多边形 44"/>
              <p:cNvSpPr/>
              <p:nvPr/>
            </p:nvSpPr>
            <p:spPr bwMode="auto">
              <a:xfrm>
                <a:off x="903371" y="249943"/>
                <a:ext cx="2312527" cy="679699"/>
              </a:xfrm>
              <a:custGeom>
                <a:avLst/>
                <a:gdLst>
                  <a:gd name="connsiteX0" fmla="*/ 352810 w 4452260"/>
                  <a:gd name="connsiteY0" fmla="*/ 0 h 1068867"/>
                  <a:gd name="connsiteX1" fmla="*/ 636768 w 4452260"/>
                  <a:gd name="connsiteY1" fmla="*/ 0 h 1068867"/>
                  <a:gd name="connsiteX2" fmla="*/ 647700 w 4452260"/>
                  <a:gd name="connsiteY2" fmla="*/ 0 h 1068867"/>
                  <a:gd name="connsiteX3" fmla="*/ 724065 w 4452260"/>
                  <a:gd name="connsiteY3" fmla="*/ 0 h 1068867"/>
                  <a:gd name="connsiteX4" fmla="*/ 782584 w 4452260"/>
                  <a:gd name="connsiteY4" fmla="*/ 0 h 1068867"/>
                  <a:gd name="connsiteX5" fmla="*/ 799455 w 4452260"/>
                  <a:gd name="connsiteY5" fmla="*/ 0 h 1068867"/>
                  <a:gd name="connsiteX6" fmla="*/ 809825 w 4452260"/>
                  <a:gd name="connsiteY6" fmla="*/ 0 h 1068867"/>
                  <a:gd name="connsiteX7" fmla="*/ 818078 w 4452260"/>
                  <a:gd name="connsiteY7" fmla="*/ 0 h 1068867"/>
                  <a:gd name="connsiteX8" fmla="*/ 843980 w 4452260"/>
                  <a:gd name="connsiteY8" fmla="*/ 0 h 1068867"/>
                  <a:gd name="connsiteX9" fmla="*/ 931658 w 4452260"/>
                  <a:gd name="connsiteY9" fmla="*/ 0 h 1068867"/>
                  <a:gd name="connsiteX10" fmla="*/ 961580 w 4452260"/>
                  <a:gd name="connsiteY10" fmla="*/ 0 h 1068867"/>
                  <a:gd name="connsiteX11" fmla="*/ 1000055 w 4452260"/>
                  <a:gd name="connsiteY11" fmla="*/ 0 h 1068867"/>
                  <a:gd name="connsiteX12" fmla="*/ 1040537 w 4452260"/>
                  <a:gd name="connsiteY12" fmla="*/ 0 h 1068867"/>
                  <a:gd name="connsiteX13" fmla="*/ 1051453 w 4452260"/>
                  <a:gd name="connsiteY13" fmla="*/ 0 h 1068867"/>
                  <a:gd name="connsiteX14" fmla="*/ 1083414 w 4452260"/>
                  <a:gd name="connsiteY14" fmla="*/ 0 h 1068867"/>
                  <a:gd name="connsiteX15" fmla="*/ 1112969 w 4452260"/>
                  <a:gd name="connsiteY15" fmla="*/ 0 h 1068867"/>
                  <a:gd name="connsiteX16" fmla="*/ 1138871 w 4452260"/>
                  <a:gd name="connsiteY16" fmla="*/ 0 h 1068867"/>
                  <a:gd name="connsiteX17" fmla="*/ 1170224 w 4452260"/>
                  <a:gd name="connsiteY17" fmla="*/ 0 h 1068867"/>
                  <a:gd name="connsiteX18" fmla="*/ 1170711 w 4452260"/>
                  <a:gd name="connsiteY18" fmla="*/ 0 h 1068867"/>
                  <a:gd name="connsiteX19" fmla="*/ 1202662 w 4452260"/>
                  <a:gd name="connsiteY19" fmla="*/ 0 h 1068867"/>
                  <a:gd name="connsiteX20" fmla="*/ 1240037 w 4452260"/>
                  <a:gd name="connsiteY20" fmla="*/ 0 h 1068867"/>
                  <a:gd name="connsiteX21" fmla="*/ 1290626 w 4452260"/>
                  <a:gd name="connsiteY21" fmla="*/ 0 h 1068867"/>
                  <a:gd name="connsiteX22" fmla="*/ 1324496 w 4452260"/>
                  <a:gd name="connsiteY22" fmla="*/ 0 h 1068867"/>
                  <a:gd name="connsiteX23" fmla="*/ 1332348 w 4452260"/>
                  <a:gd name="connsiteY23" fmla="*/ 0 h 1068867"/>
                  <a:gd name="connsiteX24" fmla="*/ 1335428 w 4452260"/>
                  <a:gd name="connsiteY24" fmla="*/ 0 h 1068867"/>
                  <a:gd name="connsiteX25" fmla="*/ 1411793 w 4452260"/>
                  <a:gd name="connsiteY25" fmla="*/ 0 h 1068867"/>
                  <a:gd name="connsiteX26" fmla="*/ 1454182 w 4452260"/>
                  <a:gd name="connsiteY26" fmla="*/ 0 h 1068867"/>
                  <a:gd name="connsiteX27" fmla="*/ 1470312 w 4452260"/>
                  <a:gd name="connsiteY27" fmla="*/ 0 h 1068867"/>
                  <a:gd name="connsiteX28" fmla="*/ 1487183 w 4452260"/>
                  <a:gd name="connsiteY28" fmla="*/ 0 h 1068867"/>
                  <a:gd name="connsiteX29" fmla="*/ 1497552 w 4452260"/>
                  <a:gd name="connsiteY29" fmla="*/ 0 h 1068867"/>
                  <a:gd name="connsiteX30" fmla="*/ 1505806 w 4452260"/>
                  <a:gd name="connsiteY30" fmla="*/ 0 h 1068867"/>
                  <a:gd name="connsiteX31" fmla="*/ 1528471 w 4452260"/>
                  <a:gd name="connsiteY31" fmla="*/ 0 h 1068867"/>
                  <a:gd name="connsiteX32" fmla="*/ 1531708 w 4452260"/>
                  <a:gd name="connsiteY32" fmla="*/ 0 h 1068867"/>
                  <a:gd name="connsiteX33" fmla="*/ 1540992 w 4452260"/>
                  <a:gd name="connsiteY33" fmla="*/ 0 h 1068867"/>
                  <a:gd name="connsiteX34" fmla="*/ 1541479 w 4452260"/>
                  <a:gd name="connsiteY34" fmla="*/ 0 h 1068867"/>
                  <a:gd name="connsiteX35" fmla="*/ 1599998 w 4452260"/>
                  <a:gd name="connsiteY35" fmla="*/ 0 h 1068867"/>
                  <a:gd name="connsiteX36" fmla="*/ 1619386 w 4452260"/>
                  <a:gd name="connsiteY36" fmla="*/ 0 h 1068867"/>
                  <a:gd name="connsiteX37" fmla="*/ 1635492 w 4452260"/>
                  <a:gd name="connsiteY37" fmla="*/ 0 h 1068867"/>
                  <a:gd name="connsiteX38" fmla="*/ 1649308 w 4452260"/>
                  <a:gd name="connsiteY38" fmla="*/ 0 h 1068867"/>
                  <a:gd name="connsiteX39" fmla="*/ 1653720 w 4452260"/>
                  <a:gd name="connsiteY39" fmla="*/ 0 h 1068867"/>
                  <a:gd name="connsiteX40" fmla="*/ 1661394 w 4452260"/>
                  <a:gd name="connsiteY40" fmla="*/ 0 h 1068867"/>
                  <a:gd name="connsiteX41" fmla="*/ 1687782 w 4452260"/>
                  <a:gd name="connsiteY41" fmla="*/ 0 h 1068867"/>
                  <a:gd name="connsiteX42" fmla="*/ 1703116 w 4452260"/>
                  <a:gd name="connsiteY42" fmla="*/ 0 h 1068867"/>
                  <a:gd name="connsiteX43" fmla="*/ 1739181 w 4452260"/>
                  <a:gd name="connsiteY43" fmla="*/ 0 h 1068867"/>
                  <a:gd name="connsiteX44" fmla="*/ 1771141 w 4452260"/>
                  <a:gd name="connsiteY44" fmla="*/ 0 h 1068867"/>
                  <a:gd name="connsiteX45" fmla="*/ 1800697 w 4452260"/>
                  <a:gd name="connsiteY45" fmla="*/ 0 h 1068867"/>
                  <a:gd name="connsiteX46" fmla="*/ 1811727 w 4452260"/>
                  <a:gd name="connsiteY46" fmla="*/ 0 h 1068867"/>
                  <a:gd name="connsiteX47" fmla="*/ 1823361 w 4452260"/>
                  <a:gd name="connsiteY47" fmla="*/ 0 h 1068867"/>
                  <a:gd name="connsiteX48" fmla="*/ 1826599 w 4452260"/>
                  <a:gd name="connsiteY48" fmla="*/ 0 h 1068867"/>
                  <a:gd name="connsiteX49" fmla="*/ 1857951 w 4452260"/>
                  <a:gd name="connsiteY49" fmla="*/ 0 h 1068867"/>
                  <a:gd name="connsiteX50" fmla="*/ 1858439 w 4452260"/>
                  <a:gd name="connsiteY50" fmla="*/ 0 h 1068867"/>
                  <a:gd name="connsiteX51" fmla="*/ 1859676 w 4452260"/>
                  <a:gd name="connsiteY51" fmla="*/ 0 h 1068867"/>
                  <a:gd name="connsiteX52" fmla="*/ 1893346 w 4452260"/>
                  <a:gd name="connsiteY52" fmla="*/ 0 h 1068867"/>
                  <a:gd name="connsiteX53" fmla="*/ 1927765 w 4452260"/>
                  <a:gd name="connsiteY53" fmla="*/ 0 h 1068867"/>
                  <a:gd name="connsiteX54" fmla="*/ 1963365 w 4452260"/>
                  <a:gd name="connsiteY54" fmla="*/ 0 h 1068867"/>
                  <a:gd name="connsiteX55" fmla="*/ 1978354 w 4452260"/>
                  <a:gd name="connsiteY55" fmla="*/ 0 h 1068867"/>
                  <a:gd name="connsiteX56" fmla="*/ 1991032 w 4452260"/>
                  <a:gd name="connsiteY56" fmla="*/ 0 h 1068867"/>
                  <a:gd name="connsiteX57" fmla="*/ 2020076 w 4452260"/>
                  <a:gd name="connsiteY57" fmla="*/ 0 h 1068867"/>
                  <a:gd name="connsiteX58" fmla="*/ 2021800 w 4452260"/>
                  <a:gd name="connsiteY58" fmla="*/ 0 h 1068867"/>
                  <a:gd name="connsiteX59" fmla="*/ 2027021 w 4452260"/>
                  <a:gd name="connsiteY59" fmla="*/ 0 h 1068867"/>
                  <a:gd name="connsiteX60" fmla="*/ 2032162 w 4452260"/>
                  <a:gd name="connsiteY60" fmla="*/ 0 h 1068867"/>
                  <a:gd name="connsiteX61" fmla="*/ 2141909 w 4452260"/>
                  <a:gd name="connsiteY61" fmla="*/ 0 h 1068867"/>
                  <a:gd name="connsiteX62" fmla="*/ 2143633 w 4452260"/>
                  <a:gd name="connsiteY62" fmla="*/ 0 h 1068867"/>
                  <a:gd name="connsiteX63" fmla="*/ 2178359 w 4452260"/>
                  <a:gd name="connsiteY63" fmla="*/ 0 h 1068867"/>
                  <a:gd name="connsiteX64" fmla="*/ 2228719 w 4452260"/>
                  <a:gd name="connsiteY64" fmla="*/ 0 h 1068867"/>
                  <a:gd name="connsiteX65" fmla="*/ 2229207 w 4452260"/>
                  <a:gd name="connsiteY65" fmla="*/ 0 h 1068867"/>
                  <a:gd name="connsiteX66" fmla="*/ 2230931 w 4452260"/>
                  <a:gd name="connsiteY66" fmla="*/ 0 h 1068867"/>
                  <a:gd name="connsiteX67" fmla="*/ 2287725 w 4452260"/>
                  <a:gd name="connsiteY67" fmla="*/ 0 h 1068867"/>
                  <a:gd name="connsiteX68" fmla="*/ 2289450 w 4452260"/>
                  <a:gd name="connsiteY68" fmla="*/ 0 h 1068867"/>
                  <a:gd name="connsiteX69" fmla="*/ 2323220 w 4452260"/>
                  <a:gd name="connsiteY69" fmla="*/ 0 h 1068867"/>
                  <a:gd name="connsiteX70" fmla="*/ 2324944 w 4452260"/>
                  <a:gd name="connsiteY70" fmla="*/ 0 h 1068867"/>
                  <a:gd name="connsiteX71" fmla="*/ 2340483 w 4452260"/>
                  <a:gd name="connsiteY71" fmla="*/ 0 h 1068867"/>
                  <a:gd name="connsiteX72" fmla="*/ 2341447 w 4452260"/>
                  <a:gd name="connsiteY72" fmla="*/ 0 h 1068867"/>
                  <a:gd name="connsiteX73" fmla="*/ 2343172 w 4452260"/>
                  <a:gd name="connsiteY73" fmla="*/ 0 h 1068867"/>
                  <a:gd name="connsiteX74" fmla="*/ 2349122 w 4452260"/>
                  <a:gd name="connsiteY74" fmla="*/ 0 h 1068867"/>
                  <a:gd name="connsiteX75" fmla="*/ 2350846 w 4452260"/>
                  <a:gd name="connsiteY75" fmla="*/ 0 h 1068867"/>
                  <a:gd name="connsiteX76" fmla="*/ 2390844 w 4452260"/>
                  <a:gd name="connsiteY76" fmla="*/ 0 h 1068867"/>
                  <a:gd name="connsiteX77" fmla="*/ 2462317 w 4452260"/>
                  <a:gd name="connsiteY77" fmla="*/ 0 h 1068867"/>
                  <a:gd name="connsiteX78" fmla="*/ 2499455 w 4452260"/>
                  <a:gd name="connsiteY78" fmla="*/ 0 h 1068867"/>
                  <a:gd name="connsiteX79" fmla="*/ 2530713 w 4452260"/>
                  <a:gd name="connsiteY79" fmla="*/ 0 h 1068867"/>
                  <a:gd name="connsiteX80" fmla="*/ 2547403 w 4452260"/>
                  <a:gd name="connsiteY80" fmla="*/ 0 h 1068867"/>
                  <a:gd name="connsiteX81" fmla="*/ 2549127 w 4452260"/>
                  <a:gd name="connsiteY81" fmla="*/ 0 h 1068867"/>
                  <a:gd name="connsiteX82" fmla="*/ 2581074 w 4452260"/>
                  <a:gd name="connsiteY82" fmla="*/ 0 h 1068867"/>
                  <a:gd name="connsiteX83" fmla="*/ 2582112 w 4452260"/>
                  <a:gd name="connsiteY83" fmla="*/ 0 h 1068867"/>
                  <a:gd name="connsiteX84" fmla="*/ 2669530 w 4452260"/>
                  <a:gd name="connsiteY84" fmla="*/ 0 h 1068867"/>
                  <a:gd name="connsiteX85" fmla="*/ 2678759 w 4452260"/>
                  <a:gd name="connsiteY85" fmla="*/ 0 h 1068867"/>
                  <a:gd name="connsiteX86" fmla="*/ 2709527 w 4452260"/>
                  <a:gd name="connsiteY86" fmla="*/ 0 h 1068867"/>
                  <a:gd name="connsiteX87" fmla="*/ 2711252 w 4452260"/>
                  <a:gd name="connsiteY87" fmla="*/ 0 h 1068867"/>
                  <a:gd name="connsiteX88" fmla="*/ 2714748 w 4452260"/>
                  <a:gd name="connsiteY88" fmla="*/ 0 h 1068867"/>
                  <a:gd name="connsiteX89" fmla="*/ 2719890 w 4452260"/>
                  <a:gd name="connsiteY89" fmla="*/ 0 h 1068867"/>
                  <a:gd name="connsiteX90" fmla="*/ 2831360 w 4452260"/>
                  <a:gd name="connsiteY90" fmla="*/ 0 h 1068867"/>
                  <a:gd name="connsiteX91" fmla="*/ 2833086 w 4452260"/>
                  <a:gd name="connsiteY91" fmla="*/ 0 h 1068867"/>
                  <a:gd name="connsiteX92" fmla="*/ 2866087 w 4452260"/>
                  <a:gd name="connsiteY92" fmla="*/ 0 h 1068867"/>
                  <a:gd name="connsiteX93" fmla="*/ 2918659 w 4452260"/>
                  <a:gd name="connsiteY93" fmla="*/ 0 h 1068867"/>
                  <a:gd name="connsiteX94" fmla="*/ 2919896 w 4452260"/>
                  <a:gd name="connsiteY94" fmla="*/ 0 h 1068867"/>
                  <a:gd name="connsiteX95" fmla="*/ 2920383 w 4452260"/>
                  <a:gd name="connsiteY95" fmla="*/ 0 h 1068867"/>
                  <a:gd name="connsiteX96" fmla="*/ 2977177 w 4452260"/>
                  <a:gd name="connsiteY96" fmla="*/ 0 h 1068867"/>
                  <a:gd name="connsiteX97" fmla="*/ 2978902 w 4452260"/>
                  <a:gd name="connsiteY97" fmla="*/ 0 h 1068867"/>
                  <a:gd name="connsiteX98" fmla="*/ 3012671 w 4452260"/>
                  <a:gd name="connsiteY98" fmla="*/ 0 h 1068867"/>
                  <a:gd name="connsiteX99" fmla="*/ 3014397 w 4452260"/>
                  <a:gd name="connsiteY99" fmla="*/ 0 h 1068867"/>
                  <a:gd name="connsiteX100" fmla="*/ 3028211 w 4452260"/>
                  <a:gd name="connsiteY100" fmla="*/ 0 h 1068867"/>
                  <a:gd name="connsiteX101" fmla="*/ 3030899 w 4452260"/>
                  <a:gd name="connsiteY101" fmla="*/ 0 h 1068867"/>
                  <a:gd name="connsiteX102" fmla="*/ 3032624 w 4452260"/>
                  <a:gd name="connsiteY102" fmla="*/ 0 h 1068867"/>
                  <a:gd name="connsiteX103" fmla="*/ 3038573 w 4452260"/>
                  <a:gd name="connsiteY103" fmla="*/ 0 h 1068867"/>
                  <a:gd name="connsiteX104" fmla="*/ 3040298 w 4452260"/>
                  <a:gd name="connsiteY104" fmla="*/ 0 h 1068867"/>
                  <a:gd name="connsiteX105" fmla="*/ 3082021 w 4452260"/>
                  <a:gd name="connsiteY105" fmla="*/ 0 h 1068867"/>
                  <a:gd name="connsiteX106" fmla="*/ 3150044 w 4452260"/>
                  <a:gd name="connsiteY106" fmla="*/ 0 h 1068867"/>
                  <a:gd name="connsiteX107" fmla="*/ 3218441 w 4452260"/>
                  <a:gd name="connsiteY107" fmla="*/ 0 h 1068867"/>
                  <a:gd name="connsiteX108" fmla="*/ 3236855 w 4452260"/>
                  <a:gd name="connsiteY108" fmla="*/ 0 h 1068867"/>
                  <a:gd name="connsiteX109" fmla="*/ 3269839 w 4452260"/>
                  <a:gd name="connsiteY109" fmla="*/ 0 h 1068867"/>
                  <a:gd name="connsiteX110" fmla="*/ 3272250 w 4452260"/>
                  <a:gd name="connsiteY110" fmla="*/ 0 h 1068867"/>
                  <a:gd name="connsiteX111" fmla="*/ 3320378 w 4452260"/>
                  <a:gd name="connsiteY111" fmla="*/ 0 h 1068867"/>
                  <a:gd name="connsiteX112" fmla="*/ 3346330 w 4452260"/>
                  <a:gd name="connsiteY112" fmla="*/ 0 h 1068867"/>
                  <a:gd name="connsiteX113" fmla="*/ 3357257 w 4452260"/>
                  <a:gd name="connsiteY113" fmla="*/ 0 h 1068867"/>
                  <a:gd name="connsiteX114" fmla="*/ 3369936 w 4452260"/>
                  <a:gd name="connsiteY114" fmla="*/ 0 h 1068867"/>
                  <a:gd name="connsiteX115" fmla="*/ 3398980 w 4452260"/>
                  <a:gd name="connsiteY115" fmla="*/ 0 h 1068867"/>
                  <a:gd name="connsiteX116" fmla="*/ 3405925 w 4452260"/>
                  <a:gd name="connsiteY116" fmla="*/ 0 h 1068867"/>
                  <a:gd name="connsiteX117" fmla="*/ 3411066 w 4452260"/>
                  <a:gd name="connsiteY117" fmla="*/ 0 h 1068867"/>
                  <a:gd name="connsiteX118" fmla="*/ 3520813 w 4452260"/>
                  <a:gd name="connsiteY118" fmla="*/ 0 h 1068867"/>
                  <a:gd name="connsiteX119" fmla="*/ 3607623 w 4452260"/>
                  <a:gd name="connsiteY119" fmla="*/ 0 h 1068867"/>
                  <a:gd name="connsiteX120" fmla="*/ 3608111 w 4452260"/>
                  <a:gd name="connsiteY120" fmla="*/ 0 h 1068867"/>
                  <a:gd name="connsiteX121" fmla="*/ 3666629 w 4452260"/>
                  <a:gd name="connsiteY121" fmla="*/ 0 h 1068867"/>
                  <a:gd name="connsiteX122" fmla="*/ 3702124 w 4452260"/>
                  <a:gd name="connsiteY122" fmla="*/ 0 h 1068867"/>
                  <a:gd name="connsiteX123" fmla="*/ 3720351 w 4452260"/>
                  <a:gd name="connsiteY123" fmla="*/ 0 h 1068867"/>
                  <a:gd name="connsiteX124" fmla="*/ 3728025 w 4452260"/>
                  <a:gd name="connsiteY124" fmla="*/ 0 h 1068867"/>
                  <a:gd name="connsiteX125" fmla="*/ 3769748 w 4452260"/>
                  <a:gd name="connsiteY125" fmla="*/ 0 h 1068867"/>
                  <a:gd name="connsiteX126" fmla="*/ 4098793 w 4452260"/>
                  <a:gd name="connsiteY126" fmla="*/ 0 h 1068867"/>
                  <a:gd name="connsiteX127" fmla="*/ 4193519 w 4452260"/>
                  <a:gd name="connsiteY127" fmla="*/ 54408 h 1068867"/>
                  <a:gd name="connsiteX128" fmla="*/ 4439104 w 4452260"/>
                  <a:gd name="connsiteY128" fmla="*/ 480025 h 1068867"/>
                  <a:gd name="connsiteX129" fmla="*/ 4439104 w 4452260"/>
                  <a:gd name="connsiteY129" fmla="*/ 588843 h 1068867"/>
                  <a:gd name="connsiteX130" fmla="*/ 4193519 w 4452260"/>
                  <a:gd name="connsiteY130" fmla="*/ 1014459 h 1068867"/>
                  <a:gd name="connsiteX131" fmla="*/ 4098793 w 4452260"/>
                  <a:gd name="connsiteY131" fmla="*/ 1068867 h 1068867"/>
                  <a:gd name="connsiteX132" fmla="*/ 3728025 w 4452260"/>
                  <a:gd name="connsiteY132" fmla="*/ 1068867 h 1068867"/>
                  <a:gd name="connsiteX133" fmla="*/ 3607623 w 4452260"/>
                  <a:gd name="connsiteY133" fmla="*/ 1068867 h 1068867"/>
                  <a:gd name="connsiteX134" fmla="*/ 3411066 w 4452260"/>
                  <a:gd name="connsiteY134" fmla="*/ 1068867 h 1068867"/>
                  <a:gd name="connsiteX135" fmla="*/ 3357257 w 4452260"/>
                  <a:gd name="connsiteY135" fmla="*/ 1068867 h 1068867"/>
                  <a:gd name="connsiteX136" fmla="*/ 3236855 w 4452260"/>
                  <a:gd name="connsiteY136" fmla="*/ 1068867 h 1068867"/>
                  <a:gd name="connsiteX137" fmla="*/ 3040298 w 4452260"/>
                  <a:gd name="connsiteY137" fmla="*/ 1068867 h 1068867"/>
                  <a:gd name="connsiteX138" fmla="*/ 3038573 w 4452260"/>
                  <a:gd name="connsiteY138" fmla="*/ 1068867 h 1068867"/>
                  <a:gd name="connsiteX139" fmla="*/ 2919896 w 4452260"/>
                  <a:gd name="connsiteY139" fmla="*/ 1068867 h 1068867"/>
                  <a:gd name="connsiteX140" fmla="*/ 2866087 w 4452260"/>
                  <a:gd name="connsiteY140" fmla="*/ 1068867 h 1068867"/>
                  <a:gd name="connsiteX141" fmla="*/ 2719890 w 4452260"/>
                  <a:gd name="connsiteY141" fmla="*/ 1068867 h 1068867"/>
                  <a:gd name="connsiteX142" fmla="*/ 2669530 w 4452260"/>
                  <a:gd name="connsiteY142" fmla="*/ 1068867 h 1068867"/>
                  <a:gd name="connsiteX143" fmla="*/ 2549127 w 4452260"/>
                  <a:gd name="connsiteY143" fmla="*/ 1068867 h 1068867"/>
                  <a:gd name="connsiteX144" fmla="*/ 2547403 w 4452260"/>
                  <a:gd name="connsiteY144" fmla="*/ 1068867 h 1068867"/>
                  <a:gd name="connsiteX145" fmla="*/ 2350846 w 4452260"/>
                  <a:gd name="connsiteY145" fmla="*/ 1068867 h 1068867"/>
                  <a:gd name="connsiteX146" fmla="*/ 2349122 w 4452260"/>
                  <a:gd name="connsiteY146" fmla="*/ 1068867 h 1068867"/>
                  <a:gd name="connsiteX147" fmla="*/ 2228719 w 4452260"/>
                  <a:gd name="connsiteY147" fmla="*/ 1068867 h 1068867"/>
                  <a:gd name="connsiteX148" fmla="*/ 2178359 w 4452260"/>
                  <a:gd name="connsiteY148" fmla="*/ 1068867 h 1068867"/>
                  <a:gd name="connsiteX149" fmla="*/ 2032162 w 4452260"/>
                  <a:gd name="connsiteY149" fmla="*/ 1068867 h 1068867"/>
                  <a:gd name="connsiteX150" fmla="*/ 1978354 w 4452260"/>
                  <a:gd name="connsiteY150" fmla="*/ 1068867 h 1068867"/>
                  <a:gd name="connsiteX151" fmla="*/ 1859676 w 4452260"/>
                  <a:gd name="connsiteY151" fmla="*/ 1068867 h 1068867"/>
                  <a:gd name="connsiteX152" fmla="*/ 1857951 w 4452260"/>
                  <a:gd name="connsiteY152" fmla="*/ 1068867 h 1068867"/>
                  <a:gd name="connsiteX153" fmla="*/ 1826599 w 4452260"/>
                  <a:gd name="connsiteY153" fmla="*/ 1068867 h 1068867"/>
                  <a:gd name="connsiteX154" fmla="*/ 1661394 w 4452260"/>
                  <a:gd name="connsiteY154" fmla="*/ 1068867 h 1068867"/>
                  <a:gd name="connsiteX155" fmla="*/ 1540992 w 4452260"/>
                  <a:gd name="connsiteY155" fmla="*/ 1068867 h 1068867"/>
                  <a:gd name="connsiteX156" fmla="*/ 1531708 w 4452260"/>
                  <a:gd name="connsiteY156" fmla="*/ 1068867 h 1068867"/>
                  <a:gd name="connsiteX157" fmla="*/ 1487183 w 4452260"/>
                  <a:gd name="connsiteY157" fmla="*/ 1068867 h 1068867"/>
                  <a:gd name="connsiteX158" fmla="*/ 1335428 w 4452260"/>
                  <a:gd name="connsiteY158" fmla="*/ 1068867 h 1068867"/>
                  <a:gd name="connsiteX159" fmla="*/ 1290626 w 4452260"/>
                  <a:gd name="connsiteY159" fmla="*/ 1068867 h 1068867"/>
                  <a:gd name="connsiteX160" fmla="*/ 1170224 w 4452260"/>
                  <a:gd name="connsiteY160" fmla="*/ 1068867 h 1068867"/>
                  <a:gd name="connsiteX161" fmla="*/ 1138871 w 4452260"/>
                  <a:gd name="connsiteY161" fmla="*/ 1068867 h 1068867"/>
                  <a:gd name="connsiteX162" fmla="*/ 1040537 w 4452260"/>
                  <a:gd name="connsiteY162" fmla="*/ 1068867 h 1068867"/>
                  <a:gd name="connsiteX163" fmla="*/ 843980 w 4452260"/>
                  <a:gd name="connsiteY163" fmla="*/ 1068867 h 1068867"/>
                  <a:gd name="connsiteX164" fmla="*/ 799455 w 4452260"/>
                  <a:gd name="connsiteY164" fmla="*/ 1068867 h 1068867"/>
                  <a:gd name="connsiteX165" fmla="*/ 647700 w 4452260"/>
                  <a:gd name="connsiteY165" fmla="*/ 1068867 h 1068867"/>
                  <a:gd name="connsiteX166" fmla="*/ 352810 w 4452260"/>
                  <a:gd name="connsiteY166" fmla="*/ 1068867 h 1068867"/>
                  <a:gd name="connsiteX167" fmla="*/ 258084 w 4452260"/>
                  <a:gd name="connsiteY167" fmla="*/ 1014459 h 1068867"/>
                  <a:gd name="connsiteX168" fmla="*/ 12498 w 4452260"/>
                  <a:gd name="connsiteY168" fmla="*/ 588843 h 1068867"/>
                  <a:gd name="connsiteX169" fmla="*/ 12498 w 4452260"/>
                  <a:gd name="connsiteY169" fmla="*/ 480025 h 1068867"/>
                  <a:gd name="connsiteX170" fmla="*/ 258084 w 4452260"/>
                  <a:gd name="connsiteY170" fmla="*/ 54408 h 1068867"/>
                  <a:gd name="connsiteX171" fmla="*/ 352810 w 4452260"/>
                  <a:gd name="connsiteY171" fmla="*/ 0 h 1068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</a:cxnLst>
                <a:rect l="l" t="t" r="r" b="b"/>
                <a:pathLst>
                  <a:path w="4452260" h="1068867">
                    <a:moveTo>
                      <a:pt x="352810" y="0"/>
                    </a:moveTo>
                    <a:cubicBezTo>
                      <a:pt x="475602" y="0"/>
                      <a:pt x="567696" y="0"/>
                      <a:pt x="636768" y="0"/>
                    </a:cubicBezTo>
                    <a:lnTo>
                      <a:pt x="647700" y="0"/>
                    </a:lnTo>
                    <a:lnTo>
                      <a:pt x="724065" y="0"/>
                    </a:lnTo>
                    <a:cubicBezTo>
                      <a:pt x="748048" y="0"/>
                      <a:pt x="767235" y="0"/>
                      <a:pt x="782584" y="0"/>
                    </a:cubicBezTo>
                    <a:lnTo>
                      <a:pt x="799455" y="0"/>
                    </a:lnTo>
                    <a:lnTo>
                      <a:pt x="809825" y="0"/>
                    </a:lnTo>
                    <a:lnTo>
                      <a:pt x="818078" y="0"/>
                    </a:lnTo>
                    <a:cubicBezTo>
                      <a:pt x="843980" y="0"/>
                      <a:pt x="843980" y="0"/>
                      <a:pt x="843980" y="0"/>
                    </a:cubicBezTo>
                    <a:lnTo>
                      <a:pt x="931658" y="0"/>
                    </a:lnTo>
                    <a:lnTo>
                      <a:pt x="961580" y="0"/>
                    </a:lnTo>
                    <a:lnTo>
                      <a:pt x="1000055" y="0"/>
                    </a:lnTo>
                    <a:lnTo>
                      <a:pt x="1040537" y="0"/>
                    </a:lnTo>
                    <a:lnTo>
                      <a:pt x="1051453" y="0"/>
                    </a:lnTo>
                    <a:lnTo>
                      <a:pt x="1083414" y="0"/>
                    </a:lnTo>
                    <a:lnTo>
                      <a:pt x="1112969" y="0"/>
                    </a:lnTo>
                    <a:cubicBezTo>
                      <a:pt x="1138871" y="0"/>
                      <a:pt x="1138871" y="0"/>
                      <a:pt x="1138871" y="0"/>
                    </a:cubicBezTo>
                    <a:lnTo>
                      <a:pt x="1170224" y="0"/>
                    </a:lnTo>
                    <a:lnTo>
                      <a:pt x="1170711" y="0"/>
                    </a:lnTo>
                    <a:lnTo>
                      <a:pt x="1202662" y="0"/>
                    </a:lnTo>
                    <a:lnTo>
                      <a:pt x="1240037" y="0"/>
                    </a:lnTo>
                    <a:cubicBezTo>
                      <a:pt x="1290626" y="0"/>
                      <a:pt x="1290626" y="0"/>
                      <a:pt x="1290626" y="0"/>
                    </a:cubicBezTo>
                    <a:lnTo>
                      <a:pt x="1324496" y="0"/>
                    </a:lnTo>
                    <a:lnTo>
                      <a:pt x="1332348" y="0"/>
                    </a:lnTo>
                    <a:lnTo>
                      <a:pt x="1335428" y="0"/>
                    </a:lnTo>
                    <a:lnTo>
                      <a:pt x="1411793" y="0"/>
                    </a:lnTo>
                    <a:lnTo>
                      <a:pt x="1454182" y="0"/>
                    </a:lnTo>
                    <a:lnTo>
                      <a:pt x="1470312" y="0"/>
                    </a:lnTo>
                    <a:lnTo>
                      <a:pt x="1487183" y="0"/>
                    </a:lnTo>
                    <a:lnTo>
                      <a:pt x="1497552" y="0"/>
                    </a:lnTo>
                    <a:lnTo>
                      <a:pt x="1505806" y="0"/>
                    </a:lnTo>
                    <a:lnTo>
                      <a:pt x="1528471" y="0"/>
                    </a:lnTo>
                    <a:lnTo>
                      <a:pt x="1531708" y="0"/>
                    </a:lnTo>
                    <a:lnTo>
                      <a:pt x="1540992" y="0"/>
                    </a:lnTo>
                    <a:lnTo>
                      <a:pt x="1541479" y="0"/>
                    </a:lnTo>
                    <a:lnTo>
                      <a:pt x="1599998" y="0"/>
                    </a:lnTo>
                    <a:lnTo>
                      <a:pt x="1619386" y="0"/>
                    </a:lnTo>
                    <a:lnTo>
                      <a:pt x="1635492" y="0"/>
                    </a:lnTo>
                    <a:lnTo>
                      <a:pt x="1649308" y="0"/>
                    </a:lnTo>
                    <a:lnTo>
                      <a:pt x="1653720" y="0"/>
                    </a:lnTo>
                    <a:lnTo>
                      <a:pt x="1661394" y="0"/>
                    </a:lnTo>
                    <a:lnTo>
                      <a:pt x="1687782" y="0"/>
                    </a:lnTo>
                    <a:lnTo>
                      <a:pt x="1703116" y="0"/>
                    </a:lnTo>
                    <a:lnTo>
                      <a:pt x="1739181" y="0"/>
                    </a:lnTo>
                    <a:lnTo>
                      <a:pt x="1771141" y="0"/>
                    </a:lnTo>
                    <a:lnTo>
                      <a:pt x="1800697" y="0"/>
                    </a:lnTo>
                    <a:lnTo>
                      <a:pt x="1811727" y="0"/>
                    </a:lnTo>
                    <a:lnTo>
                      <a:pt x="1823361" y="0"/>
                    </a:lnTo>
                    <a:lnTo>
                      <a:pt x="1826599" y="0"/>
                    </a:lnTo>
                    <a:lnTo>
                      <a:pt x="1857951" y="0"/>
                    </a:lnTo>
                    <a:lnTo>
                      <a:pt x="1858439" y="0"/>
                    </a:lnTo>
                    <a:lnTo>
                      <a:pt x="1859676" y="0"/>
                    </a:lnTo>
                    <a:lnTo>
                      <a:pt x="1893346" y="0"/>
                    </a:lnTo>
                    <a:lnTo>
                      <a:pt x="1927765" y="0"/>
                    </a:lnTo>
                    <a:lnTo>
                      <a:pt x="1963365" y="0"/>
                    </a:lnTo>
                    <a:lnTo>
                      <a:pt x="1978354" y="0"/>
                    </a:lnTo>
                    <a:lnTo>
                      <a:pt x="1991032" y="0"/>
                    </a:lnTo>
                    <a:lnTo>
                      <a:pt x="2020076" y="0"/>
                    </a:lnTo>
                    <a:lnTo>
                      <a:pt x="2021800" y="0"/>
                    </a:lnTo>
                    <a:lnTo>
                      <a:pt x="2027021" y="0"/>
                    </a:lnTo>
                    <a:cubicBezTo>
                      <a:pt x="2032162" y="0"/>
                      <a:pt x="2032162" y="0"/>
                      <a:pt x="2032162" y="0"/>
                    </a:cubicBezTo>
                    <a:lnTo>
                      <a:pt x="2141909" y="0"/>
                    </a:lnTo>
                    <a:lnTo>
                      <a:pt x="2143633" y="0"/>
                    </a:lnTo>
                    <a:lnTo>
                      <a:pt x="2178359" y="0"/>
                    </a:lnTo>
                    <a:lnTo>
                      <a:pt x="2228719" y="0"/>
                    </a:lnTo>
                    <a:lnTo>
                      <a:pt x="2229207" y="0"/>
                    </a:lnTo>
                    <a:lnTo>
                      <a:pt x="2230931" y="0"/>
                    </a:lnTo>
                    <a:lnTo>
                      <a:pt x="2287725" y="0"/>
                    </a:lnTo>
                    <a:lnTo>
                      <a:pt x="2289450" y="0"/>
                    </a:lnTo>
                    <a:lnTo>
                      <a:pt x="2323220" y="0"/>
                    </a:lnTo>
                    <a:lnTo>
                      <a:pt x="2324944" y="0"/>
                    </a:lnTo>
                    <a:lnTo>
                      <a:pt x="2340483" y="0"/>
                    </a:lnTo>
                    <a:lnTo>
                      <a:pt x="2341447" y="0"/>
                    </a:lnTo>
                    <a:lnTo>
                      <a:pt x="2343172" y="0"/>
                    </a:lnTo>
                    <a:lnTo>
                      <a:pt x="2349122" y="0"/>
                    </a:lnTo>
                    <a:lnTo>
                      <a:pt x="2350846" y="0"/>
                    </a:lnTo>
                    <a:lnTo>
                      <a:pt x="2390844" y="0"/>
                    </a:lnTo>
                    <a:lnTo>
                      <a:pt x="2462317" y="0"/>
                    </a:lnTo>
                    <a:lnTo>
                      <a:pt x="2499455" y="0"/>
                    </a:lnTo>
                    <a:lnTo>
                      <a:pt x="2530713" y="0"/>
                    </a:lnTo>
                    <a:lnTo>
                      <a:pt x="2547403" y="0"/>
                    </a:lnTo>
                    <a:lnTo>
                      <a:pt x="2549127" y="0"/>
                    </a:lnTo>
                    <a:lnTo>
                      <a:pt x="2581074" y="0"/>
                    </a:lnTo>
                    <a:lnTo>
                      <a:pt x="2582112" y="0"/>
                    </a:lnTo>
                    <a:cubicBezTo>
                      <a:pt x="2669530" y="0"/>
                      <a:pt x="2669530" y="0"/>
                      <a:pt x="2669530" y="0"/>
                    </a:cubicBezTo>
                    <a:lnTo>
                      <a:pt x="2678759" y="0"/>
                    </a:lnTo>
                    <a:lnTo>
                      <a:pt x="2709527" y="0"/>
                    </a:lnTo>
                    <a:lnTo>
                      <a:pt x="2711252" y="0"/>
                    </a:lnTo>
                    <a:lnTo>
                      <a:pt x="2714748" y="0"/>
                    </a:lnTo>
                    <a:lnTo>
                      <a:pt x="2719890" y="0"/>
                    </a:lnTo>
                    <a:lnTo>
                      <a:pt x="2831360" y="0"/>
                    </a:lnTo>
                    <a:lnTo>
                      <a:pt x="2833086" y="0"/>
                    </a:lnTo>
                    <a:lnTo>
                      <a:pt x="2866087" y="0"/>
                    </a:lnTo>
                    <a:lnTo>
                      <a:pt x="2918659" y="0"/>
                    </a:lnTo>
                    <a:lnTo>
                      <a:pt x="2919896" y="0"/>
                    </a:lnTo>
                    <a:lnTo>
                      <a:pt x="2920383" y="0"/>
                    </a:lnTo>
                    <a:lnTo>
                      <a:pt x="2977177" y="0"/>
                    </a:lnTo>
                    <a:lnTo>
                      <a:pt x="2978902" y="0"/>
                    </a:lnTo>
                    <a:lnTo>
                      <a:pt x="3012671" y="0"/>
                    </a:lnTo>
                    <a:lnTo>
                      <a:pt x="3014397" y="0"/>
                    </a:lnTo>
                    <a:lnTo>
                      <a:pt x="3028211" y="0"/>
                    </a:lnTo>
                    <a:lnTo>
                      <a:pt x="3030899" y="0"/>
                    </a:lnTo>
                    <a:lnTo>
                      <a:pt x="3032624" y="0"/>
                    </a:lnTo>
                    <a:lnTo>
                      <a:pt x="3038573" y="0"/>
                    </a:lnTo>
                    <a:lnTo>
                      <a:pt x="3040298" y="0"/>
                    </a:lnTo>
                    <a:lnTo>
                      <a:pt x="3082021" y="0"/>
                    </a:lnTo>
                    <a:lnTo>
                      <a:pt x="3150044" y="0"/>
                    </a:lnTo>
                    <a:lnTo>
                      <a:pt x="3218441" y="0"/>
                    </a:lnTo>
                    <a:lnTo>
                      <a:pt x="3236855" y="0"/>
                    </a:lnTo>
                    <a:lnTo>
                      <a:pt x="3269839" y="0"/>
                    </a:lnTo>
                    <a:lnTo>
                      <a:pt x="3272250" y="0"/>
                    </a:lnTo>
                    <a:lnTo>
                      <a:pt x="3320378" y="0"/>
                    </a:lnTo>
                    <a:lnTo>
                      <a:pt x="3346330" y="0"/>
                    </a:lnTo>
                    <a:lnTo>
                      <a:pt x="3357257" y="0"/>
                    </a:lnTo>
                    <a:lnTo>
                      <a:pt x="3369936" y="0"/>
                    </a:lnTo>
                    <a:lnTo>
                      <a:pt x="3398980" y="0"/>
                    </a:lnTo>
                    <a:lnTo>
                      <a:pt x="3405925" y="0"/>
                    </a:lnTo>
                    <a:cubicBezTo>
                      <a:pt x="3411066" y="0"/>
                      <a:pt x="3411066" y="0"/>
                      <a:pt x="3411066" y="0"/>
                    </a:cubicBezTo>
                    <a:lnTo>
                      <a:pt x="3520813" y="0"/>
                    </a:lnTo>
                    <a:lnTo>
                      <a:pt x="3607623" y="0"/>
                    </a:lnTo>
                    <a:lnTo>
                      <a:pt x="3608111" y="0"/>
                    </a:lnTo>
                    <a:lnTo>
                      <a:pt x="3666629" y="0"/>
                    </a:lnTo>
                    <a:lnTo>
                      <a:pt x="3702124" y="0"/>
                    </a:lnTo>
                    <a:lnTo>
                      <a:pt x="3720351" y="0"/>
                    </a:lnTo>
                    <a:lnTo>
                      <a:pt x="3728025" y="0"/>
                    </a:lnTo>
                    <a:lnTo>
                      <a:pt x="3769748" y="0"/>
                    </a:lnTo>
                    <a:cubicBezTo>
                      <a:pt x="4098793" y="0"/>
                      <a:pt x="4098793" y="0"/>
                      <a:pt x="4098793" y="0"/>
                    </a:cubicBezTo>
                    <a:cubicBezTo>
                      <a:pt x="4133877" y="0"/>
                      <a:pt x="4175977" y="24572"/>
                      <a:pt x="4193519" y="54408"/>
                    </a:cubicBezTo>
                    <a:cubicBezTo>
                      <a:pt x="4439104" y="480025"/>
                      <a:pt x="4439104" y="480025"/>
                      <a:pt x="4439104" y="480025"/>
                    </a:cubicBezTo>
                    <a:cubicBezTo>
                      <a:pt x="4456646" y="509862"/>
                      <a:pt x="4456646" y="559005"/>
                      <a:pt x="4439104" y="588843"/>
                    </a:cubicBezTo>
                    <a:cubicBezTo>
                      <a:pt x="4193519" y="1014459"/>
                      <a:pt x="4193519" y="1014459"/>
                      <a:pt x="4193519" y="1014459"/>
                    </a:cubicBezTo>
                    <a:cubicBezTo>
                      <a:pt x="4175977" y="1044295"/>
                      <a:pt x="4133877" y="1068867"/>
                      <a:pt x="4098793" y="1068867"/>
                    </a:cubicBezTo>
                    <a:lnTo>
                      <a:pt x="3728025" y="1068867"/>
                    </a:lnTo>
                    <a:lnTo>
                      <a:pt x="3607623" y="1068867"/>
                    </a:lnTo>
                    <a:lnTo>
                      <a:pt x="3411066" y="1068867"/>
                    </a:lnTo>
                    <a:lnTo>
                      <a:pt x="3357257" y="1068867"/>
                    </a:lnTo>
                    <a:lnTo>
                      <a:pt x="3236855" y="1068867"/>
                    </a:lnTo>
                    <a:lnTo>
                      <a:pt x="3040298" y="1068867"/>
                    </a:lnTo>
                    <a:lnTo>
                      <a:pt x="3038573" y="1068867"/>
                    </a:lnTo>
                    <a:lnTo>
                      <a:pt x="2919896" y="1068867"/>
                    </a:lnTo>
                    <a:lnTo>
                      <a:pt x="2866087" y="1068867"/>
                    </a:lnTo>
                    <a:lnTo>
                      <a:pt x="2719890" y="1068867"/>
                    </a:lnTo>
                    <a:lnTo>
                      <a:pt x="2669530" y="1068867"/>
                    </a:lnTo>
                    <a:lnTo>
                      <a:pt x="2549127" y="1068867"/>
                    </a:lnTo>
                    <a:lnTo>
                      <a:pt x="2547403" y="1068867"/>
                    </a:lnTo>
                    <a:lnTo>
                      <a:pt x="2350846" y="1068867"/>
                    </a:lnTo>
                    <a:lnTo>
                      <a:pt x="2349122" y="1068867"/>
                    </a:lnTo>
                    <a:lnTo>
                      <a:pt x="2228719" y="1068867"/>
                    </a:lnTo>
                    <a:lnTo>
                      <a:pt x="2178359" y="1068867"/>
                    </a:lnTo>
                    <a:lnTo>
                      <a:pt x="2032162" y="1068867"/>
                    </a:lnTo>
                    <a:lnTo>
                      <a:pt x="1978354" y="1068867"/>
                    </a:lnTo>
                    <a:lnTo>
                      <a:pt x="1859676" y="1068867"/>
                    </a:lnTo>
                    <a:lnTo>
                      <a:pt x="1857951" y="1068867"/>
                    </a:lnTo>
                    <a:lnTo>
                      <a:pt x="1826599" y="1068867"/>
                    </a:lnTo>
                    <a:lnTo>
                      <a:pt x="1661394" y="1068867"/>
                    </a:lnTo>
                    <a:lnTo>
                      <a:pt x="1540992" y="1068867"/>
                    </a:lnTo>
                    <a:lnTo>
                      <a:pt x="1531708" y="1068867"/>
                    </a:lnTo>
                    <a:lnTo>
                      <a:pt x="1487183" y="1068867"/>
                    </a:lnTo>
                    <a:lnTo>
                      <a:pt x="1335428" y="1068867"/>
                    </a:lnTo>
                    <a:lnTo>
                      <a:pt x="1290626" y="1068867"/>
                    </a:lnTo>
                    <a:lnTo>
                      <a:pt x="1170224" y="1068867"/>
                    </a:lnTo>
                    <a:lnTo>
                      <a:pt x="1138871" y="1068867"/>
                    </a:lnTo>
                    <a:lnTo>
                      <a:pt x="1040537" y="1068867"/>
                    </a:lnTo>
                    <a:lnTo>
                      <a:pt x="843980" y="1068867"/>
                    </a:lnTo>
                    <a:lnTo>
                      <a:pt x="799455" y="1068867"/>
                    </a:lnTo>
                    <a:lnTo>
                      <a:pt x="647700" y="1068867"/>
                    </a:lnTo>
                    <a:lnTo>
                      <a:pt x="352810" y="1068867"/>
                    </a:lnTo>
                    <a:cubicBezTo>
                      <a:pt x="318603" y="1068867"/>
                      <a:pt x="275626" y="1044295"/>
                      <a:pt x="258084" y="1014459"/>
                    </a:cubicBezTo>
                    <a:cubicBezTo>
                      <a:pt x="12498" y="588843"/>
                      <a:pt x="12498" y="588843"/>
                      <a:pt x="12498" y="588843"/>
                    </a:cubicBezTo>
                    <a:cubicBezTo>
                      <a:pt x="-4166" y="559005"/>
                      <a:pt x="-4166" y="509862"/>
                      <a:pt x="12498" y="480025"/>
                    </a:cubicBezTo>
                    <a:cubicBezTo>
                      <a:pt x="258084" y="54408"/>
                      <a:pt x="258084" y="54408"/>
                      <a:pt x="258084" y="54408"/>
                    </a:cubicBezTo>
                    <a:cubicBezTo>
                      <a:pt x="275626" y="24572"/>
                      <a:pt x="318603" y="0"/>
                      <a:pt x="352810" y="0"/>
                    </a:cubicBezTo>
                    <a:close/>
                  </a:path>
                </a:pathLst>
              </a:custGeom>
              <a:gradFill flip="none" rotWithShape="1">
                <a:gsLst>
                  <a:gs pos="100000">
                    <a:schemeClr val="bg1">
                      <a:lumMod val="95000"/>
                    </a:schemeClr>
                  </a:gs>
                  <a:gs pos="0">
                    <a:srgbClr val="D3D3D3"/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21" name="任意多边形 45"/>
              <p:cNvSpPr/>
              <p:nvPr/>
            </p:nvSpPr>
            <p:spPr bwMode="auto">
              <a:xfrm>
                <a:off x="1010779" y="325868"/>
                <a:ext cx="2112129" cy="527848"/>
              </a:xfrm>
              <a:custGeom>
                <a:avLst/>
                <a:gdLst>
                  <a:gd name="connsiteX0" fmla="*/ 305125 w 4603109"/>
                  <a:gd name="connsiteY0" fmla="*/ 0 h 924402"/>
                  <a:gd name="connsiteX1" fmla="*/ 432894 w 4603109"/>
                  <a:gd name="connsiteY1" fmla="*/ 0 h 924402"/>
                  <a:gd name="connsiteX2" fmla="*/ 445336 w 4603109"/>
                  <a:gd name="connsiteY2" fmla="*/ 0 h 924402"/>
                  <a:gd name="connsiteX3" fmla="*/ 550703 w 4603109"/>
                  <a:gd name="connsiteY3" fmla="*/ 0 h 924402"/>
                  <a:gd name="connsiteX4" fmla="*/ 560158 w 4603109"/>
                  <a:gd name="connsiteY4" fmla="*/ 0 h 924402"/>
                  <a:gd name="connsiteX5" fmla="*/ 573105 w 4603109"/>
                  <a:gd name="connsiteY5" fmla="*/ 0 h 924402"/>
                  <a:gd name="connsiteX6" fmla="*/ 626202 w 4603109"/>
                  <a:gd name="connsiteY6" fmla="*/ 0 h 924402"/>
                  <a:gd name="connsiteX7" fmla="*/ 676811 w 4603109"/>
                  <a:gd name="connsiteY7" fmla="*/ 0 h 924402"/>
                  <a:gd name="connsiteX8" fmla="*/ 678472 w 4603109"/>
                  <a:gd name="connsiteY8" fmla="*/ 0 h 924402"/>
                  <a:gd name="connsiteX9" fmla="*/ 687927 w 4603109"/>
                  <a:gd name="connsiteY9" fmla="*/ 0 h 924402"/>
                  <a:gd name="connsiteX10" fmla="*/ 691402 w 4603109"/>
                  <a:gd name="connsiteY10" fmla="*/ 0 h 924402"/>
                  <a:gd name="connsiteX11" fmla="*/ 700371 w 4603109"/>
                  <a:gd name="connsiteY11" fmla="*/ 0 h 924402"/>
                  <a:gd name="connsiteX12" fmla="*/ 707508 w 4603109"/>
                  <a:gd name="connsiteY12" fmla="*/ 0 h 924402"/>
                  <a:gd name="connsiteX13" fmla="*/ 729909 w 4603109"/>
                  <a:gd name="connsiteY13" fmla="*/ 0 h 924402"/>
                  <a:gd name="connsiteX14" fmla="*/ 753971 w 4603109"/>
                  <a:gd name="connsiteY14" fmla="*/ 0 h 924402"/>
                  <a:gd name="connsiteX15" fmla="*/ 804580 w 4603109"/>
                  <a:gd name="connsiteY15" fmla="*/ 0 h 924402"/>
                  <a:gd name="connsiteX16" fmla="*/ 805737 w 4603109"/>
                  <a:gd name="connsiteY16" fmla="*/ 0 h 924402"/>
                  <a:gd name="connsiteX17" fmla="*/ 819171 w 4603109"/>
                  <a:gd name="connsiteY17" fmla="*/ 0 h 924402"/>
                  <a:gd name="connsiteX18" fmla="*/ 828140 w 4603109"/>
                  <a:gd name="connsiteY18" fmla="*/ 0 h 924402"/>
                  <a:gd name="connsiteX19" fmla="*/ 831615 w 4603109"/>
                  <a:gd name="connsiteY19" fmla="*/ 0 h 924402"/>
                  <a:gd name="connsiteX20" fmla="*/ 835277 w 4603109"/>
                  <a:gd name="connsiteY20" fmla="*/ 0 h 924402"/>
                  <a:gd name="connsiteX21" fmla="*/ 857678 w 4603109"/>
                  <a:gd name="connsiteY21" fmla="*/ 0 h 924402"/>
                  <a:gd name="connsiteX22" fmla="*/ 864889 w 4603109"/>
                  <a:gd name="connsiteY22" fmla="*/ 0 h 924402"/>
                  <a:gd name="connsiteX23" fmla="*/ 899900 w 4603109"/>
                  <a:gd name="connsiteY23" fmla="*/ 0 h 924402"/>
                  <a:gd name="connsiteX24" fmla="*/ 909341 w 4603109"/>
                  <a:gd name="connsiteY24" fmla="*/ 0 h 924402"/>
                  <a:gd name="connsiteX25" fmla="*/ 929965 w 4603109"/>
                  <a:gd name="connsiteY25" fmla="*/ 0 h 924402"/>
                  <a:gd name="connsiteX26" fmla="*/ 933506 w 4603109"/>
                  <a:gd name="connsiteY26" fmla="*/ 0 h 924402"/>
                  <a:gd name="connsiteX27" fmla="*/ 936982 w 4603109"/>
                  <a:gd name="connsiteY27" fmla="*/ 0 h 924402"/>
                  <a:gd name="connsiteX28" fmla="*/ 959384 w 4603109"/>
                  <a:gd name="connsiteY28" fmla="*/ 0 h 924402"/>
                  <a:gd name="connsiteX29" fmla="*/ 962542 w 4603109"/>
                  <a:gd name="connsiteY29" fmla="*/ 0 h 924402"/>
                  <a:gd name="connsiteX30" fmla="*/ 984943 w 4603109"/>
                  <a:gd name="connsiteY30" fmla="*/ 0 h 924402"/>
                  <a:gd name="connsiteX31" fmla="*/ 992658 w 4603109"/>
                  <a:gd name="connsiteY31" fmla="*/ 0 h 924402"/>
                  <a:gd name="connsiteX32" fmla="*/ 1012059 w 4603109"/>
                  <a:gd name="connsiteY32" fmla="*/ 0 h 924402"/>
                  <a:gd name="connsiteX33" fmla="*/ 1012480 w 4603109"/>
                  <a:gd name="connsiteY33" fmla="*/ 0 h 924402"/>
                  <a:gd name="connsiteX34" fmla="*/ 1027669 w 4603109"/>
                  <a:gd name="connsiteY34" fmla="*/ 0 h 924402"/>
                  <a:gd name="connsiteX35" fmla="*/ 1037110 w 4603109"/>
                  <a:gd name="connsiteY35" fmla="*/ 0 h 924402"/>
                  <a:gd name="connsiteX36" fmla="*/ 1040112 w 4603109"/>
                  <a:gd name="connsiteY36" fmla="*/ 0 h 924402"/>
                  <a:gd name="connsiteX37" fmla="*/ 1057734 w 4603109"/>
                  <a:gd name="connsiteY37" fmla="*/ 0 h 924402"/>
                  <a:gd name="connsiteX38" fmla="*/ 1064751 w 4603109"/>
                  <a:gd name="connsiteY38" fmla="*/ 0 h 924402"/>
                  <a:gd name="connsiteX39" fmla="*/ 1070177 w 4603109"/>
                  <a:gd name="connsiteY39" fmla="*/ 0 h 924402"/>
                  <a:gd name="connsiteX40" fmla="*/ 1072436 w 4603109"/>
                  <a:gd name="connsiteY40" fmla="*/ 0 h 924402"/>
                  <a:gd name="connsiteX41" fmla="*/ 1090311 w 4603109"/>
                  <a:gd name="connsiteY41" fmla="*/ 0 h 924402"/>
                  <a:gd name="connsiteX42" fmla="*/ 1110718 w 4603109"/>
                  <a:gd name="connsiteY42" fmla="*/ 0 h 924402"/>
                  <a:gd name="connsiteX43" fmla="*/ 1112712 w 4603109"/>
                  <a:gd name="connsiteY43" fmla="*/ 0 h 924402"/>
                  <a:gd name="connsiteX44" fmla="*/ 1116187 w 4603109"/>
                  <a:gd name="connsiteY44" fmla="*/ 0 h 924402"/>
                  <a:gd name="connsiteX45" fmla="*/ 1139828 w 4603109"/>
                  <a:gd name="connsiteY45" fmla="*/ 0 h 924402"/>
                  <a:gd name="connsiteX46" fmla="*/ 1140249 w 4603109"/>
                  <a:gd name="connsiteY46" fmla="*/ 0 h 924402"/>
                  <a:gd name="connsiteX47" fmla="*/ 1145480 w 4603109"/>
                  <a:gd name="connsiteY47" fmla="*/ 0 h 924402"/>
                  <a:gd name="connsiteX48" fmla="*/ 1152270 w 4603109"/>
                  <a:gd name="connsiteY48" fmla="*/ 0 h 924402"/>
                  <a:gd name="connsiteX49" fmla="*/ 1154934 w 4603109"/>
                  <a:gd name="connsiteY49" fmla="*/ 0 h 924402"/>
                  <a:gd name="connsiteX50" fmla="*/ 1167881 w 4603109"/>
                  <a:gd name="connsiteY50" fmla="*/ 0 h 924402"/>
                  <a:gd name="connsiteX51" fmla="*/ 1175544 w 4603109"/>
                  <a:gd name="connsiteY51" fmla="*/ 0 h 924402"/>
                  <a:gd name="connsiteX52" fmla="*/ 1184998 w 4603109"/>
                  <a:gd name="connsiteY52" fmla="*/ 0 h 924402"/>
                  <a:gd name="connsiteX53" fmla="*/ 1197946 w 4603109"/>
                  <a:gd name="connsiteY53" fmla="*/ 0 h 924402"/>
                  <a:gd name="connsiteX54" fmla="*/ 1200205 w 4603109"/>
                  <a:gd name="connsiteY54" fmla="*/ 0 h 924402"/>
                  <a:gd name="connsiteX55" fmla="*/ 1220978 w 4603109"/>
                  <a:gd name="connsiteY55" fmla="*/ 0 h 924402"/>
                  <a:gd name="connsiteX56" fmla="*/ 1238487 w 4603109"/>
                  <a:gd name="connsiteY56" fmla="*/ 0 h 924402"/>
                  <a:gd name="connsiteX57" fmla="*/ 1243956 w 4603109"/>
                  <a:gd name="connsiteY57" fmla="*/ 0 h 924402"/>
                  <a:gd name="connsiteX58" fmla="*/ 1251042 w 4603109"/>
                  <a:gd name="connsiteY58" fmla="*/ 0 h 924402"/>
                  <a:gd name="connsiteX59" fmla="*/ 1257637 w 4603109"/>
                  <a:gd name="connsiteY59" fmla="*/ 0 h 924402"/>
                  <a:gd name="connsiteX60" fmla="*/ 1271587 w 4603109"/>
                  <a:gd name="connsiteY60" fmla="*/ 0 h 924402"/>
                  <a:gd name="connsiteX61" fmla="*/ 1273249 w 4603109"/>
                  <a:gd name="connsiteY61" fmla="*/ 0 h 924402"/>
                  <a:gd name="connsiteX62" fmla="*/ 1280039 w 4603109"/>
                  <a:gd name="connsiteY62" fmla="*/ 0 h 924402"/>
                  <a:gd name="connsiteX63" fmla="*/ 1282703 w 4603109"/>
                  <a:gd name="connsiteY63" fmla="*/ 0 h 924402"/>
                  <a:gd name="connsiteX64" fmla="*/ 1286178 w 4603109"/>
                  <a:gd name="connsiteY64" fmla="*/ 0 h 924402"/>
                  <a:gd name="connsiteX65" fmla="*/ 1295146 w 4603109"/>
                  <a:gd name="connsiteY65" fmla="*/ 0 h 924402"/>
                  <a:gd name="connsiteX66" fmla="*/ 1301651 w 4603109"/>
                  <a:gd name="connsiteY66" fmla="*/ 0 h 924402"/>
                  <a:gd name="connsiteX67" fmla="*/ 1302284 w 4603109"/>
                  <a:gd name="connsiteY67" fmla="*/ 0 h 924402"/>
                  <a:gd name="connsiteX68" fmla="*/ 1303313 w 4603109"/>
                  <a:gd name="connsiteY68" fmla="*/ 0 h 924402"/>
                  <a:gd name="connsiteX69" fmla="*/ 1312767 w 4603109"/>
                  <a:gd name="connsiteY69" fmla="*/ 0 h 924402"/>
                  <a:gd name="connsiteX70" fmla="*/ 1316242 w 4603109"/>
                  <a:gd name="connsiteY70" fmla="*/ 0 h 924402"/>
                  <a:gd name="connsiteX71" fmla="*/ 1321886 w 4603109"/>
                  <a:gd name="connsiteY71" fmla="*/ 0 h 924402"/>
                  <a:gd name="connsiteX72" fmla="*/ 1324685 w 4603109"/>
                  <a:gd name="connsiteY72" fmla="*/ 0 h 924402"/>
                  <a:gd name="connsiteX73" fmla="*/ 1325211 w 4603109"/>
                  <a:gd name="connsiteY73" fmla="*/ 0 h 924402"/>
                  <a:gd name="connsiteX74" fmla="*/ 1332348 w 4603109"/>
                  <a:gd name="connsiteY74" fmla="*/ 0 h 924402"/>
                  <a:gd name="connsiteX75" fmla="*/ 1332714 w 4603109"/>
                  <a:gd name="connsiteY75" fmla="*/ 0 h 924402"/>
                  <a:gd name="connsiteX76" fmla="*/ 1333135 w 4603109"/>
                  <a:gd name="connsiteY76" fmla="*/ 0 h 924402"/>
                  <a:gd name="connsiteX77" fmla="*/ 1348747 w 4603109"/>
                  <a:gd name="connsiteY77" fmla="*/ 0 h 924402"/>
                  <a:gd name="connsiteX78" fmla="*/ 1354749 w 4603109"/>
                  <a:gd name="connsiteY78" fmla="*/ 0 h 924402"/>
                  <a:gd name="connsiteX79" fmla="*/ 1378811 w 4603109"/>
                  <a:gd name="connsiteY79" fmla="*/ 0 h 924402"/>
                  <a:gd name="connsiteX80" fmla="*/ 1383745 w 4603109"/>
                  <a:gd name="connsiteY80" fmla="*/ 0 h 924402"/>
                  <a:gd name="connsiteX81" fmla="*/ 1385406 w 4603109"/>
                  <a:gd name="connsiteY81" fmla="*/ 0 h 924402"/>
                  <a:gd name="connsiteX82" fmla="*/ 1399356 w 4603109"/>
                  <a:gd name="connsiteY82" fmla="*/ 0 h 924402"/>
                  <a:gd name="connsiteX83" fmla="*/ 1400513 w 4603109"/>
                  <a:gd name="connsiteY83" fmla="*/ 0 h 924402"/>
                  <a:gd name="connsiteX84" fmla="*/ 1413947 w 4603109"/>
                  <a:gd name="connsiteY84" fmla="*/ 0 h 924402"/>
                  <a:gd name="connsiteX85" fmla="*/ 1414442 w 4603109"/>
                  <a:gd name="connsiteY85" fmla="*/ 0 h 924402"/>
                  <a:gd name="connsiteX86" fmla="*/ 1422915 w 4603109"/>
                  <a:gd name="connsiteY86" fmla="*/ 0 h 924402"/>
                  <a:gd name="connsiteX87" fmla="*/ 1426390 w 4603109"/>
                  <a:gd name="connsiteY87" fmla="*/ 0 h 924402"/>
                  <a:gd name="connsiteX88" fmla="*/ 1429420 w 4603109"/>
                  <a:gd name="connsiteY88" fmla="*/ 0 h 924402"/>
                  <a:gd name="connsiteX89" fmla="*/ 1430053 w 4603109"/>
                  <a:gd name="connsiteY89" fmla="*/ 0 h 924402"/>
                  <a:gd name="connsiteX90" fmla="*/ 1430206 w 4603109"/>
                  <a:gd name="connsiteY90" fmla="*/ 0 h 924402"/>
                  <a:gd name="connsiteX91" fmla="*/ 1430577 w 4603109"/>
                  <a:gd name="connsiteY91" fmla="*/ 0 h 924402"/>
                  <a:gd name="connsiteX92" fmla="*/ 1436843 w 4603109"/>
                  <a:gd name="connsiteY92" fmla="*/ 0 h 924402"/>
                  <a:gd name="connsiteX93" fmla="*/ 1444011 w 4603109"/>
                  <a:gd name="connsiteY93" fmla="*/ 0 h 924402"/>
                  <a:gd name="connsiteX94" fmla="*/ 1449655 w 4603109"/>
                  <a:gd name="connsiteY94" fmla="*/ 0 h 924402"/>
                  <a:gd name="connsiteX95" fmla="*/ 1452454 w 4603109"/>
                  <a:gd name="connsiteY95" fmla="*/ 0 h 924402"/>
                  <a:gd name="connsiteX96" fmla="*/ 1452980 w 4603109"/>
                  <a:gd name="connsiteY96" fmla="*/ 0 h 924402"/>
                  <a:gd name="connsiteX97" fmla="*/ 1456455 w 4603109"/>
                  <a:gd name="connsiteY97" fmla="*/ 0 h 924402"/>
                  <a:gd name="connsiteX98" fmla="*/ 1459664 w 4603109"/>
                  <a:gd name="connsiteY98" fmla="*/ 0 h 924402"/>
                  <a:gd name="connsiteX99" fmla="*/ 1460117 w 4603109"/>
                  <a:gd name="connsiteY99" fmla="*/ 0 h 924402"/>
                  <a:gd name="connsiteX100" fmla="*/ 1460483 w 4603109"/>
                  <a:gd name="connsiteY100" fmla="*/ 0 h 924402"/>
                  <a:gd name="connsiteX101" fmla="*/ 1460904 w 4603109"/>
                  <a:gd name="connsiteY101" fmla="*/ 0 h 924402"/>
                  <a:gd name="connsiteX102" fmla="*/ 1472926 w 4603109"/>
                  <a:gd name="connsiteY102" fmla="*/ 0 h 924402"/>
                  <a:gd name="connsiteX103" fmla="*/ 1482518 w 4603109"/>
                  <a:gd name="connsiteY103" fmla="*/ 0 h 924402"/>
                  <a:gd name="connsiteX104" fmla="*/ 1489729 w 4603109"/>
                  <a:gd name="connsiteY104" fmla="*/ 0 h 924402"/>
                  <a:gd name="connsiteX105" fmla="*/ 1504116 w 4603109"/>
                  <a:gd name="connsiteY105" fmla="*/ 0 h 924402"/>
                  <a:gd name="connsiteX106" fmla="*/ 1511514 w 4603109"/>
                  <a:gd name="connsiteY106" fmla="*/ 0 h 924402"/>
                  <a:gd name="connsiteX107" fmla="*/ 1524740 w 4603109"/>
                  <a:gd name="connsiteY107" fmla="*/ 0 h 924402"/>
                  <a:gd name="connsiteX108" fmla="*/ 1528282 w 4603109"/>
                  <a:gd name="connsiteY108" fmla="*/ 0 h 924402"/>
                  <a:gd name="connsiteX109" fmla="*/ 1531757 w 4603109"/>
                  <a:gd name="connsiteY109" fmla="*/ 0 h 924402"/>
                  <a:gd name="connsiteX110" fmla="*/ 1534181 w 4603109"/>
                  <a:gd name="connsiteY110" fmla="*/ 0 h 924402"/>
                  <a:gd name="connsiteX111" fmla="*/ 1542211 w 4603109"/>
                  <a:gd name="connsiteY111" fmla="*/ 0 h 924402"/>
                  <a:gd name="connsiteX112" fmla="*/ 1554159 w 4603109"/>
                  <a:gd name="connsiteY112" fmla="*/ 0 h 924402"/>
                  <a:gd name="connsiteX113" fmla="*/ 1557318 w 4603109"/>
                  <a:gd name="connsiteY113" fmla="*/ 0 h 924402"/>
                  <a:gd name="connsiteX114" fmla="*/ 1557975 w 4603109"/>
                  <a:gd name="connsiteY114" fmla="*/ 0 h 924402"/>
                  <a:gd name="connsiteX115" fmla="*/ 1558346 w 4603109"/>
                  <a:gd name="connsiteY115" fmla="*/ 0 h 924402"/>
                  <a:gd name="connsiteX116" fmla="*/ 1561822 w 4603109"/>
                  <a:gd name="connsiteY116" fmla="*/ 0 h 924402"/>
                  <a:gd name="connsiteX117" fmla="*/ 1564612 w 4603109"/>
                  <a:gd name="connsiteY117" fmla="*/ 0 h 924402"/>
                  <a:gd name="connsiteX118" fmla="*/ 1566857 w 4603109"/>
                  <a:gd name="connsiteY118" fmla="*/ 0 h 924402"/>
                  <a:gd name="connsiteX119" fmla="*/ 1576919 w 4603109"/>
                  <a:gd name="connsiteY119" fmla="*/ 0 h 924402"/>
                  <a:gd name="connsiteX120" fmla="*/ 1579719 w 4603109"/>
                  <a:gd name="connsiteY120" fmla="*/ 0 h 924402"/>
                  <a:gd name="connsiteX121" fmla="*/ 1584224 w 4603109"/>
                  <a:gd name="connsiteY121" fmla="*/ 0 h 924402"/>
                  <a:gd name="connsiteX122" fmla="*/ 1587382 w 4603109"/>
                  <a:gd name="connsiteY122" fmla="*/ 0 h 924402"/>
                  <a:gd name="connsiteX123" fmla="*/ 1587433 w 4603109"/>
                  <a:gd name="connsiteY123" fmla="*/ 0 h 924402"/>
                  <a:gd name="connsiteX124" fmla="*/ 1600695 w 4603109"/>
                  <a:gd name="connsiteY124" fmla="*/ 0 h 924402"/>
                  <a:gd name="connsiteX125" fmla="*/ 1606834 w 4603109"/>
                  <a:gd name="connsiteY125" fmla="*/ 0 h 924402"/>
                  <a:gd name="connsiteX126" fmla="*/ 1607256 w 4603109"/>
                  <a:gd name="connsiteY126" fmla="*/ 0 h 924402"/>
                  <a:gd name="connsiteX127" fmla="*/ 1608325 w 4603109"/>
                  <a:gd name="connsiteY127" fmla="*/ 0 h 924402"/>
                  <a:gd name="connsiteX128" fmla="*/ 1609783 w 4603109"/>
                  <a:gd name="connsiteY128" fmla="*/ 0 h 924402"/>
                  <a:gd name="connsiteX129" fmla="*/ 1617498 w 4603109"/>
                  <a:gd name="connsiteY129" fmla="*/ 0 h 924402"/>
                  <a:gd name="connsiteX130" fmla="*/ 1631885 w 4603109"/>
                  <a:gd name="connsiteY130" fmla="*/ 0 h 924402"/>
                  <a:gd name="connsiteX131" fmla="*/ 1636899 w 4603109"/>
                  <a:gd name="connsiteY131" fmla="*/ 0 h 924402"/>
                  <a:gd name="connsiteX132" fmla="*/ 1637320 w 4603109"/>
                  <a:gd name="connsiteY132" fmla="*/ 0 h 924402"/>
                  <a:gd name="connsiteX133" fmla="*/ 1637445 w 4603109"/>
                  <a:gd name="connsiteY133" fmla="*/ 0 h 924402"/>
                  <a:gd name="connsiteX134" fmla="*/ 1652509 w 4603109"/>
                  <a:gd name="connsiteY134" fmla="*/ 0 h 924402"/>
                  <a:gd name="connsiteX135" fmla="*/ 1659526 w 4603109"/>
                  <a:gd name="connsiteY135" fmla="*/ 0 h 924402"/>
                  <a:gd name="connsiteX136" fmla="*/ 1661950 w 4603109"/>
                  <a:gd name="connsiteY136" fmla="*/ 0 h 924402"/>
                  <a:gd name="connsiteX137" fmla="*/ 1664952 w 4603109"/>
                  <a:gd name="connsiteY137" fmla="*/ 0 h 924402"/>
                  <a:gd name="connsiteX138" fmla="*/ 1667212 w 4603109"/>
                  <a:gd name="connsiteY138" fmla="*/ 0 h 924402"/>
                  <a:gd name="connsiteX139" fmla="*/ 1685087 w 4603109"/>
                  <a:gd name="connsiteY139" fmla="*/ 0 h 924402"/>
                  <a:gd name="connsiteX140" fmla="*/ 1689591 w 4603109"/>
                  <a:gd name="connsiteY140" fmla="*/ 0 h 924402"/>
                  <a:gd name="connsiteX141" fmla="*/ 1694626 w 4603109"/>
                  <a:gd name="connsiteY141" fmla="*/ 0 h 924402"/>
                  <a:gd name="connsiteX142" fmla="*/ 1697276 w 4603109"/>
                  <a:gd name="connsiteY142" fmla="*/ 0 h 924402"/>
                  <a:gd name="connsiteX143" fmla="*/ 1698000 w 4603109"/>
                  <a:gd name="connsiteY143" fmla="*/ 0 h 924402"/>
                  <a:gd name="connsiteX144" fmla="*/ 1704688 w 4603109"/>
                  <a:gd name="connsiteY144" fmla="*/ 0 h 924402"/>
                  <a:gd name="connsiteX145" fmla="*/ 1707488 w 4603109"/>
                  <a:gd name="connsiteY145" fmla="*/ 0 h 924402"/>
                  <a:gd name="connsiteX146" fmla="*/ 1710963 w 4603109"/>
                  <a:gd name="connsiteY146" fmla="*/ 0 h 924402"/>
                  <a:gd name="connsiteX147" fmla="*/ 1715151 w 4603109"/>
                  <a:gd name="connsiteY147" fmla="*/ 0 h 924402"/>
                  <a:gd name="connsiteX148" fmla="*/ 1721928 w 4603109"/>
                  <a:gd name="connsiteY148" fmla="*/ 0 h 924402"/>
                  <a:gd name="connsiteX149" fmla="*/ 1734603 w 4603109"/>
                  <a:gd name="connsiteY149" fmla="*/ 0 h 924402"/>
                  <a:gd name="connsiteX150" fmla="*/ 1735025 w 4603109"/>
                  <a:gd name="connsiteY150" fmla="*/ 0 h 924402"/>
                  <a:gd name="connsiteX151" fmla="*/ 1735558 w 4603109"/>
                  <a:gd name="connsiteY151" fmla="*/ 0 h 924402"/>
                  <a:gd name="connsiteX152" fmla="*/ 1736094 w 4603109"/>
                  <a:gd name="connsiteY152" fmla="*/ 0 h 924402"/>
                  <a:gd name="connsiteX153" fmla="*/ 1737552 w 4603109"/>
                  <a:gd name="connsiteY153" fmla="*/ 0 h 924402"/>
                  <a:gd name="connsiteX154" fmla="*/ 1741027 w 4603109"/>
                  <a:gd name="connsiteY154" fmla="*/ 0 h 924402"/>
                  <a:gd name="connsiteX155" fmla="*/ 1747046 w 4603109"/>
                  <a:gd name="connsiteY155" fmla="*/ 0 h 924402"/>
                  <a:gd name="connsiteX156" fmla="*/ 1748537 w 4603109"/>
                  <a:gd name="connsiteY156" fmla="*/ 0 h 924402"/>
                  <a:gd name="connsiteX157" fmla="*/ 1753052 w 4603109"/>
                  <a:gd name="connsiteY157" fmla="*/ 0 h 924402"/>
                  <a:gd name="connsiteX158" fmla="*/ 1757499 w 4603109"/>
                  <a:gd name="connsiteY158" fmla="*/ 0 h 924402"/>
                  <a:gd name="connsiteX159" fmla="*/ 1764668 w 4603109"/>
                  <a:gd name="connsiteY159" fmla="*/ 0 h 924402"/>
                  <a:gd name="connsiteX160" fmla="*/ 1765089 w 4603109"/>
                  <a:gd name="connsiteY160" fmla="*/ 0 h 924402"/>
                  <a:gd name="connsiteX161" fmla="*/ 1765214 w 4603109"/>
                  <a:gd name="connsiteY161" fmla="*/ 0 h 924402"/>
                  <a:gd name="connsiteX162" fmla="*/ 1770320 w 4603109"/>
                  <a:gd name="connsiteY162" fmla="*/ 0 h 924402"/>
                  <a:gd name="connsiteX163" fmla="*/ 1777110 w 4603109"/>
                  <a:gd name="connsiteY163" fmla="*/ 0 h 924402"/>
                  <a:gd name="connsiteX164" fmla="*/ 1779774 w 4603109"/>
                  <a:gd name="connsiteY164" fmla="*/ 0 h 924402"/>
                  <a:gd name="connsiteX165" fmla="*/ 1792721 w 4603109"/>
                  <a:gd name="connsiteY165" fmla="*/ 0 h 924402"/>
                  <a:gd name="connsiteX166" fmla="*/ 1794981 w 4603109"/>
                  <a:gd name="connsiteY166" fmla="*/ 0 h 924402"/>
                  <a:gd name="connsiteX167" fmla="*/ 1825045 w 4603109"/>
                  <a:gd name="connsiteY167" fmla="*/ 0 h 924402"/>
                  <a:gd name="connsiteX168" fmla="*/ 1825769 w 4603109"/>
                  <a:gd name="connsiteY168" fmla="*/ 0 h 924402"/>
                  <a:gd name="connsiteX169" fmla="*/ 1838732 w 4603109"/>
                  <a:gd name="connsiteY169" fmla="*/ 0 h 924402"/>
                  <a:gd name="connsiteX170" fmla="*/ 1845818 w 4603109"/>
                  <a:gd name="connsiteY170" fmla="*/ 0 h 924402"/>
                  <a:gd name="connsiteX171" fmla="*/ 1849697 w 4603109"/>
                  <a:gd name="connsiteY171" fmla="*/ 0 h 924402"/>
                  <a:gd name="connsiteX172" fmla="*/ 1852412 w 4603109"/>
                  <a:gd name="connsiteY172" fmla="*/ 0 h 924402"/>
                  <a:gd name="connsiteX173" fmla="*/ 1853903 w 4603109"/>
                  <a:gd name="connsiteY173" fmla="*/ 0 h 924402"/>
                  <a:gd name="connsiteX174" fmla="*/ 1863327 w 4603109"/>
                  <a:gd name="connsiteY174" fmla="*/ 0 h 924402"/>
                  <a:gd name="connsiteX175" fmla="*/ 1868796 w 4603109"/>
                  <a:gd name="connsiteY175" fmla="*/ 0 h 924402"/>
                  <a:gd name="connsiteX176" fmla="*/ 1874815 w 4603109"/>
                  <a:gd name="connsiteY176" fmla="*/ 0 h 924402"/>
                  <a:gd name="connsiteX177" fmla="*/ 1876306 w 4603109"/>
                  <a:gd name="connsiteY177" fmla="*/ 0 h 924402"/>
                  <a:gd name="connsiteX178" fmla="*/ 1880821 w 4603109"/>
                  <a:gd name="connsiteY178" fmla="*/ 0 h 924402"/>
                  <a:gd name="connsiteX179" fmla="*/ 1882477 w 4603109"/>
                  <a:gd name="connsiteY179" fmla="*/ 0 h 924402"/>
                  <a:gd name="connsiteX180" fmla="*/ 1883936 w 4603109"/>
                  <a:gd name="connsiteY180" fmla="*/ 0 h 924402"/>
                  <a:gd name="connsiteX181" fmla="*/ 1885268 w 4603109"/>
                  <a:gd name="connsiteY181" fmla="*/ 0 h 924402"/>
                  <a:gd name="connsiteX182" fmla="*/ 1896427 w 4603109"/>
                  <a:gd name="connsiteY182" fmla="*/ 0 h 924402"/>
                  <a:gd name="connsiteX183" fmla="*/ 1898089 w 4603109"/>
                  <a:gd name="connsiteY183" fmla="*/ 0 h 924402"/>
                  <a:gd name="connsiteX184" fmla="*/ 1904879 w 4603109"/>
                  <a:gd name="connsiteY184" fmla="*/ 0 h 924402"/>
                  <a:gd name="connsiteX185" fmla="*/ 1907543 w 4603109"/>
                  <a:gd name="connsiteY185" fmla="*/ 0 h 924402"/>
                  <a:gd name="connsiteX186" fmla="*/ 1911018 w 4603109"/>
                  <a:gd name="connsiteY186" fmla="*/ 0 h 924402"/>
                  <a:gd name="connsiteX187" fmla="*/ 1919986 w 4603109"/>
                  <a:gd name="connsiteY187" fmla="*/ 0 h 924402"/>
                  <a:gd name="connsiteX188" fmla="*/ 1927124 w 4603109"/>
                  <a:gd name="connsiteY188" fmla="*/ 0 h 924402"/>
                  <a:gd name="connsiteX189" fmla="*/ 1927489 w 4603109"/>
                  <a:gd name="connsiteY189" fmla="*/ 0 h 924402"/>
                  <a:gd name="connsiteX190" fmla="*/ 1927911 w 4603109"/>
                  <a:gd name="connsiteY190" fmla="*/ 0 h 924402"/>
                  <a:gd name="connsiteX191" fmla="*/ 1929402 w 4603109"/>
                  <a:gd name="connsiteY191" fmla="*/ 0 h 924402"/>
                  <a:gd name="connsiteX192" fmla="*/ 1946726 w 4603109"/>
                  <a:gd name="connsiteY192" fmla="*/ 0 h 924402"/>
                  <a:gd name="connsiteX193" fmla="*/ 1949525 w 4603109"/>
                  <a:gd name="connsiteY193" fmla="*/ 0 h 924402"/>
                  <a:gd name="connsiteX194" fmla="*/ 1957554 w 4603109"/>
                  <a:gd name="connsiteY194" fmla="*/ 0 h 924402"/>
                  <a:gd name="connsiteX195" fmla="*/ 1957975 w 4603109"/>
                  <a:gd name="connsiteY195" fmla="*/ 0 h 924402"/>
                  <a:gd name="connsiteX196" fmla="*/ 1973587 w 4603109"/>
                  <a:gd name="connsiteY196" fmla="*/ 0 h 924402"/>
                  <a:gd name="connsiteX197" fmla="*/ 1978520 w 4603109"/>
                  <a:gd name="connsiteY197" fmla="*/ 0 h 924402"/>
                  <a:gd name="connsiteX198" fmla="*/ 1980012 w 4603109"/>
                  <a:gd name="connsiteY198" fmla="*/ 0 h 924402"/>
                  <a:gd name="connsiteX199" fmla="*/ 1980181 w 4603109"/>
                  <a:gd name="connsiteY199" fmla="*/ 0 h 924402"/>
                  <a:gd name="connsiteX200" fmla="*/ 1981672 w 4603109"/>
                  <a:gd name="connsiteY200" fmla="*/ 0 h 924402"/>
                  <a:gd name="connsiteX201" fmla="*/ 2008585 w 4603109"/>
                  <a:gd name="connsiteY201" fmla="*/ 0 h 924402"/>
                  <a:gd name="connsiteX202" fmla="*/ 2009218 w 4603109"/>
                  <a:gd name="connsiteY202" fmla="*/ 0 h 924402"/>
                  <a:gd name="connsiteX203" fmla="*/ 2010246 w 4603109"/>
                  <a:gd name="connsiteY203" fmla="*/ 0 h 924402"/>
                  <a:gd name="connsiteX204" fmla="*/ 2010709 w 4603109"/>
                  <a:gd name="connsiteY204" fmla="*/ 0 h 924402"/>
                  <a:gd name="connsiteX205" fmla="*/ 2011705 w 4603109"/>
                  <a:gd name="connsiteY205" fmla="*/ 0 h 924402"/>
                  <a:gd name="connsiteX206" fmla="*/ 2024147 w 4603109"/>
                  <a:gd name="connsiteY206" fmla="*/ 0 h 924402"/>
                  <a:gd name="connsiteX207" fmla="*/ 2024196 w 4603109"/>
                  <a:gd name="connsiteY207" fmla="*/ 0 h 924402"/>
                  <a:gd name="connsiteX208" fmla="*/ 2024981 w 4603109"/>
                  <a:gd name="connsiteY208" fmla="*/ 0 h 924402"/>
                  <a:gd name="connsiteX209" fmla="*/ 2025353 w 4603109"/>
                  <a:gd name="connsiteY209" fmla="*/ 0 h 924402"/>
                  <a:gd name="connsiteX210" fmla="*/ 2026473 w 4603109"/>
                  <a:gd name="connsiteY210" fmla="*/ 0 h 924402"/>
                  <a:gd name="connsiteX211" fmla="*/ 2031619 w 4603109"/>
                  <a:gd name="connsiteY211" fmla="*/ 0 h 924402"/>
                  <a:gd name="connsiteX212" fmla="*/ 2033110 w 4603109"/>
                  <a:gd name="connsiteY212" fmla="*/ 0 h 924402"/>
                  <a:gd name="connsiteX213" fmla="*/ 2038787 w 4603109"/>
                  <a:gd name="connsiteY213" fmla="*/ 0 h 924402"/>
                  <a:gd name="connsiteX214" fmla="*/ 2039282 w 4603109"/>
                  <a:gd name="connsiteY214" fmla="*/ 0 h 924402"/>
                  <a:gd name="connsiteX215" fmla="*/ 2047755 w 4603109"/>
                  <a:gd name="connsiteY215" fmla="*/ 0 h 924402"/>
                  <a:gd name="connsiteX216" fmla="*/ 2051230 w 4603109"/>
                  <a:gd name="connsiteY216" fmla="*/ 0 h 924402"/>
                  <a:gd name="connsiteX217" fmla="*/ 2054893 w 4603109"/>
                  <a:gd name="connsiteY217" fmla="*/ 0 h 924402"/>
                  <a:gd name="connsiteX218" fmla="*/ 2055046 w 4603109"/>
                  <a:gd name="connsiteY218" fmla="*/ 0 h 924402"/>
                  <a:gd name="connsiteX219" fmla="*/ 2055258 w 4603109"/>
                  <a:gd name="connsiteY219" fmla="*/ 0 h 924402"/>
                  <a:gd name="connsiteX220" fmla="*/ 2055680 w 4603109"/>
                  <a:gd name="connsiteY220" fmla="*/ 0 h 924402"/>
                  <a:gd name="connsiteX221" fmla="*/ 2057171 w 4603109"/>
                  <a:gd name="connsiteY221" fmla="*/ 0 h 924402"/>
                  <a:gd name="connsiteX222" fmla="*/ 2061683 w 4603109"/>
                  <a:gd name="connsiteY222" fmla="*/ 0 h 924402"/>
                  <a:gd name="connsiteX223" fmla="*/ 2067702 w 4603109"/>
                  <a:gd name="connsiteY223" fmla="*/ 0 h 924402"/>
                  <a:gd name="connsiteX224" fmla="*/ 2074495 w 4603109"/>
                  <a:gd name="connsiteY224" fmla="*/ 0 h 924402"/>
                  <a:gd name="connsiteX225" fmla="*/ 2077294 w 4603109"/>
                  <a:gd name="connsiteY225" fmla="*/ 0 h 924402"/>
                  <a:gd name="connsiteX226" fmla="*/ 2084504 w 4603109"/>
                  <a:gd name="connsiteY226" fmla="*/ 0 h 924402"/>
                  <a:gd name="connsiteX227" fmla="*/ 2085323 w 4603109"/>
                  <a:gd name="connsiteY227" fmla="*/ 0 h 924402"/>
                  <a:gd name="connsiteX228" fmla="*/ 2085744 w 4603109"/>
                  <a:gd name="connsiteY228" fmla="*/ 0 h 924402"/>
                  <a:gd name="connsiteX229" fmla="*/ 2097766 w 4603109"/>
                  <a:gd name="connsiteY229" fmla="*/ 0 h 924402"/>
                  <a:gd name="connsiteX230" fmla="*/ 2106289 w 4603109"/>
                  <a:gd name="connsiteY230" fmla="*/ 0 h 924402"/>
                  <a:gd name="connsiteX231" fmla="*/ 2107781 w 4603109"/>
                  <a:gd name="connsiteY231" fmla="*/ 0 h 924402"/>
                  <a:gd name="connsiteX232" fmla="*/ 2128956 w 4603109"/>
                  <a:gd name="connsiteY232" fmla="*/ 0 h 924402"/>
                  <a:gd name="connsiteX233" fmla="*/ 2129514 w 4603109"/>
                  <a:gd name="connsiteY233" fmla="*/ 0 h 924402"/>
                  <a:gd name="connsiteX234" fmla="*/ 2136354 w 4603109"/>
                  <a:gd name="connsiteY234" fmla="*/ 0 h 924402"/>
                  <a:gd name="connsiteX235" fmla="*/ 2136987 w 4603109"/>
                  <a:gd name="connsiteY235" fmla="*/ 0 h 924402"/>
                  <a:gd name="connsiteX236" fmla="*/ 2138478 w 4603109"/>
                  <a:gd name="connsiteY236" fmla="*/ 0 h 924402"/>
                  <a:gd name="connsiteX237" fmla="*/ 2151916 w 4603109"/>
                  <a:gd name="connsiteY237" fmla="*/ 0 h 924402"/>
                  <a:gd name="connsiteX238" fmla="*/ 2152750 w 4603109"/>
                  <a:gd name="connsiteY238" fmla="*/ 0 h 924402"/>
                  <a:gd name="connsiteX239" fmla="*/ 2153122 w 4603109"/>
                  <a:gd name="connsiteY239" fmla="*/ 0 h 924402"/>
                  <a:gd name="connsiteX240" fmla="*/ 2154242 w 4603109"/>
                  <a:gd name="connsiteY240" fmla="*/ 0 h 924402"/>
                  <a:gd name="connsiteX241" fmla="*/ 2156597 w 4603109"/>
                  <a:gd name="connsiteY241" fmla="*/ 0 h 924402"/>
                  <a:gd name="connsiteX242" fmla="*/ 2159388 w 4603109"/>
                  <a:gd name="connsiteY242" fmla="*/ 0 h 924402"/>
                  <a:gd name="connsiteX243" fmla="*/ 2160879 w 4603109"/>
                  <a:gd name="connsiteY243" fmla="*/ 0 h 924402"/>
                  <a:gd name="connsiteX244" fmla="*/ 2161633 w 4603109"/>
                  <a:gd name="connsiteY244" fmla="*/ 0 h 924402"/>
                  <a:gd name="connsiteX245" fmla="*/ 2167051 w 4603109"/>
                  <a:gd name="connsiteY245" fmla="*/ 0 h 924402"/>
                  <a:gd name="connsiteX246" fmla="*/ 2178999 w 4603109"/>
                  <a:gd name="connsiteY246" fmla="*/ 0 h 924402"/>
                  <a:gd name="connsiteX247" fmla="*/ 2182158 w 4603109"/>
                  <a:gd name="connsiteY247" fmla="*/ 0 h 924402"/>
                  <a:gd name="connsiteX248" fmla="*/ 2182815 w 4603109"/>
                  <a:gd name="connsiteY248" fmla="*/ 0 h 924402"/>
                  <a:gd name="connsiteX249" fmla="*/ 2188666 w 4603109"/>
                  <a:gd name="connsiteY249" fmla="*/ 0 h 924402"/>
                  <a:gd name="connsiteX250" fmla="*/ 2189452 w 4603109"/>
                  <a:gd name="connsiteY250" fmla="*/ 0 h 924402"/>
                  <a:gd name="connsiteX251" fmla="*/ 2191697 w 4603109"/>
                  <a:gd name="connsiteY251" fmla="*/ 0 h 924402"/>
                  <a:gd name="connsiteX252" fmla="*/ 2195471 w 4603109"/>
                  <a:gd name="connsiteY252" fmla="*/ 0 h 924402"/>
                  <a:gd name="connsiteX253" fmla="*/ 2201759 w 4603109"/>
                  <a:gd name="connsiteY253" fmla="*/ 0 h 924402"/>
                  <a:gd name="connsiteX254" fmla="*/ 2203100 w 4603109"/>
                  <a:gd name="connsiteY254" fmla="*/ 0 h 924402"/>
                  <a:gd name="connsiteX255" fmla="*/ 2204559 w 4603109"/>
                  <a:gd name="connsiteY255" fmla="*/ 0 h 924402"/>
                  <a:gd name="connsiteX256" fmla="*/ 2204591 w 4603109"/>
                  <a:gd name="connsiteY256" fmla="*/ 0 h 924402"/>
                  <a:gd name="connsiteX257" fmla="*/ 2212273 w 4603109"/>
                  <a:gd name="connsiteY257" fmla="*/ 0 h 924402"/>
                  <a:gd name="connsiteX258" fmla="*/ 2225535 w 4603109"/>
                  <a:gd name="connsiteY258" fmla="*/ 0 h 924402"/>
                  <a:gd name="connsiteX259" fmla="*/ 2231674 w 4603109"/>
                  <a:gd name="connsiteY259" fmla="*/ 0 h 924402"/>
                  <a:gd name="connsiteX260" fmla="*/ 2232096 w 4603109"/>
                  <a:gd name="connsiteY260" fmla="*/ 0 h 924402"/>
                  <a:gd name="connsiteX261" fmla="*/ 2232220 w 4603109"/>
                  <a:gd name="connsiteY261" fmla="*/ 0 h 924402"/>
                  <a:gd name="connsiteX262" fmla="*/ 2233118 w 4603109"/>
                  <a:gd name="connsiteY262" fmla="*/ 0 h 924402"/>
                  <a:gd name="connsiteX263" fmla="*/ 2233165 w 4603109"/>
                  <a:gd name="connsiteY263" fmla="*/ 0 h 924402"/>
                  <a:gd name="connsiteX264" fmla="*/ 2256725 w 4603109"/>
                  <a:gd name="connsiteY264" fmla="*/ 0 h 924402"/>
                  <a:gd name="connsiteX265" fmla="*/ 2257283 w 4603109"/>
                  <a:gd name="connsiteY265" fmla="*/ 0 h 924402"/>
                  <a:gd name="connsiteX266" fmla="*/ 2262285 w 4603109"/>
                  <a:gd name="connsiteY266" fmla="*/ 0 h 924402"/>
                  <a:gd name="connsiteX267" fmla="*/ 2284366 w 4603109"/>
                  <a:gd name="connsiteY267" fmla="*/ 0 h 924402"/>
                  <a:gd name="connsiteX268" fmla="*/ 2289402 w 4603109"/>
                  <a:gd name="connsiteY268" fmla="*/ 0 h 924402"/>
                  <a:gd name="connsiteX269" fmla="*/ 2292052 w 4603109"/>
                  <a:gd name="connsiteY269" fmla="*/ 0 h 924402"/>
                  <a:gd name="connsiteX270" fmla="*/ 2299271 w 4603109"/>
                  <a:gd name="connsiteY270" fmla="*/ 0 h 924402"/>
                  <a:gd name="connsiteX271" fmla="*/ 2308721 w 4603109"/>
                  <a:gd name="connsiteY271" fmla="*/ 0 h 924402"/>
                  <a:gd name="connsiteX272" fmla="*/ 2309927 w 4603109"/>
                  <a:gd name="connsiteY272" fmla="*/ 0 h 924402"/>
                  <a:gd name="connsiteX273" fmla="*/ 2316435 w 4603109"/>
                  <a:gd name="connsiteY273" fmla="*/ 0 h 924402"/>
                  <a:gd name="connsiteX274" fmla="*/ 2316703 w 4603109"/>
                  <a:gd name="connsiteY274" fmla="*/ 0 h 924402"/>
                  <a:gd name="connsiteX275" fmla="*/ 2319466 w 4603109"/>
                  <a:gd name="connsiteY275" fmla="*/ 0 h 924402"/>
                  <a:gd name="connsiteX276" fmla="*/ 2322840 w 4603109"/>
                  <a:gd name="connsiteY276" fmla="*/ 0 h 924402"/>
                  <a:gd name="connsiteX277" fmla="*/ 2329528 w 4603109"/>
                  <a:gd name="connsiteY277" fmla="*/ 0 h 924402"/>
                  <a:gd name="connsiteX278" fmla="*/ 2330869 w 4603109"/>
                  <a:gd name="connsiteY278" fmla="*/ 0 h 924402"/>
                  <a:gd name="connsiteX279" fmla="*/ 2332328 w 4603109"/>
                  <a:gd name="connsiteY279" fmla="*/ 0 h 924402"/>
                  <a:gd name="connsiteX280" fmla="*/ 2332360 w 4603109"/>
                  <a:gd name="connsiteY280" fmla="*/ 0 h 924402"/>
                  <a:gd name="connsiteX281" fmla="*/ 2335803 w 4603109"/>
                  <a:gd name="connsiteY281" fmla="*/ 0 h 924402"/>
                  <a:gd name="connsiteX282" fmla="*/ 2343312 w 4603109"/>
                  <a:gd name="connsiteY282" fmla="*/ 0 h 924402"/>
                  <a:gd name="connsiteX283" fmla="*/ 2344804 w 4603109"/>
                  <a:gd name="connsiteY283" fmla="*/ 0 h 924402"/>
                  <a:gd name="connsiteX284" fmla="*/ 2346768 w 4603109"/>
                  <a:gd name="connsiteY284" fmla="*/ 0 h 924402"/>
                  <a:gd name="connsiteX285" fmla="*/ 2347827 w 4603109"/>
                  <a:gd name="connsiteY285" fmla="*/ 0 h 924402"/>
                  <a:gd name="connsiteX286" fmla="*/ 2352274 w 4603109"/>
                  <a:gd name="connsiteY286" fmla="*/ 0 h 924402"/>
                  <a:gd name="connsiteX287" fmla="*/ 2359443 w 4603109"/>
                  <a:gd name="connsiteY287" fmla="*/ 0 h 924402"/>
                  <a:gd name="connsiteX288" fmla="*/ 2359865 w 4603109"/>
                  <a:gd name="connsiteY288" fmla="*/ 0 h 924402"/>
                  <a:gd name="connsiteX289" fmla="*/ 2359989 w 4603109"/>
                  <a:gd name="connsiteY289" fmla="*/ 0 h 924402"/>
                  <a:gd name="connsiteX290" fmla="*/ 2360887 w 4603109"/>
                  <a:gd name="connsiteY290" fmla="*/ 0 h 924402"/>
                  <a:gd name="connsiteX291" fmla="*/ 2360934 w 4603109"/>
                  <a:gd name="connsiteY291" fmla="*/ 0 h 924402"/>
                  <a:gd name="connsiteX292" fmla="*/ 2371886 w 4603109"/>
                  <a:gd name="connsiteY292" fmla="*/ 0 h 924402"/>
                  <a:gd name="connsiteX293" fmla="*/ 2373377 w 4603109"/>
                  <a:gd name="connsiteY293" fmla="*/ 0 h 924402"/>
                  <a:gd name="connsiteX294" fmla="*/ 2377892 w 4603109"/>
                  <a:gd name="connsiteY294" fmla="*/ 0 h 924402"/>
                  <a:gd name="connsiteX295" fmla="*/ 2382339 w 4603109"/>
                  <a:gd name="connsiteY295" fmla="*/ 0 h 924402"/>
                  <a:gd name="connsiteX296" fmla="*/ 2390054 w 4603109"/>
                  <a:gd name="connsiteY296" fmla="*/ 0 h 924402"/>
                  <a:gd name="connsiteX297" fmla="*/ 2419821 w 4603109"/>
                  <a:gd name="connsiteY297" fmla="*/ 0 h 924402"/>
                  <a:gd name="connsiteX298" fmla="*/ 2427040 w 4603109"/>
                  <a:gd name="connsiteY298" fmla="*/ 0 h 924402"/>
                  <a:gd name="connsiteX299" fmla="*/ 2436490 w 4603109"/>
                  <a:gd name="connsiteY299" fmla="*/ 0 h 924402"/>
                  <a:gd name="connsiteX300" fmla="*/ 2444472 w 4603109"/>
                  <a:gd name="connsiteY300" fmla="*/ 0 h 924402"/>
                  <a:gd name="connsiteX301" fmla="*/ 2448678 w 4603109"/>
                  <a:gd name="connsiteY301" fmla="*/ 0 h 924402"/>
                  <a:gd name="connsiteX302" fmla="*/ 2450171 w 4603109"/>
                  <a:gd name="connsiteY302" fmla="*/ 0 h 924402"/>
                  <a:gd name="connsiteX303" fmla="*/ 2450609 w 4603109"/>
                  <a:gd name="connsiteY303" fmla="*/ 0 h 924402"/>
                  <a:gd name="connsiteX304" fmla="*/ 2463572 w 4603109"/>
                  <a:gd name="connsiteY304" fmla="*/ 0 h 924402"/>
                  <a:gd name="connsiteX305" fmla="*/ 2471081 w 4603109"/>
                  <a:gd name="connsiteY305" fmla="*/ 0 h 924402"/>
                  <a:gd name="connsiteX306" fmla="*/ 2472573 w 4603109"/>
                  <a:gd name="connsiteY306" fmla="*/ 0 h 924402"/>
                  <a:gd name="connsiteX307" fmla="*/ 2474537 w 4603109"/>
                  <a:gd name="connsiteY307" fmla="*/ 0 h 924402"/>
                  <a:gd name="connsiteX308" fmla="*/ 2475596 w 4603109"/>
                  <a:gd name="connsiteY308" fmla="*/ 0 h 924402"/>
                  <a:gd name="connsiteX309" fmla="*/ 2477252 w 4603109"/>
                  <a:gd name="connsiteY309" fmla="*/ 0 h 924402"/>
                  <a:gd name="connsiteX310" fmla="*/ 2478712 w 4603109"/>
                  <a:gd name="connsiteY310" fmla="*/ 0 h 924402"/>
                  <a:gd name="connsiteX311" fmla="*/ 2478743 w 4603109"/>
                  <a:gd name="connsiteY311" fmla="*/ 0 h 924402"/>
                  <a:gd name="connsiteX312" fmla="*/ 2480043 w 4603109"/>
                  <a:gd name="connsiteY312" fmla="*/ 0 h 924402"/>
                  <a:gd name="connsiteX313" fmla="*/ 2499655 w 4603109"/>
                  <a:gd name="connsiteY313" fmla="*/ 0 h 924402"/>
                  <a:gd name="connsiteX314" fmla="*/ 2501146 w 4603109"/>
                  <a:gd name="connsiteY314" fmla="*/ 0 h 924402"/>
                  <a:gd name="connsiteX315" fmla="*/ 2505661 w 4603109"/>
                  <a:gd name="connsiteY315" fmla="*/ 0 h 924402"/>
                  <a:gd name="connsiteX316" fmla="*/ 2508776 w 4603109"/>
                  <a:gd name="connsiteY316" fmla="*/ 0 h 924402"/>
                  <a:gd name="connsiteX317" fmla="*/ 2510108 w 4603109"/>
                  <a:gd name="connsiteY317" fmla="*/ 0 h 924402"/>
                  <a:gd name="connsiteX318" fmla="*/ 2524178 w 4603109"/>
                  <a:gd name="connsiteY318" fmla="*/ 0 h 924402"/>
                  <a:gd name="connsiteX319" fmla="*/ 2525248 w 4603109"/>
                  <a:gd name="connsiteY319" fmla="*/ 0 h 924402"/>
                  <a:gd name="connsiteX320" fmla="*/ 2525669 w 4603109"/>
                  <a:gd name="connsiteY320" fmla="*/ 0 h 924402"/>
                  <a:gd name="connsiteX321" fmla="*/ 2552329 w 4603109"/>
                  <a:gd name="connsiteY321" fmla="*/ 0 h 924402"/>
                  <a:gd name="connsiteX322" fmla="*/ 2552751 w 4603109"/>
                  <a:gd name="connsiteY322" fmla="*/ 0 h 924402"/>
                  <a:gd name="connsiteX323" fmla="*/ 2554242 w 4603109"/>
                  <a:gd name="connsiteY323" fmla="*/ 0 h 924402"/>
                  <a:gd name="connsiteX324" fmla="*/ 2574787 w 4603109"/>
                  <a:gd name="connsiteY324" fmla="*/ 0 h 924402"/>
                  <a:gd name="connsiteX325" fmla="*/ 2576279 w 4603109"/>
                  <a:gd name="connsiteY325" fmla="*/ 0 h 924402"/>
                  <a:gd name="connsiteX326" fmla="*/ 2576447 w 4603109"/>
                  <a:gd name="connsiteY326" fmla="*/ 0 h 924402"/>
                  <a:gd name="connsiteX327" fmla="*/ 2577940 w 4603109"/>
                  <a:gd name="connsiteY327" fmla="*/ 0 h 924402"/>
                  <a:gd name="connsiteX328" fmla="*/ 2603360 w 4603109"/>
                  <a:gd name="connsiteY328" fmla="*/ 0 h 924402"/>
                  <a:gd name="connsiteX329" fmla="*/ 2604852 w 4603109"/>
                  <a:gd name="connsiteY329" fmla="*/ 0 h 924402"/>
                  <a:gd name="connsiteX330" fmla="*/ 2605021 w 4603109"/>
                  <a:gd name="connsiteY330" fmla="*/ 0 h 924402"/>
                  <a:gd name="connsiteX331" fmla="*/ 2605484 w 4603109"/>
                  <a:gd name="connsiteY331" fmla="*/ 0 h 924402"/>
                  <a:gd name="connsiteX332" fmla="*/ 2606481 w 4603109"/>
                  <a:gd name="connsiteY332" fmla="*/ 0 h 924402"/>
                  <a:gd name="connsiteX333" fmla="*/ 2606512 w 4603109"/>
                  <a:gd name="connsiteY333" fmla="*/ 0 h 924402"/>
                  <a:gd name="connsiteX334" fmla="*/ 2606976 w 4603109"/>
                  <a:gd name="connsiteY334" fmla="*/ 0 h 924402"/>
                  <a:gd name="connsiteX335" fmla="*/ 2618923 w 4603109"/>
                  <a:gd name="connsiteY335" fmla="*/ 0 h 924402"/>
                  <a:gd name="connsiteX336" fmla="*/ 2621248 w 4603109"/>
                  <a:gd name="connsiteY336" fmla="*/ 0 h 924402"/>
                  <a:gd name="connsiteX337" fmla="*/ 2622740 w 4603109"/>
                  <a:gd name="connsiteY337" fmla="*/ 0 h 924402"/>
                  <a:gd name="connsiteX338" fmla="*/ 2627885 w 4603109"/>
                  <a:gd name="connsiteY338" fmla="*/ 0 h 924402"/>
                  <a:gd name="connsiteX339" fmla="*/ 2629377 w 4603109"/>
                  <a:gd name="connsiteY339" fmla="*/ 0 h 924402"/>
                  <a:gd name="connsiteX340" fmla="*/ 2634058 w 4603109"/>
                  <a:gd name="connsiteY340" fmla="*/ 0 h 924402"/>
                  <a:gd name="connsiteX341" fmla="*/ 2635549 w 4603109"/>
                  <a:gd name="connsiteY341" fmla="*/ 0 h 924402"/>
                  <a:gd name="connsiteX342" fmla="*/ 2636545 w 4603109"/>
                  <a:gd name="connsiteY342" fmla="*/ 0 h 924402"/>
                  <a:gd name="connsiteX343" fmla="*/ 2648987 w 4603109"/>
                  <a:gd name="connsiteY343" fmla="*/ 0 h 924402"/>
                  <a:gd name="connsiteX344" fmla="*/ 2649821 w 4603109"/>
                  <a:gd name="connsiteY344" fmla="*/ 0 h 924402"/>
                  <a:gd name="connsiteX345" fmla="*/ 2651313 w 4603109"/>
                  <a:gd name="connsiteY345" fmla="*/ 0 h 924402"/>
                  <a:gd name="connsiteX346" fmla="*/ 2651947 w 4603109"/>
                  <a:gd name="connsiteY346" fmla="*/ 0 h 924402"/>
                  <a:gd name="connsiteX347" fmla="*/ 2653017 w 4603109"/>
                  <a:gd name="connsiteY347" fmla="*/ 0 h 924402"/>
                  <a:gd name="connsiteX348" fmla="*/ 2653438 w 4603109"/>
                  <a:gd name="connsiteY348" fmla="*/ 0 h 924402"/>
                  <a:gd name="connsiteX349" fmla="*/ 2656459 w 4603109"/>
                  <a:gd name="connsiteY349" fmla="*/ 0 h 924402"/>
                  <a:gd name="connsiteX350" fmla="*/ 2657950 w 4603109"/>
                  <a:gd name="connsiteY350" fmla="*/ 0 h 924402"/>
                  <a:gd name="connsiteX351" fmla="*/ 2665460 w 4603109"/>
                  <a:gd name="connsiteY351" fmla="*/ 0 h 924402"/>
                  <a:gd name="connsiteX352" fmla="*/ 2680098 w 4603109"/>
                  <a:gd name="connsiteY352" fmla="*/ 0 h 924402"/>
                  <a:gd name="connsiteX353" fmla="*/ 2680520 w 4603109"/>
                  <a:gd name="connsiteY353" fmla="*/ 0 h 924402"/>
                  <a:gd name="connsiteX354" fmla="*/ 2682011 w 4603109"/>
                  <a:gd name="connsiteY354" fmla="*/ 0 h 924402"/>
                  <a:gd name="connsiteX355" fmla="*/ 2692542 w 4603109"/>
                  <a:gd name="connsiteY355" fmla="*/ 0 h 924402"/>
                  <a:gd name="connsiteX356" fmla="*/ 2702556 w 4603109"/>
                  <a:gd name="connsiteY356" fmla="*/ 0 h 924402"/>
                  <a:gd name="connsiteX357" fmla="*/ 2704048 w 4603109"/>
                  <a:gd name="connsiteY357" fmla="*/ 0 h 924402"/>
                  <a:gd name="connsiteX358" fmla="*/ 2724289 w 4603109"/>
                  <a:gd name="connsiteY358" fmla="*/ 0 h 924402"/>
                  <a:gd name="connsiteX359" fmla="*/ 2731129 w 4603109"/>
                  <a:gd name="connsiteY359" fmla="*/ 0 h 924402"/>
                  <a:gd name="connsiteX360" fmla="*/ 2732621 w 4603109"/>
                  <a:gd name="connsiteY360" fmla="*/ 0 h 924402"/>
                  <a:gd name="connsiteX361" fmla="*/ 2733253 w 4603109"/>
                  <a:gd name="connsiteY361" fmla="*/ 0 h 924402"/>
                  <a:gd name="connsiteX362" fmla="*/ 2734745 w 4603109"/>
                  <a:gd name="connsiteY362" fmla="*/ 0 h 924402"/>
                  <a:gd name="connsiteX363" fmla="*/ 2746692 w 4603109"/>
                  <a:gd name="connsiteY363" fmla="*/ 0 h 924402"/>
                  <a:gd name="connsiteX364" fmla="*/ 2749017 w 4603109"/>
                  <a:gd name="connsiteY364" fmla="*/ 0 h 924402"/>
                  <a:gd name="connsiteX365" fmla="*/ 2750509 w 4603109"/>
                  <a:gd name="connsiteY365" fmla="*/ 0 h 924402"/>
                  <a:gd name="connsiteX366" fmla="*/ 2754354 w 4603109"/>
                  <a:gd name="connsiteY366" fmla="*/ 0 h 924402"/>
                  <a:gd name="connsiteX367" fmla="*/ 2755654 w 4603109"/>
                  <a:gd name="connsiteY367" fmla="*/ 0 h 924402"/>
                  <a:gd name="connsiteX368" fmla="*/ 2757146 w 4603109"/>
                  <a:gd name="connsiteY368" fmla="*/ 0 h 924402"/>
                  <a:gd name="connsiteX369" fmla="*/ 2761827 w 4603109"/>
                  <a:gd name="connsiteY369" fmla="*/ 0 h 924402"/>
                  <a:gd name="connsiteX370" fmla="*/ 2763318 w 4603109"/>
                  <a:gd name="connsiteY370" fmla="*/ 0 h 924402"/>
                  <a:gd name="connsiteX371" fmla="*/ 2776756 w 4603109"/>
                  <a:gd name="connsiteY371" fmla="*/ 0 h 924402"/>
                  <a:gd name="connsiteX372" fmla="*/ 2777590 w 4603109"/>
                  <a:gd name="connsiteY372" fmla="*/ 0 h 924402"/>
                  <a:gd name="connsiteX373" fmla="*/ 2779082 w 4603109"/>
                  <a:gd name="connsiteY373" fmla="*/ 0 h 924402"/>
                  <a:gd name="connsiteX374" fmla="*/ 2783442 w 4603109"/>
                  <a:gd name="connsiteY374" fmla="*/ 0 h 924402"/>
                  <a:gd name="connsiteX375" fmla="*/ 2784228 w 4603109"/>
                  <a:gd name="connsiteY375" fmla="*/ 0 h 924402"/>
                  <a:gd name="connsiteX376" fmla="*/ 2785719 w 4603109"/>
                  <a:gd name="connsiteY376" fmla="*/ 0 h 924402"/>
                  <a:gd name="connsiteX377" fmla="*/ 2786473 w 4603109"/>
                  <a:gd name="connsiteY377" fmla="*/ 0 h 924402"/>
                  <a:gd name="connsiteX378" fmla="*/ 2793229 w 4603109"/>
                  <a:gd name="connsiteY378" fmla="*/ 0 h 924402"/>
                  <a:gd name="connsiteX379" fmla="*/ 2799367 w 4603109"/>
                  <a:gd name="connsiteY379" fmla="*/ 0 h 924402"/>
                  <a:gd name="connsiteX380" fmla="*/ 2813506 w 4603109"/>
                  <a:gd name="connsiteY380" fmla="*/ 0 h 924402"/>
                  <a:gd name="connsiteX381" fmla="*/ 2820311 w 4603109"/>
                  <a:gd name="connsiteY381" fmla="*/ 0 h 924402"/>
                  <a:gd name="connsiteX382" fmla="*/ 2827893 w 4603109"/>
                  <a:gd name="connsiteY382" fmla="*/ 0 h 924402"/>
                  <a:gd name="connsiteX383" fmla="*/ 2827940 w 4603109"/>
                  <a:gd name="connsiteY383" fmla="*/ 0 h 924402"/>
                  <a:gd name="connsiteX384" fmla="*/ 2829431 w 4603109"/>
                  <a:gd name="connsiteY384" fmla="*/ 0 h 924402"/>
                  <a:gd name="connsiteX385" fmla="*/ 2829978 w 4603109"/>
                  <a:gd name="connsiteY385" fmla="*/ 0 h 924402"/>
                  <a:gd name="connsiteX386" fmla="*/ 2852058 w 4603109"/>
                  <a:gd name="connsiteY386" fmla="*/ 0 h 924402"/>
                  <a:gd name="connsiteX387" fmla="*/ 2857060 w 4603109"/>
                  <a:gd name="connsiteY387" fmla="*/ 0 h 924402"/>
                  <a:gd name="connsiteX388" fmla="*/ 2857958 w 4603109"/>
                  <a:gd name="connsiteY388" fmla="*/ 0 h 924402"/>
                  <a:gd name="connsiteX389" fmla="*/ 2871601 w 4603109"/>
                  <a:gd name="connsiteY389" fmla="*/ 0 h 924402"/>
                  <a:gd name="connsiteX390" fmla="*/ 2882123 w 4603109"/>
                  <a:gd name="connsiteY390" fmla="*/ 0 h 924402"/>
                  <a:gd name="connsiteX391" fmla="*/ 2894046 w 4603109"/>
                  <a:gd name="connsiteY391" fmla="*/ 0 h 924402"/>
                  <a:gd name="connsiteX392" fmla="*/ 2903496 w 4603109"/>
                  <a:gd name="connsiteY392" fmla="*/ 0 h 924402"/>
                  <a:gd name="connsiteX393" fmla="*/ 2911211 w 4603109"/>
                  <a:gd name="connsiteY393" fmla="*/ 0 h 924402"/>
                  <a:gd name="connsiteX394" fmla="*/ 2914242 w 4603109"/>
                  <a:gd name="connsiteY394" fmla="*/ 0 h 924402"/>
                  <a:gd name="connsiteX395" fmla="*/ 2914461 w 4603109"/>
                  <a:gd name="connsiteY395" fmla="*/ 0 h 924402"/>
                  <a:gd name="connsiteX396" fmla="*/ 2924111 w 4603109"/>
                  <a:gd name="connsiteY396" fmla="*/ 0 h 924402"/>
                  <a:gd name="connsiteX397" fmla="*/ 2927136 w 4603109"/>
                  <a:gd name="connsiteY397" fmla="*/ 0 h 924402"/>
                  <a:gd name="connsiteX398" fmla="*/ 2933561 w 4603109"/>
                  <a:gd name="connsiteY398" fmla="*/ 0 h 924402"/>
                  <a:gd name="connsiteX399" fmla="*/ 2939580 w 4603109"/>
                  <a:gd name="connsiteY399" fmla="*/ 0 h 924402"/>
                  <a:gd name="connsiteX400" fmla="*/ 2941275 w 4603109"/>
                  <a:gd name="connsiteY400" fmla="*/ 0 h 924402"/>
                  <a:gd name="connsiteX401" fmla="*/ 2941543 w 4603109"/>
                  <a:gd name="connsiteY401" fmla="*/ 0 h 924402"/>
                  <a:gd name="connsiteX402" fmla="*/ 2945586 w 4603109"/>
                  <a:gd name="connsiteY402" fmla="*/ 0 h 924402"/>
                  <a:gd name="connsiteX403" fmla="*/ 2950032 w 4603109"/>
                  <a:gd name="connsiteY403" fmla="*/ 0 h 924402"/>
                  <a:gd name="connsiteX404" fmla="*/ 2955662 w 4603109"/>
                  <a:gd name="connsiteY404" fmla="*/ 0 h 924402"/>
                  <a:gd name="connsiteX405" fmla="*/ 2955709 w 4603109"/>
                  <a:gd name="connsiteY405" fmla="*/ 0 h 924402"/>
                  <a:gd name="connsiteX406" fmla="*/ 2957200 w 4603109"/>
                  <a:gd name="connsiteY406" fmla="*/ 0 h 924402"/>
                  <a:gd name="connsiteX407" fmla="*/ 2957747 w 4603109"/>
                  <a:gd name="connsiteY407" fmla="*/ 0 h 924402"/>
                  <a:gd name="connsiteX408" fmla="*/ 2968152 w 4603109"/>
                  <a:gd name="connsiteY408" fmla="*/ 0 h 924402"/>
                  <a:gd name="connsiteX409" fmla="*/ 2969644 w 4603109"/>
                  <a:gd name="connsiteY409" fmla="*/ 0 h 924402"/>
                  <a:gd name="connsiteX410" fmla="*/ 2972667 w 4603109"/>
                  <a:gd name="connsiteY410" fmla="*/ 0 h 924402"/>
                  <a:gd name="connsiteX411" fmla="*/ 2977114 w 4603109"/>
                  <a:gd name="connsiteY411" fmla="*/ 0 h 924402"/>
                  <a:gd name="connsiteX412" fmla="*/ 2984829 w 4603109"/>
                  <a:gd name="connsiteY412" fmla="*/ 0 h 924402"/>
                  <a:gd name="connsiteX413" fmla="*/ 2985727 w 4603109"/>
                  <a:gd name="connsiteY413" fmla="*/ 0 h 924402"/>
                  <a:gd name="connsiteX414" fmla="*/ 2999370 w 4603109"/>
                  <a:gd name="connsiteY414" fmla="*/ 0 h 924402"/>
                  <a:gd name="connsiteX415" fmla="*/ 3021815 w 4603109"/>
                  <a:gd name="connsiteY415" fmla="*/ 0 h 924402"/>
                  <a:gd name="connsiteX416" fmla="*/ 3031265 w 4603109"/>
                  <a:gd name="connsiteY416" fmla="*/ 0 h 924402"/>
                  <a:gd name="connsiteX417" fmla="*/ 3042230 w 4603109"/>
                  <a:gd name="connsiteY417" fmla="*/ 0 h 924402"/>
                  <a:gd name="connsiteX418" fmla="*/ 3044946 w 4603109"/>
                  <a:gd name="connsiteY418" fmla="*/ 0 h 924402"/>
                  <a:gd name="connsiteX419" fmla="*/ 3051880 w 4603109"/>
                  <a:gd name="connsiteY419" fmla="*/ 0 h 924402"/>
                  <a:gd name="connsiteX420" fmla="*/ 3061330 w 4603109"/>
                  <a:gd name="connsiteY420" fmla="*/ 0 h 924402"/>
                  <a:gd name="connsiteX421" fmla="*/ 3067349 w 4603109"/>
                  <a:gd name="connsiteY421" fmla="*/ 0 h 924402"/>
                  <a:gd name="connsiteX422" fmla="*/ 3069312 w 4603109"/>
                  <a:gd name="connsiteY422" fmla="*/ 0 h 924402"/>
                  <a:gd name="connsiteX423" fmla="*/ 3073355 w 4603109"/>
                  <a:gd name="connsiteY423" fmla="*/ 0 h 924402"/>
                  <a:gd name="connsiteX424" fmla="*/ 3073518 w 4603109"/>
                  <a:gd name="connsiteY424" fmla="*/ 0 h 924402"/>
                  <a:gd name="connsiteX425" fmla="*/ 3075011 w 4603109"/>
                  <a:gd name="connsiteY425" fmla="*/ 0 h 924402"/>
                  <a:gd name="connsiteX426" fmla="*/ 3077801 w 4603109"/>
                  <a:gd name="connsiteY426" fmla="*/ 0 h 924402"/>
                  <a:gd name="connsiteX427" fmla="*/ 3095921 w 4603109"/>
                  <a:gd name="connsiteY427" fmla="*/ 0 h 924402"/>
                  <a:gd name="connsiteX428" fmla="*/ 3097413 w 4603109"/>
                  <a:gd name="connsiteY428" fmla="*/ 0 h 924402"/>
                  <a:gd name="connsiteX429" fmla="*/ 3100436 w 4603109"/>
                  <a:gd name="connsiteY429" fmla="*/ 0 h 924402"/>
                  <a:gd name="connsiteX430" fmla="*/ 3103552 w 4603109"/>
                  <a:gd name="connsiteY430" fmla="*/ 0 h 924402"/>
                  <a:gd name="connsiteX431" fmla="*/ 3104883 w 4603109"/>
                  <a:gd name="connsiteY431" fmla="*/ 0 h 924402"/>
                  <a:gd name="connsiteX432" fmla="*/ 3120023 w 4603109"/>
                  <a:gd name="connsiteY432" fmla="*/ 0 h 924402"/>
                  <a:gd name="connsiteX433" fmla="*/ 3120445 w 4603109"/>
                  <a:gd name="connsiteY433" fmla="*/ 0 h 924402"/>
                  <a:gd name="connsiteX434" fmla="*/ 3149018 w 4603109"/>
                  <a:gd name="connsiteY434" fmla="*/ 0 h 924402"/>
                  <a:gd name="connsiteX435" fmla="*/ 3150088 w 4603109"/>
                  <a:gd name="connsiteY435" fmla="*/ 0 h 924402"/>
                  <a:gd name="connsiteX436" fmla="*/ 3150509 w 4603109"/>
                  <a:gd name="connsiteY436" fmla="*/ 0 h 924402"/>
                  <a:gd name="connsiteX437" fmla="*/ 3171054 w 4603109"/>
                  <a:gd name="connsiteY437" fmla="*/ 0 h 924402"/>
                  <a:gd name="connsiteX438" fmla="*/ 3172715 w 4603109"/>
                  <a:gd name="connsiteY438" fmla="*/ 0 h 924402"/>
                  <a:gd name="connsiteX439" fmla="*/ 3199627 w 4603109"/>
                  <a:gd name="connsiteY439" fmla="*/ 0 h 924402"/>
                  <a:gd name="connsiteX440" fmla="*/ 3201119 w 4603109"/>
                  <a:gd name="connsiteY440" fmla="*/ 0 h 924402"/>
                  <a:gd name="connsiteX441" fmla="*/ 3201287 w 4603109"/>
                  <a:gd name="connsiteY441" fmla="*/ 0 h 924402"/>
                  <a:gd name="connsiteX442" fmla="*/ 3201751 w 4603109"/>
                  <a:gd name="connsiteY442" fmla="*/ 0 h 924402"/>
                  <a:gd name="connsiteX443" fmla="*/ 3202780 w 4603109"/>
                  <a:gd name="connsiteY443" fmla="*/ 0 h 924402"/>
                  <a:gd name="connsiteX444" fmla="*/ 3217515 w 4603109"/>
                  <a:gd name="connsiteY444" fmla="*/ 0 h 924402"/>
                  <a:gd name="connsiteX445" fmla="*/ 3224152 w 4603109"/>
                  <a:gd name="connsiteY445" fmla="*/ 0 h 924402"/>
                  <a:gd name="connsiteX446" fmla="*/ 3230324 w 4603109"/>
                  <a:gd name="connsiteY446" fmla="*/ 0 h 924402"/>
                  <a:gd name="connsiteX447" fmla="*/ 3231321 w 4603109"/>
                  <a:gd name="connsiteY447" fmla="*/ 0 h 924402"/>
                  <a:gd name="connsiteX448" fmla="*/ 3231816 w 4603109"/>
                  <a:gd name="connsiteY448" fmla="*/ 0 h 924402"/>
                  <a:gd name="connsiteX449" fmla="*/ 3243763 w 4603109"/>
                  <a:gd name="connsiteY449" fmla="*/ 0 h 924402"/>
                  <a:gd name="connsiteX450" fmla="*/ 3246088 w 4603109"/>
                  <a:gd name="connsiteY450" fmla="*/ 0 h 924402"/>
                  <a:gd name="connsiteX451" fmla="*/ 3247580 w 4603109"/>
                  <a:gd name="connsiteY451" fmla="*/ 0 h 924402"/>
                  <a:gd name="connsiteX452" fmla="*/ 3247792 w 4603109"/>
                  <a:gd name="connsiteY452" fmla="*/ 0 h 924402"/>
                  <a:gd name="connsiteX453" fmla="*/ 3248214 w 4603109"/>
                  <a:gd name="connsiteY453" fmla="*/ 0 h 924402"/>
                  <a:gd name="connsiteX454" fmla="*/ 3252725 w 4603109"/>
                  <a:gd name="connsiteY454" fmla="*/ 0 h 924402"/>
                  <a:gd name="connsiteX455" fmla="*/ 3254217 w 4603109"/>
                  <a:gd name="connsiteY455" fmla="*/ 0 h 924402"/>
                  <a:gd name="connsiteX456" fmla="*/ 3260235 w 4603109"/>
                  <a:gd name="connsiteY456" fmla="*/ 0 h 924402"/>
                  <a:gd name="connsiteX457" fmla="*/ 3276787 w 4603109"/>
                  <a:gd name="connsiteY457" fmla="*/ 0 h 924402"/>
                  <a:gd name="connsiteX458" fmla="*/ 3277857 w 4603109"/>
                  <a:gd name="connsiteY458" fmla="*/ 0 h 924402"/>
                  <a:gd name="connsiteX459" fmla="*/ 3278278 w 4603109"/>
                  <a:gd name="connsiteY459" fmla="*/ 0 h 924402"/>
                  <a:gd name="connsiteX460" fmla="*/ 3290300 w 4603109"/>
                  <a:gd name="connsiteY460" fmla="*/ 0 h 924402"/>
                  <a:gd name="connsiteX461" fmla="*/ 3298823 w 4603109"/>
                  <a:gd name="connsiteY461" fmla="*/ 0 h 924402"/>
                  <a:gd name="connsiteX462" fmla="*/ 3327396 w 4603109"/>
                  <a:gd name="connsiteY462" fmla="*/ 0 h 924402"/>
                  <a:gd name="connsiteX463" fmla="*/ 3328888 w 4603109"/>
                  <a:gd name="connsiteY463" fmla="*/ 0 h 924402"/>
                  <a:gd name="connsiteX464" fmla="*/ 3329520 w 4603109"/>
                  <a:gd name="connsiteY464" fmla="*/ 0 h 924402"/>
                  <a:gd name="connsiteX465" fmla="*/ 3345284 w 4603109"/>
                  <a:gd name="connsiteY465" fmla="*/ 0 h 924402"/>
                  <a:gd name="connsiteX466" fmla="*/ 3349129 w 4603109"/>
                  <a:gd name="connsiteY466" fmla="*/ 0 h 924402"/>
                  <a:gd name="connsiteX467" fmla="*/ 3351921 w 4603109"/>
                  <a:gd name="connsiteY467" fmla="*/ 0 h 924402"/>
                  <a:gd name="connsiteX468" fmla="*/ 3358093 w 4603109"/>
                  <a:gd name="connsiteY468" fmla="*/ 0 h 924402"/>
                  <a:gd name="connsiteX469" fmla="*/ 3359585 w 4603109"/>
                  <a:gd name="connsiteY469" fmla="*/ 0 h 924402"/>
                  <a:gd name="connsiteX470" fmla="*/ 3371532 w 4603109"/>
                  <a:gd name="connsiteY470" fmla="*/ 0 h 924402"/>
                  <a:gd name="connsiteX471" fmla="*/ 3373857 w 4603109"/>
                  <a:gd name="connsiteY471" fmla="*/ 0 h 924402"/>
                  <a:gd name="connsiteX472" fmla="*/ 3375349 w 4603109"/>
                  <a:gd name="connsiteY472" fmla="*/ 0 h 924402"/>
                  <a:gd name="connsiteX473" fmla="*/ 3380494 w 4603109"/>
                  <a:gd name="connsiteY473" fmla="*/ 0 h 924402"/>
                  <a:gd name="connsiteX474" fmla="*/ 3381986 w 4603109"/>
                  <a:gd name="connsiteY474" fmla="*/ 0 h 924402"/>
                  <a:gd name="connsiteX475" fmla="*/ 3388004 w 4603109"/>
                  <a:gd name="connsiteY475" fmla="*/ 0 h 924402"/>
                  <a:gd name="connsiteX476" fmla="*/ 3408282 w 4603109"/>
                  <a:gd name="connsiteY476" fmla="*/ 0 h 924402"/>
                  <a:gd name="connsiteX477" fmla="*/ 3418069 w 4603109"/>
                  <a:gd name="connsiteY477" fmla="*/ 0 h 924402"/>
                  <a:gd name="connsiteX478" fmla="*/ 3424207 w 4603109"/>
                  <a:gd name="connsiteY478" fmla="*/ 0 h 924402"/>
                  <a:gd name="connsiteX479" fmla="*/ 3424753 w 4603109"/>
                  <a:gd name="connsiteY479" fmla="*/ 0 h 924402"/>
                  <a:gd name="connsiteX480" fmla="*/ 3452733 w 4603109"/>
                  <a:gd name="connsiteY480" fmla="*/ 0 h 924402"/>
                  <a:gd name="connsiteX481" fmla="*/ 3454818 w 4603109"/>
                  <a:gd name="connsiteY481" fmla="*/ 0 h 924402"/>
                  <a:gd name="connsiteX482" fmla="*/ 3476898 w 4603109"/>
                  <a:gd name="connsiteY482" fmla="*/ 0 h 924402"/>
                  <a:gd name="connsiteX483" fmla="*/ 3496441 w 4603109"/>
                  <a:gd name="connsiteY483" fmla="*/ 0 h 924402"/>
                  <a:gd name="connsiteX484" fmla="*/ 3509236 w 4603109"/>
                  <a:gd name="connsiteY484" fmla="*/ 0 h 924402"/>
                  <a:gd name="connsiteX485" fmla="*/ 3518886 w 4603109"/>
                  <a:gd name="connsiteY485" fmla="*/ 0 h 924402"/>
                  <a:gd name="connsiteX486" fmla="*/ 3528336 w 4603109"/>
                  <a:gd name="connsiteY486" fmla="*/ 0 h 924402"/>
                  <a:gd name="connsiteX487" fmla="*/ 3536051 w 4603109"/>
                  <a:gd name="connsiteY487" fmla="*/ 0 h 924402"/>
                  <a:gd name="connsiteX488" fmla="*/ 3539301 w 4603109"/>
                  <a:gd name="connsiteY488" fmla="*/ 0 h 924402"/>
                  <a:gd name="connsiteX489" fmla="*/ 3540361 w 4603109"/>
                  <a:gd name="connsiteY489" fmla="*/ 0 h 924402"/>
                  <a:gd name="connsiteX490" fmla="*/ 3544807 w 4603109"/>
                  <a:gd name="connsiteY490" fmla="*/ 0 h 924402"/>
                  <a:gd name="connsiteX491" fmla="*/ 3551976 w 4603109"/>
                  <a:gd name="connsiteY491" fmla="*/ 0 h 924402"/>
                  <a:gd name="connsiteX492" fmla="*/ 3552522 w 4603109"/>
                  <a:gd name="connsiteY492" fmla="*/ 0 h 924402"/>
                  <a:gd name="connsiteX493" fmla="*/ 3564420 w 4603109"/>
                  <a:gd name="connsiteY493" fmla="*/ 0 h 924402"/>
                  <a:gd name="connsiteX494" fmla="*/ 3570426 w 4603109"/>
                  <a:gd name="connsiteY494" fmla="*/ 0 h 924402"/>
                  <a:gd name="connsiteX495" fmla="*/ 3574872 w 4603109"/>
                  <a:gd name="connsiteY495" fmla="*/ 0 h 924402"/>
                  <a:gd name="connsiteX496" fmla="*/ 3580502 w 4603109"/>
                  <a:gd name="connsiteY496" fmla="*/ 0 h 924402"/>
                  <a:gd name="connsiteX497" fmla="*/ 3582587 w 4603109"/>
                  <a:gd name="connsiteY497" fmla="*/ 0 h 924402"/>
                  <a:gd name="connsiteX498" fmla="*/ 3624210 w 4603109"/>
                  <a:gd name="connsiteY498" fmla="*/ 0 h 924402"/>
                  <a:gd name="connsiteX499" fmla="*/ 3637005 w 4603109"/>
                  <a:gd name="connsiteY499" fmla="*/ 0 h 924402"/>
                  <a:gd name="connsiteX500" fmla="*/ 3646655 w 4603109"/>
                  <a:gd name="connsiteY500" fmla="*/ 0 h 924402"/>
                  <a:gd name="connsiteX501" fmla="*/ 3656105 w 4603109"/>
                  <a:gd name="connsiteY501" fmla="*/ 0 h 924402"/>
                  <a:gd name="connsiteX502" fmla="*/ 3667070 w 4603109"/>
                  <a:gd name="connsiteY502" fmla="*/ 0 h 924402"/>
                  <a:gd name="connsiteX503" fmla="*/ 3668130 w 4603109"/>
                  <a:gd name="connsiteY503" fmla="*/ 0 h 924402"/>
                  <a:gd name="connsiteX504" fmla="*/ 3669786 w 4603109"/>
                  <a:gd name="connsiteY504" fmla="*/ 0 h 924402"/>
                  <a:gd name="connsiteX505" fmla="*/ 3672576 w 4603109"/>
                  <a:gd name="connsiteY505" fmla="*/ 0 h 924402"/>
                  <a:gd name="connsiteX506" fmla="*/ 3692189 w 4603109"/>
                  <a:gd name="connsiteY506" fmla="*/ 0 h 924402"/>
                  <a:gd name="connsiteX507" fmla="*/ 3698195 w 4603109"/>
                  <a:gd name="connsiteY507" fmla="*/ 0 h 924402"/>
                  <a:gd name="connsiteX508" fmla="*/ 3702641 w 4603109"/>
                  <a:gd name="connsiteY508" fmla="*/ 0 h 924402"/>
                  <a:gd name="connsiteX509" fmla="*/ 3744863 w 4603109"/>
                  <a:gd name="connsiteY509" fmla="*/ 0 h 924402"/>
                  <a:gd name="connsiteX510" fmla="*/ 3745285 w 4603109"/>
                  <a:gd name="connsiteY510" fmla="*/ 0 h 924402"/>
                  <a:gd name="connsiteX511" fmla="*/ 3795894 w 4603109"/>
                  <a:gd name="connsiteY511" fmla="*/ 0 h 924402"/>
                  <a:gd name="connsiteX512" fmla="*/ 3797555 w 4603109"/>
                  <a:gd name="connsiteY512" fmla="*/ 0 h 924402"/>
                  <a:gd name="connsiteX513" fmla="*/ 3826591 w 4603109"/>
                  <a:gd name="connsiteY513" fmla="*/ 0 h 924402"/>
                  <a:gd name="connsiteX514" fmla="*/ 3842355 w 4603109"/>
                  <a:gd name="connsiteY514" fmla="*/ 0 h 924402"/>
                  <a:gd name="connsiteX515" fmla="*/ 3848992 w 4603109"/>
                  <a:gd name="connsiteY515" fmla="*/ 0 h 924402"/>
                  <a:gd name="connsiteX516" fmla="*/ 3872632 w 4603109"/>
                  <a:gd name="connsiteY516" fmla="*/ 0 h 924402"/>
                  <a:gd name="connsiteX517" fmla="*/ 3873054 w 4603109"/>
                  <a:gd name="connsiteY517" fmla="*/ 0 h 924402"/>
                  <a:gd name="connsiteX518" fmla="*/ 3885075 w 4603109"/>
                  <a:gd name="connsiteY518" fmla="*/ 0 h 924402"/>
                  <a:gd name="connsiteX519" fmla="*/ 3923663 w 4603109"/>
                  <a:gd name="connsiteY519" fmla="*/ 0 h 924402"/>
                  <a:gd name="connsiteX520" fmla="*/ 3954360 w 4603109"/>
                  <a:gd name="connsiteY520" fmla="*/ 0 h 924402"/>
                  <a:gd name="connsiteX521" fmla="*/ 3970124 w 4603109"/>
                  <a:gd name="connsiteY521" fmla="*/ 0 h 924402"/>
                  <a:gd name="connsiteX522" fmla="*/ 3976761 w 4603109"/>
                  <a:gd name="connsiteY522" fmla="*/ 0 h 924402"/>
                  <a:gd name="connsiteX523" fmla="*/ 4012844 w 4603109"/>
                  <a:gd name="connsiteY523" fmla="*/ 0 h 924402"/>
                  <a:gd name="connsiteX524" fmla="*/ 4049593 w 4603109"/>
                  <a:gd name="connsiteY524" fmla="*/ 0 h 924402"/>
                  <a:gd name="connsiteX525" fmla="*/ 4169647 w 4603109"/>
                  <a:gd name="connsiteY525" fmla="*/ 0 h 924402"/>
                  <a:gd name="connsiteX526" fmla="*/ 4177362 w 4603109"/>
                  <a:gd name="connsiteY526" fmla="*/ 0 h 924402"/>
                  <a:gd name="connsiteX527" fmla="*/ 4297416 w 4603109"/>
                  <a:gd name="connsiteY527" fmla="*/ 0 h 924402"/>
                  <a:gd name="connsiteX528" fmla="*/ 4379339 w 4603109"/>
                  <a:gd name="connsiteY528" fmla="*/ 47054 h 924402"/>
                  <a:gd name="connsiteX529" fmla="*/ 4591731 w 4603109"/>
                  <a:gd name="connsiteY529" fmla="*/ 415146 h 924402"/>
                  <a:gd name="connsiteX530" fmla="*/ 4591731 w 4603109"/>
                  <a:gd name="connsiteY530" fmla="*/ 509257 h 924402"/>
                  <a:gd name="connsiteX531" fmla="*/ 4379339 w 4603109"/>
                  <a:gd name="connsiteY531" fmla="*/ 877348 h 924402"/>
                  <a:gd name="connsiteX532" fmla="*/ 4297416 w 4603109"/>
                  <a:gd name="connsiteY532" fmla="*/ 924402 h 924402"/>
                  <a:gd name="connsiteX533" fmla="*/ 4169647 w 4603109"/>
                  <a:gd name="connsiteY533" fmla="*/ 924402 h 924402"/>
                  <a:gd name="connsiteX534" fmla="*/ 3976761 w 4603109"/>
                  <a:gd name="connsiteY534" fmla="*/ 924402 h 924402"/>
                  <a:gd name="connsiteX535" fmla="*/ 3872632 w 4603109"/>
                  <a:gd name="connsiteY535" fmla="*/ 924402 h 924402"/>
                  <a:gd name="connsiteX536" fmla="*/ 3848992 w 4603109"/>
                  <a:gd name="connsiteY536" fmla="*/ 924402 h 924402"/>
                  <a:gd name="connsiteX537" fmla="*/ 3744863 w 4603109"/>
                  <a:gd name="connsiteY537" fmla="*/ 924402 h 924402"/>
                  <a:gd name="connsiteX538" fmla="*/ 3702641 w 4603109"/>
                  <a:gd name="connsiteY538" fmla="*/ 924402 h 924402"/>
                  <a:gd name="connsiteX539" fmla="*/ 3672576 w 4603109"/>
                  <a:gd name="connsiteY539" fmla="*/ 924402 h 924402"/>
                  <a:gd name="connsiteX540" fmla="*/ 3656105 w 4603109"/>
                  <a:gd name="connsiteY540" fmla="*/ 924402 h 924402"/>
                  <a:gd name="connsiteX541" fmla="*/ 3574872 w 4603109"/>
                  <a:gd name="connsiteY541" fmla="*/ 924402 h 924402"/>
                  <a:gd name="connsiteX542" fmla="*/ 3551976 w 4603109"/>
                  <a:gd name="connsiteY542" fmla="*/ 924402 h 924402"/>
                  <a:gd name="connsiteX543" fmla="*/ 3544807 w 4603109"/>
                  <a:gd name="connsiteY543" fmla="*/ 924402 h 924402"/>
                  <a:gd name="connsiteX544" fmla="*/ 3528336 w 4603109"/>
                  <a:gd name="connsiteY544" fmla="*/ 924402 h 924402"/>
                  <a:gd name="connsiteX545" fmla="*/ 3424207 w 4603109"/>
                  <a:gd name="connsiteY545" fmla="*/ 924402 h 924402"/>
                  <a:gd name="connsiteX546" fmla="*/ 3381986 w 4603109"/>
                  <a:gd name="connsiteY546" fmla="*/ 924402 h 924402"/>
                  <a:gd name="connsiteX547" fmla="*/ 3380494 w 4603109"/>
                  <a:gd name="connsiteY547" fmla="*/ 924402 h 924402"/>
                  <a:gd name="connsiteX548" fmla="*/ 3351921 w 4603109"/>
                  <a:gd name="connsiteY548" fmla="*/ 924402 h 924402"/>
                  <a:gd name="connsiteX549" fmla="*/ 3277857 w 4603109"/>
                  <a:gd name="connsiteY549" fmla="*/ 924402 h 924402"/>
                  <a:gd name="connsiteX550" fmla="*/ 3254217 w 4603109"/>
                  <a:gd name="connsiteY550" fmla="*/ 924402 h 924402"/>
                  <a:gd name="connsiteX551" fmla="*/ 3252725 w 4603109"/>
                  <a:gd name="connsiteY551" fmla="*/ 924402 h 924402"/>
                  <a:gd name="connsiteX552" fmla="*/ 3247792 w 4603109"/>
                  <a:gd name="connsiteY552" fmla="*/ 924402 h 924402"/>
                  <a:gd name="connsiteX553" fmla="*/ 3231321 w 4603109"/>
                  <a:gd name="connsiteY553" fmla="*/ 924402 h 924402"/>
                  <a:gd name="connsiteX554" fmla="*/ 3224152 w 4603109"/>
                  <a:gd name="connsiteY554" fmla="*/ 924402 h 924402"/>
                  <a:gd name="connsiteX555" fmla="*/ 3150088 w 4603109"/>
                  <a:gd name="connsiteY555" fmla="*/ 924402 h 924402"/>
                  <a:gd name="connsiteX556" fmla="*/ 3120023 w 4603109"/>
                  <a:gd name="connsiteY556" fmla="*/ 924402 h 924402"/>
                  <a:gd name="connsiteX557" fmla="*/ 3104883 w 4603109"/>
                  <a:gd name="connsiteY557" fmla="*/ 924402 h 924402"/>
                  <a:gd name="connsiteX558" fmla="*/ 3103552 w 4603109"/>
                  <a:gd name="connsiteY558" fmla="*/ 924402 h 924402"/>
                  <a:gd name="connsiteX559" fmla="*/ 3077801 w 4603109"/>
                  <a:gd name="connsiteY559" fmla="*/ 924402 h 924402"/>
                  <a:gd name="connsiteX560" fmla="*/ 3061330 w 4603109"/>
                  <a:gd name="connsiteY560" fmla="*/ 924402 h 924402"/>
                  <a:gd name="connsiteX561" fmla="*/ 3031265 w 4603109"/>
                  <a:gd name="connsiteY561" fmla="*/ 924402 h 924402"/>
                  <a:gd name="connsiteX562" fmla="*/ 2977114 w 4603109"/>
                  <a:gd name="connsiteY562" fmla="*/ 924402 h 924402"/>
                  <a:gd name="connsiteX563" fmla="*/ 2957200 w 4603109"/>
                  <a:gd name="connsiteY563" fmla="*/ 924402 h 924402"/>
                  <a:gd name="connsiteX564" fmla="*/ 2955709 w 4603109"/>
                  <a:gd name="connsiteY564" fmla="*/ 924402 h 924402"/>
                  <a:gd name="connsiteX565" fmla="*/ 2950032 w 4603109"/>
                  <a:gd name="connsiteY565" fmla="*/ 924402 h 924402"/>
                  <a:gd name="connsiteX566" fmla="*/ 2933561 w 4603109"/>
                  <a:gd name="connsiteY566" fmla="*/ 924402 h 924402"/>
                  <a:gd name="connsiteX567" fmla="*/ 2927136 w 4603109"/>
                  <a:gd name="connsiteY567" fmla="*/ 924402 h 924402"/>
                  <a:gd name="connsiteX568" fmla="*/ 2903496 w 4603109"/>
                  <a:gd name="connsiteY568" fmla="*/ 924402 h 924402"/>
                  <a:gd name="connsiteX569" fmla="*/ 2829431 w 4603109"/>
                  <a:gd name="connsiteY569" fmla="*/ 924402 h 924402"/>
                  <a:gd name="connsiteX570" fmla="*/ 2827940 w 4603109"/>
                  <a:gd name="connsiteY570" fmla="*/ 924402 h 924402"/>
                  <a:gd name="connsiteX571" fmla="*/ 2799367 w 4603109"/>
                  <a:gd name="connsiteY571" fmla="*/ 924402 h 924402"/>
                  <a:gd name="connsiteX572" fmla="*/ 2785719 w 4603109"/>
                  <a:gd name="connsiteY572" fmla="*/ 924402 h 924402"/>
                  <a:gd name="connsiteX573" fmla="*/ 2784228 w 4603109"/>
                  <a:gd name="connsiteY573" fmla="*/ 924402 h 924402"/>
                  <a:gd name="connsiteX574" fmla="*/ 2757146 w 4603109"/>
                  <a:gd name="connsiteY574" fmla="*/ 924402 h 924402"/>
                  <a:gd name="connsiteX575" fmla="*/ 2755654 w 4603109"/>
                  <a:gd name="connsiteY575" fmla="*/ 924402 h 924402"/>
                  <a:gd name="connsiteX576" fmla="*/ 2680098 w 4603109"/>
                  <a:gd name="connsiteY576" fmla="*/ 924402 h 924402"/>
                  <a:gd name="connsiteX577" fmla="*/ 2657950 w 4603109"/>
                  <a:gd name="connsiteY577" fmla="*/ 924402 h 924402"/>
                  <a:gd name="connsiteX578" fmla="*/ 2656459 w 4603109"/>
                  <a:gd name="connsiteY578" fmla="*/ 924402 h 924402"/>
                  <a:gd name="connsiteX579" fmla="*/ 2653017 w 4603109"/>
                  <a:gd name="connsiteY579" fmla="*/ 924402 h 924402"/>
                  <a:gd name="connsiteX580" fmla="*/ 2636545 w 4603109"/>
                  <a:gd name="connsiteY580" fmla="*/ 924402 h 924402"/>
                  <a:gd name="connsiteX581" fmla="*/ 2629377 w 4603109"/>
                  <a:gd name="connsiteY581" fmla="*/ 924402 h 924402"/>
                  <a:gd name="connsiteX582" fmla="*/ 2627885 w 4603109"/>
                  <a:gd name="connsiteY582" fmla="*/ 924402 h 924402"/>
                  <a:gd name="connsiteX583" fmla="*/ 2606481 w 4603109"/>
                  <a:gd name="connsiteY583" fmla="*/ 924402 h 924402"/>
                  <a:gd name="connsiteX584" fmla="*/ 2552329 w 4603109"/>
                  <a:gd name="connsiteY584" fmla="*/ 924402 h 924402"/>
                  <a:gd name="connsiteX585" fmla="*/ 2525248 w 4603109"/>
                  <a:gd name="connsiteY585" fmla="*/ 924402 h 924402"/>
                  <a:gd name="connsiteX586" fmla="*/ 2510108 w 4603109"/>
                  <a:gd name="connsiteY586" fmla="*/ 924402 h 924402"/>
                  <a:gd name="connsiteX587" fmla="*/ 2508776 w 4603109"/>
                  <a:gd name="connsiteY587" fmla="*/ 924402 h 924402"/>
                  <a:gd name="connsiteX588" fmla="*/ 2480043 w 4603109"/>
                  <a:gd name="connsiteY588" fmla="*/ 924402 h 924402"/>
                  <a:gd name="connsiteX589" fmla="*/ 2478712 w 4603109"/>
                  <a:gd name="connsiteY589" fmla="*/ 924402 h 924402"/>
                  <a:gd name="connsiteX590" fmla="*/ 2463572 w 4603109"/>
                  <a:gd name="connsiteY590" fmla="*/ 924402 h 924402"/>
                  <a:gd name="connsiteX591" fmla="*/ 2436490 w 4603109"/>
                  <a:gd name="connsiteY591" fmla="*/ 924402 h 924402"/>
                  <a:gd name="connsiteX592" fmla="*/ 2382339 w 4603109"/>
                  <a:gd name="connsiteY592" fmla="*/ 924402 h 924402"/>
                  <a:gd name="connsiteX593" fmla="*/ 2360934 w 4603109"/>
                  <a:gd name="connsiteY593" fmla="*/ 924402 h 924402"/>
                  <a:gd name="connsiteX594" fmla="*/ 2359443 w 4603109"/>
                  <a:gd name="connsiteY594" fmla="*/ 924402 h 924402"/>
                  <a:gd name="connsiteX595" fmla="*/ 2352274 w 4603109"/>
                  <a:gd name="connsiteY595" fmla="*/ 924402 h 924402"/>
                  <a:gd name="connsiteX596" fmla="*/ 2335803 w 4603109"/>
                  <a:gd name="connsiteY596" fmla="*/ 924402 h 924402"/>
                  <a:gd name="connsiteX597" fmla="*/ 2332360 w 4603109"/>
                  <a:gd name="connsiteY597" fmla="*/ 924402 h 924402"/>
                  <a:gd name="connsiteX598" fmla="*/ 2332328 w 4603109"/>
                  <a:gd name="connsiteY598" fmla="*/ 924402 h 924402"/>
                  <a:gd name="connsiteX599" fmla="*/ 2330869 w 4603109"/>
                  <a:gd name="connsiteY599" fmla="*/ 924402 h 924402"/>
                  <a:gd name="connsiteX600" fmla="*/ 2308721 w 4603109"/>
                  <a:gd name="connsiteY600" fmla="*/ 924402 h 924402"/>
                  <a:gd name="connsiteX601" fmla="*/ 2233165 w 4603109"/>
                  <a:gd name="connsiteY601" fmla="*/ 924402 h 924402"/>
                  <a:gd name="connsiteX602" fmla="*/ 2231674 w 4603109"/>
                  <a:gd name="connsiteY602" fmla="*/ 924402 h 924402"/>
                  <a:gd name="connsiteX603" fmla="*/ 2204591 w 4603109"/>
                  <a:gd name="connsiteY603" fmla="*/ 924402 h 924402"/>
                  <a:gd name="connsiteX604" fmla="*/ 2204559 w 4603109"/>
                  <a:gd name="connsiteY604" fmla="*/ 924402 h 924402"/>
                  <a:gd name="connsiteX605" fmla="*/ 2203100 w 4603109"/>
                  <a:gd name="connsiteY605" fmla="*/ 924402 h 924402"/>
                  <a:gd name="connsiteX606" fmla="*/ 2189452 w 4603109"/>
                  <a:gd name="connsiteY606" fmla="*/ 924402 h 924402"/>
                  <a:gd name="connsiteX607" fmla="*/ 2160879 w 4603109"/>
                  <a:gd name="connsiteY607" fmla="*/ 924402 h 924402"/>
                  <a:gd name="connsiteX608" fmla="*/ 2159388 w 4603109"/>
                  <a:gd name="connsiteY608" fmla="*/ 924402 h 924402"/>
                  <a:gd name="connsiteX609" fmla="*/ 2085323 w 4603109"/>
                  <a:gd name="connsiteY609" fmla="*/ 924402 h 924402"/>
                  <a:gd name="connsiteX610" fmla="*/ 2077294 w 4603109"/>
                  <a:gd name="connsiteY610" fmla="*/ 924402 h 924402"/>
                  <a:gd name="connsiteX611" fmla="*/ 2061683 w 4603109"/>
                  <a:gd name="connsiteY611" fmla="*/ 924402 h 924402"/>
                  <a:gd name="connsiteX612" fmla="*/ 2055258 w 4603109"/>
                  <a:gd name="connsiteY612" fmla="*/ 924402 h 924402"/>
                  <a:gd name="connsiteX613" fmla="*/ 2038787 w 4603109"/>
                  <a:gd name="connsiteY613" fmla="*/ 924402 h 924402"/>
                  <a:gd name="connsiteX614" fmla="*/ 2033110 w 4603109"/>
                  <a:gd name="connsiteY614" fmla="*/ 924402 h 924402"/>
                  <a:gd name="connsiteX615" fmla="*/ 2031619 w 4603109"/>
                  <a:gd name="connsiteY615" fmla="*/ 924402 h 924402"/>
                  <a:gd name="connsiteX616" fmla="*/ 2011705 w 4603109"/>
                  <a:gd name="connsiteY616" fmla="*/ 924402 h 924402"/>
                  <a:gd name="connsiteX617" fmla="*/ 1957554 w 4603109"/>
                  <a:gd name="connsiteY617" fmla="*/ 924402 h 924402"/>
                  <a:gd name="connsiteX618" fmla="*/ 1949525 w 4603109"/>
                  <a:gd name="connsiteY618" fmla="*/ 924402 h 924402"/>
                  <a:gd name="connsiteX619" fmla="*/ 1927489 w 4603109"/>
                  <a:gd name="connsiteY619" fmla="*/ 924402 h 924402"/>
                  <a:gd name="connsiteX620" fmla="*/ 1911018 w 4603109"/>
                  <a:gd name="connsiteY620" fmla="*/ 924402 h 924402"/>
                  <a:gd name="connsiteX621" fmla="*/ 1907543 w 4603109"/>
                  <a:gd name="connsiteY621" fmla="*/ 924402 h 924402"/>
                  <a:gd name="connsiteX622" fmla="*/ 1885268 w 4603109"/>
                  <a:gd name="connsiteY622" fmla="*/ 924402 h 924402"/>
                  <a:gd name="connsiteX623" fmla="*/ 1883936 w 4603109"/>
                  <a:gd name="connsiteY623" fmla="*/ 924402 h 924402"/>
                  <a:gd name="connsiteX624" fmla="*/ 1868796 w 4603109"/>
                  <a:gd name="connsiteY624" fmla="*/ 924402 h 924402"/>
                  <a:gd name="connsiteX625" fmla="*/ 1838732 w 4603109"/>
                  <a:gd name="connsiteY625" fmla="*/ 924402 h 924402"/>
                  <a:gd name="connsiteX626" fmla="*/ 1779774 w 4603109"/>
                  <a:gd name="connsiteY626" fmla="*/ 924402 h 924402"/>
                  <a:gd name="connsiteX627" fmla="*/ 1764668 w 4603109"/>
                  <a:gd name="connsiteY627" fmla="*/ 924402 h 924402"/>
                  <a:gd name="connsiteX628" fmla="*/ 1757499 w 4603109"/>
                  <a:gd name="connsiteY628" fmla="*/ 924402 h 924402"/>
                  <a:gd name="connsiteX629" fmla="*/ 1741027 w 4603109"/>
                  <a:gd name="connsiteY629" fmla="*/ 924402 h 924402"/>
                  <a:gd name="connsiteX630" fmla="*/ 1737552 w 4603109"/>
                  <a:gd name="connsiteY630" fmla="*/ 924402 h 924402"/>
                  <a:gd name="connsiteX631" fmla="*/ 1736094 w 4603109"/>
                  <a:gd name="connsiteY631" fmla="*/ 924402 h 924402"/>
                  <a:gd name="connsiteX632" fmla="*/ 1734603 w 4603109"/>
                  <a:gd name="connsiteY632" fmla="*/ 924402 h 924402"/>
                  <a:gd name="connsiteX633" fmla="*/ 1710963 w 4603109"/>
                  <a:gd name="connsiteY633" fmla="*/ 924402 h 924402"/>
                  <a:gd name="connsiteX634" fmla="*/ 1707488 w 4603109"/>
                  <a:gd name="connsiteY634" fmla="*/ 924402 h 924402"/>
                  <a:gd name="connsiteX635" fmla="*/ 1652509 w 4603109"/>
                  <a:gd name="connsiteY635" fmla="*/ 924402 h 924402"/>
                  <a:gd name="connsiteX636" fmla="*/ 1636899 w 4603109"/>
                  <a:gd name="connsiteY636" fmla="*/ 924402 h 924402"/>
                  <a:gd name="connsiteX637" fmla="*/ 1609783 w 4603109"/>
                  <a:gd name="connsiteY637" fmla="*/ 924402 h 924402"/>
                  <a:gd name="connsiteX638" fmla="*/ 1608325 w 4603109"/>
                  <a:gd name="connsiteY638" fmla="*/ 924402 h 924402"/>
                  <a:gd name="connsiteX639" fmla="*/ 1606834 w 4603109"/>
                  <a:gd name="connsiteY639" fmla="*/ 924402 h 924402"/>
                  <a:gd name="connsiteX640" fmla="*/ 1579719 w 4603109"/>
                  <a:gd name="connsiteY640" fmla="*/ 924402 h 924402"/>
                  <a:gd name="connsiteX641" fmla="*/ 1564612 w 4603109"/>
                  <a:gd name="connsiteY641" fmla="*/ 924402 h 924402"/>
                  <a:gd name="connsiteX642" fmla="*/ 1524740 w 4603109"/>
                  <a:gd name="connsiteY642" fmla="*/ 924402 h 924402"/>
                  <a:gd name="connsiteX643" fmla="*/ 1482518 w 4603109"/>
                  <a:gd name="connsiteY643" fmla="*/ 924402 h 924402"/>
                  <a:gd name="connsiteX644" fmla="*/ 1460483 w 4603109"/>
                  <a:gd name="connsiteY644" fmla="*/ 924402 h 924402"/>
                  <a:gd name="connsiteX645" fmla="*/ 1452454 w 4603109"/>
                  <a:gd name="connsiteY645" fmla="*/ 924402 h 924402"/>
                  <a:gd name="connsiteX646" fmla="*/ 1444011 w 4603109"/>
                  <a:gd name="connsiteY646" fmla="*/ 924402 h 924402"/>
                  <a:gd name="connsiteX647" fmla="*/ 1436843 w 4603109"/>
                  <a:gd name="connsiteY647" fmla="*/ 924402 h 924402"/>
                  <a:gd name="connsiteX648" fmla="*/ 1413947 w 4603109"/>
                  <a:gd name="connsiteY648" fmla="*/ 924402 h 924402"/>
                  <a:gd name="connsiteX649" fmla="*/ 1354749 w 4603109"/>
                  <a:gd name="connsiteY649" fmla="*/ 924402 h 924402"/>
                  <a:gd name="connsiteX650" fmla="*/ 1332714 w 4603109"/>
                  <a:gd name="connsiteY650" fmla="*/ 924402 h 924402"/>
                  <a:gd name="connsiteX651" fmla="*/ 1324685 w 4603109"/>
                  <a:gd name="connsiteY651" fmla="*/ 924402 h 924402"/>
                  <a:gd name="connsiteX652" fmla="*/ 1316242 w 4603109"/>
                  <a:gd name="connsiteY652" fmla="*/ 924402 h 924402"/>
                  <a:gd name="connsiteX653" fmla="*/ 1312767 w 4603109"/>
                  <a:gd name="connsiteY653" fmla="*/ 924402 h 924402"/>
                  <a:gd name="connsiteX654" fmla="*/ 1286178 w 4603109"/>
                  <a:gd name="connsiteY654" fmla="*/ 924402 h 924402"/>
                  <a:gd name="connsiteX655" fmla="*/ 1282703 w 4603109"/>
                  <a:gd name="connsiteY655" fmla="*/ 924402 h 924402"/>
                  <a:gd name="connsiteX656" fmla="*/ 1243956 w 4603109"/>
                  <a:gd name="connsiteY656" fmla="*/ 924402 h 924402"/>
                  <a:gd name="connsiteX657" fmla="*/ 1184998 w 4603109"/>
                  <a:gd name="connsiteY657" fmla="*/ 924402 h 924402"/>
                  <a:gd name="connsiteX658" fmla="*/ 1154934 w 4603109"/>
                  <a:gd name="connsiteY658" fmla="*/ 924402 h 924402"/>
                  <a:gd name="connsiteX659" fmla="*/ 1139828 w 4603109"/>
                  <a:gd name="connsiteY659" fmla="*/ 924402 h 924402"/>
                  <a:gd name="connsiteX660" fmla="*/ 1116187 w 4603109"/>
                  <a:gd name="connsiteY660" fmla="*/ 924402 h 924402"/>
                  <a:gd name="connsiteX661" fmla="*/ 1112712 w 4603109"/>
                  <a:gd name="connsiteY661" fmla="*/ 924402 h 924402"/>
                  <a:gd name="connsiteX662" fmla="*/ 1057734 w 4603109"/>
                  <a:gd name="connsiteY662" fmla="*/ 924402 h 924402"/>
                  <a:gd name="connsiteX663" fmla="*/ 1027669 w 4603109"/>
                  <a:gd name="connsiteY663" fmla="*/ 924402 h 924402"/>
                  <a:gd name="connsiteX664" fmla="*/ 1012059 w 4603109"/>
                  <a:gd name="connsiteY664" fmla="*/ 924402 h 924402"/>
                  <a:gd name="connsiteX665" fmla="*/ 984943 w 4603109"/>
                  <a:gd name="connsiteY665" fmla="*/ 924402 h 924402"/>
                  <a:gd name="connsiteX666" fmla="*/ 929965 w 4603109"/>
                  <a:gd name="connsiteY666" fmla="*/ 924402 h 924402"/>
                  <a:gd name="connsiteX667" fmla="*/ 899900 w 4603109"/>
                  <a:gd name="connsiteY667" fmla="*/ 924402 h 924402"/>
                  <a:gd name="connsiteX668" fmla="*/ 857678 w 4603109"/>
                  <a:gd name="connsiteY668" fmla="*/ 924402 h 924402"/>
                  <a:gd name="connsiteX669" fmla="*/ 819171 w 4603109"/>
                  <a:gd name="connsiteY669" fmla="*/ 924402 h 924402"/>
                  <a:gd name="connsiteX670" fmla="*/ 729909 w 4603109"/>
                  <a:gd name="connsiteY670" fmla="*/ 924402 h 924402"/>
                  <a:gd name="connsiteX671" fmla="*/ 691402 w 4603109"/>
                  <a:gd name="connsiteY671" fmla="*/ 924402 h 924402"/>
                  <a:gd name="connsiteX672" fmla="*/ 687927 w 4603109"/>
                  <a:gd name="connsiteY672" fmla="*/ 924402 h 924402"/>
                  <a:gd name="connsiteX673" fmla="*/ 560158 w 4603109"/>
                  <a:gd name="connsiteY673" fmla="*/ 924402 h 924402"/>
                  <a:gd name="connsiteX674" fmla="*/ 432894 w 4603109"/>
                  <a:gd name="connsiteY674" fmla="*/ 924402 h 924402"/>
                  <a:gd name="connsiteX675" fmla="*/ 305125 w 4603109"/>
                  <a:gd name="connsiteY675" fmla="*/ 924402 h 924402"/>
                  <a:gd name="connsiteX676" fmla="*/ 223202 w 4603109"/>
                  <a:gd name="connsiteY676" fmla="*/ 877348 h 924402"/>
                  <a:gd name="connsiteX677" fmla="*/ 10809 w 4603109"/>
                  <a:gd name="connsiteY677" fmla="*/ 509257 h 924402"/>
                  <a:gd name="connsiteX678" fmla="*/ 10809 w 4603109"/>
                  <a:gd name="connsiteY678" fmla="*/ 415146 h 924402"/>
                  <a:gd name="connsiteX679" fmla="*/ 223202 w 4603109"/>
                  <a:gd name="connsiteY679" fmla="*/ 47054 h 924402"/>
                  <a:gd name="connsiteX680" fmla="*/ 305125 w 4603109"/>
                  <a:gd name="connsiteY680" fmla="*/ 0 h 9244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  <a:cxn ang="0">
                    <a:pos x="connsiteX335" y="connsiteY335"/>
                  </a:cxn>
                  <a:cxn ang="0">
                    <a:pos x="connsiteX336" y="connsiteY336"/>
                  </a:cxn>
                  <a:cxn ang="0">
                    <a:pos x="connsiteX337" y="connsiteY337"/>
                  </a:cxn>
                  <a:cxn ang="0">
                    <a:pos x="connsiteX338" y="connsiteY338"/>
                  </a:cxn>
                  <a:cxn ang="0">
                    <a:pos x="connsiteX339" y="connsiteY339"/>
                  </a:cxn>
                  <a:cxn ang="0">
                    <a:pos x="connsiteX340" y="connsiteY340"/>
                  </a:cxn>
                  <a:cxn ang="0">
                    <a:pos x="connsiteX341" y="connsiteY341"/>
                  </a:cxn>
                  <a:cxn ang="0">
                    <a:pos x="connsiteX342" y="connsiteY342"/>
                  </a:cxn>
                  <a:cxn ang="0">
                    <a:pos x="connsiteX343" y="connsiteY343"/>
                  </a:cxn>
                  <a:cxn ang="0">
                    <a:pos x="connsiteX344" y="connsiteY344"/>
                  </a:cxn>
                  <a:cxn ang="0">
                    <a:pos x="connsiteX345" y="connsiteY345"/>
                  </a:cxn>
                  <a:cxn ang="0">
                    <a:pos x="connsiteX346" y="connsiteY346"/>
                  </a:cxn>
                  <a:cxn ang="0">
                    <a:pos x="connsiteX347" y="connsiteY347"/>
                  </a:cxn>
                  <a:cxn ang="0">
                    <a:pos x="connsiteX348" y="connsiteY348"/>
                  </a:cxn>
                  <a:cxn ang="0">
                    <a:pos x="connsiteX349" y="connsiteY349"/>
                  </a:cxn>
                  <a:cxn ang="0">
                    <a:pos x="connsiteX350" y="connsiteY350"/>
                  </a:cxn>
                  <a:cxn ang="0">
                    <a:pos x="connsiteX351" y="connsiteY351"/>
                  </a:cxn>
                  <a:cxn ang="0">
                    <a:pos x="connsiteX352" y="connsiteY352"/>
                  </a:cxn>
                  <a:cxn ang="0">
                    <a:pos x="connsiteX353" y="connsiteY353"/>
                  </a:cxn>
                  <a:cxn ang="0">
                    <a:pos x="connsiteX354" y="connsiteY354"/>
                  </a:cxn>
                  <a:cxn ang="0">
                    <a:pos x="connsiteX355" y="connsiteY355"/>
                  </a:cxn>
                  <a:cxn ang="0">
                    <a:pos x="connsiteX356" y="connsiteY356"/>
                  </a:cxn>
                  <a:cxn ang="0">
                    <a:pos x="connsiteX357" y="connsiteY357"/>
                  </a:cxn>
                  <a:cxn ang="0">
                    <a:pos x="connsiteX358" y="connsiteY358"/>
                  </a:cxn>
                  <a:cxn ang="0">
                    <a:pos x="connsiteX359" y="connsiteY359"/>
                  </a:cxn>
                  <a:cxn ang="0">
                    <a:pos x="connsiteX360" y="connsiteY360"/>
                  </a:cxn>
                  <a:cxn ang="0">
                    <a:pos x="connsiteX361" y="connsiteY361"/>
                  </a:cxn>
                  <a:cxn ang="0">
                    <a:pos x="connsiteX362" y="connsiteY362"/>
                  </a:cxn>
                  <a:cxn ang="0">
                    <a:pos x="connsiteX363" y="connsiteY363"/>
                  </a:cxn>
                  <a:cxn ang="0">
                    <a:pos x="connsiteX364" y="connsiteY364"/>
                  </a:cxn>
                  <a:cxn ang="0">
                    <a:pos x="connsiteX365" y="connsiteY365"/>
                  </a:cxn>
                  <a:cxn ang="0">
                    <a:pos x="connsiteX366" y="connsiteY366"/>
                  </a:cxn>
                  <a:cxn ang="0">
                    <a:pos x="connsiteX367" y="connsiteY367"/>
                  </a:cxn>
                  <a:cxn ang="0">
                    <a:pos x="connsiteX368" y="connsiteY368"/>
                  </a:cxn>
                  <a:cxn ang="0">
                    <a:pos x="connsiteX369" y="connsiteY369"/>
                  </a:cxn>
                  <a:cxn ang="0">
                    <a:pos x="connsiteX370" y="connsiteY370"/>
                  </a:cxn>
                  <a:cxn ang="0">
                    <a:pos x="connsiteX371" y="connsiteY371"/>
                  </a:cxn>
                  <a:cxn ang="0">
                    <a:pos x="connsiteX372" y="connsiteY372"/>
                  </a:cxn>
                  <a:cxn ang="0">
                    <a:pos x="connsiteX373" y="connsiteY373"/>
                  </a:cxn>
                  <a:cxn ang="0">
                    <a:pos x="connsiteX374" y="connsiteY374"/>
                  </a:cxn>
                  <a:cxn ang="0">
                    <a:pos x="connsiteX375" y="connsiteY375"/>
                  </a:cxn>
                  <a:cxn ang="0">
                    <a:pos x="connsiteX376" y="connsiteY376"/>
                  </a:cxn>
                  <a:cxn ang="0">
                    <a:pos x="connsiteX377" y="connsiteY377"/>
                  </a:cxn>
                  <a:cxn ang="0">
                    <a:pos x="connsiteX378" y="connsiteY378"/>
                  </a:cxn>
                  <a:cxn ang="0">
                    <a:pos x="connsiteX379" y="connsiteY379"/>
                  </a:cxn>
                  <a:cxn ang="0">
                    <a:pos x="connsiteX380" y="connsiteY380"/>
                  </a:cxn>
                  <a:cxn ang="0">
                    <a:pos x="connsiteX381" y="connsiteY381"/>
                  </a:cxn>
                  <a:cxn ang="0">
                    <a:pos x="connsiteX382" y="connsiteY382"/>
                  </a:cxn>
                  <a:cxn ang="0">
                    <a:pos x="connsiteX383" y="connsiteY383"/>
                  </a:cxn>
                  <a:cxn ang="0">
                    <a:pos x="connsiteX384" y="connsiteY384"/>
                  </a:cxn>
                  <a:cxn ang="0">
                    <a:pos x="connsiteX385" y="connsiteY385"/>
                  </a:cxn>
                  <a:cxn ang="0">
                    <a:pos x="connsiteX386" y="connsiteY386"/>
                  </a:cxn>
                  <a:cxn ang="0">
                    <a:pos x="connsiteX387" y="connsiteY387"/>
                  </a:cxn>
                  <a:cxn ang="0">
                    <a:pos x="connsiteX388" y="connsiteY388"/>
                  </a:cxn>
                  <a:cxn ang="0">
                    <a:pos x="connsiteX389" y="connsiteY389"/>
                  </a:cxn>
                  <a:cxn ang="0">
                    <a:pos x="connsiteX390" y="connsiteY390"/>
                  </a:cxn>
                  <a:cxn ang="0">
                    <a:pos x="connsiteX391" y="connsiteY391"/>
                  </a:cxn>
                  <a:cxn ang="0">
                    <a:pos x="connsiteX392" y="connsiteY392"/>
                  </a:cxn>
                  <a:cxn ang="0">
                    <a:pos x="connsiteX393" y="connsiteY393"/>
                  </a:cxn>
                  <a:cxn ang="0">
                    <a:pos x="connsiteX394" y="connsiteY394"/>
                  </a:cxn>
                  <a:cxn ang="0">
                    <a:pos x="connsiteX395" y="connsiteY395"/>
                  </a:cxn>
                  <a:cxn ang="0">
                    <a:pos x="connsiteX396" y="connsiteY396"/>
                  </a:cxn>
                  <a:cxn ang="0">
                    <a:pos x="connsiteX397" y="connsiteY397"/>
                  </a:cxn>
                  <a:cxn ang="0">
                    <a:pos x="connsiteX398" y="connsiteY398"/>
                  </a:cxn>
                  <a:cxn ang="0">
                    <a:pos x="connsiteX399" y="connsiteY399"/>
                  </a:cxn>
                  <a:cxn ang="0">
                    <a:pos x="connsiteX400" y="connsiteY400"/>
                  </a:cxn>
                  <a:cxn ang="0">
                    <a:pos x="connsiteX401" y="connsiteY401"/>
                  </a:cxn>
                  <a:cxn ang="0">
                    <a:pos x="connsiteX402" y="connsiteY402"/>
                  </a:cxn>
                  <a:cxn ang="0">
                    <a:pos x="connsiteX403" y="connsiteY403"/>
                  </a:cxn>
                  <a:cxn ang="0">
                    <a:pos x="connsiteX404" y="connsiteY404"/>
                  </a:cxn>
                  <a:cxn ang="0">
                    <a:pos x="connsiteX405" y="connsiteY405"/>
                  </a:cxn>
                  <a:cxn ang="0">
                    <a:pos x="connsiteX406" y="connsiteY406"/>
                  </a:cxn>
                  <a:cxn ang="0">
                    <a:pos x="connsiteX407" y="connsiteY407"/>
                  </a:cxn>
                  <a:cxn ang="0">
                    <a:pos x="connsiteX408" y="connsiteY408"/>
                  </a:cxn>
                  <a:cxn ang="0">
                    <a:pos x="connsiteX409" y="connsiteY409"/>
                  </a:cxn>
                  <a:cxn ang="0">
                    <a:pos x="connsiteX410" y="connsiteY410"/>
                  </a:cxn>
                  <a:cxn ang="0">
                    <a:pos x="connsiteX411" y="connsiteY411"/>
                  </a:cxn>
                  <a:cxn ang="0">
                    <a:pos x="connsiteX412" y="connsiteY412"/>
                  </a:cxn>
                  <a:cxn ang="0">
                    <a:pos x="connsiteX413" y="connsiteY413"/>
                  </a:cxn>
                  <a:cxn ang="0">
                    <a:pos x="connsiteX414" y="connsiteY414"/>
                  </a:cxn>
                  <a:cxn ang="0">
                    <a:pos x="connsiteX415" y="connsiteY415"/>
                  </a:cxn>
                  <a:cxn ang="0">
                    <a:pos x="connsiteX416" y="connsiteY416"/>
                  </a:cxn>
                  <a:cxn ang="0">
                    <a:pos x="connsiteX417" y="connsiteY417"/>
                  </a:cxn>
                  <a:cxn ang="0">
                    <a:pos x="connsiteX418" y="connsiteY418"/>
                  </a:cxn>
                  <a:cxn ang="0">
                    <a:pos x="connsiteX419" y="connsiteY419"/>
                  </a:cxn>
                  <a:cxn ang="0">
                    <a:pos x="connsiteX420" y="connsiteY420"/>
                  </a:cxn>
                  <a:cxn ang="0">
                    <a:pos x="connsiteX421" y="connsiteY421"/>
                  </a:cxn>
                  <a:cxn ang="0">
                    <a:pos x="connsiteX422" y="connsiteY422"/>
                  </a:cxn>
                  <a:cxn ang="0">
                    <a:pos x="connsiteX423" y="connsiteY423"/>
                  </a:cxn>
                  <a:cxn ang="0">
                    <a:pos x="connsiteX424" y="connsiteY424"/>
                  </a:cxn>
                  <a:cxn ang="0">
                    <a:pos x="connsiteX425" y="connsiteY425"/>
                  </a:cxn>
                  <a:cxn ang="0">
                    <a:pos x="connsiteX426" y="connsiteY426"/>
                  </a:cxn>
                  <a:cxn ang="0">
                    <a:pos x="connsiteX427" y="connsiteY427"/>
                  </a:cxn>
                  <a:cxn ang="0">
                    <a:pos x="connsiteX428" y="connsiteY428"/>
                  </a:cxn>
                  <a:cxn ang="0">
                    <a:pos x="connsiteX429" y="connsiteY429"/>
                  </a:cxn>
                  <a:cxn ang="0">
                    <a:pos x="connsiteX430" y="connsiteY430"/>
                  </a:cxn>
                  <a:cxn ang="0">
                    <a:pos x="connsiteX431" y="connsiteY431"/>
                  </a:cxn>
                  <a:cxn ang="0">
                    <a:pos x="connsiteX432" y="connsiteY432"/>
                  </a:cxn>
                  <a:cxn ang="0">
                    <a:pos x="connsiteX433" y="connsiteY433"/>
                  </a:cxn>
                  <a:cxn ang="0">
                    <a:pos x="connsiteX434" y="connsiteY434"/>
                  </a:cxn>
                  <a:cxn ang="0">
                    <a:pos x="connsiteX435" y="connsiteY435"/>
                  </a:cxn>
                  <a:cxn ang="0">
                    <a:pos x="connsiteX436" y="connsiteY436"/>
                  </a:cxn>
                  <a:cxn ang="0">
                    <a:pos x="connsiteX437" y="connsiteY437"/>
                  </a:cxn>
                  <a:cxn ang="0">
                    <a:pos x="connsiteX438" y="connsiteY438"/>
                  </a:cxn>
                  <a:cxn ang="0">
                    <a:pos x="connsiteX439" y="connsiteY439"/>
                  </a:cxn>
                  <a:cxn ang="0">
                    <a:pos x="connsiteX440" y="connsiteY440"/>
                  </a:cxn>
                  <a:cxn ang="0">
                    <a:pos x="connsiteX441" y="connsiteY441"/>
                  </a:cxn>
                  <a:cxn ang="0">
                    <a:pos x="connsiteX442" y="connsiteY442"/>
                  </a:cxn>
                  <a:cxn ang="0">
                    <a:pos x="connsiteX443" y="connsiteY443"/>
                  </a:cxn>
                  <a:cxn ang="0">
                    <a:pos x="connsiteX444" y="connsiteY444"/>
                  </a:cxn>
                  <a:cxn ang="0">
                    <a:pos x="connsiteX445" y="connsiteY445"/>
                  </a:cxn>
                  <a:cxn ang="0">
                    <a:pos x="connsiteX446" y="connsiteY446"/>
                  </a:cxn>
                  <a:cxn ang="0">
                    <a:pos x="connsiteX447" y="connsiteY447"/>
                  </a:cxn>
                  <a:cxn ang="0">
                    <a:pos x="connsiteX448" y="connsiteY448"/>
                  </a:cxn>
                  <a:cxn ang="0">
                    <a:pos x="connsiteX449" y="connsiteY449"/>
                  </a:cxn>
                  <a:cxn ang="0">
                    <a:pos x="connsiteX450" y="connsiteY450"/>
                  </a:cxn>
                  <a:cxn ang="0">
                    <a:pos x="connsiteX451" y="connsiteY451"/>
                  </a:cxn>
                  <a:cxn ang="0">
                    <a:pos x="connsiteX452" y="connsiteY452"/>
                  </a:cxn>
                  <a:cxn ang="0">
                    <a:pos x="connsiteX453" y="connsiteY453"/>
                  </a:cxn>
                  <a:cxn ang="0">
                    <a:pos x="connsiteX454" y="connsiteY454"/>
                  </a:cxn>
                  <a:cxn ang="0">
                    <a:pos x="connsiteX455" y="connsiteY455"/>
                  </a:cxn>
                  <a:cxn ang="0">
                    <a:pos x="connsiteX456" y="connsiteY456"/>
                  </a:cxn>
                  <a:cxn ang="0">
                    <a:pos x="connsiteX457" y="connsiteY457"/>
                  </a:cxn>
                  <a:cxn ang="0">
                    <a:pos x="connsiteX458" y="connsiteY458"/>
                  </a:cxn>
                  <a:cxn ang="0">
                    <a:pos x="connsiteX459" y="connsiteY459"/>
                  </a:cxn>
                  <a:cxn ang="0">
                    <a:pos x="connsiteX460" y="connsiteY460"/>
                  </a:cxn>
                  <a:cxn ang="0">
                    <a:pos x="connsiteX461" y="connsiteY461"/>
                  </a:cxn>
                  <a:cxn ang="0">
                    <a:pos x="connsiteX462" y="connsiteY462"/>
                  </a:cxn>
                  <a:cxn ang="0">
                    <a:pos x="connsiteX463" y="connsiteY463"/>
                  </a:cxn>
                  <a:cxn ang="0">
                    <a:pos x="connsiteX464" y="connsiteY464"/>
                  </a:cxn>
                  <a:cxn ang="0">
                    <a:pos x="connsiteX465" y="connsiteY465"/>
                  </a:cxn>
                  <a:cxn ang="0">
                    <a:pos x="connsiteX466" y="connsiteY466"/>
                  </a:cxn>
                  <a:cxn ang="0">
                    <a:pos x="connsiteX467" y="connsiteY467"/>
                  </a:cxn>
                  <a:cxn ang="0">
                    <a:pos x="connsiteX468" y="connsiteY468"/>
                  </a:cxn>
                  <a:cxn ang="0">
                    <a:pos x="connsiteX469" y="connsiteY469"/>
                  </a:cxn>
                  <a:cxn ang="0">
                    <a:pos x="connsiteX470" y="connsiteY470"/>
                  </a:cxn>
                  <a:cxn ang="0">
                    <a:pos x="connsiteX471" y="connsiteY471"/>
                  </a:cxn>
                  <a:cxn ang="0">
                    <a:pos x="connsiteX472" y="connsiteY472"/>
                  </a:cxn>
                  <a:cxn ang="0">
                    <a:pos x="connsiteX473" y="connsiteY473"/>
                  </a:cxn>
                  <a:cxn ang="0">
                    <a:pos x="connsiteX474" y="connsiteY474"/>
                  </a:cxn>
                  <a:cxn ang="0">
                    <a:pos x="connsiteX475" y="connsiteY475"/>
                  </a:cxn>
                  <a:cxn ang="0">
                    <a:pos x="connsiteX476" y="connsiteY476"/>
                  </a:cxn>
                  <a:cxn ang="0">
                    <a:pos x="connsiteX477" y="connsiteY477"/>
                  </a:cxn>
                  <a:cxn ang="0">
                    <a:pos x="connsiteX478" y="connsiteY478"/>
                  </a:cxn>
                  <a:cxn ang="0">
                    <a:pos x="connsiteX479" y="connsiteY479"/>
                  </a:cxn>
                  <a:cxn ang="0">
                    <a:pos x="connsiteX480" y="connsiteY480"/>
                  </a:cxn>
                  <a:cxn ang="0">
                    <a:pos x="connsiteX481" y="connsiteY481"/>
                  </a:cxn>
                  <a:cxn ang="0">
                    <a:pos x="connsiteX482" y="connsiteY482"/>
                  </a:cxn>
                  <a:cxn ang="0">
                    <a:pos x="connsiteX483" y="connsiteY483"/>
                  </a:cxn>
                  <a:cxn ang="0">
                    <a:pos x="connsiteX484" y="connsiteY484"/>
                  </a:cxn>
                  <a:cxn ang="0">
                    <a:pos x="connsiteX485" y="connsiteY485"/>
                  </a:cxn>
                  <a:cxn ang="0">
                    <a:pos x="connsiteX486" y="connsiteY486"/>
                  </a:cxn>
                  <a:cxn ang="0">
                    <a:pos x="connsiteX487" y="connsiteY487"/>
                  </a:cxn>
                  <a:cxn ang="0">
                    <a:pos x="connsiteX488" y="connsiteY488"/>
                  </a:cxn>
                  <a:cxn ang="0">
                    <a:pos x="connsiteX489" y="connsiteY489"/>
                  </a:cxn>
                  <a:cxn ang="0">
                    <a:pos x="connsiteX490" y="connsiteY490"/>
                  </a:cxn>
                  <a:cxn ang="0">
                    <a:pos x="connsiteX491" y="connsiteY491"/>
                  </a:cxn>
                  <a:cxn ang="0">
                    <a:pos x="connsiteX492" y="connsiteY492"/>
                  </a:cxn>
                  <a:cxn ang="0">
                    <a:pos x="connsiteX493" y="connsiteY493"/>
                  </a:cxn>
                  <a:cxn ang="0">
                    <a:pos x="connsiteX494" y="connsiteY494"/>
                  </a:cxn>
                  <a:cxn ang="0">
                    <a:pos x="connsiteX495" y="connsiteY495"/>
                  </a:cxn>
                  <a:cxn ang="0">
                    <a:pos x="connsiteX496" y="connsiteY496"/>
                  </a:cxn>
                  <a:cxn ang="0">
                    <a:pos x="connsiteX497" y="connsiteY497"/>
                  </a:cxn>
                  <a:cxn ang="0">
                    <a:pos x="connsiteX498" y="connsiteY498"/>
                  </a:cxn>
                  <a:cxn ang="0">
                    <a:pos x="connsiteX499" y="connsiteY499"/>
                  </a:cxn>
                  <a:cxn ang="0">
                    <a:pos x="connsiteX500" y="connsiteY500"/>
                  </a:cxn>
                  <a:cxn ang="0">
                    <a:pos x="connsiteX501" y="connsiteY501"/>
                  </a:cxn>
                  <a:cxn ang="0">
                    <a:pos x="connsiteX502" y="connsiteY502"/>
                  </a:cxn>
                  <a:cxn ang="0">
                    <a:pos x="connsiteX503" y="connsiteY503"/>
                  </a:cxn>
                  <a:cxn ang="0">
                    <a:pos x="connsiteX504" y="connsiteY504"/>
                  </a:cxn>
                  <a:cxn ang="0">
                    <a:pos x="connsiteX505" y="connsiteY505"/>
                  </a:cxn>
                  <a:cxn ang="0">
                    <a:pos x="connsiteX506" y="connsiteY506"/>
                  </a:cxn>
                  <a:cxn ang="0">
                    <a:pos x="connsiteX507" y="connsiteY507"/>
                  </a:cxn>
                  <a:cxn ang="0">
                    <a:pos x="connsiteX508" y="connsiteY508"/>
                  </a:cxn>
                  <a:cxn ang="0">
                    <a:pos x="connsiteX509" y="connsiteY509"/>
                  </a:cxn>
                  <a:cxn ang="0">
                    <a:pos x="connsiteX510" y="connsiteY510"/>
                  </a:cxn>
                  <a:cxn ang="0">
                    <a:pos x="connsiteX511" y="connsiteY511"/>
                  </a:cxn>
                  <a:cxn ang="0">
                    <a:pos x="connsiteX512" y="connsiteY512"/>
                  </a:cxn>
                  <a:cxn ang="0">
                    <a:pos x="connsiteX513" y="connsiteY513"/>
                  </a:cxn>
                  <a:cxn ang="0">
                    <a:pos x="connsiteX514" y="connsiteY514"/>
                  </a:cxn>
                  <a:cxn ang="0">
                    <a:pos x="connsiteX515" y="connsiteY515"/>
                  </a:cxn>
                  <a:cxn ang="0">
                    <a:pos x="connsiteX516" y="connsiteY516"/>
                  </a:cxn>
                  <a:cxn ang="0">
                    <a:pos x="connsiteX517" y="connsiteY517"/>
                  </a:cxn>
                  <a:cxn ang="0">
                    <a:pos x="connsiteX518" y="connsiteY518"/>
                  </a:cxn>
                  <a:cxn ang="0">
                    <a:pos x="connsiteX519" y="connsiteY519"/>
                  </a:cxn>
                  <a:cxn ang="0">
                    <a:pos x="connsiteX520" y="connsiteY520"/>
                  </a:cxn>
                  <a:cxn ang="0">
                    <a:pos x="connsiteX521" y="connsiteY521"/>
                  </a:cxn>
                  <a:cxn ang="0">
                    <a:pos x="connsiteX522" y="connsiteY522"/>
                  </a:cxn>
                  <a:cxn ang="0">
                    <a:pos x="connsiteX523" y="connsiteY523"/>
                  </a:cxn>
                  <a:cxn ang="0">
                    <a:pos x="connsiteX524" y="connsiteY524"/>
                  </a:cxn>
                  <a:cxn ang="0">
                    <a:pos x="connsiteX525" y="connsiteY525"/>
                  </a:cxn>
                  <a:cxn ang="0">
                    <a:pos x="connsiteX526" y="connsiteY526"/>
                  </a:cxn>
                  <a:cxn ang="0">
                    <a:pos x="connsiteX527" y="connsiteY527"/>
                  </a:cxn>
                  <a:cxn ang="0">
                    <a:pos x="connsiteX528" y="connsiteY528"/>
                  </a:cxn>
                  <a:cxn ang="0">
                    <a:pos x="connsiteX529" y="connsiteY529"/>
                  </a:cxn>
                  <a:cxn ang="0">
                    <a:pos x="connsiteX530" y="connsiteY530"/>
                  </a:cxn>
                  <a:cxn ang="0">
                    <a:pos x="connsiteX531" y="connsiteY531"/>
                  </a:cxn>
                  <a:cxn ang="0">
                    <a:pos x="connsiteX532" y="connsiteY532"/>
                  </a:cxn>
                  <a:cxn ang="0">
                    <a:pos x="connsiteX533" y="connsiteY533"/>
                  </a:cxn>
                  <a:cxn ang="0">
                    <a:pos x="connsiteX534" y="connsiteY534"/>
                  </a:cxn>
                  <a:cxn ang="0">
                    <a:pos x="connsiteX535" y="connsiteY535"/>
                  </a:cxn>
                  <a:cxn ang="0">
                    <a:pos x="connsiteX536" y="connsiteY536"/>
                  </a:cxn>
                  <a:cxn ang="0">
                    <a:pos x="connsiteX537" y="connsiteY537"/>
                  </a:cxn>
                  <a:cxn ang="0">
                    <a:pos x="connsiteX538" y="connsiteY538"/>
                  </a:cxn>
                  <a:cxn ang="0">
                    <a:pos x="connsiteX539" y="connsiteY539"/>
                  </a:cxn>
                  <a:cxn ang="0">
                    <a:pos x="connsiteX540" y="connsiteY540"/>
                  </a:cxn>
                  <a:cxn ang="0">
                    <a:pos x="connsiteX541" y="connsiteY541"/>
                  </a:cxn>
                  <a:cxn ang="0">
                    <a:pos x="connsiteX542" y="connsiteY542"/>
                  </a:cxn>
                  <a:cxn ang="0">
                    <a:pos x="connsiteX543" y="connsiteY543"/>
                  </a:cxn>
                  <a:cxn ang="0">
                    <a:pos x="connsiteX544" y="connsiteY544"/>
                  </a:cxn>
                  <a:cxn ang="0">
                    <a:pos x="connsiteX545" y="connsiteY545"/>
                  </a:cxn>
                  <a:cxn ang="0">
                    <a:pos x="connsiteX546" y="connsiteY546"/>
                  </a:cxn>
                  <a:cxn ang="0">
                    <a:pos x="connsiteX547" y="connsiteY547"/>
                  </a:cxn>
                  <a:cxn ang="0">
                    <a:pos x="connsiteX548" y="connsiteY548"/>
                  </a:cxn>
                  <a:cxn ang="0">
                    <a:pos x="connsiteX549" y="connsiteY549"/>
                  </a:cxn>
                  <a:cxn ang="0">
                    <a:pos x="connsiteX550" y="connsiteY550"/>
                  </a:cxn>
                  <a:cxn ang="0">
                    <a:pos x="connsiteX551" y="connsiteY551"/>
                  </a:cxn>
                  <a:cxn ang="0">
                    <a:pos x="connsiteX552" y="connsiteY552"/>
                  </a:cxn>
                  <a:cxn ang="0">
                    <a:pos x="connsiteX553" y="connsiteY553"/>
                  </a:cxn>
                  <a:cxn ang="0">
                    <a:pos x="connsiteX554" y="connsiteY554"/>
                  </a:cxn>
                  <a:cxn ang="0">
                    <a:pos x="connsiteX555" y="connsiteY555"/>
                  </a:cxn>
                  <a:cxn ang="0">
                    <a:pos x="connsiteX556" y="connsiteY556"/>
                  </a:cxn>
                  <a:cxn ang="0">
                    <a:pos x="connsiteX557" y="connsiteY557"/>
                  </a:cxn>
                  <a:cxn ang="0">
                    <a:pos x="connsiteX558" y="connsiteY558"/>
                  </a:cxn>
                  <a:cxn ang="0">
                    <a:pos x="connsiteX559" y="connsiteY559"/>
                  </a:cxn>
                  <a:cxn ang="0">
                    <a:pos x="connsiteX560" y="connsiteY560"/>
                  </a:cxn>
                  <a:cxn ang="0">
                    <a:pos x="connsiteX561" y="connsiteY561"/>
                  </a:cxn>
                  <a:cxn ang="0">
                    <a:pos x="connsiteX562" y="connsiteY562"/>
                  </a:cxn>
                  <a:cxn ang="0">
                    <a:pos x="connsiteX563" y="connsiteY563"/>
                  </a:cxn>
                  <a:cxn ang="0">
                    <a:pos x="connsiteX564" y="connsiteY564"/>
                  </a:cxn>
                  <a:cxn ang="0">
                    <a:pos x="connsiteX565" y="connsiteY565"/>
                  </a:cxn>
                  <a:cxn ang="0">
                    <a:pos x="connsiteX566" y="connsiteY566"/>
                  </a:cxn>
                  <a:cxn ang="0">
                    <a:pos x="connsiteX567" y="connsiteY567"/>
                  </a:cxn>
                  <a:cxn ang="0">
                    <a:pos x="connsiteX568" y="connsiteY568"/>
                  </a:cxn>
                  <a:cxn ang="0">
                    <a:pos x="connsiteX569" y="connsiteY569"/>
                  </a:cxn>
                  <a:cxn ang="0">
                    <a:pos x="connsiteX570" y="connsiteY570"/>
                  </a:cxn>
                  <a:cxn ang="0">
                    <a:pos x="connsiteX571" y="connsiteY571"/>
                  </a:cxn>
                  <a:cxn ang="0">
                    <a:pos x="connsiteX572" y="connsiteY572"/>
                  </a:cxn>
                  <a:cxn ang="0">
                    <a:pos x="connsiteX573" y="connsiteY573"/>
                  </a:cxn>
                  <a:cxn ang="0">
                    <a:pos x="connsiteX574" y="connsiteY574"/>
                  </a:cxn>
                  <a:cxn ang="0">
                    <a:pos x="connsiteX575" y="connsiteY575"/>
                  </a:cxn>
                  <a:cxn ang="0">
                    <a:pos x="connsiteX576" y="connsiteY576"/>
                  </a:cxn>
                  <a:cxn ang="0">
                    <a:pos x="connsiteX577" y="connsiteY577"/>
                  </a:cxn>
                  <a:cxn ang="0">
                    <a:pos x="connsiteX578" y="connsiteY578"/>
                  </a:cxn>
                  <a:cxn ang="0">
                    <a:pos x="connsiteX579" y="connsiteY579"/>
                  </a:cxn>
                  <a:cxn ang="0">
                    <a:pos x="connsiteX580" y="connsiteY580"/>
                  </a:cxn>
                  <a:cxn ang="0">
                    <a:pos x="connsiteX581" y="connsiteY581"/>
                  </a:cxn>
                  <a:cxn ang="0">
                    <a:pos x="connsiteX582" y="connsiteY582"/>
                  </a:cxn>
                  <a:cxn ang="0">
                    <a:pos x="connsiteX583" y="connsiteY583"/>
                  </a:cxn>
                  <a:cxn ang="0">
                    <a:pos x="connsiteX584" y="connsiteY584"/>
                  </a:cxn>
                  <a:cxn ang="0">
                    <a:pos x="connsiteX585" y="connsiteY585"/>
                  </a:cxn>
                  <a:cxn ang="0">
                    <a:pos x="connsiteX586" y="connsiteY586"/>
                  </a:cxn>
                  <a:cxn ang="0">
                    <a:pos x="connsiteX587" y="connsiteY587"/>
                  </a:cxn>
                  <a:cxn ang="0">
                    <a:pos x="connsiteX588" y="connsiteY588"/>
                  </a:cxn>
                  <a:cxn ang="0">
                    <a:pos x="connsiteX589" y="connsiteY589"/>
                  </a:cxn>
                  <a:cxn ang="0">
                    <a:pos x="connsiteX590" y="connsiteY590"/>
                  </a:cxn>
                  <a:cxn ang="0">
                    <a:pos x="connsiteX591" y="connsiteY591"/>
                  </a:cxn>
                  <a:cxn ang="0">
                    <a:pos x="connsiteX592" y="connsiteY592"/>
                  </a:cxn>
                  <a:cxn ang="0">
                    <a:pos x="connsiteX593" y="connsiteY593"/>
                  </a:cxn>
                  <a:cxn ang="0">
                    <a:pos x="connsiteX594" y="connsiteY594"/>
                  </a:cxn>
                  <a:cxn ang="0">
                    <a:pos x="connsiteX595" y="connsiteY595"/>
                  </a:cxn>
                  <a:cxn ang="0">
                    <a:pos x="connsiteX596" y="connsiteY596"/>
                  </a:cxn>
                  <a:cxn ang="0">
                    <a:pos x="connsiteX597" y="connsiteY597"/>
                  </a:cxn>
                  <a:cxn ang="0">
                    <a:pos x="connsiteX598" y="connsiteY598"/>
                  </a:cxn>
                  <a:cxn ang="0">
                    <a:pos x="connsiteX599" y="connsiteY599"/>
                  </a:cxn>
                  <a:cxn ang="0">
                    <a:pos x="connsiteX600" y="connsiteY600"/>
                  </a:cxn>
                  <a:cxn ang="0">
                    <a:pos x="connsiteX601" y="connsiteY601"/>
                  </a:cxn>
                  <a:cxn ang="0">
                    <a:pos x="connsiteX602" y="connsiteY602"/>
                  </a:cxn>
                  <a:cxn ang="0">
                    <a:pos x="connsiteX603" y="connsiteY603"/>
                  </a:cxn>
                  <a:cxn ang="0">
                    <a:pos x="connsiteX604" y="connsiteY604"/>
                  </a:cxn>
                  <a:cxn ang="0">
                    <a:pos x="connsiteX605" y="connsiteY605"/>
                  </a:cxn>
                  <a:cxn ang="0">
                    <a:pos x="connsiteX606" y="connsiteY606"/>
                  </a:cxn>
                  <a:cxn ang="0">
                    <a:pos x="connsiteX607" y="connsiteY607"/>
                  </a:cxn>
                  <a:cxn ang="0">
                    <a:pos x="connsiteX608" y="connsiteY608"/>
                  </a:cxn>
                  <a:cxn ang="0">
                    <a:pos x="connsiteX609" y="connsiteY609"/>
                  </a:cxn>
                  <a:cxn ang="0">
                    <a:pos x="connsiteX610" y="connsiteY610"/>
                  </a:cxn>
                  <a:cxn ang="0">
                    <a:pos x="connsiteX611" y="connsiteY611"/>
                  </a:cxn>
                  <a:cxn ang="0">
                    <a:pos x="connsiteX612" y="connsiteY612"/>
                  </a:cxn>
                  <a:cxn ang="0">
                    <a:pos x="connsiteX613" y="connsiteY613"/>
                  </a:cxn>
                  <a:cxn ang="0">
                    <a:pos x="connsiteX614" y="connsiteY614"/>
                  </a:cxn>
                  <a:cxn ang="0">
                    <a:pos x="connsiteX615" y="connsiteY615"/>
                  </a:cxn>
                  <a:cxn ang="0">
                    <a:pos x="connsiteX616" y="connsiteY616"/>
                  </a:cxn>
                  <a:cxn ang="0">
                    <a:pos x="connsiteX617" y="connsiteY617"/>
                  </a:cxn>
                  <a:cxn ang="0">
                    <a:pos x="connsiteX618" y="connsiteY618"/>
                  </a:cxn>
                  <a:cxn ang="0">
                    <a:pos x="connsiteX619" y="connsiteY619"/>
                  </a:cxn>
                  <a:cxn ang="0">
                    <a:pos x="connsiteX620" y="connsiteY620"/>
                  </a:cxn>
                  <a:cxn ang="0">
                    <a:pos x="connsiteX621" y="connsiteY621"/>
                  </a:cxn>
                  <a:cxn ang="0">
                    <a:pos x="connsiteX622" y="connsiteY622"/>
                  </a:cxn>
                  <a:cxn ang="0">
                    <a:pos x="connsiteX623" y="connsiteY623"/>
                  </a:cxn>
                  <a:cxn ang="0">
                    <a:pos x="connsiteX624" y="connsiteY624"/>
                  </a:cxn>
                  <a:cxn ang="0">
                    <a:pos x="connsiteX625" y="connsiteY625"/>
                  </a:cxn>
                  <a:cxn ang="0">
                    <a:pos x="connsiteX626" y="connsiteY626"/>
                  </a:cxn>
                  <a:cxn ang="0">
                    <a:pos x="connsiteX627" y="connsiteY627"/>
                  </a:cxn>
                  <a:cxn ang="0">
                    <a:pos x="connsiteX628" y="connsiteY628"/>
                  </a:cxn>
                  <a:cxn ang="0">
                    <a:pos x="connsiteX629" y="connsiteY629"/>
                  </a:cxn>
                  <a:cxn ang="0">
                    <a:pos x="connsiteX630" y="connsiteY630"/>
                  </a:cxn>
                  <a:cxn ang="0">
                    <a:pos x="connsiteX631" y="connsiteY631"/>
                  </a:cxn>
                  <a:cxn ang="0">
                    <a:pos x="connsiteX632" y="connsiteY632"/>
                  </a:cxn>
                  <a:cxn ang="0">
                    <a:pos x="connsiteX633" y="connsiteY633"/>
                  </a:cxn>
                  <a:cxn ang="0">
                    <a:pos x="connsiteX634" y="connsiteY634"/>
                  </a:cxn>
                  <a:cxn ang="0">
                    <a:pos x="connsiteX635" y="connsiteY635"/>
                  </a:cxn>
                  <a:cxn ang="0">
                    <a:pos x="connsiteX636" y="connsiteY636"/>
                  </a:cxn>
                  <a:cxn ang="0">
                    <a:pos x="connsiteX637" y="connsiteY637"/>
                  </a:cxn>
                  <a:cxn ang="0">
                    <a:pos x="connsiteX638" y="connsiteY638"/>
                  </a:cxn>
                  <a:cxn ang="0">
                    <a:pos x="connsiteX639" y="connsiteY639"/>
                  </a:cxn>
                  <a:cxn ang="0">
                    <a:pos x="connsiteX640" y="connsiteY640"/>
                  </a:cxn>
                  <a:cxn ang="0">
                    <a:pos x="connsiteX641" y="connsiteY641"/>
                  </a:cxn>
                  <a:cxn ang="0">
                    <a:pos x="connsiteX642" y="connsiteY642"/>
                  </a:cxn>
                  <a:cxn ang="0">
                    <a:pos x="connsiteX643" y="connsiteY643"/>
                  </a:cxn>
                  <a:cxn ang="0">
                    <a:pos x="connsiteX644" y="connsiteY644"/>
                  </a:cxn>
                  <a:cxn ang="0">
                    <a:pos x="connsiteX645" y="connsiteY645"/>
                  </a:cxn>
                  <a:cxn ang="0">
                    <a:pos x="connsiteX646" y="connsiteY646"/>
                  </a:cxn>
                  <a:cxn ang="0">
                    <a:pos x="connsiteX647" y="connsiteY647"/>
                  </a:cxn>
                  <a:cxn ang="0">
                    <a:pos x="connsiteX648" y="connsiteY648"/>
                  </a:cxn>
                  <a:cxn ang="0">
                    <a:pos x="connsiteX649" y="connsiteY649"/>
                  </a:cxn>
                  <a:cxn ang="0">
                    <a:pos x="connsiteX650" y="connsiteY650"/>
                  </a:cxn>
                  <a:cxn ang="0">
                    <a:pos x="connsiteX651" y="connsiteY651"/>
                  </a:cxn>
                  <a:cxn ang="0">
                    <a:pos x="connsiteX652" y="connsiteY652"/>
                  </a:cxn>
                  <a:cxn ang="0">
                    <a:pos x="connsiteX653" y="connsiteY653"/>
                  </a:cxn>
                  <a:cxn ang="0">
                    <a:pos x="connsiteX654" y="connsiteY654"/>
                  </a:cxn>
                  <a:cxn ang="0">
                    <a:pos x="connsiteX655" y="connsiteY655"/>
                  </a:cxn>
                  <a:cxn ang="0">
                    <a:pos x="connsiteX656" y="connsiteY656"/>
                  </a:cxn>
                  <a:cxn ang="0">
                    <a:pos x="connsiteX657" y="connsiteY657"/>
                  </a:cxn>
                  <a:cxn ang="0">
                    <a:pos x="connsiteX658" y="connsiteY658"/>
                  </a:cxn>
                  <a:cxn ang="0">
                    <a:pos x="connsiteX659" y="connsiteY659"/>
                  </a:cxn>
                  <a:cxn ang="0">
                    <a:pos x="connsiteX660" y="connsiteY660"/>
                  </a:cxn>
                  <a:cxn ang="0">
                    <a:pos x="connsiteX661" y="connsiteY661"/>
                  </a:cxn>
                  <a:cxn ang="0">
                    <a:pos x="connsiteX662" y="connsiteY662"/>
                  </a:cxn>
                  <a:cxn ang="0">
                    <a:pos x="connsiteX663" y="connsiteY663"/>
                  </a:cxn>
                  <a:cxn ang="0">
                    <a:pos x="connsiteX664" y="connsiteY664"/>
                  </a:cxn>
                  <a:cxn ang="0">
                    <a:pos x="connsiteX665" y="connsiteY665"/>
                  </a:cxn>
                  <a:cxn ang="0">
                    <a:pos x="connsiteX666" y="connsiteY666"/>
                  </a:cxn>
                  <a:cxn ang="0">
                    <a:pos x="connsiteX667" y="connsiteY667"/>
                  </a:cxn>
                  <a:cxn ang="0">
                    <a:pos x="connsiteX668" y="connsiteY668"/>
                  </a:cxn>
                  <a:cxn ang="0">
                    <a:pos x="connsiteX669" y="connsiteY669"/>
                  </a:cxn>
                  <a:cxn ang="0">
                    <a:pos x="connsiteX670" y="connsiteY670"/>
                  </a:cxn>
                  <a:cxn ang="0">
                    <a:pos x="connsiteX671" y="connsiteY671"/>
                  </a:cxn>
                  <a:cxn ang="0">
                    <a:pos x="connsiteX672" y="connsiteY672"/>
                  </a:cxn>
                  <a:cxn ang="0">
                    <a:pos x="connsiteX673" y="connsiteY673"/>
                  </a:cxn>
                  <a:cxn ang="0">
                    <a:pos x="connsiteX674" y="connsiteY674"/>
                  </a:cxn>
                  <a:cxn ang="0">
                    <a:pos x="connsiteX675" y="connsiteY675"/>
                  </a:cxn>
                  <a:cxn ang="0">
                    <a:pos x="connsiteX676" y="connsiteY676"/>
                  </a:cxn>
                  <a:cxn ang="0">
                    <a:pos x="connsiteX677" y="connsiteY677"/>
                  </a:cxn>
                  <a:cxn ang="0">
                    <a:pos x="connsiteX678" y="connsiteY678"/>
                  </a:cxn>
                  <a:cxn ang="0">
                    <a:pos x="connsiteX679" y="connsiteY679"/>
                  </a:cxn>
                  <a:cxn ang="0">
                    <a:pos x="connsiteX680" y="connsiteY680"/>
                  </a:cxn>
                </a:cxnLst>
                <a:rect l="l" t="t" r="r" b="b"/>
                <a:pathLst>
                  <a:path w="4603109" h="924402">
                    <a:moveTo>
                      <a:pt x="305125" y="0"/>
                    </a:moveTo>
                    <a:lnTo>
                      <a:pt x="432894" y="0"/>
                    </a:lnTo>
                    <a:lnTo>
                      <a:pt x="445336" y="0"/>
                    </a:lnTo>
                    <a:cubicBezTo>
                      <a:pt x="485989" y="0"/>
                      <a:pt x="520835" y="0"/>
                      <a:pt x="550703" y="0"/>
                    </a:cubicBezTo>
                    <a:lnTo>
                      <a:pt x="560158" y="0"/>
                    </a:lnTo>
                    <a:lnTo>
                      <a:pt x="573105" y="0"/>
                    </a:lnTo>
                    <a:lnTo>
                      <a:pt x="626202" y="0"/>
                    </a:lnTo>
                    <a:cubicBezTo>
                      <a:pt x="646943" y="0"/>
                      <a:pt x="663537" y="0"/>
                      <a:pt x="676811" y="0"/>
                    </a:cubicBezTo>
                    <a:lnTo>
                      <a:pt x="678472" y="0"/>
                    </a:lnTo>
                    <a:lnTo>
                      <a:pt x="687927" y="0"/>
                    </a:lnTo>
                    <a:lnTo>
                      <a:pt x="691402" y="0"/>
                    </a:lnTo>
                    <a:lnTo>
                      <a:pt x="700371" y="0"/>
                    </a:lnTo>
                    <a:lnTo>
                      <a:pt x="707508" y="0"/>
                    </a:lnTo>
                    <a:cubicBezTo>
                      <a:pt x="729909" y="0"/>
                      <a:pt x="729909" y="0"/>
                      <a:pt x="729909" y="0"/>
                    </a:cubicBezTo>
                    <a:lnTo>
                      <a:pt x="753971" y="0"/>
                    </a:lnTo>
                    <a:lnTo>
                      <a:pt x="804580" y="0"/>
                    </a:lnTo>
                    <a:lnTo>
                      <a:pt x="805737" y="0"/>
                    </a:lnTo>
                    <a:lnTo>
                      <a:pt x="819171" y="0"/>
                    </a:lnTo>
                    <a:lnTo>
                      <a:pt x="828140" y="0"/>
                    </a:lnTo>
                    <a:lnTo>
                      <a:pt x="831615" y="0"/>
                    </a:lnTo>
                    <a:lnTo>
                      <a:pt x="835277" y="0"/>
                    </a:lnTo>
                    <a:lnTo>
                      <a:pt x="857678" y="0"/>
                    </a:lnTo>
                    <a:lnTo>
                      <a:pt x="864889" y="0"/>
                    </a:lnTo>
                    <a:lnTo>
                      <a:pt x="899900" y="0"/>
                    </a:lnTo>
                    <a:lnTo>
                      <a:pt x="909341" y="0"/>
                    </a:lnTo>
                    <a:lnTo>
                      <a:pt x="929965" y="0"/>
                    </a:lnTo>
                    <a:lnTo>
                      <a:pt x="933506" y="0"/>
                    </a:lnTo>
                    <a:lnTo>
                      <a:pt x="936982" y="0"/>
                    </a:lnTo>
                    <a:lnTo>
                      <a:pt x="959384" y="0"/>
                    </a:lnTo>
                    <a:lnTo>
                      <a:pt x="962542" y="0"/>
                    </a:lnTo>
                    <a:lnTo>
                      <a:pt x="984943" y="0"/>
                    </a:lnTo>
                    <a:lnTo>
                      <a:pt x="992658" y="0"/>
                    </a:lnTo>
                    <a:lnTo>
                      <a:pt x="1012059" y="0"/>
                    </a:lnTo>
                    <a:lnTo>
                      <a:pt x="1012480" y="0"/>
                    </a:lnTo>
                    <a:lnTo>
                      <a:pt x="1027669" y="0"/>
                    </a:lnTo>
                    <a:lnTo>
                      <a:pt x="1037110" y="0"/>
                    </a:lnTo>
                    <a:lnTo>
                      <a:pt x="1040112" y="0"/>
                    </a:lnTo>
                    <a:lnTo>
                      <a:pt x="1057734" y="0"/>
                    </a:lnTo>
                    <a:lnTo>
                      <a:pt x="1064751" y="0"/>
                    </a:lnTo>
                    <a:lnTo>
                      <a:pt x="1070177" y="0"/>
                    </a:lnTo>
                    <a:lnTo>
                      <a:pt x="1072436" y="0"/>
                    </a:lnTo>
                    <a:lnTo>
                      <a:pt x="1090311" y="0"/>
                    </a:lnTo>
                    <a:lnTo>
                      <a:pt x="1110718" y="0"/>
                    </a:lnTo>
                    <a:lnTo>
                      <a:pt x="1112712" y="0"/>
                    </a:lnTo>
                    <a:lnTo>
                      <a:pt x="1116187" y="0"/>
                    </a:lnTo>
                    <a:lnTo>
                      <a:pt x="1139828" y="0"/>
                    </a:lnTo>
                    <a:lnTo>
                      <a:pt x="1140249" y="0"/>
                    </a:lnTo>
                    <a:lnTo>
                      <a:pt x="1145480" y="0"/>
                    </a:lnTo>
                    <a:lnTo>
                      <a:pt x="1152270" y="0"/>
                    </a:lnTo>
                    <a:lnTo>
                      <a:pt x="1154934" y="0"/>
                    </a:lnTo>
                    <a:lnTo>
                      <a:pt x="1167881" y="0"/>
                    </a:lnTo>
                    <a:lnTo>
                      <a:pt x="1175544" y="0"/>
                    </a:lnTo>
                    <a:lnTo>
                      <a:pt x="1184998" y="0"/>
                    </a:lnTo>
                    <a:lnTo>
                      <a:pt x="1197946" y="0"/>
                    </a:lnTo>
                    <a:lnTo>
                      <a:pt x="1200205" y="0"/>
                    </a:lnTo>
                    <a:lnTo>
                      <a:pt x="1220978" y="0"/>
                    </a:lnTo>
                    <a:lnTo>
                      <a:pt x="1238487" y="0"/>
                    </a:lnTo>
                    <a:lnTo>
                      <a:pt x="1243956" y="0"/>
                    </a:lnTo>
                    <a:lnTo>
                      <a:pt x="1251042" y="0"/>
                    </a:lnTo>
                    <a:lnTo>
                      <a:pt x="1257637" y="0"/>
                    </a:lnTo>
                    <a:lnTo>
                      <a:pt x="1271587" y="0"/>
                    </a:lnTo>
                    <a:lnTo>
                      <a:pt x="1273249" y="0"/>
                    </a:lnTo>
                    <a:lnTo>
                      <a:pt x="1280039" y="0"/>
                    </a:lnTo>
                    <a:lnTo>
                      <a:pt x="1282703" y="0"/>
                    </a:lnTo>
                    <a:lnTo>
                      <a:pt x="1286178" y="0"/>
                    </a:lnTo>
                    <a:lnTo>
                      <a:pt x="1295146" y="0"/>
                    </a:lnTo>
                    <a:lnTo>
                      <a:pt x="1301651" y="0"/>
                    </a:lnTo>
                    <a:lnTo>
                      <a:pt x="1302284" y="0"/>
                    </a:lnTo>
                    <a:lnTo>
                      <a:pt x="1303313" y="0"/>
                    </a:lnTo>
                    <a:lnTo>
                      <a:pt x="1312767" y="0"/>
                    </a:lnTo>
                    <a:lnTo>
                      <a:pt x="1316242" y="0"/>
                    </a:lnTo>
                    <a:lnTo>
                      <a:pt x="1321886" y="0"/>
                    </a:lnTo>
                    <a:lnTo>
                      <a:pt x="1324685" y="0"/>
                    </a:lnTo>
                    <a:lnTo>
                      <a:pt x="1325211" y="0"/>
                    </a:lnTo>
                    <a:lnTo>
                      <a:pt x="1332348" y="0"/>
                    </a:lnTo>
                    <a:lnTo>
                      <a:pt x="1332714" y="0"/>
                    </a:lnTo>
                    <a:lnTo>
                      <a:pt x="1333135" y="0"/>
                    </a:lnTo>
                    <a:lnTo>
                      <a:pt x="1348747" y="0"/>
                    </a:lnTo>
                    <a:lnTo>
                      <a:pt x="1354749" y="0"/>
                    </a:lnTo>
                    <a:lnTo>
                      <a:pt x="1378811" y="0"/>
                    </a:lnTo>
                    <a:lnTo>
                      <a:pt x="1383745" y="0"/>
                    </a:lnTo>
                    <a:lnTo>
                      <a:pt x="1385406" y="0"/>
                    </a:lnTo>
                    <a:lnTo>
                      <a:pt x="1399356" y="0"/>
                    </a:lnTo>
                    <a:lnTo>
                      <a:pt x="1400513" y="0"/>
                    </a:lnTo>
                    <a:lnTo>
                      <a:pt x="1413947" y="0"/>
                    </a:lnTo>
                    <a:lnTo>
                      <a:pt x="1414442" y="0"/>
                    </a:lnTo>
                    <a:lnTo>
                      <a:pt x="1422915" y="0"/>
                    </a:lnTo>
                    <a:lnTo>
                      <a:pt x="1426390" y="0"/>
                    </a:lnTo>
                    <a:lnTo>
                      <a:pt x="1429420" y="0"/>
                    </a:lnTo>
                    <a:lnTo>
                      <a:pt x="1430053" y="0"/>
                    </a:lnTo>
                    <a:lnTo>
                      <a:pt x="1430206" y="0"/>
                    </a:lnTo>
                    <a:lnTo>
                      <a:pt x="1430577" y="0"/>
                    </a:lnTo>
                    <a:lnTo>
                      <a:pt x="1436843" y="0"/>
                    </a:lnTo>
                    <a:lnTo>
                      <a:pt x="1444011" y="0"/>
                    </a:lnTo>
                    <a:lnTo>
                      <a:pt x="1449655" y="0"/>
                    </a:lnTo>
                    <a:lnTo>
                      <a:pt x="1452454" y="0"/>
                    </a:lnTo>
                    <a:lnTo>
                      <a:pt x="1452980" y="0"/>
                    </a:lnTo>
                    <a:lnTo>
                      <a:pt x="1456455" y="0"/>
                    </a:lnTo>
                    <a:lnTo>
                      <a:pt x="1459664" y="0"/>
                    </a:lnTo>
                    <a:lnTo>
                      <a:pt x="1460117" y="0"/>
                    </a:lnTo>
                    <a:lnTo>
                      <a:pt x="1460483" y="0"/>
                    </a:lnTo>
                    <a:lnTo>
                      <a:pt x="1460904" y="0"/>
                    </a:lnTo>
                    <a:lnTo>
                      <a:pt x="1472926" y="0"/>
                    </a:lnTo>
                    <a:lnTo>
                      <a:pt x="1482518" y="0"/>
                    </a:lnTo>
                    <a:lnTo>
                      <a:pt x="1489729" y="0"/>
                    </a:lnTo>
                    <a:lnTo>
                      <a:pt x="1504116" y="0"/>
                    </a:lnTo>
                    <a:lnTo>
                      <a:pt x="1511514" y="0"/>
                    </a:lnTo>
                    <a:lnTo>
                      <a:pt x="1524740" y="0"/>
                    </a:lnTo>
                    <a:lnTo>
                      <a:pt x="1528282" y="0"/>
                    </a:lnTo>
                    <a:lnTo>
                      <a:pt x="1531757" y="0"/>
                    </a:lnTo>
                    <a:lnTo>
                      <a:pt x="1534181" y="0"/>
                    </a:lnTo>
                    <a:lnTo>
                      <a:pt x="1542211" y="0"/>
                    </a:lnTo>
                    <a:lnTo>
                      <a:pt x="1554159" y="0"/>
                    </a:lnTo>
                    <a:lnTo>
                      <a:pt x="1557318" y="0"/>
                    </a:lnTo>
                    <a:lnTo>
                      <a:pt x="1557975" y="0"/>
                    </a:lnTo>
                    <a:lnTo>
                      <a:pt x="1558346" y="0"/>
                    </a:lnTo>
                    <a:lnTo>
                      <a:pt x="1561822" y="0"/>
                    </a:lnTo>
                    <a:lnTo>
                      <a:pt x="1564612" y="0"/>
                    </a:lnTo>
                    <a:lnTo>
                      <a:pt x="1566857" y="0"/>
                    </a:lnTo>
                    <a:lnTo>
                      <a:pt x="1576919" y="0"/>
                    </a:lnTo>
                    <a:lnTo>
                      <a:pt x="1579719" y="0"/>
                    </a:lnTo>
                    <a:lnTo>
                      <a:pt x="1584224" y="0"/>
                    </a:lnTo>
                    <a:lnTo>
                      <a:pt x="1587382" y="0"/>
                    </a:lnTo>
                    <a:lnTo>
                      <a:pt x="1587433" y="0"/>
                    </a:lnTo>
                    <a:lnTo>
                      <a:pt x="1600695" y="0"/>
                    </a:lnTo>
                    <a:lnTo>
                      <a:pt x="1606834" y="0"/>
                    </a:lnTo>
                    <a:lnTo>
                      <a:pt x="1607256" y="0"/>
                    </a:lnTo>
                    <a:lnTo>
                      <a:pt x="1608325" y="0"/>
                    </a:lnTo>
                    <a:lnTo>
                      <a:pt x="1609783" y="0"/>
                    </a:lnTo>
                    <a:lnTo>
                      <a:pt x="1617498" y="0"/>
                    </a:lnTo>
                    <a:lnTo>
                      <a:pt x="1631885" y="0"/>
                    </a:lnTo>
                    <a:lnTo>
                      <a:pt x="1636899" y="0"/>
                    </a:lnTo>
                    <a:lnTo>
                      <a:pt x="1637320" y="0"/>
                    </a:lnTo>
                    <a:lnTo>
                      <a:pt x="1637445" y="0"/>
                    </a:lnTo>
                    <a:lnTo>
                      <a:pt x="1652509" y="0"/>
                    </a:lnTo>
                    <a:lnTo>
                      <a:pt x="1659526" y="0"/>
                    </a:lnTo>
                    <a:lnTo>
                      <a:pt x="1661950" y="0"/>
                    </a:lnTo>
                    <a:lnTo>
                      <a:pt x="1664952" y="0"/>
                    </a:lnTo>
                    <a:lnTo>
                      <a:pt x="1667212" y="0"/>
                    </a:lnTo>
                    <a:lnTo>
                      <a:pt x="1685087" y="0"/>
                    </a:lnTo>
                    <a:lnTo>
                      <a:pt x="1689591" y="0"/>
                    </a:lnTo>
                    <a:lnTo>
                      <a:pt x="1694626" y="0"/>
                    </a:lnTo>
                    <a:lnTo>
                      <a:pt x="1697276" y="0"/>
                    </a:lnTo>
                    <a:lnTo>
                      <a:pt x="1698000" y="0"/>
                    </a:lnTo>
                    <a:lnTo>
                      <a:pt x="1704688" y="0"/>
                    </a:lnTo>
                    <a:lnTo>
                      <a:pt x="1707488" y="0"/>
                    </a:lnTo>
                    <a:lnTo>
                      <a:pt x="1710963" y="0"/>
                    </a:lnTo>
                    <a:lnTo>
                      <a:pt x="1715151" y="0"/>
                    </a:lnTo>
                    <a:lnTo>
                      <a:pt x="1721928" y="0"/>
                    </a:lnTo>
                    <a:lnTo>
                      <a:pt x="1734603" y="0"/>
                    </a:lnTo>
                    <a:lnTo>
                      <a:pt x="1735025" y="0"/>
                    </a:lnTo>
                    <a:lnTo>
                      <a:pt x="1735558" y="0"/>
                    </a:lnTo>
                    <a:lnTo>
                      <a:pt x="1736094" y="0"/>
                    </a:lnTo>
                    <a:lnTo>
                      <a:pt x="1737552" y="0"/>
                    </a:lnTo>
                    <a:lnTo>
                      <a:pt x="1741027" y="0"/>
                    </a:lnTo>
                    <a:lnTo>
                      <a:pt x="1747046" y="0"/>
                    </a:lnTo>
                    <a:lnTo>
                      <a:pt x="1748537" y="0"/>
                    </a:lnTo>
                    <a:lnTo>
                      <a:pt x="1753052" y="0"/>
                    </a:lnTo>
                    <a:lnTo>
                      <a:pt x="1757499" y="0"/>
                    </a:lnTo>
                    <a:lnTo>
                      <a:pt x="1764668" y="0"/>
                    </a:lnTo>
                    <a:lnTo>
                      <a:pt x="1765089" y="0"/>
                    </a:lnTo>
                    <a:lnTo>
                      <a:pt x="1765214" y="0"/>
                    </a:lnTo>
                    <a:lnTo>
                      <a:pt x="1770320" y="0"/>
                    </a:lnTo>
                    <a:lnTo>
                      <a:pt x="1777110" y="0"/>
                    </a:lnTo>
                    <a:lnTo>
                      <a:pt x="1779774" y="0"/>
                    </a:lnTo>
                    <a:lnTo>
                      <a:pt x="1792721" y="0"/>
                    </a:lnTo>
                    <a:lnTo>
                      <a:pt x="1794981" y="0"/>
                    </a:lnTo>
                    <a:lnTo>
                      <a:pt x="1825045" y="0"/>
                    </a:lnTo>
                    <a:lnTo>
                      <a:pt x="1825769" y="0"/>
                    </a:lnTo>
                    <a:lnTo>
                      <a:pt x="1838732" y="0"/>
                    </a:lnTo>
                    <a:lnTo>
                      <a:pt x="1845818" y="0"/>
                    </a:lnTo>
                    <a:lnTo>
                      <a:pt x="1849697" y="0"/>
                    </a:lnTo>
                    <a:lnTo>
                      <a:pt x="1852412" y="0"/>
                    </a:lnTo>
                    <a:lnTo>
                      <a:pt x="1853903" y="0"/>
                    </a:lnTo>
                    <a:lnTo>
                      <a:pt x="1863327" y="0"/>
                    </a:lnTo>
                    <a:lnTo>
                      <a:pt x="1868796" y="0"/>
                    </a:lnTo>
                    <a:lnTo>
                      <a:pt x="1874815" y="0"/>
                    </a:lnTo>
                    <a:lnTo>
                      <a:pt x="1876306" y="0"/>
                    </a:lnTo>
                    <a:lnTo>
                      <a:pt x="1880821" y="0"/>
                    </a:lnTo>
                    <a:lnTo>
                      <a:pt x="1882477" y="0"/>
                    </a:lnTo>
                    <a:lnTo>
                      <a:pt x="1883936" y="0"/>
                    </a:lnTo>
                    <a:lnTo>
                      <a:pt x="1885268" y="0"/>
                    </a:lnTo>
                    <a:lnTo>
                      <a:pt x="1896427" y="0"/>
                    </a:lnTo>
                    <a:lnTo>
                      <a:pt x="1898089" y="0"/>
                    </a:lnTo>
                    <a:lnTo>
                      <a:pt x="1904879" y="0"/>
                    </a:lnTo>
                    <a:lnTo>
                      <a:pt x="1907543" y="0"/>
                    </a:lnTo>
                    <a:lnTo>
                      <a:pt x="1911018" y="0"/>
                    </a:lnTo>
                    <a:lnTo>
                      <a:pt x="1919986" y="0"/>
                    </a:lnTo>
                    <a:lnTo>
                      <a:pt x="1927124" y="0"/>
                    </a:lnTo>
                    <a:lnTo>
                      <a:pt x="1927489" y="0"/>
                    </a:lnTo>
                    <a:lnTo>
                      <a:pt x="1927911" y="0"/>
                    </a:lnTo>
                    <a:lnTo>
                      <a:pt x="1929402" y="0"/>
                    </a:lnTo>
                    <a:lnTo>
                      <a:pt x="1946726" y="0"/>
                    </a:lnTo>
                    <a:lnTo>
                      <a:pt x="1949525" y="0"/>
                    </a:lnTo>
                    <a:lnTo>
                      <a:pt x="1957554" y="0"/>
                    </a:lnTo>
                    <a:lnTo>
                      <a:pt x="1957975" y="0"/>
                    </a:lnTo>
                    <a:lnTo>
                      <a:pt x="1973587" y="0"/>
                    </a:lnTo>
                    <a:lnTo>
                      <a:pt x="1978520" y="0"/>
                    </a:lnTo>
                    <a:lnTo>
                      <a:pt x="1980012" y="0"/>
                    </a:lnTo>
                    <a:lnTo>
                      <a:pt x="1980181" y="0"/>
                    </a:lnTo>
                    <a:lnTo>
                      <a:pt x="1981672" y="0"/>
                    </a:lnTo>
                    <a:lnTo>
                      <a:pt x="2008585" y="0"/>
                    </a:lnTo>
                    <a:lnTo>
                      <a:pt x="2009218" y="0"/>
                    </a:lnTo>
                    <a:lnTo>
                      <a:pt x="2010246" y="0"/>
                    </a:lnTo>
                    <a:lnTo>
                      <a:pt x="2010709" y="0"/>
                    </a:lnTo>
                    <a:lnTo>
                      <a:pt x="2011705" y="0"/>
                    </a:lnTo>
                    <a:lnTo>
                      <a:pt x="2024147" y="0"/>
                    </a:lnTo>
                    <a:lnTo>
                      <a:pt x="2024196" y="0"/>
                    </a:lnTo>
                    <a:lnTo>
                      <a:pt x="2024981" y="0"/>
                    </a:lnTo>
                    <a:lnTo>
                      <a:pt x="2025353" y="0"/>
                    </a:lnTo>
                    <a:lnTo>
                      <a:pt x="2026473" y="0"/>
                    </a:lnTo>
                    <a:lnTo>
                      <a:pt x="2031619" y="0"/>
                    </a:lnTo>
                    <a:lnTo>
                      <a:pt x="2033110" y="0"/>
                    </a:lnTo>
                    <a:lnTo>
                      <a:pt x="2038787" y="0"/>
                    </a:lnTo>
                    <a:lnTo>
                      <a:pt x="2039282" y="0"/>
                    </a:lnTo>
                    <a:lnTo>
                      <a:pt x="2047755" y="0"/>
                    </a:lnTo>
                    <a:lnTo>
                      <a:pt x="2051230" y="0"/>
                    </a:lnTo>
                    <a:lnTo>
                      <a:pt x="2054893" y="0"/>
                    </a:lnTo>
                    <a:lnTo>
                      <a:pt x="2055046" y="0"/>
                    </a:lnTo>
                    <a:lnTo>
                      <a:pt x="2055258" y="0"/>
                    </a:lnTo>
                    <a:lnTo>
                      <a:pt x="2055680" y="0"/>
                    </a:lnTo>
                    <a:lnTo>
                      <a:pt x="2057171" y="0"/>
                    </a:lnTo>
                    <a:lnTo>
                      <a:pt x="2061683" y="0"/>
                    </a:lnTo>
                    <a:lnTo>
                      <a:pt x="2067702" y="0"/>
                    </a:lnTo>
                    <a:lnTo>
                      <a:pt x="2074495" y="0"/>
                    </a:lnTo>
                    <a:lnTo>
                      <a:pt x="2077294" y="0"/>
                    </a:lnTo>
                    <a:lnTo>
                      <a:pt x="2084504" y="0"/>
                    </a:lnTo>
                    <a:lnTo>
                      <a:pt x="2085323" y="0"/>
                    </a:lnTo>
                    <a:lnTo>
                      <a:pt x="2085744" y="0"/>
                    </a:lnTo>
                    <a:lnTo>
                      <a:pt x="2097766" y="0"/>
                    </a:lnTo>
                    <a:lnTo>
                      <a:pt x="2106289" y="0"/>
                    </a:lnTo>
                    <a:lnTo>
                      <a:pt x="2107781" y="0"/>
                    </a:lnTo>
                    <a:lnTo>
                      <a:pt x="2128956" y="0"/>
                    </a:lnTo>
                    <a:lnTo>
                      <a:pt x="2129514" y="0"/>
                    </a:lnTo>
                    <a:lnTo>
                      <a:pt x="2136354" y="0"/>
                    </a:lnTo>
                    <a:lnTo>
                      <a:pt x="2136987" y="0"/>
                    </a:lnTo>
                    <a:lnTo>
                      <a:pt x="2138478" y="0"/>
                    </a:lnTo>
                    <a:lnTo>
                      <a:pt x="2151916" y="0"/>
                    </a:lnTo>
                    <a:lnTo>
                      <a:pt x="2152750" y="0"/>
                    </a:lnTo>
                    <a:lnTo>
                      <a:pt x="2153122" y="0"/>
                    </a:lnTo>
                    <a:lnTo>
                      <a:pt x="2154242" y="0"/>
                    </a:lnTo>
                    <a:lnTo>
                      <a:pt x="2156597" y="0"/>
                    </a:lnTo>
                    <a:lnTo>
                      <a:pt x="2159388" y="0"/>
                    </a:lnTo>
                    <a:lnTo>
                      <a:pt x="2160879" y="0"/>
                    </a:lnTo>
                    <a:lnTo>
                      <a:pt x="2161633" y="0"/>
                    </a:lnTo>
                    <a:lnTo>
                      <a:pt x="2167051" y="0"/>
                    </a:lnTo>
                    <a:lnTo>
                      <a:pt x="2178999" y="0"/>
                    </a:lnTo>
                    <a:lnTo>
                      <a:pt x="2182158" y="0"/>
                    </a:lnTo>
                    <a:lnTo>
                      <a:pt x="2182815" y="0"/>
                    </a:lnTo>
                    <a:lnTo>
                      <a:pt x="2188666" y="0"/>
                    </a:lnTo>
                    <a:lnTo>
                      <a:pt x="2189452" y="0"/>
                    </a:lnTo>
                    <a:lnTo>
                      <a:pt x="2191697" y="0"/>
                    </a:lnTo>
                    <a:lnTo>
                      <a:pt x="2195471" y="0"/>
                    </a:lnTo>
                    <a:lnTo>
                      <a:pt x="2201759" y="0"/>
                    </a:lnTo>
                    <a:lnTo>
                      <a:pt x="2203100" y="0"/>
                    </a:lnTo>
                    <a:lnTo>
                      <a:pt x="2204559" y="0"/>
                    </a:lnTo>
                    <a:lnTo>
                      <a:pt x="2204591" y="0"/>
                    </a:lnTo>
                    <a:lnTo>
                      <a:pt x="2212273" y="0"/>
                    </a:lnTo>
                    <a:lnTo>
                      <a:pt x="2225535" y="0"/>
                    </a:lnTo>
                    <a:lnTo>
                      <a:pt x="2231674" y="0"/>
                    </a:lnTo>
                    <a:lnTo>
                      <a:pt x="2232096" y="0"/>
                    </a:lnTo>
                    <a:lnTo>
                      <a:pt x="2232220" y="0"/>
                    </a:lnTo>
                    <a:lnTo>
                      <a:pt x="2233118" y="0"/>
                    </a:lnTo>
                    <a:lnTo>
                      <a:pt x="2233165" y="0"/>
                    </a:lnTo>
                    <a:lnTo>
                      <a:pt x="2256725" y="0"/>
                    </a:lnTo>
                    <a:lnTo>
                      <a:pt x="2257283" y="0"/>
                    </a:lnTo>
                    <a:lnTo>
                      <a:pt x="2262285" y="0"/>
                    </a:lnTo>
                    <a:lnTo>
                      <a:pt x="2284366" y="0"/>
                    </a:lnTo>
                    <a:lnTo>
                      <a:pt x="2289402" y="0"/>
                    </a:lnTo>
                    <a:lnTo>
                      <a:pt x="2292052" y="0"/>
                    </a:lnTo>
                    <a:lnTo>
                      <a:pt x="2299271" y="0"/>
                    </a:lnTo>
                    <a:lnTo>
                      <a:pt x="2308721" y="0"/>
                    </a:lnTo>
                    <a:lnTo>
                      <a:pt x="2309927" y="0"/>
                    </a:lnTo>
                    <a:lnTo>
                      <a:pt x="2316435" y="0"/>
                    </a:lnTo>
                    <a:lnTo>
                      <a:pt x="2316703" y="0"/>
                    </a:lnTo>
                    <a:lnTo>
                      <a:pt x="2319466" y="0"/>
                    </a:lnTo>
                    <a:lnTo>
                      <a:pt x="2322840" y="0"/>
                    </a:lnTo>
                    <a:lnTo>
                      <a:pt x="2329528" y="0"/>
                    </a:lnTo>
                    <a:lnTo>
                      <a:pt x="2330869" y="0"/>
                    </a:lnTo>
                    <a:lnTo>
                      <a:pt x="2332328" y="0"/>
                    </a:lnTo>
                    <a:lnTo>
                      <a:pt x="2332360" y="0"/>
                    </a:lnTo>
                    <a:lnTo>
                      <a:pt x="2335803" y="0"/>
                    </a:lnTo>
                    <a:lnTo>
                      <a:pt x="2343312" y="0"/>
                    </a:lnTo>
                    <a:lnTo>
                      <a:pt x="2344804" y="0"/>
                    </a:lnTo>
                    <a:lnTo>
                      <a:pt x="2346768" y="0"/>
                    </a:lnTo>
                    <a:lnTo>
                      <a:pt x="2347827" y="0"/>
                    </a:lnTo>
                    <a:lnTo>
                      <a:pt x="2352274" y="0"/>
                    </a:lnTo>
                    <a:lnTo>
                      <a:pt x="2359443" y="0"/>
                    </a:lnTo>
                    <a:lnTo>
                      <a:pt x="2359865" y="0"/>
                    </a:lnTo>
                    <a:lnTo>
                      <a:pt x="2359989" y="0"/>
                    </a:lnTo>
                    <a:lnTo>
                      <a:pt x="2360887" y="0"/>
                    </a:lnTo>
                    <a:lnTo>
                      <a:pt x="2360934" y="0"/>
                    </a:lnTo>
                    <a:lnTo>
                      <a:pt x="2371886" y="0"/>
                    </a:lnTo>
                    <a:lnTo>
                      <a:pt x="2373377" y="0"/>
                    </a:lnTo>
                    <a:lnTo>
                      <a:pt x="2377892" y="0"/>
                    </a:lnTo>
                    <a:cubicBezTo>
                      <a:pt x="2382339" y="0"/>
                      <a:pt x="2382339" y="0"/>
                      <a:pt x="2382339" y="0"/>
                    </a:cubicBezTo>
                    <a:lnTo>
                      <a:pt x="2390054" y="0"/>
                    </a:lnTo>
                    <a:lnTo>
                      <a:pt x="2419821" y="0"/>
                    </a:lnTo>
                    <a:lnTo>
                      <a:pt x="2427040" y="0"/>
                    </a:lnTo>
                    <a:lnTo>
                      <a:pt x="2436490" y="0"/>
                    </a:lnTo>
                    <a:lnTo>
                      <a:pt x="2444472" y="0"/>
                    </a:lnTo>
                    <a:lnTo>
                      <a:pt x="2448678" y="0"/>
                    </a:lnTo>
                    <a:lnTo>
                      <a:pt x="2450171" y="0"/>
                    </a:lnTo>
                    <a:lnTo>
                      <a:pt x="2450609" y="0"/>
                    </a:lnTo>
                    <a:lnTo>
                      <a:pt x="2463572" y="0"/>
                    </a:lnTo>
                    <a:lnTo>
                      <a:pt x="2471081" y="0"/>
                    </a:lnTo>
                    <a:lnTo>
                      <a:pt x="2472573" y="0"/>
                    </a:lnTo>
                    <a:lnTo>
                      <a:pt x="2474537" y="0"/>
                    </a:lnTo>
                    <a:lnTo>
                      <a:pt x="2475596" y="0"/>
                    </a:lnTo>
                    <a:lnTo>
                      <a:pt x="2477252" y="0"/>
                    </a:lnTo>
                    <a:lnTo>
                      <a:pt x="2478712" y="0"/>
                    </a:lnTo>
                    <a:lnTo>
                      <a:pt x="2478743" y="0"/>
                    </a:lnTo>
                    <a:lnTo>
                      <a:pt x="2480043" y="0"/>
                    </a:lnTo>
                    <a:lnTo>
                      <a:pt x="2499655" y="0"/>
                    </a:lnTo>
                    <a:lnTo>
                      <a:pt x="2501146" y="0"/>
                    </a:lnTo>
                    <a:lnTo>
                      <a:pt x="2505661" y="0"/>
                    </a:lnTo>
                    <a:lnTo>
                      <a:pt x="2508776" y="0"/>
                    </a:lnTo>
                    <a:lnTo>
                      <a:pt x="2510108" y="0"/>
                    </a:lnTo>
                    <a:lnTo>
                      <a:pt x="2524178" y="0"/>
                    </a:lnTo>
                    <a:lnTo>
                      <a:pt x="2525248" y="0"/>
                    </a:lnTo>
                    <a:lnTo>
                      <a:pt x="2525669" y="0"/>
                    </a:lnTo>
                    <a:lnTo>
                      <a:pt x="2552329" y="0"/>
                    </a:lnTo>
                    <a:lnTo>
                      <a:pt x="2552751" y="0"/>
                    </a:lnTo>
                    <a:lnTo>
                      <a:pt x="2554242" y="0"/>
                    </a:lnTo>
                    <a:lnTo>
                      <a:pt x="2574787" y="0"/>
                    </a:lnTo>
                    <a:lnTo>
                      <a:pt x="2576279" y="0"/>
                    </a:lnTo>
                    <a:lnTo>
                      <a:pt x="2576447" y="0"/>
                    </a:lnTo>
                    <a:lnTo>
                      <a:pt x="2577940" y="0"/>
                    </a:lnTo>
                    <a:lnTo>
                      <a:pt x="2603360" y="0"/>
                    </a:lnTo>
                    <a:lnTo>
                      <a:pt x="2604852" y="0"/>
                    </a:lnTo>
                    <a:lnTo>
                      <a:pt x="2605021" y="0"/>
                    </a:lnTo>
                    <a:lnTo>
                      <a:pt x="2605484" y="0"/>
                    </a:lnTo>
                    <a:lnTo>
                      <a:pt x="2606481" y="0"/>
                    </a:lnTo>
                    <a:lnTo>
                      <a:pt x="2606512" y="0"/>
                    </a:lnTo>
                    <a:lnTo>
                      <a:pt x="2606976" y="0"/>
                    </a:lnTo>
                    <a:lnTo>
                      <a:pt x="2618923" y="0"/>
                    </a:lnTo>
                    <a:lnTo>
                      <a:pt x="2621248" y="0"/>
                    </a:lnTo>
                    <a:lnTo>
                      <a:pt x="2622740" y="0"/>
                    </a:lnTo>
                    <a:lnTo>
                      <a:pt x="2627885" y="0"/>
                    </a:lnTo>
                    <a:lnTo>
                      <a:pt x="2629377" y="0"/>
                    </a:lnTo>
                    <a:lnTo>
                      <a:pt x="2634058" y="0"/>
                    </a:lnTo>
                    <a:lnTo>
                      <a:pt x="2635549" y="0"/>
                    </a:lnTo>
                    <a:lnTo>
                      <a:pt x="2636545" y="0"/>
                    </a:lnTo>
                    <a:lnTo>
                      <a:pt x="2648987" y="0"/>
                    </a:lnTo>
                    <a:lnTo>
                      <a:pt x="2649821" y="0"/>
                    </a:lnTo>
                    <a:lnTo>
                      <a:pt x="2651313" y="0"/>
                    </a:lnTo>
                    <a:lnTo>
                      <a:pt x="2651947" y="0"/>
                    </a:lnTo>
                    <a:lnTo>
                      <a:pt x="2653017" y="0"/>
                    </a:lnTo>
                    <a:lnTo>
                      <a:pt x="2653438" y="0"/>
                    </a:lnTo>
                    <a:lnTo>
                      <a:pt x="2656459" y="0"/>
                    </a:lnTo>
                    <a:lnTo>
                      <a:pt x="2657950" y="0"/>
                    </a:lnTo>
                    <a:lnTo>
                      <a:pt x="2665460" y="0"/>
                    </a:lnTo>
                    <a:lnTo>
                      <a:pt x="2680098" y="0"/>
                    </a:lnTo>
                    <a:lnTo>
                      <a:pt x="2680520" y="0"/>
                    </a:lnTo>
                    <a:lnTo>
                      <a:pt x="2682011" y="0"/>
                    </a:lnTo>
                    <a:lnTo>
                      <a:pt x="2692542" y="0"/>
                    </a:lnTo>
                    <a:lnTo>
                      <a:pt x="2702556" y="0"/>
                    </a:lnTo>
                    <a:lnTo>
                      <a:pt x="2704048" y="0"/>
                    </a:lnTo>
                    <a:lnTo>
                      <a:pt x="2724289" y="0"/>
                    </a:lnTo>
                    <a:lnTo>
                      <a:pt x="2731129" y="0"/>
                    </a:lnTo>
                    <a:lnTo>
                      <a:pt x="2732621" y="0"/>
                    </a:lnTo>
                    <a:lnTo>
                      <a:pt x="2733253" y="0"/>
                    </a:lnTo>
                    <a:lnTo>
                      <a:pt x="2734745" y="0"/>
                    </a:lnTo>
                    <a:lnTo>
                      <a:pt x="2746692" y="0"/>
                    </a:lnTo>
                    <a:lnTo>
                      <a:pt x="2749017" y="0"/>
                    </a:lnTo>
                    <a:lnTo>
                      <a:pt x="2750509" y="0"/>
                    </a:lnTo>
                    <a:lnTo>
                      <a:pt x="2754354" y="0"/>
                    </a:lnTo>
                    <a:lnTo>
                      <a:pt x="2755654" y="0"/>
                    </a:lnTo>
                    <a:lnTo>
                      <a:pt x="2757146" y="0"/>
                    </a:lnTo>
                    <a:lnTo>
                      <a:pt x="2761827" y="0"/>
                    </a:lnTo>
                    <a:lnTo>
                      <a:pt x="2763318" y="0"/>
                    </a:lnTo>
                    <a:lnTo>
                      <a:pt x="2776756" y="0"/>
                    </a:lnTo>
                    <a:lnTo>
                      <a:pt x="2777590" y="0"/>
                    </a:lnTo>
                    <a:lnTo>
                      <a:pt x="2779082" y="0"/>
                    </a:lnTo>
                    <a:lnTo>
                      <a:pt x="2783442" y="0"/>
                    </a:lnTo>
                    <a:lnTo>
                      <a:pt x="2784228" y="0"/>
                    </a:lnTo>
                    <a:lnTo>
                      <a:pt x="2785719" y="0"/>
                    </a:lnTo>
                    <a:lnTo>
                      <a:pt x="2786473" y="0"/>
                    </a:lnTo>
                    <a:lnTo>
                      <a:pt x="2793229" y="0"/>
                    </a:lnTo>
                    <a:lnTo>
                      <a:pt x="2799367" y="0"/>
                    </a:lnTo>
                    <a:lnTo>
                      <a:pt x="2813506" y="0"/>
                    </a:lnTo>
                    <a:lnTo>
                      <a:pt x="2820311" y="0"/>
                    </a:lnTo>
                    <a:lnTo>
                      <a:pt x="2827893" y="0"/>
                    </a:lnTo>
                    <a:lnTo>
                      <a:pt x="2827940" y="0"/>
                    </a:lnTo>
                    <a:lnTo>
                      <a:pt x="2829431" y="0"/>
                    </a:lnTo>
                    <a:lnTo>
                      <a:pt x="2829978" y="0"/>
                    </a:lnTo>
                    <a:lnTo>
                      <a:pt x="2852058" y="0"/>
                    </a:lnTo>
                    <a:lnTo>
                      <a:pt x="2857060" y="0"/>
                    </a:lnTo>
                    <a:lnTo>
                      <a:pt x="2857958" y="0"/>
                    </a:lnTo>
                    <a:lnTo>
                      <a:pt x="2871601" y="0"/>
                    </a:lnTo>
                    <a:lnTo>
                      <a:pt x="2882123" y="0"/>
                    </a:lnTo>
                    <a:lnTo>
                      <a:pt x="2894046" y="0"/>
                    </a:lnTo>
                    <a:lnTo>
                      <a:pt x="2903496" y="0"/>
                    </a:lnTo>
                    <a:lnTo>
                      <a:pt x="2911211" y="0"/>
                    </a:lnTo>
                    <a:lnTo>
                      <a:pt x="2914242" y="0"/>
                    </a:lnTo>
                    <a:lnTo>
                      <a:pt x="2914461" y="0"/>
                    </a:lnTo>
                    <a:lnTo>
                      <a:pt x="2924111" y="0"/>
                    </a:lnTo>
                    <a:lnTo>
                      <a:pt x="2927136" y="0"/>
                    </a:lnTo>
                    <a:lnTo>
                      <a:pt x="2933561" y="0"/>
                    </a:lnTo>
                    <a:lnTo>
                      <a:pt x="2939580" y="0"/>
                    </a:lnTo>
                    <a:lnTo>
                      <a:pt x="2941275" y="0"/>
                    </a:lnTo>
                    <a:lnTo>
                      <a:pt x="2941543" y="0"/>
                    </a:lnTo>
                    <a:lnTo>
                      <a:pt x="2945586" y="0"/>
                    </a:lnTo>
                    <a:lnTo>
                      <a:pt x="2950032" y="0"/>
                    </a:lnTo>
                    <a:lnTo>
                      <a:pt x="2955662" y="0"/>
                    </a:lnTo>
                    <a:lnTo>
                      <a:pt x="2955709" y="0"/>
                    </a:lnTo>
                    <a:lnTo>
                      <a:pt x="2957200" y="0"/>
                    </a:lnTo>
                    <a:lnTo>
                      <a:pt x="2957747" y="0"/>
                    </a:lnTo>
                    <a:lnTo>
                      <a:pt x="2968152" y="0"/>
                    </a:lnTo>
                    <a:lnTo>
                      <a:pt x="2969644" y="0"/>
                    </a:lnTo>
                    <a:lnTo>
                      <a:pt x="2972667" y="0"/>
                    </a:lnTo>
                    <a:lnTo>
                      <a:pt x="2977114" y="0"/>
                    </a:lnTo>
                    <a:lnTo>
                      <a:pt x="2984829" y="0"/>
                    </a:lnTo>
                    <a:lnTo>
                      <a:pt x="2985727" y="0"/>
                    </a:lnTo>
                    <a:lnTo>
                      <a:pt x="2999370" y="0"/>
                    </a:lnTo>
                    <a:lnTo>
                      <a:pt x="3021815" y="0"/>
                    </a:lnTo>
                    <a:lnTo>
                      <a:pt x="3031265" y="0"/>
                    </a:lnTo>
                    <a:lnTo>
                      <a:pt x="3042230" y="0"/>
                    </a:lnTo>
                    <a:lnTo>
                      <a:pt x="3044946" y="0"/>
                    </a:lnTo>
                    <a:lnTo>
                      <a:pt x="3051880" y="0"/>
                    </a:lnTo>
                    <a:lnTo>
                      <a:pt x="3061330" y="0"/>
                    </a:lnTo>
                    <a:lnTo>
                      <a:pt x="3067349" y="0"/>
                    </a:lnTo>
                    <a:lnTo>
                      <a:pt x="3069312" y="0"/>
                    </a:lnTo>
                    <a:lnTo>
                      <a:pt x="3073355" y="0"/>
                    </a:lnTo>
                    <a:lnTo>
                      <a:pt x="3073518" y="0"/>
                    </a:lnTo>
                    <a:lnTo>
                      <a:pt x="3075011" y="0"/>
                    </a:lnTo>
                    <a:lnTo>
                      <a:pt x="3077801" y="0"/>
                    </a:lnTo>
                    <a:lnTo>
                      <a:pt x="3095921" y="0"/>
                    </a:lnTo>
                    <a:lnTo>
                      <a:pt x="3097413" y="0"/>
                    </a:lnTo>
                    <a:lnTo>
                      <a:pt x="3100436" y="0"/>
                    </a:lnTo>
                    <a:lnTo>
                      <a:pt x="3103552" y="0"/>
                    </a:lnTo>
                    <a:lnTo>
                      <a:pt x="3104883" y="0"/>
                    </a:lnTo>
                    <a:lnTo>
                      <a:pt x="3120023" y="0"/>
                    </a:lnTo>
                    <a:lnTo>
                      <a:pt x="3120445" y="0"/>
                    </a:lnTo>
                    <a:lnTo>
                      <a:pt x="3149018" y="0"/>
                    </a:lnTo>
                    <a:lnTo>
                      <a:pt x="3150088" y="0"/>
                    </a:lnTo>
                    <a:lnTo>
                      <a:pt x="3150509" y="0"/>
                    </a:lnTo>
                    <a:lnTo>
                      <a:pt x="3171054" y="0"/>
                    </a:lnTo>
                    <a:lnTo>
                      <a:pt x="3172715" y="0"/>
                    </a:lnTo>
                    <a:lnTo>
                      <a:pt x="3199627" y="0"/>
                    </a:lnTo>
                    <a:lnTo>
                      <a:pt x="3201119" y="0"/>
                    </a:lnTo>
                    <a:lnTo>
                      <a:pt x="3201287" y="0"/>
                    </a:lnTo>
                    <a:lnTo>
                      <a:pt x="3201751" y="0"/>
                    </a:lnTo>
                    <a:lnTo>
                      <a:pt x="3202780" y="0"/>
                    </a:lnTo>
                    <a:lnTo>
                      <a:pt x="3217515" y="0"/>
                    </a:lnTo>
                    <a:lnTo>
                      <a:pt x="3224152" y="0"/>
                    </a:lnTo>
                    <a:lnTo>
                      <a:pt x="3230324" y="0"/>
                    </a:lnTo>
                    <a:lnTo>
                      <a:pt x="3231321" y="0"/>
                    </a:lnTo>
                    <a:lnTo>
                      <a:pt x="3231816" y="0"/>
                    </a:lnTo>
                    <a:lnTo>
                      <a:pt x="3243763" y="0"/>
                    </a:lnTo>
                    <a:lnTo>
                      <a:pt x="3246088" y="0"/>
                    </a:lnTo>
                    <a:lnTo>
                      <a:pt x="3247580" y="0"/>
                    </a:lnTo>
                    <a:lnTo>
                      <a:pt x="3247792" y="0"/>
                    </a:lnTo>
                    <a:lnTo>
                      <a:pt x="3248214" y="0"/>
                    </a:lnTo>
                    <a:lnTo>
                      <a:pt x="3252725" y="0"/>
                    </a:lnTo>
                    <a:lnTo>
                      <a:pt x="3254217" y="0"/>
                    </a:lnTo>
                    <a:lnTo>
                      <a:pt x="3260235" y="0"/>
                    </a:lnTo>
                    <a:lnTo>
                      <a:pt x="3276787" y="0"/>
                    </a:lnTo>
                    <a:lnTo>
                      <a:pt x="3277857" y="0"/>
                    </a:lnTo>
                    <a:lnTo>
                      <a:pt x="3278278" y="0"/>
                    </a:lnTo>
                    <a:lnTo>
                      <a:pt x="3290300" y="0"/>
                    </a:lnTo>
                    <a:lnTo>
                      <a:pt x="3298823" y="0"/>
                    </a:lnTo>
                    <a:lnTo>
                      <a:pt x="3327396" y="0"/>
                    </a:lnTo>
                    <a:lnTo>
                      <a:pt x="3328888" y="0"/>
                    </a:lnTo>
                    <a:lnTo>
                      <a:pt x="3329520" y="0"/>
                    </a:lnTo>
                    <a:lnTo>
                      <a:pt x="3345284" y="0"/>
                    </a:lnTo>
                    <a:lnTo>
                      <a:pt x="3349129" y="0"/>
                    </a:lnTo>
                    <a:lnTo>
                      <a:pt x="3351921" y="0"/>
                    </a:lnTo>
                    <a:lnTo>
                      <a:pt x="3358093" y="0"/>
                    </a:lnTo>
                    <a:lnTo>
                      <a:pt x="3359585" y="0"/>
                    </a:lnTo>
                    <a:lnTo>
                      <a:pt x="3371532" y="0"/>
                    </a:lnTo>
                    <a:lnTo>
                      <a:pt x="3373857" y="0"/>
                    </a:lnTo>
                    <a:lnTo>
                      <a:pt x="3375349" y="0"/>
                    </a:lnTo>
                    <a:lnTo>
                      <a:pt x="3380494" y="0"/>
                    </a:lnTo>
                    <a:lnTo>
                      <a:pt x="3381986" y="0"/>
                    </a:lnTo>
                    <a:lnTo>
                      <a:pt x="3388004" y="0"/>
                    </a:lnTo>
                    <a:lnTo>
                      <a:pt x="3408282" y="0"/>
                    </a:lnTo>
                    <a:lnTo>
                      <a:pt x="3418069" y="0"/>
                    </a:lnTo>
                    <a:lnTo>
                      <a:pt x="3424207" y="0"/>
                    </a:lnTo>
                    <a:lnTo>
                      <a:pt x="3424753" y="0"/>
                    </a:lnTo>
                    <a:lnTo>
                      <a:pt x="3452733" y="0"/>
                    </a:lnTo>
                    <a:lnTo>
                      <a:pt x="3454818" y="0"/>
                    </a:lnTo>
                    <a:lnTo>
                      <a:pt x="3476898" y="0"/>
                    </a:lnTo>
                    <a:lnTo>
                      <a:pt x="3496441" y="0"/>
                    </a:lnTo>
                    <a:lnTo>
                      <a:pt x="3509236" y="0"/>
                    </a:lnTo>
                    <a:lnTo>
                      <a:pt x="3518886" y="0"/>
                    </a:lnTo>
                    <a:lnTo>
                      <a:pt x="3528336" y="0"/>
                    </a:lnTo>
                    <a:lnTo>
                      <a:pt x="3536051" y="0"/>
                    </a:lnTo>
                    <a:lnTo>
                      <a:pt x="3539301" y="0"/>
                    </a:lnTo>
                    <a:lnTo>
                      <a:pt x="3540361" y="0"/>
                    </a:lnTo>
                    <a:lnTo>
                      <a:pt x="3544807" y="0"/>
                    </a:lnTo>
                    <a:lnTo>
                      <a:pt x="3551976" y="0"/>
                    </a:lnTo>
                    <a:lnTo>
                      <a:pt x="3552522" y="0"/>
                    </a:lnTo>
                    <a:lnTo>
                      <a:pt x="3564420" y="0"/>
                    </a:lnTo>
                    <a:lnTo>
                      <a:pt x="3570426" y="0"/>
                    </a:lnTo>
                    <a:cubicBezTo>
                      <a:pt x="3574872" y="0"/>
                      <a:pt x="3574872" y="0"/>
                      <a:pt x="3574872" y="0"/>
                    </a:cubicBezTo>
                    <a:lnTo>
                      <a:pt x="3580502" y="0"/>
                    </a:lnTo>
                    <a:lnTo>
                      <a:pt x="3582587" y="0"/>
                    </a:lnTo>
                    <a:lnTo>
                      <a:pt x="3624210" y="0"/>
                    </a:lnTo>
                    <a:lnTo>
                      <a:pt x="3637005" y="0"/>
                    </a:lnTo>
                    <a:lnTo>
                      <a:pt x="3646655" y="0"/>
                    </a:lnTo>
                    <a:lnTo>
                      <a:pt x="3656105" y="0"/>
                    </a:lnTo>
                    <a:lnTo>
                      <a:pt x="3667070" y="0"/>
                    </a:lnTo>
                    <a:lnTo>
                      <a:pt x="3668130" y="0"/>
                    </a:lnTo>
                    <a:lnTo>
                      <a:pt x="3669786" y="0"/>
                    </a:lnTo>
                    <a:lnTo>
                      <a:pt x="3672576" y="0"/>
                    </a:lnTo>
                    <a:lnTo>
                      <a:pt x="3692189" y="0"/>
                    </a:lnTo>
                    <a:lnTo>
                      <a:pt x="3698195" y="0"/>
                    </a:lnTo>
                    <a:lnTo>
                      <a:pt x="3702641" y="0"/>
                    </a:lnTo>
                    <a:lnTo>
                      <a:pt x="3744863" y="0"/>
                    </a:lnTo>
                    <a:lnTo>
                      <a:pt x="3745285" y="0"/>
                    </a:lnTo>
                    <a:lnTo>
                      <a:pt x="3795894" y="0"/>
                    </a:lnTo>
                    <a:lnTo>
                      <a:pt x="3797555" y="0"/>
                    </a:lnTo>
                    <a:lnTo>
                      <a:pt x="3826591" y="0"/>
                    </a:lnTo>
                    <a:lnTo>
                      <a:pt x="3842355" y="0"/>
                    </a:lnTo>
                    <a:lnTo>
                      <a:pt x="3848992" y="0"/>
                    </a:lnTo>
                    <a:lnTo>
                      <a:pt x="3872632" y="0"/>
                    </a:lnTo>
                    <a:lnTo>
                      <a:pt x="3873054" y="0"/>
                    </a:lnTo>
                    <a:lnTo>
                      <a:pt x="3885075" y="0"/>
                    </a:lnTo>
                    <a:lnTo>
                      <a:pt x="3923663" y="0"/>
                    </a:lnTo>
                    <a:lnTo>
                      <a:pt x="3954360" y="0"/>
                    </a:lnTo>
                    <a:lnTo>
                      <a:pt x="3970124" y="0"/>
                    </a:lnTo>
                    <a:lnTo>
                      <a:pt x="3976761" y="0"/>
                    </a:lnTo>
                    <a:lnTo>
                      <a:pt x="4012844" y="0"/>
                    </a:lnTo>
                    <a:lnTo>
                      <a:pt x="4049593" y="0"/>
                    </a:lnTo>
                    <a:cubicBezTo>
                      <a:pt x="4169647" y="0"/>
                      <a:pt x="4169647" y="0"/>
                      <a:pt x="4169647" y="0"/>
                    </a:cubicBezTo>
                    <a:lnTo>
                      <a:pt x="4177362" y="0"/>
                    </a:lnTo>
                    <a:cubicBezTo>
                      <a:pt x="4297416" y="0"/>
                      <a:pt x="4297416" y="0"/>
                      <a:pt x="4297416" y="0"/>
                    </a:cubicBezTo>
                    <a:cubicBezTo>
                      <a:pt x="4327758" y="0"/>
                      <a:pt x="4364168" y="21251"/>
                      <a:pt x="4379339" y="47054"/>
                    </a:cubicBezTo>
                    <a:cubicBezTo>
                      <a:pt x="4591731" y="415146"/>
                      <a:pt x="4591731" y="415146"/>
                      <a:pt x="4591731" y="415146"/>
                    </a:cubicBezTo>
                    <a:cubicBezTo>
                      <a:pt x="4606902" y="440951"/>
                      <a:pt x="4606902" y="483452"/>
                      <a:pt x="4591731" y="509257"/>
                    </a:cubicBezTo>
                    <a:cubicBezTo>
                      <a:pt x="4379339" y="877348"/>
                      <a:pt x="4379339" y="877348"/>
                      <a:pt x="4379339" y="877348"/>
                    </a:cubicBezTo>
                    <a:cubicBezTo>
                      <a:pt x="4364168" y="903151"/>
                      <a:pt x="4327758" y="924402"/>
                      <a:pt x="4297416" y="924402"/>
                    </a:cubicBezTo>
                    <a:lnTo>
                      <a:pt x="4169647" y="924402"/>
                    </a:lnTo>
                    <a:lnTo>
                      <a:pt x="3976761" y="924402"/>
                    </a:lnTo>
                    <a:lnTo>
                      <a:pt x="3872632" y="924402"/>
                    </a:lnTo>
                    <a:lnTo>
                      <a:pt x="3848992" y="924402"/>
                    </a:lnTo>
                    <a:lnTo>
                      <a:pt x="3744863" y="924402"/>
                    </a:lnTo>
                    <a:lnTo>
                      <a:pt x="3702641" y="924402"/>
                    </a:lnTo>
                    <a:lnTo>
                      <a:pt x="3672576" y="924402"/>
                    </a:lnTo>
                    <a:lnTo>
                      <a:pt x="3656105" y="924402"/>
                    </a:lnTo>
                    <a:lnTo>
                      <a:pt x="3574872" y="924402"/>
                    </a:lnTo>
                    <a:lnTo>
                      <a:pt x="3551976" y="924402"/>
                    </a:lnTo>
                    <a:lnTo>
                      <a:pt x="3544807" y="924402"/>
                    </a:lnTo>
                    <a:lnTo>
                      <a:pt x="3528336" y="924402"/>
                    </a:lnTo>
                    <a:lnTo>
                      <a:pt x="3424207" y="924402"/>
                    </a:lnTo>
                    <a:lnTo>
                      <a:pt x="3381986" y="924402"/>
                    </a:lnTo>
                    <a:lnTo>
                      <a:pt x="3380494" y="924402"/>
                    </a:lnTo>
                    <a:lnTo>
                      <a:pt x="3351921" y="924402"/>
                    </a:lnTo>
                    <a:lnTo>
                      <a:pt x="3277857" y="924402"/>
                    </a:lnTo>
                    <a:lnTo>
                      <a:pt x="3254217" y="924402"/>
                    </a:lnTo>
                    <a:lnTo>
                      <a:pt x="3252725" y="924402"/>
                    </a:lnTo>
                    <a:lnTo>
                      <a:pt x="3247792" y="924402"/>
                    </a:lnTo>
                    <a:lnTo>
                      <a:pt x="3231321" y="924402"/>
                    </a:lnTo>
                    <a:lnTo>
                      <a:pt x="3224152" y="924402"/>
                    </a:lnTo>
                    <a:lnTo>
                      <a:pt x="3150088" y="924402"/>
                    </a:lnTo>
                    <a:lnTo>
                      <a:pt x="3120023" y="924402"/>
                    </a:lnTo>
                    <a:lnTo>
                      <a:pt x="3104883" y="924402"/>
                    </a:lnTo>
                    <a:lnTo>
                      <a:pt x="3103552" y="924402"/>
                    </a:lnTo>
                    <a:lnTo>
                      <a:pt x="3077801" y="924402"/>
                    </a:lnTo>
                    <a:lnTo>
                      <a:pt x="3061330" y="924402"/>
                    </a:lnTo>
                    <a:lnTo>
                      <a:pt x="3031265" y="924402"/>
                    </a:lnTo>
                    <a:lnTo>
                      <a:pt x="2977114" y="924402"/>
                    </a:lnTo>
                    <a:lnTo>
                      <a:pt x="2957200" y="924402"/>
                    </a:lnTo>
                    <a:lnTo>
                      <a:pt x="2955709" y="924402"/>
                    </a:lnTo>
                    <a:lnTo>
                      <a:pt x="2950032" y="924402"/>
                    </a:lnTo>
                    <a:lnTo>
                      <a:pt x="2933561" y="924402"/>
                    </a:lnTo>
                    <a:lnTo>
                      <a:pt x="2927136" y="924402"/>
                    </a:lnTo>
                    <a:lnTo>
                      <a:pt x="2903496" y="924402"/>
                    </a:lnTo>
                    <a:lnTo>
                      <a:pt x="2829431" y="924402"/>
                    </a:lnTo>
                    <a:lnTo>
                      <a:pt x="2827940" y="924402"/>
                    </a:lnTo>
                    <a:lnTo>
                      <a:pt x="2799367" y="924402"/>
                    </a:lnTo>
                    <a:lnTo>
                      <a:pt x="2785719" y="924402"/>
                    </a:lnTo>
                    <a:lnTo>
                      <a:pt x="2784228" y="924402"/>
                    </a:lnTo>
                    <a:lnTo>
                      <a:pt x="2757146" y="924402"/>
                    </a:lnTo>
                    <a:lnTo>
                      <a:pt x="2755654" y="924402"/>
                    </a:lnTo>
                    <a:lnTo>
                      <a:pt x="2680098" y="924402"/>
                    </a:lnTo>
                    <a:lnTo>
                      <a:pt x="2657950" y="924402"/>
                    </a:lnTo>
                    <a:lnTo>
                      <a:pt x="2656459" y="924402"/>
                    </a:lnTo>
                    <a:lnTo>
                      <a:pt x="2653017" y="924402"/>
                    </a:lnTo>
                    <a:lnTo>
                      <a:pt x="2636545" y="924402"/>
                    </a:lnTo>
                    <a:lnTo>
                      <a:pt x="2629377" y="924402"/>
                    </a:lnTo>
                    <a:lnTo>
                      <a:pt x="2627885" y="924402"/>
                    </a:lnTo>
                    <a:lnTo>
                      <a:pt x="2606481" y="924402"/>
                    </a:lnTo>
                    <a:lnTo>
                      <a:pt x="2552329" y="924402"/>
                    </a:lnTo>
                    <a:lnTo>
                      <a:pt x="2525248" y="924402"/>
                    </a:lnTo>
                    <a:lnTo>
                      <a:pt x="2510108" y="924402"/>
                    </a:lnTo>
                    <a:lnTo>
                      <a:pt x="2508776" y="924402"/>
                    </a:lnTo>
                    <a:lnTo>
                      <a:pt x="2480043" y="924402"/>
                    </a:lnTo>
                    <a:lnTo>
                      <a:pt x="2478712" y="924402"/>
                    </a:lnTo>
                    <a:lnTo>
                      <a:pt x="2463572" y="924402"/>
                    </a:lnTo>
                    <a:lnTo>
                      <a:pt x="2436490" y="924402"/>
                    </a:lnTo>
                    <a:lnTo>
                      <a:pt x="2382339" y="924402"/>
                    </a:lnTo>
                    <a:lnTo>
                      <a:pt x="2360934" y="924402"/>
                    </a:lnTo>
                    <a:lnTo>
                      <a:pt x="2359443" y="924402"/>
                    </a:lnTo>
                    <a:lnTo>
                      <a:pt x="2352274" y="924402"/>
                    </a:lnTo>
                    <a:lnTo>
                      <a:pt x="2335803" y="924402"/>
                    </a:lnTo>
                    <a:lnTo>
                      <a:pt x="2332360" y="924402"/>
                    </a:lnTo>
                    <a:lnTo>
                      <a:pt x="2332328" y="924402"/>
                    </a:lnTo>
                    <a:lnTo>
                      <a:pt x="2330869" y="924402"/>
                    </a:lnTo>
                    <a:lnTo>
                      <a:pt x="2308721" y="924402"/>
                    </a:lnTo>
                    <a:lnTo>
                      <a:pt x="2233165" y="924402"/>
                    </a:lnTo>
                    <a:lnTo>
                      <a:pt x="2231674" y="924402"/>
                    </a:lnTo>
                    <a:lnTo>
                      <a:pt x="2204591" y="924402"/>
                    </a:lnTo>
                    <a:lnTo>
                      <a:pt x="2204559" y="924402"/>
                    </a:lnTo>
                    <a:lnTo>
                      <a:pt x="2203100" y="924402"/>
                    </a:lnTo>
                    <a:lnTo>
                      <a:pt x="2189452" y="924402"/>
                    </a:lnTo>
                    <a:lnTo>
                      <a:pt x="2160879" y="924402"/>
                    </a:lnTo>
                    <a:lnTo>
                      <a:pt x="2159388" y="924402"/>
                    </a:lnTo>
                    <a:lnTo>
                      <a:pt x="2085323" y="924402"/>
                    </a:lnTo>
                    <a:lnTo>
                      <a:pt x="2077294" y="924402"/>
                    </a:lnTo>
                    <a:lnTo>
                      <a:pt x="2061683" y="924402"/>
                    </a:lnTo>
                    <a:lnTo>
                      <a:pt x="2055258" y="924402"/>
                    </a:lnTo>
                    <a:lnTo>
                      <a:pt x="2038787" y="924402"/>
                    </a:lnTo>
                    <a:lnTo>
                      <a:pt x="2033110" y="924402"/>
                    </a:lnTo>
                    <a:lnTo>
                      <a:pt x="2031619" y="924402"/>
                    </a:lnTo>
                    <a:lnTo>
                      <a:pt x="2011705" y="924402"/>
                    </a:lnTo>
                    <a:lnTo>
                      <a:pt x="1957554" y="924402"/>
                    </a:lnTo>
                    <a:lnTo>
                      <a:pt x="1949525" y="924402"/>
                    </a:lnTo>
                    <a:lnTo>
                      <a:pt x="1927489" y="924402"/>
                    </a:lnTo>
                    <a:lnTo>
                      <a:pt x="1911018" y="924402"/>
                    </a:lnTo>
                    <a:lnTo>
                      <a:pt x="1907543" y="924402"/>
                    </a:lnTo>
                    <a:lnTo>
                      <a:pt x="1885268" y="924402"/>
                    </a:lnTo>
                    <a:lnTo>
                      <a:pt x="1883936" y="924402"/>
                    </a:lnTo>
                    <a:lnTo>
                      <a:pt x="1868796" y="924402"/>
                    </a:lnTo>
                    <a:lnTo>
                      <a:pt x="1838732" y="924402"/>
                    </a:lnTo>
                    <a:lnTo>
                      <a:pt x="1779774" y="924402"/>
                    </a:lnTo>
                    <a:lnTo>
                      <a:pt x="1764668" y="924402"/>
                    </a:lnTo>
                    <a:lnTo>
                      <a:pt x="1757499" y="924402"/>
                    </a:lnTo>
                    <a:lnTo>
                      <a:pt x="1741027" y="924402"/>
                    </a:lnTo>
                    <a:lnTo>
                      <a:pt x="1737552" y="924402"/>
                    </a:lnTo>
                    <a:lnTo>
                      <a:pt x="1736094" y="924402"/>
                    </a:lnTo>
                    <a:lnTo>
                      <a:pt x="1734603" y="924402"/>
                    </a:lnTo>
                    <a:lnTo>
                      <a:pt x="1710963" y="924402"/>
                    </a:lnTo>
                    <a:lnTo>
                      <a:pt x="1707488" y="924402"/>
                    </a:lnTo>
                    <a:lnTo>
                      <a:pt x="1652509" y="924402"/>
                    </a:lnTo>
                    <a:lnTo>
                      <a:pt x="1636899" y="924402"/>
                    </a:lnTo>
                    <a:lnTo>
                      <a:pt x="1609783" y="924402"/>
                    </a:lnTo>
                    <a:lnTo>
                      <a:pt x="1608325" y="924402"/>
                    </a:lnTo>
                    <a:lnTo>
                      <a:pt x="1606834" y="924402"/>
                    </a:lnTo>
                    <a:lnTo>
                      <a:pt x="1579719" y="924402"/>
                    </a:lnTo>
                    <a:lnTo>
                      <a:pt x="1564612" y="924402"/>
                    </a:lnTo>
                    <a:lnTo>
                      <a:pt x="1524740" y="924402"/>
                    </a:lnTo>
                    <a:lnTo>
                      <a:pt x="1482518" y="924402"/>
                    </a:lnTo>
                    <a:lnTo>
                      <a:pt x="1460483" y="924402"/>
                    </a:lnTo>
                    <a:lnTo>
                      <a:pt x="1452454" y="924402"/>
                    </a:lnTo>
                    <a:lnTo>
                      <a:pt x="1444011" y="924402"/>
                    </a:lnTo>
                    <a:lnTo>
                      <a:pt x="1436843" y="924402"/>
                    </a:lnTo>
                    <a:lnTo>
                      <a:pt x="1413947" y="924402"/>
                    </a:lnTo>
                    <a:lnTo>
                      <a:pt x="1354749" y="924402"/>
                    </a:lnTo>
                    <a:lnTo>
                      <a:pt x="1332714" y="924402"/>
                    </a:lnTo>
                    <a:lnTo>
                      <a:pt x="1324685" y="924402"/>
                    </a:lnTo>
                    <a:lnTo>
                      <a:pt x="1316242" y="924402"/>
                    </a:lnTo>
                    <a:lnTo>
                      <a:pt x="1312767" y="924402"/>
                    </a:lnTo>
                    <a:lnTo>
                      <a:pt x="1286178" y="924402"/>
                    </a:lnTo>
                    <a:lnTo>
                      <a:pt x="1282703" y="924402"/>
                    </a:lnTo>
                    <a:lnTo>
                      <a:pt x="1243956" y="924402"/>
                    </a:lnTo>
                    <a:lnTo>
                      <a:pt x="1184998" y="924402"/>
                    </a:lnTo>
                    <a:lnTo>
                      <a:pt x="1154934" y="924402"/>
                    </a:lnTo>
                    <a:lnTo>
                      <a:pt x="1139828" y="924402"/>
                    </a:lnTo>
                    <a:lnTo>
                      <a:pt x="1116187" y="924402"/>
                    </a:lnTo>
                    <a:lnTo>
                      <a:pt x="1112712" y="924402"/>
                    </a:lnTo>
                    <a:lnTo>
                      <a:pt x="1057734" y="924402"/>
                    </a:lnTo>
                    <a:lnTo>
                      <a:pt x="1027669" y="924402"/>
                    </a:lnTo>
                    <a:lnTo>
                      <a:pt x="1012059" y="924402"/>
                    </a:lnTo>
                    <a:lnTo>
                      <a:pt x="984943" y="924402"/>
                    </a:lnTo>
                    <a:lnTo>
                      <a:pt x="929965" y="924402"/>
                    </a:lnTo>
                    <a:lnTo>
                      <a:pt x="899900" y="924402"/>
                    </a:lnTo>
                    <a:lnTo>
                      <a:pt x="857678" y="924402"/>
                    </a:lnTo>
                    <a:lnTo>
                      <a:pt x="819171" y="924402"/>
                    </a:lnTo>
                    <a:lnTo>
                      <a:pt x="729909" y="924402"/>
                    </a:lnTo>
                    <a:lnTo>
                      <a:pt x="691402" y="924402"/>
                    </a:lnTo>
                    <a:lnTo>
                      <a:pt x="687927" y="924402"/>
                    </a:lnTo>
                    <a:lnTo>
                      <a:pt x="560158" y="924402"/>
                    </a:lnTo>
                    <a:lnTo>
                      <a:pt x="432894" y="924402"/>
                    </a:lnTo>
                    <a:lnTo>
                      <a:pt x="305125" y="924402"/>
                    </a:lnTo>
                    <a:cubicBezTo>
                      <a:pt x="275541" y="924402"/>
                      <a:pt x="238373" y="903151"/>
                      <a:pt x="223202" y="877348"/>
                    </a:cubicBezTo>
                    <a:cubicBezTo>
                      <a:pt x="10809" y="509257"/>
                      <a:pt x="10809" y="509257"/>
                      <a:pt x="10809" y="509257"/>
                    </a:cubicBezTo>
                    <a:cubicBezTo>
                      <a:pt x="-3603" y="483452"/>
                      <a:pt x="-3603" y="440951"/>
                      <a:pt x="10809" y="415146"/>
                    </a:cubicBezTo>
                    <a:cubicBezTo>
                      <a:pt x="223202" y="47054"/>
                      <a:pt x="223202" y="47054"/>
                      <a:pt x="223202" y="47054"/>
                    </a:cubicBezTo>
                    <a:cubicBezTo>
                      <a:pt x="238373" y="21251"/>
                      <a:pt x="275541" y="0"/>
                      <a:pt x="305125" y="0"/>
                    </a:cubicBezTo>
                    <a:close/>
                  </a:path>
                </a:pathLst>
              </a:custGeom>
              <a:solidFill>
                <a:srgbClr val="609801"/>
              </a:solidFill>
              <a:ln w="19050"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r>
                  <a:rPr lang="zh-CN" altLang="en-US" dirty="0" smtClean="0">
                    <a:solidFill>
                      <a:prstClr val="black"/>
                    </a:solidFill>
                    <a:latin typeface="微软雅黑" panose="020B0503020204020204" charset="-122"/>
                  </a:rPr>
                  <a:t>    </a:t>
                </a:r>
                <a:r>
                  <a:rPr lang="zh-CN" altLang="en-US" sz="2000" b="1" dirty="0" smtClean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课堂小结</a:t>
                </a:r>
                <a:endParaRPr lang="zh-CN" altLang="en-US" sz="24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22" name="组合 21"/>
            <p:cNvGrpSpPr/>
            <p:nvPr userDrawn="1"/>
          </p:nvGrpSpPr>
          <p:grpSpPr>
            <a:xfrm rot="16200000">
              <a:off x="366" y="1252"/>
              <a:ext cx="995" cy="1122"/>
              <a:chOff x="8439634" y="3544648"/>
              <a:chExt cx="1611146" cy="1817848"/>
            </a:xfrm>
          </p:grpSpPr>
          <p:sp>
            <p:nvSpPr>
              <p:cNvPr id="23" name="Freeform 5"/>
              <p:cNvSpPr/>
              <p:nvPr/>
            </p:nvSpPr>
            <p:spPr bwMode="auto">
              <a:xfrm rot="5400000">
                <a:off x="8336283" y="3647999"/>
                <a:ext cx="1817848" cy="1611146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bg1">
                      <a:lumMod val="97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24" name="Freeform 5"/>
              <p:cNvSpPr/>
              <p:nvPr/>
            </p:nvSpPr>
            <p:spPr bwMode="auto">
              <a:xfrm rot="5400000">
                <a:off x="8582835" y="3866516"/>
                <a:ext cx="1324744" cy="1174112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solidFill>
                <a:srgbClr val="609801"/>
              </a:solidFill>
              <a:ln w="15875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50800" dist="254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</p:grpSp>
        <p:pic>
          <p:nvPicPr>
            <p:cNvPr id="4" name="图片 3" descr="22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2" y="1617"/>
              <a:ext cx="585" cy="418"/>
            </a:xfrm>
            <a:prstGeom prst="rect">
              <a:avLst/>
            </a:prstGeom>
          </p:spPr>
        </p:pic>
      </p:grpSp>
      <p:sp>
        <p:nvSpPr>
          <p:cNvPr id="6" name="矩形 5"/>
          <p:cNvSpPr/>
          <p:nvPr/>
        </p:nvSpPr>
        <p:spPr>
          <a:xfrm>
            <a:off x="1741993" y="1764659"/>
            <a:ext cx="3685624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66700" algn="just">
              <a:lnSpc>
                <a:spcPct val="150000"/>
              </a:lnSpc>
            </a:pPr>
            <a:r>
              <a:rPr lang="zh-CN" altLang="zh-CN" sz="2800" b="1" kern="100" dirty="0">
                <a:latin typeface="微软雅黑" panose="020B0503020204020204" charset="-122"/>
                <a:ea typeface="微软雅黑" panose="020B0503020204020204" charset="-122"/>
              </a:rPr>
              <a:t>这节课我们学习了</a:t>
            </a:r>
            <a:r>
              <a:rPr lang="zh-CN" altLang="en-US" sz="2800" b="1" kern="100" dirty="0">
                <a:latin typeface="微软雅黑" panose="020B0503020204020204" charset="-122"/>
                <a:ea typeface="微软雅黑" panose="020B0503020204020204" charset="-122"/>
              </a:rPr>
              <a:t>：</a:t>
            </a:r>
            <a:endParaRPr lang="zh-CN" altLang="zh-CN" sz="2800" b="1" kern="1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150087" y="2884068"/>
            <a:ext cx="73453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.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常量：在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一个过程中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,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固定不变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的量称为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常量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.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1150087" y="3571755"/>
            <a:ext cx="6264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.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变量：可以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取不同数值的量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称为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变量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142343" y="514384"/>
            <a:ext cx="2286000" cy="852170"/>
            <a:chOff x="302" y="1316"/>
            <a:chExt cx="3600" cy="1342"/>
          </a:xfrm>
        </p:grpSpPr>
        <p:sp>
          <p:nvSpPr>
            <p:cNvPr id="12" name="矩形 3"/>
            <p:cNvSpPr>
              <a:spLocks noChangeArrowheads="1"/>
            </p:cNvSpPr>
            <p:nvPr/>
          </p:nvSpPr>
          <p:spPr bwMode="auto">
            <a:xfrm>
              <a:off x="1889" y="1656"/>
              <a:ext cx="1368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wrap="square" lIns="68582" tIns="34292" rIns="68582" bIns="34292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sym typeface="Arial" panose="020B0604020202020204" pitchFamily="34" charset="0"/>
                </a:rPr>
                <a:t>教学目标</a:t>
              </a:r>
            </a:p>
          </p:txBody>
        </p:sp>
        <p:grpSp>
          <p:nvGrpSpPr>
            <p:cNvPr id="19" name="组合 18"/>
            <p:cNvGrpSpPr/>
            <p:nvPr userDrawn="1"/>
          </p:nvGrpSpPr>
          <p:grpSpPr>
            <a:xfrm>
              <a:off x="898" y="1383"/>
              <a:ext cx="3005" cy="883"/>
              <a:chOff x="903371" y="249943"/>
              <a:chExt cx="2312527" cy="679699"/>
            </a:xfrm>
          </p:grpSpPr>
          <p:sp>
            <p:nvSpPr>
              <p:cNvPr id="20" name="任意多边形 44"/>
              <p:cNvSpPr/>
              <p:nvPr/>
            </p:nvSpPr>
            <p:spPr bwMode="auto">
              <a:xfrm>
                <a:off x="903371" y="249943"/>
                <a:ext cx="2312527" cy="679699"/>
              </a:xfrm>
              <a:custGeom>
                <a:avLst/>
                <a:gdLst>
                  <a:gd name="connsiteX0" fmla="*/ 352810 w 4452260"/>
                  <a:gd name="connsiteY0" fmla="*/ 0 h 1068867"/>
                  <a:gd name="connsiteX1" fmla="*/ 636768 w 4452260"/>
                  <a:gd name="connsiteY1" fmla="*/ 0 h 1068867"/>
                  <a:gd name="connsiteX2" fmla="*/ 647700 w 4452260"/>
                  <a:gd name="connsiteY2" fmla="*/ 0 h 1068867"/>
                  <a:gd name="connsiteX3" fmla="*/ 724065 w 4452260"/>
                  <a:gd name="connsiteY3" fmla="*/ 0 h 1068867"/>
                  <a:gd name="connsiteX4" fmla="*/ 782584 w 4452260"/>
                  <a:gd name="connsiteY4" fmla="*/ 0 h 1068867"/>
                  <a:gd name="connsiteX5" fmla="*/ 799455 w 4452260"/>
                  <a:gd name="connsiteY5" fmla="*/ 0 h 1068867"/>
                  <a:gd name="connsiteX6" fmla="*/ 809825 w 4452260"/>
                  <a:gd name="connsiteY6" fmla="*/ 0 h 1068867"/>
                  <a:gd name="connsiteX7" fmla="*/ 818078 w 4452260"/>
                  <a:gd name="connsiteY7" fmla="*/ 0 h 1068867"/>
                  <a:gd name="connsiteX8" fmla="*/ 843980 w 4452260"/>
                  <a:gd name="connsiteY8" fmla="*/ 0 h 1068867"/>
                  <a:gd name="connsiteX9" fmla="*/ 931658 w 4452260"/>
                  <a:gd name="connsiteY9" fmla="*/ 0 h 1068867"/>
                  <a:gd name="connsiteX10" fmla="*/ 961580 w 4452260"/>
                  <a:gd name="connsiteY10" fmla="*/ 0 h 1068867"/>
                  <a:gd name="connsiteX11" fmla="*/ 1000055 w 4452260"/>
                  <a:gd name="connsiteY11" fmla="*/ 0 h 1068867"/>
                  <a:gd name="connsiteX12" fmla="*/ 1040537 w 4452260"/>
                  <a:gd name="connsiteY12" fmla="*/ 0 h 1068867"/>
                  <a:gd name="connsiteX13" fmla="*/ 1051453 w 4452260"/>
                  <a:gd name="connsiteY13" fmla="*/ 0 h 1068867"/>
                  <a:gd name="connsiteX14" fmla="*/ 1083414 w 4452260"/>
                  <a:gd name="connsiteY14" fmla="*/ 0 h 1068867"/>
                  <a:gd name="connsiteX15" fmla="*/ 1112969 w 4452260"/>
                  <a:gd name="connsiteY15" fmla="*/ 0 h 1068867"/>
                  <a:gd name="connsiteX16" fmla="*/ 1138871 w 4452260"/>
                  <a:gd name="connsiteY16" fmla="*/ 0 h 1068867"/>
                  <a:gd name="connsiteX17" fmla="*/ 1170224 w 4452260"/>
                  <a:gd name="connsiteY17" fmla="*/ 0 h 1068867"/>
                  <a:gd name="connsiteX18" fmla="*/ 1170711 w 4452260"/>
                  <a:gd name="connsiteY18" fmla="*/ 0 h 1068867"/>
                  <a:gd name="connsiteX19" fmla="*/ 1202662 w 4452260"/>
                  <a:gd name="connsiteY19" fmla="*/ 0 h 1068867"/>
                  <a:gd name="connsiteX20" fmla="*/ 1240037 w 4452260"/>
                  <a:gd name="connsiteY20" fmla="*/ 0 h 1068867"/>
                  <a:gd name="connsiteX21" fmla="*/ 1290626 w 4452260"/>
                  <a:gd name="connsiteY21" fmla="*/ 0 h 1068867"/>
                  <a:gd name="connsiteX22" fmla="*/ 1324496 w 4452260"/>
                  <a:gd name="connsiteY22" fmla="*/ 0 h 1068867"/>
                  <a:gd name="connsiteX23" fmla="*/ 1332348 w 4452260"/>
                  <a:gd name="connsiteY23" fmla="*/ 0 h 1068867"/>
                  <a:gd name="connsiteX24" fmla="*/ 1335428 w 4452260"/>
                  <a:gd name="connsiteY24" fmla="*/ 0 h 1068867"/>
                  <a:gd name="connsiteX25" fmla="*/ 1411793 w 4452260"/>
                  <a:gd name="connsiteY25" fmla="*/ 0 h 1068867"/>
                  <a:gd name="connsiteX26" fmla="*/ 1454182 w 4452260"/>
                  <a:gd name="connsiteY26" fmla="*/ 0 h 1068867"/>
                  <a:gd name="connsiteX27" fmla="*/ 1470312 w 4452260"/>
                  <a:gd name="connsiteY27" fmla="*/ 0 h 1068867"/>
                  <a:gd name="connsiteX28" fmla="*/ 1487183 w 4452260"/>
                  <a:gd name="connsiteY28" fmla="*/ 0 h 1068867"/>
                  <a:gd name="connsiteX29" fmla="*/ 1497552 w 4452260"/>
                  <a:gd name="connsiteY29" fmla="*/ 0 h 1068867"/>
                  <a:gd name="connsiteX30" fmla="*/ 1505806 w 4452260"/>
                  <a:gd name="connsiteY30" fmla="*/ 0 h 1068867"/>
                  <a:gd name="connsiteX31" fmla="*/ 1528471 w 4452260"/>
                  <a:gd name="connsiteY31" fmla="*/ 0 h 1068867"/>
                  <a:gd name="connsiteX32" fmla="*/ 1531708 w 4452260"/>
                  <a:gd name="connsiteY32" fmla="*/ 0 h 1068867"/>
                  <a:gd name="connsiteX33" fmla="*/ 1540992 w 4452260"/>
                  <a:gd name="connsiteY33" fmla="*/ 0 h 1068867"/>
                  <a:gd name="connsiteX34" fmla="*/ 1541479 w 4452260"/>
                  <a:gd name="connsiteY34" fmla="*/ 0 h 1068867"/>
                  <a:gd name="connsiteX35" fmla="*/ 1599998 w 4452260"/>
                  <a:gd name="connsiteY35" fmla="*/ 0 h 1068867"/>
                  <a:gd name="connsiteX36" fmla="*/ 1619386 w 4452260"/>
                  <a:gd name="connsiteY36" fmla="*/ 0 h 1068867"/>
                  <a:gd name="connsiteX37" fmla="*/ 1635492 w 4452260"/>
                  <a:gd name="connsiteY37" fmla="*/ 0 h 1068867"/>
                  <a:gd name="connsiteX38" fmla="*/ 1649308 w 4452260"/>
                  <a:gd name="connsiteY38" fmla="*/ 0 h 1068867"/>
                  <a:gd name="connsiteX39" fmla="*/ 1653720 w 4452260"/>
                  <a:gd name="connsiteY39" fmla="*/ 0 h 1068867"/>
                  <a:gd name="connsiteX40" fmla="*/ 1661394 w 4452260"/>
                  <a:gd name="connsiteY40" fmla="*/ 0 h 1068867"/>
                  <a:gd name="connsiteX41" fmla="*/ 1687782 w 4452260"/>
                  <a:gd name="connsiteY41" fmla="*/ 0 h 1068867"/>
                  <a:gd name="connsiteX42" fmla="*/ 1703116 w 4452260"/>
                  <a:gd name="connsiteY42" fmla="*/ 0 h 1068867"/>
                  <a:gd name="connsiteX43" fmla="*/ 1739181 w 4452260"/>
                  <a:gd name="connsiteY43" fmla="*/ 0 h 1068867"/>
                  <a:gd name="connsiteX44" fmla="*/ 1771141 w 4452260"/>
                  <a:gd name="connsiteY44" fmla="*/ 0 h 1068867"/>
                  <a:gd name="connsiteX45" fmla="*/ 1800697 w 4452260"/>
                  <a:gd name="connsiteY45" fmla="*/ 0 h 1068867"/>
                  <a:gd name="connsiteX46" fmla="*/ 1811727 w 4452260"/>
                  <a:gd name="connsiteY46" fmla="*/ 0 h 1068867"/>
                  <a:gd name="connsiteX47" fmla="*/ 1823361 w 4452260"/>
                  <a:gd name="connsiteY47" fmla="*/ 0 h 1068867"/>
                  <a:gd name="connsiteX48" fmla="*/ 1826599 w 4452260"/>
                  <a:gd name="connsiteY48" fmla="*/ 0 h 1068867"/>
                  <a:gd name="connsiteX49" fmla="*/ 1857951 w 4452260"/>
                  <a:gd name="connsiteY49" fmla="*/ 0 h 1068867"/>
                  <a:gd name="connsiteX50" fmla="*/ 1858439 w 4452260"/>
                  <a:gd name="connsiteY50" fmla="*/ 0 h 1068867"/>
                  <a:gd name="connsiteX51" fmla="*/ 1859676 w 4452260"/>
                  <a:gd name="connsiteY51" fmla="*/ 0 h 1068867"/>
                  <a:gd name="connsiteX52" fmla="*/ 1893346 w 4452260"/>
                  <a:gd name="connsiteY52" fmla="*/ 0 h 1068867"/>
                  <a:gd name="connsiteX53" fmla="*/ 1927765 w 4452260"/>
                  <a:gd name="connsiteY53" fmla="*/ 0 h 1068867"/>
                  <a:gd name="connsiteX54" fmla="*/ 1963365 w 4452260"/>
                  <a:gd name="connsiteY54" fmla="*/ 0 h 1068867"/>
                  <a:gd name="connsiteX55" fmla="*/ 1978354 w 4452260"/>
                  <a:gd name="connsiteY55" fmla="*/ 0 h 1068867"/>
                  <a:gd name="connsiteX56" fmla="*/ 1991032 w 4452260"/>
                  <a:gd name="connsiteY56" fmla="*/ 0 h 1068867"/>
                  <a:gd name="connsiteX57" fmla="*/ 2020076 w 4452260"/>
                  <a:gd name="connsiteY57" fmla="*/ 0 h 1068867"/>
                  <a:gd name="connsiteX58" fmla="*/ 2021800 w 4452260"/>
                  <a:gd name="connsiteY58" fmla="*/ 0 h 1068867"/>
                  <a:gd name="connsiteX59" fmla="*/ 2027021 w 4452260"/>
                  <a:gd name="connsiteY59" fmla="*/ 0 h 1068867"/>
                  <a:gd name="connsiteX60" fmla="*/ 2032162 w 4452260"/>
                  <a:gd name="connsiteY60" fmla="*/ 0 h 1068867"/>
                  <a:gd name="connsiteX61" fmla="*/ 2141909 w 4452260"/>
                  <a:gd name="connsiteY61" fmla="*/ 0 h 1068867"/>
                  <a:gd name="connsiteX62" fmla="*/ 2143633 w 4452260"/>
                  <a:gd name="connsiteY62" fmla="*/ 0 h 1068867"/>
                  <a:gd name="connsiteX63" fmla="*/ 2178359 w 4452260"/>
                  <a:gd name="connsiteY63" fmla="*/ 0 h 1068867"/>
                  <a:gd name="connsiteX64" fmla="*/ 2228719 w 4452260"/>
                  <a:gd name="connsiteY64" fmla="*/ 0 h 1068867"/>
                  <a:gd name="connsiteX65" fmla="*/ 2229207 w 4452260"/>
                  <a:gd name="connsiteY65" fmla="*/ 0 h 1068867"/>
                  <a:gd name="connsiteX66" fmla="*/ 2230931 w 4452260"/>
                  <a:gd name="connsiteY66" fmla="*/ 0 h 1068867"/>
                  <a:gd name="connsiteX67" fmla="*/ 2287725 w 4452260"/>
                  <a:gd name="connsiteY67" fmla="*/ 0 h 1068867"/>
                  <a:gd name="connsiteX68" fmla="*/ 2289450 w 4452260"/>
                  <a:gd name="connsiteY68" fmla="*/ 0 h 1068867"/>
                  <a:gd name="connsiteX69" fmla="*/ 2323220 w 4452260"/>
                  <a:gd name="connsiteY69" fmla="*/ 0 h 1068867"/>
                  <a:gd name="connsiteX70" fmla="*/ 2324944 w 4452260"/>
                  <a:gd name="connsiteY70" fmla="*/ 0 h 1068867"/>
                  <a:gd name="connsiteX71" fmla="*/ 2340483 w 4452260"/>
                  <a:gd name="connsiteY71" fmla="*/ 0 h 1068867"/>
                  <a:gd name="connsiteX72" fmla="*/ 2341447 w 4452260"/>
                  <a:gd name="connsiteY72" fmla="*/ 0 h 1068867"/>
                  <a:gd name="connsiteX73" fmla="*/ 2343172 w 4452260"/>
                  <a:gd name="connsiteY73" fmla="*/ 0 h 1068867"/>
                  <a:gd name="connsiteX74" fmla="*/ 2349122 w 4452260"/>
                  <a:gd name="connsiteY74" fmla="*/ 0 h 1068867"/>
                  <a:gd name="connsiteX75" fmla="*/ 2350846 w 4452260"/>
                  <a:gd name="connsiteY75" fmla="*/ 0 h 1068867"/>
                  <a:gd name="connsiteX76" fmla="*/ 2390844 w 4452260"/>
                  <a:gd name="connsiteY76" fmla="*/ 0 h 1068867"/>
                  <a:gd name="connsiteX77" fmla="*/ 2462317 w 4452260"/>
                  <a:gd name="connsiteY77" fmla="*/ 0 h 1068867"/>
                  <a:gd name="connsiteX78" fmla="*/ 2499455 w 4452260"/>
                  <a:gd name="connsiteY78" fmla="*/ 0 h 1068867"/>
                  <a:gd name="connsiteX79" fmla="*/ 2530713 w 4452260"/>
                  <a:gd name="connsiteY79" fmla="*/ 0 h 1068867"/>
                  <a:gd name="connsiteX80" fmla="*/ 2547403 w 4452260"/>
                  <a:gd name="connsiteY80" fmla="*/ 0 h 1068867"/>
                  <a:gd name="connsiteX81" fmla="*/ 2549127 w 4452260"/>
                  <a:gd name="connsiteY81" fmla="*/ 0 h 1068867"/>
                  <a:gd name="connsiteX82" fmla="*/ 2581074 w 4452260"/>
                  <a:gd name="connsiteY82" fmla="*/ 0 h 1068867"/>
                  <a:gd name="connsiteX83" fmla="*/ 2582112 w 4452260"/>
                  <a:gd name="connsiteY83" fmla="*/ 0 h 1068867"/>
                  <a:gd name="connsiteX84" fmla="*/ 2669530 w 4452260"/>
                  <a:gd name="connsiteY84" fmla="*/ 0 h 1068867"/>
                  <a:gd name="connsiteX85" fmla="*/ 2678759 w 4452260"/>
                  <a:gd name="connsiteY85" fmla="*/ 0 h 1068867"/>
                  <a:gd name="connsiteX86" fmla="*/ 2709527 w 4452260"/>
                  <a:gd name="connsiteY86" fmla="*/ 0 h 1068867"/>
                  <a:gd name="connsiteX87" fmla="*/ 2711252 w 4452260"/>
                  <a:gd name="connsiteY87" fmla="*/ 0 h 1068867"/>
                  <a:gd name="connsiteX88" fmla="*/ 2714748 w 4452260"/>
                  <a:gd name="connsiteY88" fmla="*/ 0 h 1068867"/>
                  <a:gd name="connsiteX89" fmla="*/ 2719890 w 4452260"/>
                  <a:gd name="connsiteY89" fmla="*/ 0 h 1068867"/>
                  <a:gd name="connsiteX90" fmla="*/ 2831360 w 4452260"/>
                  <a:gd name="connsiteY90" fmla="*/ 0 h 1068867"/>
                  <a:gd name="connsiteX91" fmla="*/ 2833086 w 4452260"/>
                  <a:gd name="connsiteY91" fmla="*/ 0 h 1068867"/>
                  <a:gd name="connsiteX92" fmla="*/ 2866087 w 4452260"/>
                  <a:gd name="connsiteY92" fmla="*/ 0 h 1068867"/>
                  <a:gd name="connsiteX93" fmla="*/ 2918659 w 4452260"/>
                  <a:gd name="connsiteY93" fmla="*/ 0 h 1068867"/>
                  <a:gd name="connsiteX94" fmla="*/ 2919896 w 4452260"/>
                  <a:gd name="connsiteY94" fmla="*/ 0 h 1068867"/>
                  <a:gd name="connsiteX95" fmla="*/ 2920383 w 4452260"/>
                  <a:gd name="connsiteY95" fmla="*/ 0 h 1068867"/>
                  <a:gd name="connsiteX96" fmla="*/ 2977177 w 4452260"/>
                  <a:gd name="connsiteY96" fmla="*/ 0 h 1068867"/>
                  <a:gd name="connsiteX97" fmla="*/ 2978902 w 4452260"/>
                  <a:gd name="connsiteY97" fmla="*/ 0 h 1068867"/>
                  <a:gd name="connsiteX98" fmla="*/ 3012671 w 4452260"/>
                  <a:gd name="connsiteY98" fmla="*/ 0 h 1068867"/>
                  <a:gd name="connsiteX99" fmla="*/ 3014397 w 4452260"/>
                  <a:gd name="connsiteY99" fmla="*/ 0 h 1068867"/>
                  <a:gd name="connsiteX100" fmla="*/ 3028211 w 4452260"/>
                  <a:gd name="connsiteY100" fmla="*/ 0 h 1068867"/>
                  <a:gd name="connsiteX101" fmla="*/ 3030899 w 4452260"/>
                  <a:gd name="connsiteY101" fmla="*/ 0 h 1068867"/>
                  <a:gd name="connsiteX102" fmla="*/ 3032624 w 4452260"/>
                  <a:gd name="connsiteY102" fmla="*/ 0 h 1068867"/>
                  <a:gd name="connsiteX103" fmla="*/ 3038573 w 4452260"/>
                  <a:gd name="connsiteY103" fmla="*/ 0 h 1068867"/>
                  <a:gd name="connsiteX104" fmla="*/ 3040298 w 4452260"/>
                  <a:gd name="connsiteY104" fmla="*/ 0 h 1068867"/>
                  <a:gd name="connsiteX105" fmla="*/ 3082021 w 4452260"/>
                  <a:gd name="connsiteY105" fmla="*/ 0 h 1068867"/>
                  <a:gd name="connsiteX106" fmla="*/ 3150044 w 4452260"/>
                  <a:gd name="connsiteY106" fmla="*/ 0 h 1068867"/>
                  <a:gd name="connsiteX107" fmla="*/ 3218441 w 4452260"/>
                  <a:gd name="connsiteY107" fmla="*/ 0 h 1068867"/>
                  <a:gd name="connsiteX108" fmla="*/ 3236855 w 4452260"/>
                  <a:gd name="connsiteY108" fmla="*/ 0 h 1068867"/>
                  <a:gd name="connsiteX109" fmla="*/ 3269839 w 4452260"/>
                  <a:gd name="connsiteY109" fmla="*/ 0 h 1068867"/>
                  <a:gd name="connsiteX110" fmla="*/ 3272250 w 4452260"/>
                  <a:gd name="connsiteY110" fmla="*/ 0 h 1068867"/>
                  <a:gd name="connsiteX111" fmla="*/ 3320378 w 4452260"/>
                  <a:gd name="connsiteY111" fmla="*/ 0 h 1068867"/>
                  <a:gd name="connsiteX112" fmla="*/ 3346330 w 4452260"/>
                  <a:gd name="connsiteY112" fmla="*/ 0 h 1068867"/>
                  <a:gd name="connsiteX113" fmla="*/ 3357257 w 4452260"/>
                  <a:gd name="connsiteY113" fmla="*/ 0 h 1068867"/>
                  <a:gd name="connsiteX114" fmla="*/ 3369936 w 4452260"/>
                  <a:gd name="connsiteY114" fmla="*/ 0 h 1068867"/>
                  <a:gd name="connsiteX115" fmla="*/ 3398980 w 4452260"/>
                  <a:gd name="connsiteY115" fmla="*/ 0 h 1068867"/>
                  <a:gd name="connsiteX116" fmla="*/ 3405925 w 4452260"/>
                  <a:gd name="connsiteY116" fmla="*/ 0 h 1068867"/>
                  <a:gd name="connsiteX117" fmla="*/ 3411066 w 4452260"/>
                  <a:gd name="connsiteY117" fmla="*/ 0 h 1068867"/>
                  <a:gd name="connsiteX118" fmla="*/ 3520813 w 4452260"/>
                  <a:gd name="connsiteY118" fmla="*/ 0 h 1068867"/>
                  <a:gd name="connsiteX119" fmla="*/ 3607623 w 4452260"/>
                  <a:gd name="connsiteY119" fmla="*/ 0 h 1068867"/>
                  <a:gd name="connsiteX120" fmla="*/ 3608111 w 4452260"/>
                  <a:gd name="connsiteY120" fmla="*/ 0 h 1068867"/>
                  <a:gd name="connsiteX121" fmla="*/ 3666629 w 4452260"/>
                  <a:gd name="connsiteY121" fmla="*/ 0 h 1068867"/>
                  <a:gd name="connsiteX122" fmla="*/ 3702124 w 4452260"/>
                  <a:gd name="connsiteY122" fmla="*/ 0 h 1068867"/>
                  <a:gd name="connsiteX123" fmla="*/ 3720351 w 4452260"/>
                  <a:gd name="connsiteY123" fmla="*/ 0 h 1068867"/>
                  <a:gd name="connsiteX124" fmla="*/ 3728025 w 4452260"/>
                  <a:gd name="connsiteY124" fmla="*/ 0 h 1068867"/>
                  <a:gd name="connsiteX125" fmla="*/ 3769748 w 4452260"/>
                  <a:gd name="connsiteY125" fmla="*/ 0 h 1068867"/>
                  <a:gd name="connsiteX126" fmla="*/ 4098793 w 4452260"/>
                  <a:gd name="connsiteY126" fmla="*/ 0 h 1068867"/>
                  <a:gd name="connsiteX127" fmla="*/ 4193519 w 4452260"/>
                  <a:gd name="connsiteY127" fmla="*/ 54408 h 1068867"/>
                  <a:gd name="connsiteX128" fmla="*/ 4439104 w 4452260"/>
                  <a:gd name="connsiteY128" fmla="*/ 480025 h 1068867"/>
                  <a:gd name="connsiteX129" fmla="*/ 4439104 w 4452260"/>
                  <a:gd name="connsiteY129" fmla="*/ 588843 h 1068867"/>
                  <a:gd name="connsiteX130" fmla="*/ 4193519 w 4452260"/>
                  <a:gd name="connsiteY130" fmla="*/ 1014459 h 1068867"/>
                  <a:gd name="connsiteX131" fmla="*/ 4098793 w 4452260"/>
                  <a:gd name="connsiteY131" fmla="*/ 1068867 h 1068867"/>
                  <a:gd name="connsiteX132" fmla="*/ 3728025 w 4452260"/>
                  <a:gd name="connsiteY132" fmla="*/ 1068867 h 1068867"/>
                  <a:gd name="connsiteX133" fmla="*/ 3607623 w 4452260"/>
                  <a:gd name="connsiteY133" fmla="*/ 1068867 h 1068867"/>
                  <a:gd name="connsiteX134" fmla="*/ 3411066 w 4452260"/>
                  <a:gd name="connsiteY134" fmla="*/ 1068867 h 1068867"/>
                  <a:gd name="connsiteX135" fmla="*/ 3357257 w 4452260"/>
                  <a:gd name="connsiteY135" fmla="*/ 1068867 h 1068867"/>
                  <a:gd name="connsiteX136" fmla="*/ 3236855 w 4452260"/>
                  <a:gd name="connsiteY136" fmla="*/ 1068867 h 1068867"/>
                  <a:gd name="connsiteX137" fmla="*/ 3040298 w 4452260"/>
                  <a:gd name="connsiteY137" fmla="*/ 1068867 h 1068867"/>
                  <a:gd name="connsiteX138" fmla="*/ 3038573 w 4452260"/>
                  <a:gd name="connsiteY138" fmla="*/ 1068867 h 1068867"/>
                  <a:gd name="connsiteX139" fmla="*/ 2919896 w 4452260"/>
                  <a:gd name="connsiteY139" fmla="*/ 1068867 h 1068867"/>
                  <a:gd name="connsiteX140" fmla="*/ 2866087 w 4452260"/>
                  <a:gd name="connsiteY140" fmla="*/ 1068867 h 1068867"/>
                  <a:gd name="connsiteX141" fmla="*/ 2719890 w 4452260"/>
                  <a:gd name="connsiteY141" fmla="*/ 1068867 h 1068867"/>
                  <a:gd name="connsiteX142" fmla="*/ 2669530 w 4452260"/>
                  <a:gd name="connsiteY142" fmla="*/ 1068867 h 1068867"/>
                  <a:gd name="connsiteX143" fmla="*/ 2549127 w 4452260"/>
                  <a:gd name="connsiteY143" fmla="*/ 1068867 h 1068867"/>
                  <a:gd name="connsiteX144" fmla="*/ 2547403 w 4452260"/>
                  <a:gd name="connsiteY144" fmla="*/ 1068867 h 1068867"/>
                  <a:gd name="connsiteX145" fmla="*/ 2350846 w 4452260"/>
                  <a:gd name="connsiteY145" fmla="*/ 1068867 h 1068867"/>
                  <a:gd name="connsiteX146" fmla="*/ 2349122 w 4452260"/>
                  <a:gd name="connsiteY146" fmla="*/ 1068867 h 1068867"/>
                  <a:gd name="connsiteX147" fmla="*/ 2228719 w 4452260"/>
                  <a:gd name="connsiteY147" fmla="*/ 1068867 h 1068867"/>
                  <a:gd name="connsiteX148" fmla="*/ 2178359 w 4452260"/>
                  <a:gd name="connsiteY148" fmla="*/ 1068867 h 1068867"/>
                  <a:gd name="connsiteX149" fmla="*/ 2032162 w 4452260"/>
                  <a:gd name="connsiteY149" fmla="*/ 1068867 h 1068867"/>
                  <a:gd name="connsiteX150" fmla="*/ 1978354 w 4452260"/>
                  <a:gd name="connsiteY150" fmla="*/ 1068867 h 1068867"/>
                  <a:gd name="connsiteX151" fmla="*/ 1859676 w 4452260"/>
                  <a:gd name="connsiteY151" fmla="*/ 1068867 h 1068867"/>
                  <a:gd name="connsiteX152" fmla="*/ 1857951 w 4452260"/>
                  <a:gd name="connsiteY152" fmla="*/ 1068867 h 1068867"/>
                  <a:gd name="connsiteX153" fmla="*/ 1826599 w 4452260"/>
                  <a:gd name="connsiteY153" fmla="*/ 1068867 h 1068867"/>
                  <a:gd name="connsiteX154" fmla="*/ 1661394 w 4452260"/>
                  <a:gd name="connsiteY154" fmla="*/ 1068867 h 1068867"/>
                  <a:gd name="connsiteX155" fmla="*/ 1540992 w 4452260"/>
                  <a:gd name="connsiteY155" fmla="*/ 1068867 h 1068867"/>
                  <a:gd name="connsiteX156" fmla="*/ 1531708 w 4452260"/>
                  <a:gd name="connsiteY156" fmla="*/ 1068867 h 1068867"/>
                  <a:gd name="connsiteX157" fmla="*/ 1487183 w 4452260"/>
                  <a:gd name="connsiteY157" fmla="*/ 1068867 h 1068867"/>
                  <a:gd name="connsiteX158" fmla="*/ 1335428 w 4452260"/>
                  <a:gd name="connsiteY158" fmla="*/ 1068867 h 1068867"/>
                  <a:gd name="connsiteX159" fmla="*/ 1290626 w 4452260"/>
                  <a:gd name="connsiteY159" fmla="*/ 1068867 h 1068867"/>
                  <a:gd name="connsiteX160" fmla="*/ 1170224 w 4452260"/>
                  <a:gd name="connsiteY160" fmla="*/ 1068867 h 1068867"/>
                  <a:gd name="connsiteX161" fmla="*/ 1138871 w 4452260"/>
                  <a:gd name="connsiteY161" fmla="*/ 1068867 h 1068867"/>
                  <a:gd name="connsiteX162" fmla="*/ 1040537 w 4452260"/>
                  <a:gd name="connsiteY162" fmla="*/ 1068867 h 1068867"/>
                  <a:gd name="connsiteX163" fmla="*/ 843980 w 4452260"/>
                  <a:gd name="connsiteY163" fmla="*/ 1068867 h 1068867"/>
                  <a:gd name="connsiteX164" fmla="*/ 799455 w 4452260"/>
                  <a:gd name="connsiteY164" fmla="*/ 1068867 h 1068867"/>
                  <a:gd name="connsiteX165" fmla="*/ 647700 w 4452260"/>
                  <a:gd name="connsiteY165" fmla="*/ 1068867 h 1068867"/>
                  <a:gd name="connsiteX166" fmla="*/ 352810 w 4452260"/>
                  <a:gd name="connsiteY166" fmla="*/ 1068867 h 1068867"/>
                  <a:gd name="connsiteX167" fmla="*/ 258084 w 4452260"/>
                  <a:gd name="connsiteY167" fmla="*/ 1014459 h 1068867"/>
                  <a:gd name="connsiteX168" fmla="*/ 12498 w 4452260"/>
                  <a:gd name="connsiteY168" fmla="*/ 588843 h 1068867"/>
                  <a:gd name="connsiteX169" fmla="*/ 12498 w 4452260"/>
                  <a:gd name="connsiteY169" fmla="*/ 480025 h 1068867"/>
                  <a:gd name="connsiteX170" fmla="*/ 258084 w 4452260"/>
                  <a:gd name="connsiteY170" fmla="*/ 54408 h 1068867"/>
                  <a:gd name="connsiteX171" fmla="*/ 352810 w 4452260"/>
                  <a:gd name="connsiteY171" fmla="*/ 0 h 1068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</a:cxnLst>
                <a:rect l="l" t="t" r="r" b="b"/>
                <a:pathLst>
                  <a:path w="4452260" h="1068867">
                    <a:moveTo>
                      <a:pt x="352810" y="0"/>
                    </a:moveTo>
                    <a:cubicBezTo>
                      <a:pt x="475602" y="0"/>
                      <a:pt x="567696" y="0"/>
                      <a:pt x="636768" y="0"/>
                    </a:cubicBezTo>
                    <a:lnTo>
                      <a:pt x="647700" y="0"/>
                    </a:lnTo>
                    <a:lnTo>
                      <a:pt x="724065" y="0"/>
                    </a:lnTo>
                    <a:cubicBezTo>
                      <a:pt x="748048" y="0"/>
                      <a:pt x="767235" y="0"/>
                      <a:pt x="782584" y="0"/>
                    </a:cubicBezTo>
                    <a:lnTo>
                      <a:pt x="799455" y="0"/>
                    </a:lnTo>
                    <a:lnTo>
                      <a:pt x="809825" y="0"/>
                    </a:lnTo>
                    <a:lnTo>
                      <a:pt x="818078" y="0"/>
                    </a:lnTo>
                    <a:cubicBezTo>
                      <a:pt x="843980" y="0"/>
                      <a:pt x="843980" y="0"/>
                      <a:pt x="843980" y="0"/>
                    </a:cubicBezTo>
                    <a:lnTo>
                      <a:pt x="931658" y="0"/>
                    </a:lnTo>
                    <a:lnTo>
                      <a:pt x="961580" y="0"/>
                    </a:lnTo>
                    <a:lnTo>
                      <a:pt x="1000055" y="0"/>
                    </a:lnTo>
                    <a:lnTo>
                      <a:pt x="1040537" y="0"/>
                    </a:lnTo>
                    <a:lnTo>
                      <a:pt x="1051453" y="0"/>
                    </a:lnTo>
                    <a:lnTo>
                      <a:pt x="1083414" y="0"/>
                    </a:lnTo>
                    <a:lnTo>
                      <a:pt x="1112969" y="0"/>
                    </a:lnTo>
                    <a:cubicBezTo>
                      <a:pt x="1138871" y="0"/>
                      <a:pt x="1138871" y="0"/>
                      <a:pt x="1138871" y="0"/>
                    </a:cubicBezTo>
                    <a:lnTo>
                      <a:pt x="1170224" y="0"/>
                    </a:lnTo>
                    <a:lnTo>
                      <a:pt x="1170711" y="0"/>
                    </a:lnTo>
                    <a:lnTo>
                      <a:pt x="1202662" y="0"/>
                    </a:lnTo>
                    <a:lnTo>
                      <a:pt x="1240037" y="0"/>
                    </a:lnTo>
                    <a:cubicBezTo>
                      <a:pt x="1290626" y="0"/>
                      <a:pt x="1290626" y="0"/>
                      <a:pt x="1290626" y="0"/>
                    </a:cubicBezTo>
                    <a:lnTo>
                      <a:pt x="1324496" y="0"/>
                    </a:lnTo>
                    <a:lnTo>
                      <a:pt x="1332348" y="0"/>
                    </a:lnTo>
                    <a:lnTo>
                      <a:pt x="1335428" y="0"/>
                    </a:lnTo>
                    <a:lnTo>
                      <a:pt x="1411793" y="0"/>
                    </a:lnTo>
                    <a:lnTo>
                      <a:pt x="1454182" y="0"/>
                    </a:lnTo>
                    <a:lnTo>
                      <a:pt x="1470312" y="0"/>
                    </a:lnTo>
                    <a:lnTo>
                      <a:pt x="1487183" y="0"/>
                    </a:lnTo>
                    <a:lnTo>
                      <a:pt x="1497552" y="0"/>
                    </a:lnTo>
                    <a:lnTo>
                      <a:pt x="1505806" y="0"/>
                    </a:lnTo>
                    <a:lnTo>
                      <a:pt x="1528471" y="0"/>
                    </a:lnTo>
                    <a:lnTo>
                      <a:pt x="1531708" y="0"/>
                    </a:lnTo>
                    <a:lnTo>
                      <a:pt x="1540992" y="0"/>
                    </a:lnTo>
                    <a:lnTo>
                      <a:pt x="1541479" y="0"/>
                    </a:lnTo>
                    <a:lnTo>
                      <a:pt x="1599998" y="0"/>
                    </a:lnTo>
                    <a:lnTo>
                      <a:pt x="1619386" y="0"/>
                    </a:lnTo>
                    <a:lnTo>
                      <a:pt x="1635492" y="0"/>
                    </a:lnTo>
                    <a:lnTo>
                      <a:pt x="1649308" y="0"/>
                    </a:lnTo>
                    <a:lnTo>
                      <a:pt x="1653720" y="0"/>
                    </a:lnTo>
                    <a:lnTo>
                      <a:pt x="1661394" y="0"/>
                    </a:lnTo>
                    <a:lnTo>
                      <a:pt x="1687782" y="0"/>
                    </a:lnTo>
                    <a:lnTo>
                      <a:pt x="1703116" y="0"/>
                    </a:lnTo>
                    <a:lnTo>
                      <a:pt x="1739181" y="0"/>
                    </a:lnTo>
                    <a:lnTo>
                      <a:pt x="1771141" y="0"/>
                    </a:lnTo>
                    <a:lnTo>
                      <a:pt x="1800697" y="0"/>
                    </a:lnTo>
                    <a:lnTo>
                      <a:pt x="1811727" y="0"/>
                    </a:lnTo>
                    <a:lnTo>
                      <a:pt x="1823361" y="0"/>
                    </a:lnTo>
                    <a:lnTo>
                      <a:pt x="1826599" y="0"/>
                    </a:lnTo>
                    <a:lnTo>
                      <a:pt x="1857951" y="0"/>
                    </a:lnTo>
                    <a:lnTo>
                      <a:pt x="1858439" y="0"/>
                    </a:lnTo>
                    <a:lnTo>
                      <a:pt x="1859676" y="0"/>
                    </a:lnTo>
                    <a:lnTo>
                      <a:pt x="1893346" y="0"/>
                    </a:lnTo>
                    <a:lnTo>
                      <a:pt x="1927765" y="0"/>
                    </a:lnTo>
                    <a:lnTo>
                      <a:pt x="1963365" y="0"/>
                    </a:lnTo>
                    <a:lnTo>
                      <a:pt x="1978354" y="0"/>
                    </a:lnTo>
                    <a:lnTo>
                      <a:pt x="1991032" y="0"/>
                    </a:lnTo>
                    <a:lnTo>
                      <a:pt x="2020076" y="0"/>
                    </a:lnTo>
                    <a:lnTo>
                      <a:pt x="2021800" y="0"/>
                    </a:lnTo>
                    <a:lnTo>
                      <a:pt x="2027021" y="0"/>
                    </a:lnTo>
                    <a:cubicBezTo>
                      <a:pt x="2032162" y="0"/>
                      <a:pt x="2032162" y="0"/>
                      <a:pt x="2032162" y="0"/>
                    </a:cubicBezTo>
                    <a:lnTo>
                      <a:pt x="2141909" y="0"/>
                    </a:lnTo>
                    <a:lnTo>
                      <a:pt x="2143633" y="0"/>
                    </a:lnTo>
                    <a:lnTo>
                      <a:pt x="2178359" y="0"/>
                    </a:lnTo>
                    <a:lnTo>
                      <a:pt x="2228719" y="0"/>
                    </a:lnTo>
                    <a:lnTo>
                      <a:pt x="2229207" y="0"/>
                    </a:lnTo>
                    <a:lnTo>
                      <a:pt x="2230931" y="0"/>
                    </a:lnTo>
                    <a:lnTo>
                      <a:pt x="2287725" y="0"/>
                    </a:lnTo>
                    <a:lnTo>
                      <a:pt x="2289450" y="0"/>
                    </a:lnTo>
                    <a:lnTo>
                      <a:pt x="2323220" y="0"/>
                    </a:lnTo>
                    <a:lnTo>
                      <a:pt x="2324944" y="0"/>
                    </a:lnTo>
                    <a:lnTo>
                      <a:pt x="2340483" y="0"/>
                    </a:lnTo>
                    <a:lnTo>
                      <a:pt x="2341447" y="0"/>
                    </a:lnTo>
                    <a:lnTo>
                      <a:pt x="2343172" y="0"/>
                    </a:lnTo>
                    <a:lnTo>
                      <a:pt x="2349122" y="0"/>
                    </a:lnTo>
                    <a:lnTo>
                      <a:pt x="2350846" y="0"/>
                    </a:lnTo>
                    <a:lnTo>
                      <a:pt x="2390844" y="0"/>
                    </a:lnTo>
                    <a:lnTo>
                      <a:pt x="2462317" y="0"/>
                    </a:lnTo>
                    <a:lnTo>
                      <a:pt x="2499455" y="0"/>
                    </a:lnTo>
                    <a:lnTo>
                      <a:pt x="2530713" y="0"/>
                    </a:lnTo>
                    <a:lnTo>
                      <a:pt x="2547403" y="0"/>
                    </a:lnTo>
                    <a:lnTo>
                      <a:pt x="2549127" y="0"/>
                    </a:lnTo>
                    <a:lnTo>
                      <a:pt x="2581074" y="0"/>
                    </a:lnTo>
                    <a:lnTo>
                      <a:pt x="2582112" y="0"/>
                    </a:lnTo>
                    <a:cubicBezTo>
                      <a:pt x="2669530" y="0"/>
                      <a:pt x="2669530" y="0"/>
                      <a:pt x="2669530" y="0"/>
                    </a:cubicBezTo>
                    <a:lnTo>
                      <a:pt x="2678759" y="0"/>
                    </a:lnTo>
                    <a:lnTo>
                      <a:pt x="2709527" y="0"/>
                    </a:lnTo>
                    <a:lnTo>
                      <a:pt x="2711252" y="0"/>
                    </a:lnTo>
                    <a:lnTo>
                      <a:pt x="2714748" y="0"/>
                    </a:lnTo>
                    <a:lnTo>
                      <a:pt x="2719890" y="0"/>
                    </a:lnTo>
                    <a:lnTo>
                      <a:pt x="2831360" y="0"/>
                    </a:lnTo>
                    <a:lnTo>
                      <a:pt x="2833086" y="0"/>
                    </a:lnTo>
                    <a:lnTo>
                      <a:pt x="2866087" y="0"/>
                    </a:lnTo>
                    <a:lnTo>
                      <a:pt x="2918659" y="0"/>
                    </a:lnTo>
                    <a:lnTo>
                      <a:pt x="2919896" y="0"/>
                    </a:lnTo>
                    <a:lnTo>
                      <a:pt x="2920383" y="0"/>
                    </a:lnTo>
                    <a:lnTo>
                      <a:pt x="2977177" y="0"/>
                    </a:lnTo>
                    <a:lnTo>
                      <a:pt x="2978902" y="0"/>
                    </a:lnTo>
                    <a:lnTo>
                      <a:pt x="3012671" y="0"/>
                    </a:lnTo>
                    <a:lnTo>
                      <a:pt x="3014397" y="0"/>
                    </a:lnTo>
                    <a:lnTo>
                      <a:pt x="3028211" y="0"/>
                    </a:lnTo>
                    <a:lnTo>
                      <a:pt x="3030899" y="0"/>
                    </a:lnTo>
                    <a:lnTo>
                      <a:pt x="3032624" y="0"/>
                    </a:lnTo>
                    <a:lnTo>
                      <a:pt x="3038573" y="0"/>
                    </a:lnTo>
                    <a:lnTo>
                      <a:pt x="3040298" y="0"/>
                    </a:lnTo>
                    <a:lnTo>
                      <a:pt x="3082021" y="0"/>
                    </a:lnTo>
                    <a:lnTo>
                      <a:pt x="3150044" y="0"/>
                    </a:lnTo>
                    <a:lnTo>
                      <a:pt x="3218441" y="0"/>
                    </a:lnTo>
                    <a:lnTo>
                      <a:pt x="3236855" y="0"/>
                    </a:lnTo>
                    <a:lnTo>
                      <a:pt x="3269839" y="0"/>
                    </a:lnTo>
                    <a:lnTo>
                      <a:pt x="3272250" y="0"/>
                    </a:lnTo>
                    <a:lnTo>
                      <a:pt x="3320378" y="0"/>
                    </a:lnTo>
                    <a:lnTo>
                      <a:pt x="3346330" y="0"/>
                    </a:lnTo>
                    <a:lnTo>
                      <a:pt x="3357257" y="0"/>
                    </a:lnTo>
                    <a:lnTo>
                      <a:pt x="3369936" y="0"/>
                    </a:lnTo>
                    <a:lnTo>
                      <a:pt x="3398980" y="0"/>
                    </a:lnTo>
                    <a:lnTo>
                      <a:pt x="3405925" y="0"/>
                    </a:lnTo>
                    <a:cubicBezTo>
                      <a:pt x="3411066" y="0"/>
                      <a:pt x="3411066" y="0"/>
                      <a:pt x="3411066" y="0"/>
                    </a:cubicBezTo>
                    <a:lnTo>
                      <a:pt x="3520813" y="0"/>
                    </a:lnTo>
                    <a:lnTo>
                      <a:pt x="3607623" y="0"/>
                    </a:lnTo>
                    <a:lnTo>
                      <a:pt x="3608111" y="0"/>
                    </a:lnTo>
                    <a:lnTo>
                      <a:pt x="3666629" y="0"/>
                    </a:lnTo>
                    <a:lnTo>
                      <a:pt x="3702124" y="0"/>
                    </a:lnTo>
                    <a:lnTo>
                      <a:pt x="3720351" y="0"/>
                    </a:lnTo>
                    <a:lnTo>
                      <a:pt x="3728025" y="0"/>
                    </a:lnTo>
                    <a:lnTo>
                      <a:pt x="3769748" y="0"/>
                    </a:lnTo>
                    <a:cubicBezTo>
                      <a:pt x="4098793" y="0"/>
                      <a:pt x="4098793" y="0"/>
                      <a:pt x="4098793" y="0"/>
                    </a:cubicBezTo>
                    <a:cubicBezTo>
                      <a:pt x="4133877" y="0"/>
                      <a:pt x="4175977" y="24572"/>
                      <a:pt x="4193519" y="54408"/>
                    </a:cubicBezTo>
                    <a:cubicBezTo>
                      <a:pt x="4439104" y="480025"/>
                      <a:pt x="4439104" y="480025"/>
                      <a:pt x="4439104" y="480025"/>
                    </a:cubicBezTo>
                    <a:cubicBezTo>
                      <a:pt x="4456646" y="509862"/>
                      <a:pt x="4456646" y="559005"/>
                      <a:pt x="4439104" y="588843"/>
                    </a:cubicBezTo>
                    <a:cubicBezTo>
                      <a:pt x="4193519" y="1014459"/>
                      <a:pt x="4193519" y="1014459"/>
                      <a:pt x="4193519" y="1014459"/>
                    </a:cubicBezTo>
                    <a:cubicBezTo>
                      <a:pt x="4175977" y="1044295"/>
                      <a:pt x="4133877" y="1068867"/>
                      <a:pt x="4098793" y="1068867"/>
                    </a:cubicBezTo>
                    <a:lnTo>
                      <a:pt x="3728025" y="1068867"/>
                    </a:lnTo>
                    <a:lnTo>
                      <a:pt x="3607623" y="1068867"/>
                    </a:lnTo>
                    <a:lnTo>
                      <a:pt x="3411066" y="1068867"/>
                    </a:lnTo>
                    <a:lnTo>
                      <a:pt x="3357257" y="1068867"/>
                    </a:lnTo>
                    <a:lnTo>
                      <a:pt x="3236855" y="1068867"/>
                    </a:lnTo>
                    <a:lnTo>
                      <a:pt x="3040298" y="1068867"/>
                    </a:lnTo>
                    <a:lnTo>
                      <a:pt x="3038573" y="1068867"/>
                    </a:lnTo>
                    <a:lnTo>
                      <a:pt x="2919896" y="1068867"/>
                    </a:lnTo>
                    <a:lnTo>
                      <a:pt x="2866087" y="1068867"/>
                    </a:lnTo>
                    <a:lnTo>
                      <a:pt x="2719890" y="1068867"/>
                    </a:lnTo>
                    <a:lnTo>
                      <a:pt x="2669530" y="1068867"/>
                    </a:lnTo>
                    <a:lnTo>
                      <a:pt x="2549127" y="1068867"/>
                    </a:lnTo>
                    <a:lnTo>
                      <a:pt x="2547403" y="1068867"/>
                    </a:lnTo>
                    <a:lnTo>
                      <a:pt x="2350846" y="1068867"/>
                    </a:lnTo>
                    <a:lnTo>
                      <a:pt x="2349122" y="1068867"/>
                    </a:lnTo>
                    <a:lnTo>
                      <a:pt x="2228719" y="1068867"/>
                    </a:lnTo>
                    <a:lnTo>
                      <a:pt x="2178359" y="1068867"/>
                    </a:lnTo>
                    <a:lnTo>
                      <a:pt x="2032162" y="1068867"/>
                    </a:lnTo>
                    <a:lnTo>
                      <a:pt x="1978354" y="1068867"/>
                    </a:lnTo>
                    <a:lnTo>
                      <a:pt x="1859676" y="1068867"/>
                    </a:lnTo>
                    <a:lnTo>
                      <a:pt x="1857951" y="1068867"/>
                    </a:lnTo>
                    <a:lnTo>
                      <a:pt x="1826599" y="1068867"/>
                    </a:lnTo>
                    <a:lnTo>
                      <a:pt x="1661394" y="1068867"/>
                    </a:lnTo>
                    <a:lnTo>
                      <a:pt x="1540992" y="1068867"/>
                    </a:lnTo>
                    <a:lnTo>
                      <a:pt x="1531708" y="1068867"/>
                    </a:lnTo>
                    <a:lnTo>
                      <a:pt x="1487183" y="1068867"/>
                    </a:lnTo>
                    <a:lnTo>
                      <a:pt x="1335428" y="1068867"/>
                    </a:lnTo>
                    <a:lnTo>
                      <a:pt x="1290626" y="1068867"/>
                    </a:lnTo>
                    <a:lnTo>
                      <a:pt x="1170224" y="1068867"/>
                    </a:lnTo>
                    <a:lnTo>
                      <a:pt x="1138871" y="1068867"/>
                    </a:lnTo>
                    <a:lnTo>
                      <a:pt x="1040537" y="1068867"/>
                    </a:lnTo>
                    <a:lnTo>
                      <a:pt x="843980" y="1068867"/>
                    </a:lnTo>
                    <a:lnTo>
                      <a:pt x="799455" y="1068867"/>
                    </a:lnTo>
                    <a:lnTo>
                      <a:pt x="647700" y="1068867"/>
                    </a:lnTo>
                    <a:lnTo>
                      <a:pt x="352810" y="1068867"/>
                    </a:lnTo>
                    <a:cubicBezTo>
                      <a:pt x="318603" y="1068867"/>
                      <a:pt x="275626" y="1044295"/>
                      <a:pt x="258084" y="1014459"/>
                    </a:cubicBezTo>
                    <a:cubicBezTo>
                      <a:pt x="12498" y="588843"/>
                      <a:pt x="12498" y="588843"/>
                      <a:pt x="12498" y="588843"/>
                    </a:cubicBezTo>
                    <a:cubicBezTo>
                      <a:pt x="-4166" y="559005"/>
                      <a:pt x="-4166" y="509862"/>
                      <a:pt x="12498" y="480025"/>
                    </a:cubicBezTo>
                    <a:cubicBezTo>
                      <a:pt x="258084" y="54408"/>
                      <a:pt x="258084" y="54408"/>
                      <a:pt x="258084" y="54408"/>
                    </a:cubicBezTo>
                    <a:cubicBezTo>
                      <a:pt x="275626" y="24572"/>
                      <a:pt x="318603" y="0"/>
                      <a:pt x="352810" y="0"/>
                    </a:cubicBezTo>
                    <a:close/>
                  </a:path>
                </a:pathLst>
              </a:custGeom>
              <a:gradFill flip="none" rotWithShape="1">
                <a:gsLst>
                  <a:gs pos="100000">
                    <a:schemeClr val="bg1">
                      <a:lumMod val="95000"/>
                    </a:schemeClr>
                  </a:gs>
                  <a:gs pos="0">
                    <a:srgbClr val="D3D3D3"/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21" name="任意多边形 45"/>
              <p:cNvSpPr/>
              <p:nvPr/>
            </p:nvSpPr>
            <p:spPr bwMode="auto">
              <a:xfrm>
                <a:off x="1010779" y="325868"/>
                <a:ext cx="2112129" cy="527848"/>
              </a:xfrm>
              <a:custGeom>
                <a:avLst/>
                <a:gdLst>
                  <a:gd name="connsiteX0" fmla="*/ 305125 w 4603109"/>
                  <a:gd name="connsiteY0" fmla="*/ 0 h 924402"/>
                  <a:gd name="connsiteX1" fmla="*/ 432894 w 4603109"/>
                  <a:gd name="connsiteY1" fmla="*/ 0 h 924402"/>
                  <a:gd name="connsiteX2" fmla="*/ 445336 w 4603109"/>
                  <a:gd name="connsiteY2" fmla="*/ 0 h 924402"/>
                  <a:gd name="connsiteX3" fmla="*/ 550703 w 4603109"/>
                  <a:gd name="connsiteY3" fmla="*/ 0 h 924402"/>
                  <a:gd name="connsiteX4" fmla="*/ 560158 w 4603109"/>
                  <a:gd name="connsiteY4" fmla="*/ 0 h 924402"/>
                  <a:gd name="connsiteX5" fmla="*/ 573105 w 4603109"/>
                  <a:gd name="connsiteY5" fmla="*/ 0 h 924402"/>
                  <a:gd name="connsiteX6" fmla="*/ 626202 w 4603109"/>
                  <a:gd name="connsiteY6" fmla="*/ 0 h 924402"/>
                  <a:gd name="connsiteX7" fmla="*/ 676811 w 4603109"/>
                  <a:gd name="connsiteY7" fmla="*/ 0 h 924402"/>
                  <a:gd name="connsiteX8" fmla="*/ 678472 w 4603109"/>
                  <a:gd name="connsiteY8" fmla="*/ 0 h 924402"/>
                  <a:gd name="connsiteX9" fmla="*/ 687927 w 4603109"/>
                  <a:gd name="connsiteY9" fmla="*/ 0 h 924402"/>
                  <a:gd name="connsiteX10" fmla="*/ 691402 w 4603109"/>
                  <a:gd name="connsiteY10" fmla="*/ 0 h 924402"/>
                  <a:gd name="connsiteX11" fmla="*/ 700371 w 4603109"/>
                  <a:gd name="connsiteY11" fmla="*/ 0 h 924402"/>
                  <a:gd name="connsiteX12" fmla="*/ 707508 w 4603109"/>
                  <a:gd name="connsiteY12" fmla="*/ 0 h 924402"/>
                  <a:gd name="connsiteX13" fmla="*/ 729909 w 4603109"/>
                  <a:gd name="connsiteY13" fmla="*/ 0 h 924402"/>
                  <a:gd name="connsiteX14" fmla="*/ 753971 w 4603109"/>
                  <a:gd name="connsiteY14" fmla="*/ 0 h 924402"/>
                  <a:gd name="connsiteX15" fmla="*/ 804580 w 4603109"/>
                  <a:gd name="connsiteY15" fmla="*/ 0 h 924402"/>
                  <a:gd name="connsiteX16" fmla="*/ 805737 w 4603109"/>
                  <a:gd name="connsiteY16" fmla="*/ 0 h 924402"/>
                  <a:gd name="connsiteX17" fmla="*/ 819171 w 4603109"/>
                  <a:gd name="connsiteY17" fmla="*/ 0 h 924402"/>
                  <a:gd name="connsiteX18" fmla="*/ 828140 w 4603109"/>
                  <a:gd name="connsiteY18" fmla="*/ 0 h 924402"/>
                  <a:gd name="connsiteX19" fmla="*/ 831615 w 4603109"/>
                  <a:gd name="connsiteY19" fmla="*/ 0 h 924402"/>
                  <a:gd name="connsiteX20" fmla="*/ 835277 w 4603109"/>
                  <a:gd name="connsiteY20" fmla="*/ 0 h 924402"/>
                  <a:gd name="connsiteX21" fmla="*/ 857678 w 4603109"/>
                  <a:gd name="connsiteY21" fmla="*/ 0 h 924402"/>
                  <a:gd name="connsiteX22" fmla="*/ 864889 w 4603109"/>
                  <a:gd name="connsiteY22" fmla="*/ 0 h 924402"/>
                  <a:gd name="connsiteX23" fmla="*/ 899900 w 4603109"/>
                  <a:gd name="connsiteY23" fmla="*/ 0 h 924402"/>
                  <a:gd name="connsiteX24" fmla="*/ 909341 w 4603109"/>
                  <a:gd name="connsiteY24" fmla="*/ 0 h 924402"/>
                  <a:gd name="connsiteX25" fmla="*/ 929965 w 4603109"/>
                  <a:gd name="connsiteY25" fmla="*/ 0 h 924402"/>
                  <a:gd name="connsiteX26" fmla="*/ 933506 w 4603109"/>
                  <a:gd name="connsiteY26" fmla="*/ 0 h 924402"/>
                  <a:gd name="connsiteX27" fmla="*/ 936982 w 4603109"/>
                  <a:gd name="connsiteY27" fmla="*/ 0 h 924402"/>
                  <a:gd name="connsiteX28" fmla="*/ 959384 w 4603109"/>
                  <a:gd name="connsiteY28" fmla="*/ 0 h 924402"/>
                  <a:gd name="connsiteX29" fmla="*/ 962542 w 4603109"/>
                  <a:gd name="connsiteY29" fmla="*/ 0 h 924402"/>
                  <a:gd name="connsiteX30" fmla="*/ 984943 w 4603109"/>
                  <a:gd name="connsiteY30" fmla="*/ 0 h 924402"/>
                  <a:gd name="connsiteX31" fmla="*/ 992658 w 4603109"/>
                  <a:gd name="connsiteY31" fmla="*/ 0 h 924402"/>
                  <a:gd name="connsiteX32" fmla="*/ 1012059 w 4603109"/>
                  <a:gd name="connsiteY32" fmla="*/ 0 h 924402"/>
                  <a:gd name="connsiteX33" fmla="*/ 1012480 w 4603109"/>
                  <a:gd name="connsiteY33" fmla="*/ 0 h 924402"/>
                  <a:gd name="connsiteX34" fmla="*/ 1027669 w 4603109"/>
                  <a:gd name="connsiteY34" fmla="*/ 0 h 924402"/>
                  <a:gd name="connsiteX35" fmla="*/ 1037110 w 4603109"/>
                  <a:gd name="connsiteY35" fmla="*/ 0 h 924402"/>
                  <a:gd name="connsiteX36" fmla="*/ 1040112 w 4603109"/>
                  <a:gd name="connsiteY36" fmla="*/ 0 h 924402"/>
                  <a:gd name="connsiteX37" fmla="*/ 1057734 w 4603109"/>
                  <a:gd name="connsiteY37" fmla="*/ 0 h 924402"/>
                  <a:gd name="connsiteX38" fmla="*/ 1064751 w 4603109"/>
                  <a:gd name="connsiteY38" fmla="*/ 0 h 924402"/>
                  <a:gd name="connsiteX39" fmla="*/ 1070177 w 4603109"/>
                  <a:gd name="connsiteY39" fmla="*/ 0 h 924402"/>
                  <a:gd name="connsiteX40" fmla="*/ 1072436 w 4603109"/>
                  <a:gd name="connsiteY40" fmla="*/ 0 h 924402"/>
                  <a:gd name="connsiteX41" fmla="*/ 1090311 w 4603109"/>
                  <a:gd name="connsiteY41" fmla="*/ 0 h 924402"/>
                  <a:gd name="connsiteX42" fmla="*/ 1110718 w 4603109"/>
                  <a:gd name="connsiteY42" fmla="*/ 0 h 924402"/>
                  <a:gd name="connsiteX43" fmla="*/ 1112712 w 4603109"/>
                  <a:gd name="connsiteY43" fmla="*/ 0 h 924402"/>
                  <a:gd name="connsiteX44" fmla="*/ 1116187 w 4603109"/>
                  <a:gd name="connsiteY44" fmla="*/ 0 h 924402"/>
                  <a:gd name="connsiteX45" fmla="*/ 1139828 w 4603109"/>
                  <a:gd name="connsiteY45" fmla="*/ 0 h 924402"/>
                  <a:gd name="connsiteX46" fmla="*/ 1140249 w 4603109"/>
                  <a:gd name="connsiteY46" fmla="*/ 0 h 924402"/>
                  <a:gd name="connsiteX47" fmla="*/ 1145480 w 4603109"/>
                  <a:gd name="connsiteY47" fmla="*/ 0 h 924402"/>
                  <a:gd name="connsiteX48" fmla="*/ 1152270 w 4603109"/>
                  <a:gd name="connsiteY48" fmla="*/ 0 h 924402"/>
                  <a:gd name="connsiteX49" fmla="*/ 1154934 w 4603109"/>
                  <a:gd name="connsiteY49" fmla="*/ 0 h 924402"/>
                  <a:gd name="connsiteX50" fmla="*/ 1167881 w 4603109"/>
                  <a:gd name="connsiteY50" fmla="*/ 0 h 924402"/>
                  <a:gd name="connsiteX51" fmla="*/ 1175544 w 4603109"/>
                  <a:gd name="connsiteY51" fmla="*/ 0 h 924402"/>
                  <a:gd name="connsiteX52" fmla="*/ 1184998 w 4603109"/>
                  <a:gd name="connsiteY52" fmla="*/ 0 h 924402"/>
                  <a:gd name="connsiteX53" fmla="*/ 1197946 w 4603109"/>
                  <a:gd name="connsiteY53" fmla="*/ 0 h 924402"/>
                  <a:gd name="connsiteX54" fmla="*/ 1200205 w 4603109"/>
                  <a:gd name="connsiteY54" fmla="*/ 0 h 924402"/>
                  <a:gd name="connsiteX55" fmla="*/ 1220978 w 4603109"/>
                  <a:gd name="connsiteY55" fmla="*/ 0 h 924402"/>
                  <a:gd name="connsiteX56" fmla="*/ 1238487 w 4603109"/>
                  <a:gd name="connsiteY56" fmla="*/ 0 h 924402"/>
                  <a:gd name="connsiteX57" fmla="*/ 1243956 w 4603109"/>
                  <a:gd name="connsiteY57" fmla="*/ 0 h 924402"/>
                  <a:gd name="connsiteX58" fmla="*/ 1251042 w 4603109"/>
                  <a:gd name="connsiteY58" fmla="*/ 0 h 924402"/>
                  <a:gd name="connsiteX59" fmla="*/ 1257637 w 4603109"/>
                  <a:gd name="connsiteY59" fmla="*/ 0 h 924402"/>
                  <a:gd name="connsiteX60" fmla="*/ 1271587 w 4603109"/>
                  <a:gd name="connsiteY60" fmla="*/ 0 h 924402"/>
                  <a:gd name="connsiteX61" fmla="*/ 1273249 w 4603109"/>
                  <a:gd name="connsiteY61" fmla="*/ 0 h 924402"/>
                  <a:gd name="connsiteX62" fmla="*/ 1280039 w 4603109"/>
                  <a:gd name="connsiteY62" fmla="*/ 0 h 924402"/>
                  <a:gd name="connsiteX63" fmla="*/ 1282703 w 4603109"/>
                  <a:gd name="connsiteY63" fmla="*/ 0 h 924402"/>
                  <a:gd name="connsiteX64" fmla="*/ 1286178 w 4603109"/>
                  <a:gd name="connsiteY64" fmla="*/ 0 h 924402"/>
                  <a:gd name="connsiteX65" fmla="*/ 1295146 w 4603109"/>
                  <a:gd name="connsiteY65" fmla="*/ 0 h 924402"/>
                  <a:gd name="connsiteX66" fmla="*/ 1301651 w 4603109"/>
                  <a:gd name="connsiteY66" fmla="*/ 0 h 924402"/>
                  <a:gd name="connsiteX67" fmla="*/ 1302284 w 4603109"/>
                  <a:gd name="connsiteY67" fmla="*/ 0 h 924402"/>
                  <a:gd name="connsiteX68" fmla="*/ 1303313 w 4603109"/>
                  <a:gd name="connsiteY68" fmla="*/ 0 h 924402"/>
                  <a:gd name="connsiteX69" fmla="*/ 1312767 w 4603109"/>
                  <a:gd name="connsiteY69" fmla="*/ 0 h 924402"/>
                  <a:gd name="connsiteX70" fmla="*/ 1316242 w 4603109"/>
                  <a:gd name="connsiteY70" fmla="*/ 0 h 924402"/>
                  <a:gd name="connsiteX71" fmla="*/ 1321886 w 4603109"/>
                  <a:gd name="connsiteY71" fmla="*/ 0 h 924402"/>
                  <a:gd name="connsiteX72" fmla="*/ 1324685 w 4603109"/>
                  <a:gd name="connsiteY72" fmla="*/ 0 h 924402"/>
                  <a:gd name="connsiteX73" fmla="*/ 1325211 w 4603109"/>
                  <a:gd name="connsiteY73" fmla="*/ 0 h 924402"/>
                  <a:gd name="connsiteX74" fmla="*/ 1332348 w 4603109"/>
                  <a:gd name="connsiteY74" fmla="*/ 0 h 924402"/>
                  <a:gd name="connsiteX75" fmla="*/ 1332714 w 4603109"/>
                  <a:gd name="connsiteY75" fmla="*/ 0 h 924402"/>
                  <a:gd name="connsiteX76" fmla="*/ 1333135 w 4603109"/>
                  <a:gd name="connsiteY76" fmla="*/ 0 h 924402"/>
                  <a:gd name="connsiteX77" fmla="*/ 1348747 w 4603109"/>
                  <a:gd name="connsiteY77" fmla="*/ 0 h 924402"/>
                  <a:gd name="connsiteX78" fmla="*/ 1354749 w 4603109"/>
                  <a:gd name="connsiteY78" fmla="*/ 0 h 924402"/>
                  <a:gd name="connsiteX79" fmla="*/ 1378811 w 4603109"/>
                  <a:gd name="connsiteY79" fmla="*/ 0 h 924402"/>
                  <a:gd name="connsiteX80" fmla="*/ 1383745 w 4603109"/>
                  <a:gd name="connsiteY80" fmla="*/ 0 h 924402"/>
                  <a:gd name="connsiteX81" fmla="*/ 1385406 w 4603109"/>
                  <a:gd name="connsiteY81" fmla="*/ 0 h 924402"/>
                  <a:gd name="connsiteX82" fmla="*/ 1399356 w 4603109"/>
                  <a:gd name="connsiteY82" fmla="*/ 0 h 924402"/>
                  <a:gd name="connsiteX83" fmla="*/ 1400513 w 4603109"/>
                  <a:gd name="connsiteY83" fmla="*/ 0 h 924402"/>
                  <a:gd name="connsiteX84" fmla="*/ 1413947 w 4603109"/>
                  <a:gd name="connsiteY84" fmla="*/ 0 h 924402"/>
                  <a:gd name="connsiteX85" fmla="*/ 1414442 w 4603109"/>
                  <a:gd name="connsiteY85" fmla="*/ 0 h 924402"/>
                  <a:gd name="connsiteX86" fmla="*/ 1422915 w 4603109"/>
                  <a:gd name="connsiteY86" fmla="*/ 0 h 924402"/>
                  <a:gd name="connsiteX87" fmla="*/ 1426390 w 4603109"/>
                  <a:gd name="connsiteY87" fmla="*/ 0 h 924402"/>
                  <a:gd name="connsiteX88" fmla="*/ 1429420 w 4603109"/>
                  <a:gd name="connsiteY88" fmla="*/ 0 h 924402"/>
                  <a:gd name="connsiteX89" fmla="*/ 1430053 w 4603109"/>
                  <a:gd name="connsiteY89" fmla="*/ 0 h 924402"/>
                  <a:gd name="connsiteX90" fmla="*/ 1430206 w 4603109"/>
                  <a:gd name="connsiteY90" fmla="*/ 0 h 924402"/>
                  <a:gd name="connsiteX91" fmla="*/ 1430577 w 4603109"/>
                  <a:gd name="connsiteY91" fmla="*/ 0 h 924402"/>
                  <a:gd name="connsiteX92" fmla="*/ 1436843 w 4603109"/>
                  <a:gd name="connsiteY92" fmla="*/ 0 h 924402"/>
                  <a:gd name="connsiteX93" fmla="*/ 1444011 w 4603109"/>
                  <a:gd name="connsiteY93" fmla="*/ 0 h 924402"/>
                  <a:gd name="connsiteX94" fmla="*/ 1449655 w 4603109"/>
                  <a:gd name="connsiteY94" fmla="*/ 0 h 924402"/>
                  <a:gd name="connsiteX95" fmla="*/ 1452454 w 4603109"/>
                  <a:gd name="connsiteY95" fmla="*/ 0 h 924402"/>
                  <a:gd name="connsiteX96" fmla="*/ 1452980 w 4603109"/>
                  <a:gd name="connsiteY96" fmla="*/ 0 h 924402"/>
                  <a:gd name="connsiteX97" fmla="*/ 1456455 w 4603109"/>
                  <a:gd name="connsiteY97" fmla="*/ 0 h 924402"/>
                  <a:gd name="connsiteX98" fmla="*/ 1459664 w 4603109"/>
                  <a:gd name="connsiteY98" fmla="*/ 0 h 924402"/>
                  <a:gd name="connsiteX99" fmla="*/ 1460117 w 4603109"/>
                  <a:gd name="connsiteY99" fmla="*/ 0 h 924402"/>
                  <a:gd name="connsiteX100" fmla="*/ 1460483 w 4603109"/>
                  <a:gd name="connsiteY100" fmla="*/ 0 h 924402"/>
                  <a:gd name="connsiteX101" fmla="*/ 1460904 w 4603109"/>
                  <a:gd name="connsiteY101" fmla="*/ 0 h 924402"/>
                  <a:gd name="connsiteX102" fmla="*/ 1472926 w 4603109"/>
                  <a:gd name="connsiteY102" fmla="*/ 0 h 924402"/>
                  <a:gd name="connsiteX103" fmla="*/ 1482518 w 4603109"/>
                  <a:gd name="connsiteY103" fmla="*/ 0 h 924402"/>
                  <a:gd name="connsiteX104" fmla="*/ 1489729 w 4603109"/>
                  <a:gd name="connsiteY104" fmla="*/ 0 h 924402"/>
                  <a:gd name="connsiteX105" fmla="*/ 1504116 w 4603109"/>
                  <a:gd name="connsiteY105" fmla="*/ 0 h 924402"/>
                  <a:gd name="connsiteX106" fmla="*/ 1511514 w 4603109"/>
                  <a:gd name="connsiteY106" fmla="*/ 0 h 924402"/>
                  <a:gd name="connsiteX107" fmla="*/ 1524740 w 4603109"/>
                  <a:gd name="connsiteY107" fmla="*/ 0 h 924402"/>
                  <a:gd name="connsiteX108" fmla="*/ 1528282 w 4603109"/>
                  <a:gd name="connsiteY108" fmla="*/ 0 h 924402"/>
                  <a:gd name="connsiteX109" fmla="*/ 1531757 w 4603109"/>
                  <a:gd name="connsiteY109" fmla="*/ 0 h 924402"/>
                  <a:gd name="connsiteX110" fmla="*/ 1534181 w 4603109"/>
                  <a:gd name="connsiteY110" fmla="*/ 0 h 924402"/>
                  <a:gd name="connsiteX111" fmla="*/ 1542211 w 4603109"/>
                  <a:gd name="connsiteY111" fmla="*/ 0 h 924402"/>
                  <a:gd name="connsiteX112" fmla="*/ 1554159 w 4603109"/>
                  <a:gd name="connsiteY112" fmla="*/ 0 h 924402"/>
                  <a:gd name="connsiteX113" fmla="*/ 1557318 w 4603109"/>
                  <a:gd name="connsiteY113" fmla="*/ 0 h 924402"/>
                  <a:gd name="connsiteX114" fmla="*/ 1557975 w 4603109"/>
                  <a:gd name="connsiteY114" fmla="*/ 0 h 924402"/>
                  <a:gd name="connsiteX115" fmla="*/ 1558346 w 4603109"/>
                  <a:gd name="connsiteY115" fmla="*/ 0 h 924402"/>
                  <a:gd name="connsiteX116" fmla="*/ 1561822 w 4603109"/>
                  <a:gd name="connsiteY116" fmla="*/ 0 h 924402"/>
                  <a:gd name="connsiteX117" fmla="*/ 1564612 w 4603109"/>
                  <a:gd name="connsiteY117" fmla="*/ 0 h 924402"/>
                  <a:gd name="connsiteX118" fmla="*/ 1566857 w 4603109"/>
                  <a:gd name="connsiteY118" fmla="*/ 0 h 924402"/>
                  <a:gd name="connsiteX119" fmla="*/ 1576919 w 4603109"/>
                  <a:gd name="connsiteY119" fmla="*/ 0 h 924402"/>
                  <a:gd name="connsiteX120" fmla="*/ 1579719 w 4603109"/>
                  <a:gd name="connsiteY120" fmla="*/ 0 h 924402"/>
                  <a:gd name="connsiteX121" fmla="*/ 1584224 w 4603109"/>
                  <a:gd name="connsiteY121" fmla="*/ 0 h 924402"/>
                  <a:gd name="connsiteX122" fmla="*/ 1587382 w 4603109"/>
                  <a:gd name="connsiteY122" fmla="*/ 0 h 924402"/>
                  <a:gd name="connsiteX123" fmla="*/ 1587433 w 4603109"/>
                  <a:gd name="connsiteY123" fmla="*/ 0 h 924402"/>
                  <a:gd name="connsiteX124" fmla="*/ 1600695 w 4603109"/>
                  <a:gd name="connsiteY124" fmla="*/ 0 h 924402"/>
                  <a:gd name="connsiteX125" fmla="*/ 1606834 w 4603109"/>
                  <a:gd name="connsiteY125" fmla="*/ 0 h 924402"/>
                  <a:gd name="connsiteX126" fmla="*/ 1607256 w 4603109"/>
                  <a:gd name="connsiteY126" fmla="*/ 0 h 924402"/>
                  <a:gd name="connsiteX127" fmla="*/ 1608325 w 4603109"/>
                  <a:gd name="connsiteY127" fmla="*/ 0 h 924402"/>
                  <a:gd name="connsiteX128" fmla="*/ 1609783 w 4603109"/>
                  <a:gd name="connsiteY128" fmla="*/ 0 h 924402"/>
                  <a:gd name="connsiteX129" fmla="*/ 1617498 w 4603109"/>
                  <a:gd name="connsiteY129" fmla="*/ 0 h 924402"/>
                  <a:gd name="connsiteX130" fmla="*/ 1631885 w 4603109"/>
                  <a:gd name="connsiteY130" fmla="*/ 0 h 924402"/>
                  <a:gd name="connsiteX131" fmla="*/ 1636899 w 4603109"/>
                  <a:gd name="connsiteY131" fmla="*/ 0 h 924402"/>
                  <a:gd name="connsiteX132" fmla="*/ 1637320 w 4603109"/>
                  <a:gd name="connsiteY132" fmla="*/ 0 h 924402"/>
                  <a:gd name="connsiteX133" fmla="*/ 1637445 w 4603109"/>
                  <a:gd name="connsiteY133" fmla="*/ 0 h 924402"/>
                  <a:gd name="connsiteX134" fmla="*/ 1652509 w 4603109"/>
                  <a:gd name="connsiteY134" fmla="*/ 0 h 924402"/>
                  <a:gd name="connsiteX135" fmla="*/ 1659526 w 4603109"/>
                  <a:gd name="connsiteY135" fmla="*/ 0 h 924402"/>
                  <a:gd name="connsiteX136" fmla="*/ 1661950 w 4603109"/>
                  <a:gd name="connsiteY136" fmla="*/ 0 h 924402"/>
                  <a:gd name="connsiteX137" fmla="*/ 1664952 w 4603109"/>
                  <a:gd name="connsiteY137" fmla="*/ 0 h 924402"/>
                  <a:gd name="connsiteX138" fmla="*/ 1667212 w 4603109"/>
                  <a:gd name="connsiteY138" fmla="*/ 0 h 924402"/>
                  <a:gd name="connsiteX139" fmla="*/ 1685087 w 4603109"/>
                  <a:gd name="connsiteY139" fmla="*/ 0 h 924402"/>
                  <a:gd name="connsiteX140" fmla="*/ 1689591 w 4603109"/>
                  <a:gd name="connsiteY140" fmla="*/ 0 h 924402"/>
                  <a:gd name="connsiteX141" fmla="*/ 1694626 w 4603109"/>
                  <a:gd name="connsiteY141" fmla="*/ 0 h 924402"/>
                  <a:gd name="connsiteX142" fmla="*/ 1697276 w 4603109"/>
                  <a:gd name="connsiteY142" fmla="*/ 0 h 924402"/>
                  <a:gd name="connsiteX143" fmla="*/ 1698000 w 4603109"/>
                  <a:gd name="connsiteY143" fmla="*/ 0 h 924402"/>
                  <a:gd name="connsiteX144" fmla="*/ 1704688 w 4603109"/>
                  <a:gd name="connsiteY144" fmla="*/ 0 h 924402"/>
                  <a:gd name="connsiteX145" fmla="*/ 1707488 w 4603109"/>
                  <a:gd name="connsiteY145" fmla="*/ 0 h 924402"/>
                  <a:gd name="connsiteX146" fmla="*/ 1710963 w 4603109"/>
                  <a:gd name="connsiteY146" fmla="*/ 0 h 924402"/>
                  <a:gd name="connsiteX147" fmla="*/ 1715151 w 4603109"/>
                  <a:gd name="connsiteY147" fmla="*/ 0 h 924402"/>
                  <a:gd name="connsiteX148" fmla="*/ 1721928 w 4603109"/>
                  <a:gd name="connsiteY148" fmla="*/ 0 h 924402"/>
                  <a:gd name="connsiteX149" fmla="*/ 1734603 w 4603109"/>
                  <a:gd name="connsiteY149" fmla="*/ 0 h 924402"/>
                  <a:gd name="connsiteX150" fmla="*/ 1735025 w 4603109"/>
                  <a:gd name="connsiteY150" fmla="*/ 0 h 924402"/>
                  <a:gd name="connsiteX151" fmla="*/ 1735558 w 4603109"/>
                  <a:gd name="connsiteY151" fmla="*/ 0 h 924402"/>
                  <a:gd name="connsiteX152" fmla="*/ 1736094 w 4603109"/>
                  <a:gd name="connsiteY152" fmla="*/ 0 h 924402"/>
                  <a:gd name="connsiteX153" fmla="*/ 1737552 w 4603109"/>
                  <a:gd name="connsiteY153" fmla="*/ 0 h 924402"/>
                  <a:gd name="connsiteX154" fmla="*/ 1741027 w 4603109"/>
                  <a:gd name="connsiteY154" fmla="*/ 0 h 924402"/>
                  <a:gd name="connsiteX155" fmla="*/ 1747046 w 4603109"/>
                  <a:gd name="connsiteY155" fmla="*/ 0 h 924402"/>
                  <a:gd name="connsiteX156" fmla="*/ 1748537 w 4603109"/>
                  <a:gd name="connsiteY156" fmla="*/ 0 h 924402"/>
                  <a:gd name="connsiteX157" fmla="*/ 1753052 w 4603109"/>
                  <a:gd name="connsiteY157" fmla="*/ 0 h 924402"/>
                  <a:gd name="connsiteX158" fmla="*/ 1757499 w 4603109"/>
                  <a:gd name="connsiteY158" fmla="*/ 0 h 924402"/>
                  <a:gd name="connsiteX159" fmla="*/ 1764668 w 4603109"/>
                  <a:gd name="connsiteY159" fmla="*/ 0 h 924402"/>
                  <a:gd name="connsiteX160" fmla="*/ 1765089 w 4603109"/>
                  <a:gd name="connsiteY160" fmla="*/ 0 h 924402"/>
                  <a:gd name="connsiteX161" fmla="*/ 1765214 w 4603109"/>
                  <a:gd name="connsiteY161" fmla="*/ 0 h 924402"/>
                  <a:gd name="connsiteX162" fmla="*/ 1770320 w 4603109"/>
                  <a:gd name="connsiteY162" fmla="*/ 0 h 924402"/>
                  <a:gd name="connsiteX163" fmla="*/ 1777110 w 4603109"/>
                  <a:gd name="connsiteY163" fmla="*/ 0 h 924402"/>
                  <a:gd name="connsiteX164" fmla="*/ 1779774 w 4603109"/>
                  <a:gd name="connsiteY164" fmla="*/ 0 h 924402"/>
                  <a:gd name="connsiteX165" fmla="*/ 1792721 w 4603109"/>
                  <a:gd name="connsiteY165" fmla="*/ 0 h 924402"/>
                  <a:gd name="connsiteX166" fmla="*/ 1794981 w 4603109"/>
                  <a:gd name="connsiteY166" fmla="*/ 0 h 924402"/>
                  <a:gd name="connsiteX167" fmla="*/ 1825045 w 4603109"/>
                  <a:gd name="connsiteY167" fmla="*/ 0 h 924402"/>
                  <a:gd name="connsiteX168" fmla="*/ 1825769 w 4603109"/>
                  <a:gd name="connsiteY168" fmla="*/ 0 h 924402"/>
                  <a:gd name="connsiteX169" fmla="*/ 1838732 w 4603109"/>
                  <a:gd name="connsiteY169" fmla="*/ 0 h 924402"/>
                  <a:gd name="connsiteX170" fmla="*/ 1845818 w 4603109"/>
                  <a:gd name="connsiteY170" fmla="*/ 0 h 924402"/>
                  <a:gd name="connsiteX171" fmla="*/ 1849697 w 4603109"/>
                  <a:gd name="connsiteY171" fmla="*/ 0 h 924402"/>
                  <a:gd name="connsiteX172" fmla="*/ 1852412 w 4603109"/>
                  <a:gd name="connsiteY172" fmla="*/ 0 h 924402"/>
                  <a:gd name="connsiteX173" fmla="*/ 1853903 w 4603109"/>
                  <a:gd name="connsiteY173" fmla="*/ 0 h 924402"/>
                  <a:gd name="connsiteX174" fmla="*/ 1863327 w 4603109"/>
                  <a:gd name="connsiteY174" fmla="*/ 0 h 924402"/>
                  <a:gd name="connsiteX175" fmla="*/ 1868796 w 4603109"/>
                  <a:gd name="connsiteY175" fmla="*/ 0 h 924402"/>
                  <a:gd name="connsiteX176" fmla="*/ 1874815 w 4603109"/>
                  <a:gd name="connsiteY176" fmla="*/ 0 h 924402"/>
                  <a:gd name="connsiteX177" fmla="*/ 1876306 w 4603109"/>
                  <a:gd name="connsiteY177" fmla="*/ 0 h 924402"/>
                  <a:gd name="connsiteX178" fmla="*/ 1880821 w 4603109"/>
                  <a:gd name="connsiteY178" fmla="*/ 0 h 924402"/>
                  <a:gd name="connsiteX179" fmla="*/ 1882477 w 4603109"/>
                  <a:gd name="connsiteY179" fmla="*/ 0 h 924402"/>
                  <a:gd name="connsiteX180" fmla="*/ 1883936 w 4603109"/>
                  <a:gd name="connsiteY180" fmla="*/ 0 h 924402"/>
                  <a:gd name="connsiteX181" fmla="*/ 1885268 w 4603109"/>
                  <a:gd name="connsiteY181" fmla="*/ 0 h 924402"/>
                  <a:gd name="connsiteX182" fmla="*/ 1896427 w 4603109"/>
                  <a:gd name="connsiteY182" fmla="*/ 0 h 924402"/>
                  <a:gd name="connsiteX183" fmla="*/ 1898089 w 4603109"/>
                  <a:gd name="connsiteY183" fmla="*/ 0 h 924402"/>
                  <a:gd name="connsiteX184" fmla="*/ 1904879 w 4603109"/>
                  <a:gd name="connsiteY184" fmla="*/ 0 h 924402"/>
                  <a:gd name="connsiteX185" fmla="*/ 1907543 w 4603109"/>
                  <a:gd name="connsiteY185" fmla="*/ 0 h 924402"/>
                  <a:gd name="connsiteX186" fmla="*/ 1911018 w 4603109"/>
                  <a:gd name="connsiteY186" fmla="*/ 0 h 924402"/>
                  <a:gd name="connsiteX187" fmla="*/ 1919986 w 4603109"/>
                  <a:gd name="connsiteY187" fmla="*/ 0 h 924402"/>
                  <a:gd name="connsiteX188" fmla="*/ 1927124 w 4603109"/>
                  <a:gd name="connsiteY188" fmla="*/ 0 h 924402"/>
                  <a:gd name="connsiteX189" fmla="*/ 1927489 w 4603109"/>
                  <a:gd name="connsiteY189" fmla="*/ 0 h 924402"/>
                  <a:gd name="connsiteX190" fmla="*/ 1927911 w 4603109"/>
                  <a:gd name="connsiteY190" fmla="*/ 0 h 924402"/>
                  <a:gd name="connsiteX191" fmla="*/ 1929402 w 4603109"/>
                  <a:gd name="connsiteY191" fmla="*/ 0 h 924402"/>
                  <a:gd name="connsiteX192" fmla="*/ 1946726 w 4603109"/>
                  <a:gd name="connsiteY192" fmla="*/ 0 h 924402"/>
                  <a:gd name="connsiteX193" fmla="*/ 1949525 w 4603109"/>
                  <a:gd name="connsiteY193" fmla="*/ 0 h 924402"/>
                  <a:gd name="connsiteX194" fmla="*/ 1957554 w 4603109"/>
                  <a:gd name="connsiteY194" fmla="*/ 0 h 924402"/>
                  <a:gd name="connsiteX195" fmla="*/ 1957975 w 4603109"/>
                  <a:gd name="connsiteY195" fmla="*/ 0 h 924402"/>
                  <a:gd name="connsiteX196" fmla="*/ 1973587 w 4603109"/>
                  <a:gd name="connsiteY196" fmla="*/ 0 h 924402"/>
                  <a:gd name="connsiteX197" fmla="*/ 1978520 w 4603109"/>
                  <a:gd name="connsiteY197" fmla="*/ 0 h 924402"/>
                  <a:gd name="connsiteX198" fmla="*/ 1980012 w 4603109"/>
                  <a:gd name="connsiteY198" fmla="*/ 0 h 924402"/>
                  <a:gd name="connsiteX199" fmla="*/ 1980181 w 4603109"/>
                  <a:gd name="connsiteY199" fmla="*/ 0 h 924402"/>
                  <a:gd name="connsiteX200" fmla="*/ 1981672 w 4603109"/>
                  <a:gd name="connsiteY200" fmla="*/ 0 h 924402"/>
                  <a:gd name="connsiteX201" fmla="*/ 2008585 w 4603109"/>
                  <a:gd name="connsiteY201" fmla="*/ 0 h 924402"/>
                  <a:gd name="connsiteX202" fmla="*/ 2009218 w 4603109"/>
                  <a:gd name="connsiteY202" fmla="*/ 0 h 924402"/>
                  <a:gd name="connsiteX203" fmla="*/ 2010246 w 4603109"/>
                  <a:gd name="connsiteY203" fmla="*/ 0 h 924402"/>
                  <a:gd name="connsiteX204" fmla="*/ 2010709 w 4603109"/>
                  <a:gd name="connsiteY204" fmla="*/ 0 h 924402"/>
                  <a:gd name="connsiteX205" fmla="*/ 2011705 w 4603109"/>
                  <a:gd name="connsiteY205" fmla="*/ 0 h 924402"/>
                  <a:gd name="connsiteX206" fmla="*/ 2024147 w 4603109"/>
                  <a:gd name="connsiteY206" fmla="*/ 0 h 924402"/>
                  <a:gd name="connsiteX207" fmla="*/ 2024196 w 4603109"/>
                  <a:gd name="connsiteY207" fmla="*/ 0 h 924402"/>
                  <a:gd name="connsiteX208" fmla="*/ 2024981 w 4603109"/>
                  <a:gd name="connsiteY208" fmla="*/ 0 h 924402"/>
                  <a:gd name="connsiteX209" fmla="*/ 2025353 w 4603109"/>
                  <a:gd name="connsiteY209" fmla="*/ 0 h 924402"/>
                  <a:gd name="connsiteX210" fmla="*/ 2026473 w 4603109"/>
                  <a:gd name="connsiteY210" fmla="*/ 0 h 924402"/>
                  <a:gd name="connsiteX211" fmla="*/ 2031619 w 4603109"/>
                  <a:gd name="connsiteY211" fmla="*/ 0 h 924402"/>
                  <a:gd name="connsiteX212" fmla="*/ 2033110 w 4603109"/>
                  <a:gd name="connsiteY212" fmla="*/ 0 h 924402"/>
                  <a:gd name="connsiteX213" fmla="*/ 2038787 w 4603109"/>
                  <a:gd name="connsiteY213" fmla="*/ 0 h 924402"/>
                  <a:gd name="connsiteX214" fmla="*/ 2039282 w 4603109"/>
                  <a:gd name="connsiteY214" fmla="*/ 0 h 924402"/>
                  <a:gd name="connsiteX215" fmla="*/ 2047755 w 4603109"/>
                  <a:gd name="connsiteY215" fmla="*/ 0 h 924402"/>
                  <a:gd name="connsiteX216" fmla="*/ 2051230 w 4603109"/>
                  <a:gd name="connsiteY216" fmla="*/ 0 h 924402"/>
                  <a:gd name="connsiteX217" fmla="*/ 2054893 w 4603109"/>
                  <a:gd name="connsiteY217" fmla="*/ 0 h 924402"/>
                  <a:gd name="connsiteX218" fmla="*/ 2055046 w 4603109"/>
                  <a:gd name="connsiteY218" fmla="*/ 0 h 924402"/>
                  <a:gd name="connsiteX219" fmla="*/ 2055258 w 4603109"/>
                  <a:gd name="connsiteY219" fmla="*/ 0 h 924402"/>
                  <a:gd name="connsiteX220" fmla="*/ 2055680 w 4603109"/>
                  <a:gd name="connsiteY220" fmla="*/ 0 h 924402"/>
                  <a:gd name="connsiteX221" fmla="*/ 2057171 w 4603109"/>
                  <a:gd name="connsiteY221" fmla="*/ 0 h 924402"/>
                  <a:gd name="connsiteX222" fmla="*/ 2061683 w 4603109"/>
                  <a:gd name="connsiteY222" fmla="*/ 0 h 924402"/>
                  <a:gd name="connsiteX223" fmla="*/ 2067702 w 4603109"/>
                  <a:gd name="connsiteY223" fmla="*/ 0 h 924402"/>
                  <a:gd name="connsiteX224" fmla="*/ 2074495 w 4603109"/>
                  <a:gd name="connsiteY224" fmla="*/ 0 h 924402"/>
                  <a:gd name="connsiteX225" fmla="*/ 2077294 w 4603109"/>
                  <a:gd name="connsiteY225" fmla="*/ 0 h 924402"/>
                  <a:gd name="connsiteX226" fmla="*/ 2084504 w 4603109"/>
                  <a:gd name="connsiteY226" fmla="*/ 0 h 924402"/>
                  <a:gd name="connsiteX227" fmla="*/ 2085323 w 4603109"/>
                  <a:gd name="connsiteY227" fmla="*/ 0 h 924402"/>
                  <a:gd name="connsiteX228" fmla="*/ 2085744 w 4603109"/>
                  <a:gd name="connsiteY228" fmla="*/ 0 h 924402"/>
                  <a:gd name="connsiteX229" fmla="*/ 2097766 w 4603109"/>
                  <a:gd name="connsiteY229" fmla="*/ 0 h 924402"/>
                  <a:gd name="connsiteX230" fmla="*/ 2106289 w 4603109"/>
                  <a:gd name="connsiteY230" fmla="*/ 0 h 924402"/>
                  <a:gd name="connsiteX231" fmla="*/ 2107781 w 4603109"/>
                  <a:gd name="connsiteY231" fmla="*/ 0 h 924402"/>
                  <a:gd name="connsiteX232" fmla="*/ 2128956 w 4603109"/>
                  <a:gd name="connsiteY232" fmla="*/ 0 h 924402"/>
                  <a:gd name="connsiteX233" fmla="*/ 2129514 w 4603109"/>
                  <a:gd name="connsiteY233" fmla="*/ 0 h 924402"/>
                  <a:gd name="connsiteX234" fmla="*/ 2136354 w 4603109"/>
                  <a:gd name="connsiteY234" fmla="*/ 0 h 924402"/>
                  <a:gd name="connsiteX235" fmla="*/ 2136987 w 4603109"/>
                  <a:gd name="connsiteY235" fmla="*/ 0 h 924402"/>
                  <a:gd name="connsiteX236" fmla="*/ 2138478 w 4603109"/>
                  <a:gd name="connsiteY236" fmla="*/ 0 h 924402"/>
                  <a:gd name="connsiteX237" fmla="*/ 2151916 w 4603109"/>
                  <a:gd name="connsiteY237" fmla="*/ 0 h 924402"/>
                  <a:gd name="connsiteX238" fmla="*/ 2152750 w 4603109"/>
                  <a:gd name="connsiteY238" fmla="*/ 0 h 924402"/>
                  <a:gd name="connsiteX239" fmla="*/ 2153122 w 4603109"/>
                  <a:gd name="connsiteY239" fmla="*/ 0 h 924402"/>
                  <a:gd name="connsiteX240" fmla="*/ 2154242 w 4603109"/>
                  <a:gd name="connsiteY240" fmla="*/ 0 h 924402"/>
                  <a:gd name="connsiteX241" fmla="*/ 2156597 w 4603109"/>
                  <a:gd name="connsiteY241" fmla="*/ 0 h 924402"/>
                  <a:gd name="connsiteX242" fmla="*/ 2159388 w 4603109"/>
                  <a:gd name="connsiteY242" fmla="*/ 0 h 924402"/>
                  <a:gd name="connsiteX243" fmla="*/ 2160879 w 4603109"/>
                  <a:gd name="connsiteY243" fmla="*/ 0 h 924402"/>
                  <a:gd name="connsiteX244" fmla="*/ 2161633 w 4603109"/>
                  <a:gd name="connsiteY244" fmla="*/ 0 h 924402"/>
                  <a:gd name="connsiteX245" fmla="*/ 2167051 w 4603109"/>
                  <a:gd name="connsiteY245" fmla="*/ 0 h 924402"/>
                  <a:gd name="connsiteX246" fmla="*/ 2178999 w 4603109"/>
                  <a:gd name="connsiteY246" fmla="*/ 0 h 924402"/>
                  <a:gd name="connsiteX247" fmla="*/ 2182158 w 4603109"/>
                  <a:gd name="connsiteY247" fmla="*/ 0 h 924402"/>
                  <a:gd name="connsiteX248" fmla="*/ 2182815 w 4603109"/>
                  <a:gd name="connsiteY248" fmla="*/ 0 h 924402"/>
                  <a:gd name="connsiteX249" fmla="*/ 2188666 w 4603109"/>
                  <a:gd name="connsiteY249" fmla="*/ 0 h 924402"/>
                  <a:gd name="connsiteX250" fmla="*/ 2189452 w 4603109"/>
                  <a:gd name="connsiteY250" fmla="*/ 0 h 924402"/>
                  <a:gd name="connsiteX251" fmla="*/ 2191697 w 4603109"/>
                  <a:gd name="connsiteY251" fmla="*/ 0 h 924402"/>
                  <a:gd name="connsiteX252" fmla="*/ 2195471 w 4603109"/>
                  <a:gd name="connsiteY252" fmla="*/ 0 h 924402"/>
                  <a:gd name="connsiteX253" fmla="*/ 2201759 w 4603109"/>
                  <a:gd name="connsiteY253" fmla="*/ 0 h 924402"/>
                  <a:gd name="connsiteX254" fmla="*/ 2203100 w 4603109"/>
                  <a:gd name="connsiteY254" fmla="*/ 0 h 924402"/>
                  <a:gd name="connsiteX255" fmla="*/ 2204559 w 4603109"/>
                  <a:gd name="connsiteY255" fmla="*/ 0 h 924402"/>
                  <a:gd name="connsiteX256" fmla="*/ 2204591 w 4603109"/>
                  <a:gd name="connsiteY256" fmla="*/ 0 h 924402"/>
                  <a:gd name="connsiteX257" fmla="*/ 2212273 w 4603109"/>
                  <a:gd name="connsiteY257" fmla="*/ 0 h 924402"/>
                  <a:gd name="connsiteX258" fmla="*/ 2225535 w 4603109"/>
                  <a:gd name="connsiteY258" fmla="*/ 0 h 924402"/>
                  <a:gd name="connsiteX259" fmla="*/ 2231674 w 4603109"/>
                  <a:gd name="connsiteY259" fmla="*/ 0 h 924402"/>
                  <a:gd name="connsiteX260" fmla="*/ 2232096 w 4603109"/>
                  <a:gd name="connsiteY260" fmla="*/ 0 h 924402"/>
                  <a:gd name="connsiteX261" fmla="*/ 2232220 w 4603109"/>
                  <a:gd name="connsiteY261" fmla="*/ 0 h 924402"/>
                  <a:gd name="connsiteX262" fmla="*/ 2233118 w 4603109"/>
                  <a:gd name="connsiteY262" fmla="*/ 0 h 924402"/>
                  <a:gd name="connsiteX263" fmla="*/ 2233165 w 4603109"/>
                  <a:gd name="connsiteY263" fmla="*/ 0 h 924402"/>
                  <a:gd name="connsiteX264" fmla="*/ 2256725 w 4603109"/>
                  <a:gd name="connsiteY264" fmla="*/ 0 h 924402"/>
                  <a:gd name="connsiteX265" fmla="*/ 2257283 w 4603109"/>
                  <a:gd name="connsiteY265" fmla="*/ 0 h 924402"/>
                  <a:gd name="connsiteX266" fmla="*/ 2262285 w 4603109"/>
                  <a:gd name="connsiteY266" fmla="*/ 0 h 924402"/>
                  <a:gd name="connsiteX267" fmla="*/ 2284366 w 4603109"/>
                  <a:gd name="connsiteY267" fmla="*/ 0 h 924402"/>
                  <a:gd name="connsiteX268" fmla="*/ 2289402 w 4603109"/>
                  <a:gd name="connsiteY268" fmla="*/ 0 h 924402"/>
                  <a:gd name="connsiteX269" fmla="*/ 2292052 w 4603109"/>
                  <a:gd name="connsiteY269" fmla="*/ 0 h 924402"/>
                  <a:gd name="connsiteX270" fmla="*/ 2299271 w 4603109"/>
                  <a:gd name="connsiteY270" fmla="*/ 0 h 924402"/>
                  <a:gd name="connsiteX271" fmla="*/ 2308721 w 4603109"/>
                  <a:gd name="connsiteY271" fmla="*/ 0 h 924402"/>
                  <a:gd name="connsiteX272" fmla="*/ 2309927 w 4603109"/>
                  <a:gd name="connsiteY272" fmla="*/ 0 h 924402"/>
                  <a:gd name="connsiteX273" fmla="*/ 2316435 w 4603109"/>
                  <a:gd name="connsiteY273" fmla="*/ 0 h 924402"/>
                  <a:gd name="connsiteX274" fmla="*/ 2316703 w 4603109"/>
                  <a:gd name="connsiteY274" fmla="*/ 0 h 924402"/>
                  <a:gd name="connsiteX275" fmla="*/ 2319466 w 4603109"/>
                  <a:gd name="connsiteY275" fmla="*/ 0 h 924402"/>
                  <a:gd name="connsiteX276" fmla="*/ 2322840 w 4603109"/>
                  <a:gd name="connsiteY276" fmla="*/ 0 h 924402"/>
                  <a:gd name="connsiteX277" fmla="*/ 2329528 w 4603109"/>
                  <a:gd name="connsiteY277" fmla="*/ 0 h 924402"/>
                  <a:gd name="connsiteX278" fmla="*/ 2330869 w 4603109"/>
                  <a:gd name="connsiteY278" fmla="*/ 0 h 924402"/>
                  <a:gd name="connsiteX279" fmla="*/ 2332328 w 4603109"/>
                  <a:gd name="connsiteY279" fmla="*/ 0 h 924402"/>
                  <a:gd name="connsiteX280" fmla="*/ 2332360 w 4603109"/>
                  <a:gd name="connsiteY280" fmla="*/ 0 h 924402"/>
                  <a:gd name="connsiteX281" fmla="*/ 2335803 w 4603109"/>
                  <a:gd name="connsiteY281" fmla="*/ 0 h 924402"/>
                  <a:gd name="connsiteX282" fmla="*/ 2343312 w 4603109"/>
                  <a:gd name="connsiteY282" fmla="*/ 0 h 924402"/>
                  <a:gd name="connsiteX283" fmla="*/ 2344804 w 4603109"/>
                  <a:gd name="connsiteY283" fmla="*/ 0 h 924402"/>
                  <a:gd name="connsiteX284" fmla="*/ 2346768 w 4603109"/>
                  <a:gd name="connsiteY284" fmla="*/ 0 h 924402"/>
                  <a:gd name="connsiteX285" fmla="*/ 2347827 w 4603109"/>
                  <a:gd name="connsiteY285" fmla="*/ 0 h 924402"/>
                  <a:gd name="connsiteX286" fmla="*/ 2352274 w 4603109"/>
                  <a:gd name="connsiteY286" fmla="*/ 0 h 924402"/>
                  <a:gd name="connsiteX287" fmla="*/ 2359443 w 4603109"/>
                  <a:gd name="connsiteY287" fmla="*/ 0 h 924402"/>
                  <a:gd name="connsiteX288" fmla="*/ 2359865 w 4603109"/>
                  <a:gd name="connsiteY288" fmla="*/ 0 h 924402"/>
                  <a:gd name="connsiteX289" fmla="*/ 2359989 w 4603109"/>
                  <a:gd name="connsiteY289" fmla="*/ 0 h 924402"/>
                  <a:gd name="connsiteX290" fmla="*/ 2360887 w 4603109"/>
                  <a:gd name="connsiteY290" fmla="*/ 0 h 924402"/>
                  <a:gd name="connsiteX291" fmla="*/ 2360934 w 4603109"/>
                  <a:gd name="connsiteY291" fmla="*/ 0 h 924402"/>
                  <a:gd name="connsiteX292" fmla="*/ 2371886 w 4603109"/>
                  <a:gd name="connsiteY292" fmla="*/ 0 h 924402"/>
                  <a:gd name="connsiteX293" fmla="*/ 2373377 w 4603109"/>
                  <a:gd name="connsiteY293" fmla="*/ 0 h 924402"/>
                  <a:gd name="connsiteX294" fmla="*/ 2377892 w 4603109"/>
                  <a:gd name="connsiteY294" fmla="*/ 0 h 924402"/>
                  <a:gd name="connsiteX295" fmla="*/ 2382339 w 4603109"/>
                  <a:gd name="connsiteY295" fmla="*/ 0 h 924402"/>
                  <a:gd name="connsiteX296" fmla="*/ 2390054 w 4603109"/>
                  <a:gd name="connsiteY296" fmla="*/ 0 h 924402"/>
                  <a:gd name="connsiteX297" fmla="*/ 2419821 w 4603109"/>
                  <a:gd name="connsiteY297" fmla="*/ 0 h 924402"/>
                  <a:gd name="connsiteX298" fmla="*/ 2427040 w 4603109"/>
                  <a:gd name="connsiteY298" fmla="*/ 0 h 924402"/>
                  <a:gd name="connsiteX299" fmla="*/ 2436490 w 4603109"/>
                  <a:gd name="connsiteY299" fmla="*/ 0 h 924402"/>
                  <a:gd name="connsiteX300" fmla="*/ 2444472 w 4603109"/>
                  <a:gd name="connsiteY300" fmla="*/ 0 h 924402"/>
                  <a:gd name="connsiteX301" fmla="*/ 2448678 w 4603109"/>
                  <a:gd name="connsiteY301" fmla="*/ 0 h 924402"/>
                  <a:gd name="connsiteX302" fmla="*/ 2450171 w 4603109"/>
                  <a:gd name="connsiteY302" fmla="*/ 0 h 924402"/>
                  <a:gd name="connsiteX303" fmla="*/ 2450609 w 4603109"/>
                  <a:gd name="connsiteY303" fmla="*/ 0 h 924402"/>
                  <a:gd name="connsiteX304" fmla="*/ 2463572 w 4603109"/>
                  <a:gd name="connsiteY304" fmla="*/ 0 h 924402"/>
                  <a:gd name="connsiteX305" fmla="*/ 2471081 w 4603109"/>
                  <a:gd name="connsiteY305" fmla="*/ 0 h 924402"/>
                  <a:gd name="connsiteX306" fmla="*/ 2472573 w 4603109"/>
                  <a:gd name="connsiteY306" fmla="*/ 0 h 924402"/>
                  <a:gd name="connsiteX307" fmla="*/ 2474537 w 4603109"/>
                  <a:gd name="connsiteY307" fmla="*/ 0 h 924402"/>
                  <a:gd name="connsiteX308" fmla="*/ 2475596 w 4603109"/>
                  <a:gd name="connsiteY308" fmla="*/ 0 h 924402"/>
                  <a:gd name="connsiteX309" fmla="*/ 2477252 w 4603109"/>
                  <a:gd name="connsiteY309" fmla="*/ 0 h 924402"/>
                  <a:gd name="connsiteX310" fmla="*/ 2478712 w 4603109"/>
                  <a:gd name="connsiteY310" fmla="*/ 0 h 924402"/>
                  <a:gd name="connsiteX311" fmla="*/ 2478743 w 4603109"/>
                  <a:gd name="connsiteY311" fmla="*/ 0 h 924402"/>
                  <a:gd name="connsiteX312" fmla="*/ 2480043 w 4603109"/>
                  <a:gd name="connsiteY312" fmla="*/ 0 h 924402"/>
                  <a:gd name="connsiteX313" fmla="*/ 2499655 w 4603109"/>
                  <a:gd name="connsiteY313" fmla="*/ 0 h 924402"/>
                  <a:gd name="connsiteX314" fmla="*/ 2501146 w 4603109"/>
                  <a:gd name="connsiteY314" fmla="*/ 0 h 924402"/>
                  <a:gd name="connsiteX315" fmla="*/ 2505661 w 4603109"/>
                  <a:gd name="connsiteY315" fmla="*/ 0 h 924402"/>
                  <a:gd name="connsiteX316" fmla="*/ 2508776 w 4603109"/>
                  <a:gd name="connsiteY316" fmla="*/ 0 h 924402"/>
                  <a:gd name="connsiteX317" fmla="*/ 2510108 w 4603109"/>
                  <a:gd name="connsiteY317" fmla="*/ 0 h 924402"/>
                  <a:gd name="connsiteX318" fmla="*/ 2524178 w 4603109"/>
                  <a:gd name="connsiteY318" fmla="*/ 0 h 924402"/>
                  <a:gd name="connsiteX319" fmla="*/ 2525248 w 4603109"/>
                  <a:gd name="connsiteY319" fmla="*/ 0 h 924402"/>
                  <a:gd name="connsiteX320" fmla="*/ 2525669 w 4603109"/>
                  <a:gd name="connsiteY320" fmla="*/ 0 h 924402"/>
                  <a:gd name="connsiteX321" fmla="*/ 2552329 w 4603109"/>
                  <a:gd name="connsiteY321" fmla="*/ 0 h 924402"/>
                  <a:gd name="connsiteX322" fmla="*/ 2552751 w 4603109"/>
                  <a:gd name="connsiteY322" fmla="*/ 0 h 924402"/>
                  <a:gd name="connsiteX323" fmla="*/ 2554242 w 4603109"/>
                  <a:gd name="connsiteY323" fmla="*/ 0 h 924402"/>
                  <a:gd name="connsiteX324" fmla="*/ 2574787 w 4603109"/>
                  <a:gd name="connsiteY324" fmla="*/ 0 h 924402"/>
                  <a:gd name="connsiteX325" fmla="*/ 2576279 w 4603109"/>
                  <a:gd name="connsiteY325" fmla="*/ 0 h 924402"/>
                  <a:gd name="connsiteX326" fmla="*/ 2576447 w 4603109"/>
                  <a:gd name="connsiteY326" fmla="*/ 0 h 924402"/>
                  <a:gd name="connsiteX327" fmla="*/ 2577940 w 4603109"/>
                  <a:gd name="connsiteY327" fmla="*/ 0 h 924402"/>
                  <a:gd name="connsiteX328" fmla="*/ 2603360 w 4603109"/>
                  <a:gd name="connsiteY328" fmla="*/ 0 h 924402"/>
                  <a:gd name="connsiteX329" fmla="*/ 2604852 w 4603109"/>
                  <a:gd name="connsiteY329" fmla="*/ 0 h 924402"/>
                  <a:gd name="connsiteX330" fmla="*/ 2605021 w 4603109"/>
                  <a:gd name="connsiteY330" fmla="*/ 0 h 924402"/>
                  <a:gd name="connsiteX331" fmla="*/ 2605484 w 4603109"/>
                  <a:gd name="connsiteY331" fmla="*/ 0 h 924402"/>
                  <a:gd name="connsiteX332" fmla="*/ 2606481 w 4603109"/>
                  <a:gd name="connsiteY332" fmla="*/ 0 h 924402"/>
                  <a:gd name="connsiteX333" fmla="*/ 2606512 w 4603109"/>
                  <a:gd name="connsiteY333" fmla="*/ 0 h 924402"/>
                  <a:gd name="connsiteX334" fmla="*/ 2606976 w 4603109"/>
                  <a:gd name="connsiteY334" fmla="*/ 0 h 924402"/>
                  <a:gd name="connsiteX335" fmla="*/ 2618923 w 4603109"/>
                  <a:gd name="connsiteY335" fmla="*/ 0 h 924402"/>
                  <a:gd name="connsiteX336" fmla="*/ 2621248 w 4603109"/>
                  <a:gd name="connsiteY336" fmla="*/ 0 h 924402"/>
                  <a:gd name="connsiteX337" fmla="*/ 2622740 w 4603109"/>
                  <a:gd name="connsiteY337" fmla="*/ 0 h 924402"/>
                  <a:gd name="connsiteX338" fmla="*/ 2627885 w 4603109"/>
                  <a:gd name="connsiteY338" fmla="*/ 0 h 924402"/>
                  <a:gd name="connsiteX339" fmla="*/ 2629377 w 4603109"/>
                  <a:gd name="connsiteY339" fmla="*/ 0 h 924402"/>
                  <a:gd name="connsiteX340" fmla="*/ 2634058 w 4603109"/>
                  <a:gd name="connsiteY340" fmla="*/ 0 h 924402"/>
                  <a:gd name="connsiteX341" fmla="*/ 2635549 w 4603109"/>
                  <a:gd name="connsiteY341" fmla="*/ 0 h 924402"/>
                  <a:gd name="connsiteX342" fmla="*/ 2636545 w 4603109"/>
                  <a:gd name="connsiteY342" fmla="*/ 0 h 924402"/>
                  <a:gd name="connsiteX343" fmla="*/ 2648987 w 4603109"/>
                  <a:gd name="connsiteY343" fmla="*/ 0 h 924402"/>
                  <a:gd name="connsiteX344" fmla="*/ 2649821 w 4603109"/>
                  <a:gd name="connsiteY344" fmla="*/ 0 h 924402"/>
                  <a:gd name="connsiteX345" fmla="*/ 2651313 w 4603109"/>
                  <a:gd name="connsiteY345" fmla="*/ 0 h 924402"/>
                  <a:gd name="connsiteX346" fmla="*/ 2651947 w 4603109"/>
                  <a:gd name="connsiteY346" fmla="*/ 0 h 924402"/>
                  <a:gd name="connsiteX347" fmla="*/ 2653017 w 4603109"/>
                  <a:gd name="connsiteY347" fmla="*/ 0 h 924402"/>
                  <a:gd name="connsiteX348" fmla="*/ 2653438 w 4603109"/>
                  <a:gd name="connsiteY348" fmla="*/ 0 h 924402"/>
                  <a:gd name="connsiteX349" fmla="*/ 2656459 w 4603109"/>
                  <a:gd name="connsiteY349" fmla="*/ 0 h 924402"/>
                  <a:gd name="connsiteX350" fmla="*/ 2657950 w 4603109"/>
                  <a:gd name="connsiteY350" fmla="*/ 0 h 924402"/>
                  <a:gd name="connsiteX351" fmla="*/ 2665460 w 4603109"/>
                  <a:gd name="connsiteY351" fmla="*/ 0 h 924402"/>
                  <a:gd name="connsiteX352" fmla="*/ 2680098 w 4603109"/>
                  <a:gd name="connsiteY352" fmla="*/ 0 h 924402"/>
                  <a:gd name="connsiteX353" fmla="*/ 2680520 w 4603109"/>
                  <a:gd name="connsiteY353" fmla="*/ 0 h 924402"/>
                  <a:gd name="connsiteX354" fmla="*/ 2682011 w 4603109"/>
                  <a:gd name="connsiteY354" fmla="*/ 0 h 924402"/>
                  <a:gd name="connsiteX355" fmla="*/ 2692542 w 4603109"/>
                  <a:gd name="connsiteY355" fmla="*/ 0 h 924402"/>
                  <a:gd name="connsiteX356" fmla="*/ 2702556 w 4603109"/>
                  <a:gd name="connsiteY356" fmla="*/ 0 h 924402"/>
                  <a:gd name="connsiteX357" fmla="*/ 2704048 w 4603109"/>
                  <a:gd name="connsiteY357" fmla="*/ 0 h 924402"/>
                  <a:gd name="connsiteX358" fmla="*/ 2724289 w 4603109"/>
                  <a:gd name="connsiteY358" fmla="*/ 0 h 924402"/>
                  <a:gd name="connsiteX359" fmla="*/ 2731129 w 4603109"/>
                  <a:gd name="connsiteY359" fmla="*/ 0 h 924402"/>
                  <a:gd name="connsiteX360" fmla="*/ 2732621 w 4603109"/>
                  <a:gd name="connsiteY360" fmla="*/ 0 h 924402"/>
                  <a:gd name="connsiteX361" fmla="*/ 2733253 w 4603109"/>
                  <a:gd name="connsiteY361" fmla="*/ 0 h 924402"/>
                  <a:gd name="connsiteX362" fmla="*/ 2734745 w 4603109"/>
                  <a:gd name="connsiteY362" fmla="*/ 0 h 924402"/>
                  <a:gd name="connsiteX363" fmla="*/ 2746692 w 4603109"/>
                  <a:gd name="connsiteY363" fmla="*/ 0 h 924402"/>
                  <a:gd name="connsiteX364" fmla="*/ 2749017 w 4603109"/>
                  <a:gd name="connsiteY364" fmla="*/ 0 h 924402"/>
                  <a:gd name="connsiteX365" fmla="*/ 2750509 w 4603109"/>
                  <a:gd name="connsiteY365" fmla="*/ 0 h 924402"/>
                  <a:gd name="connsiteX366" fmla="*/ 2754354 w 4603109"/>
                  <a:gd name="connsiteY366" fmla="*/ 0 h 924402"/>
                  <a:gd name="connsiteX367" fmla="*/ 2755654 w 4603109"/>
                  <a:gd name="connsiteY367" fmla="*/ 0 h 924402"/>
                  <a:gd name="connsiteX368" fmla="*/ 2757146 w 4603109"/>
                  <a:gd name="connsiteY368" fmla="*/ 0 h 924402"/>
                  <a:gd name="connsiteX369" fmla="*/ 2761827 w 4603109"/>
                  <a:gd name="connsiteY369" fmla="*/ 0 h 924402"/>
                  <a:gd name="connsiteX370" fmla="*/ 2763318 w 4603109"/>
                  <a:gd name="connsiteY370" fmla="*/ 0 h 924402"/>
                  <a:gd name="connsiteX371" fmla="*/ 2776756 w 4603109"/>
                  <a:gd name="connsiteY371" fmla="*/ 0 h 924402"/>
                  <a:gd name="connsiteX372" fmla="*/ 2777590 w 4603109"/>
                  <a:gd name="connsiteY372" fmla="*/ 0 h 924402"/>
                  <a:gd name="connsiteX373" fmla="*/ 2779082 w 4603109"/>
                  <a:gd name="connsiteY373" fmla="*/ 0 h 924402"/>
                  <a:gd name="connsiteX374" fmla="*/ 2783442 w 4603109"/>
                  <a:gd name="connsiteY374" fmla="*/ 0 h 924402"/>
                  <a:gd name="connsiteX375" fmla="*/ 2784228 w 4603109"/>
                  <a:gd name="connsiteY375" fmla="*/ 0 h 924402"/>
                  <a:gd name="connsiteX376" fmla="*/ 2785719 w 4603109"/>
                  <a:gd name="connsiteY376" fmla="*/ 0 h 924402"/>
                  <a:gd name="connsiteX377" fmla="*/ 2786473 w 4603109"/>
                  <a:gd name="connsiteY377" fmla="*/ 0 h 924402"/>
                  <a:gd name="connsiteX378" fmla="*/ 2793229 w 4603109"/>
                  <a:gd name="connsiteY378" fmla="*/ 0 h 924402"/>
                  <a:gd name="connsiteX379" fmla="*/ 2799367 w 4603109"/>
                  <a:gd name="connsiteY379" fmla="*/ 0 h 924402"/>
                  <a:gd name="connsiteX380" fmla="*/ 2813506 w 4603109"/>
                  <a:gd name="connsiteY380" fmla="*/ 0 h 924402"/>
                  <a:gd name="connsiteX381" fmla="*/ 2820311 w 4603109"/>
                  <a:gd name="connsiteY381" fmla="*/ 0 h 924402"/>
                  <a:gd name="connsiteX382" fmla="*/ 2827893 w 4603109"/>
                  <a:gd name="connsiteY382" fmla="*/ 0 h 924402"/>
                  <a:gd name="connsiteX383" fmla="*/ 2827940 w 4603109"/>
                  <a:gd name="connsiteY383" fmla="*/ 0 h 924402"/>
                  <a:gd name="connsiteX384" fmla="*/ 2829431 w 4603109"/>
                  <a:gd name="connsiteY384" fmla="*/ 0 h 924402"/>
                  <a:gd name="connsiteX385" fmla="*/ 2829978 w 4603109"/>
                  <a:gd name="connsiteY385" fmla="*/ 0 h 924402"/>
                  <a:gd name="connsiteX386" fmla="*/ 2852058 w 4603109"/>
                  <a:gd name="connsiteY386" fmla="*/ 0 h 924402"/>
                  <a:gd name="connsiteX387" fmla="*/ 2857060 w 4603109"/>
                  <a:gd name="connsiteY387" fmla="*/ 0 h 924402"/>
                  <a:gd name="connsiteX388" fmla="*/ 2857958 w 4603109"/>
                  <a:gd name="connsiteY388" fmla="*/ 0 h 924402"/>
                  <a:gd name="connsiteX389" fmla="*/ 2871601 w 4603109"/>
                  <a:gd name="connsiteY389" fmla="*/ 0 h 924402"/>
                  <a:gd name="connsiteX390" fmla="*/ 2882123 w 4603109"/>
                  <a:gd name="connsiteY390" fmla="*/ 0 h 924402"/>
                  <a:gd name="connsiteX391" fmla="*/ 2894046 w 4603109"/>
                  <a:gd name="connsiteY391" fmla="*/ 0 h 924402"/>
                  <a:gd name="connsiteX392" fmla="*/ 2903496 w 4603109"/>
                  <a:gd name="connsiteY392" fmla="*/ 0 h 924402"/>
                  <a:gd name="connsiteX393" fmla="*/ 2911211 w 4603109"/>
                  <a:gd name="connsiteY393" fmla="*/ 0 h 924402"/>
                  <a:gd name="connsiteX394" fmla="*/ 2914242 w 4603109"/>
                  <a:gd name="connsiteY394" fmla="*/ 0 h 924402"/>
                  <a:gd name="connsiteX395" fmla="*/ 2914461 w 4603109"/>
                  <a:gd name="connsiteY395" fmla="*/ 0 h 924402"/>
                  <a:gd name="connsiteX396" fmla="*/ 2924111 w 4603109"/>
                  <a:gd name="connsiteY396" fmla="*/ 0 h 924402"/>
                  <a:gd name="connsiteX397" fmla="*/ 2927136 w 4603109"/>
                  <a:gd name="connsiteY397" fmla="*/ 0 h 924402"/>
                  <a:gd name="connsiteX398" fmla="*/ 2933561 w 4603109"/>
                  <a:gd name="connsiteY398" fmla="*/ 0 h 924402"/>
                  <a:gd name="connsiteX399" fmla="*/ 2939580 w 4603109"/>
                  <a:gd name="connsiteY399" fmla="*/ 0 h 924402"/>
                  <a:gd name="connsiteX400" fmla="*/ 2941275 w 4603109"/>
                  <a:gd name="connsiteY400" fmla="*/ 0 h 924402"/>
                  <a:gd name="connsiteX401" fmla="*/ 2941543 w 4603109"/>
                  <a:gd name="connsiteY401" fmla="*/ 0 h 924402"/>
                  <a:gd name="connsiteX402" fmla="*/ 2945586 w 4603109"/>
                  <a:gd name="connsiteY402" fmla="*/ 0 h 924402"/>
                  <a:gd name="connsiteX403" fmla="*/ 2950032 w 4603109"/>
                  <a:gd name="connsiteY403" fmla="*/ 0 h 924402"/>
                  <a:gd name="connsiteX404" fmla="*/ 2955662 w 4603109"/>
                  <a:gd name="connsiteY404" fmla="*/ 0 h 924402"/>
                  <a:gd name="connsiteX405" fmla="*/ 2955709 w 4603109"/>
                  <a:gd name="connsiteY405" fmla="*/ 0 h 924402"/>
                  <a:gd name="connsiteX406" fmla="*/ 2957200 w 4603109"/>
                  <a:gd name="connsiteY406" fmla="*/ 0 h 924402"/>
                  <a:gd name="connsiteX407" fmla="*/ 2957747 w 4603109"/>
                  <a:gd name="connsiteY407" fmla="*/ 0 h 924402"/>
                  <a:gd name="connsiteX408" fmla="*/ 2968152 w 4603109"/>
                  <a:gd name="connsiteY408" fmla="*/ 0 h 924402"/>
                  <a:gd name="connsiteX409" fmla="*/ 2969644 w 4603109"/>
                  <a:gd name="connsiteY409" fmla="*/ 0 h 924402"/>
                  <a:gd name="connsiteX410" fmla="*/ 2972667 w 4603109"/>
                  <a:gd name="connsiteY410" fmla="*/ 0 h 924402"/>
                  <a:gd name="connsiteX411" fmla="*/ 2977114 w 4603109"/>
                  <a:gd name="connsiteY411" fmla="*/ 0 h 924402"/>
                  <a:gd name="connsiteX412" fmla="*/ 2984829 w 4603109"/>
                  <a:gd name="connsiteY412" fmla="*/ 0 h 924402"/>
                  <a:gd name="connsiteX413" fmla="*/ 2985727 w 4603109"/>
                  <a:gd name="connsiteY413" fmla="*/ 0 h 924402"/>
                  <a:gd name="connsiteX414" fmla="*/ 2999370 w 4603109"/>
                  <a:gd name="connsiteY414" fmla="*/ 0 h 924402"/>
                  <a:gd name="connsiteX415" fmla="*/ 3021815 w 4603109"/>
                  <a:gd name="connsiteY415" fmla="*/ 0 h 924402"/>
                  <a:gd name="connsiteX416" fmla="*/ 3031265 w 4603109"/>
                  <a:gd name="connsiteY416" fmla="*/ 0 h 924402"/>
                  <a:gd name="connsiteX417" fmla="*/ 3042230 w 4603109"/>
                  <a:gd name="connsiteY417" fmla="*/ 0 h 924402"/>
                  <a:gd name="connsiteX418" fmla="*/ 3044946 w 4603109"/>
                  <a:gd name="connsiteY418" fmla="*/ 0 h 924402"/>
                  <a:gd name="connsiteX419" fmla="*/ 3051880 w 4603109"/>
                  <a:gd name="connsiteY419" fmla="*/ 0 h 924402"/>
                  <a:gd name="connsiteX420" fmla="*/ 3061330 w 4603109"/>
                  <a:gd name="connsiteY420" fmla="*/ 0 h 924402"/>
                  <a:gd name="connsiteX421" fmla="*/ 3067349 w 4603109"/>
                  <a:gd name="connsiteY421" fmla="*/ 0 h 924402"/>
                  <a:gd name="connsiteX422" fmla="*/ 3069312 w 4603109"/>
                  <a:gd name="connsiteY422" fmla="*/ 0 h 924402"/>
                  <a:gd name="connsiteX423" fmla="*/ 3073355 w 4603109"/>
                  <a:gd name="connsiteY423" fmla="*/ 0 h 924402"/>
                  <a:gd name="connsiteX424" fmla="*/ 3073518 w 4603109"/>
                  <a:gd name="connsiteY424" fmla="*/ 0 h 924402"/>
                  <a:gd name="connsiteX425" fmla="*/ 3075011 w 4603109"/>
                  <a:gd name="connsiteY425" fmla="*/ 0 h 924402"/>
                  <a:gd name="connsiteX426" fmla="*/ 3077801 w 4603109"/>
                  <a:gd name="connsiteY426" fmla="*/ 0 h 924402"/>
                  <a:gd name="connsiteX427" fmla="*/ 3095921 w 4603109"/>
                  <a:gd name="connsiteY427" fmla="*/ 0 h 924402"/>
                  <a:gd name="connsiteX428" fmla="*/ 3097413 w 4603109"/>
                  <a:gd name="connsiteY428" fmla="*/ 0 h 924402"/>
                  <a:gd name="connsiteX429" fmla="*/ 3100436 w 4603109"/>
                  <a:gd name="connsiteY429" fmla="*/ 0 h 924402"/>
                  <a:gd name="connsiteX430" fmla="*/ 3103552 w 4603109"/>
                  <a:gd name="connsiteY430" fmla="*/ 0 h 924402"/>
                  <a:gd name="connsiteX431" fmla="*/ 3104883 w 4603109"/>
                  <a:gd name="connsiteY431" fmla="*/ 0 h 924402"/>
                  <a:gd name="connsiteX432" fmla="*/ 3120023 w 4603109"/>
                  <a:gd name="connsiteY432" fmla="*/ 0 h 924402"/>
                  <a:gd name="connsiteX433" fmla="*/ 3120445 w 4603109"/>
                  <a:gd name="connsiteY433" fmla="*/ 0 h 924402"/>
                  <a:gd name="connsiteX434" fmla="*/ 3149018 w 4603109"/>
                  <a:gd name="connsiteY434" fmla="*/ 0 h 924402"/>
                  <a:gd name="connsiteX435" fmla="*/ 3150088 w 4603109"/>
                  <a:gd name="connsiteY435" fmla="*/ 0 h 924402"/>
                  <a:gd name="connsiteX436" fmla="*/ 3150509 w 4603109"/>
                  <a:gd name="connsiteY436" fmla="*/ 0 h 924402"/>
                  <a:gd name="connsiteX437" fmla="*/ 3171054 w 4603109"/>
                  <a:gd name="connsiteY437" fmla="*/ 0 h 924402"/>
                  <a:gd name="connsiteX438" fmla="*/ 3172715 w 4603109"/>
                  <a:gd name="connsiteY438" fmla="*/ 0 h 924402"/>
                  <a:gd name="connsiteX439" fmla="*/ 3199627 w 4603109"/>
                  <a:gd name="connsiteY439" fmla="*/ 0 h 924402"/>
                  <a:gd name="connsiteX440" fmla="*/ 3201119 w 4603109"/>
                  <a:gd name="connsiteY440" fmla="*/ 0 h 924402"/>
                  <a:gd name="connsiteX441" fmla="*/ 3201287 w 4603109"/>
                  <a:gd name="connsiteY441" fmla="*/ 0 h 924402"/>
                  <a:gd name="connsiteX442" fmla="*/ 3201751 w 4603109"/>
                  <a:gd name="connsiteY442" fmla="*/ 0 h 924402"/>
                  <a:gd name="connsiteX443" fmla="*/ 3202780 w 4603109"/>
                  <a:gd name="connsiteY443" fmla="*/ 0 h 924402"/>
                  <a:gd name="connsiteX444" fmla="*/ 3217515 w 4603109"/>
                  <a:gd name="connsiteY444" fmla="*/ 0 h 924402"/>
                  <a:gd name="connsiteX445" fmla="*/ 3224152 w 4603109"/>
                  <a:gd name="connsiteY445" fmla="*/ 0 h 924402"/>
                  <a:gd name="connsiteX446" fmla="*/ 3230324 w 4603109"/>
                  <a:gd name="connsiteY446" fmla="*/ 0 h 924402"/>
                  <a:gd name="connsiteX447" fmla="*/ 3231321 w 4603109"/>
                  <a:gd name="connsiteY447" fmla="*/ 0 h 924402"/>
                  <a:gd name="connsiteX448" fmla="*/ 3231816 w 4603109"/>
                  <a:gd name="connsiteY448" fmla="*/ 0 h 924402"/>
                  <a:gd name="connsiteX449" fmla="*/ 3243763 w 4603109"/>
                  <a:gd name="connsiteY449" fmla="*/ 0 h 924402"/>
                  <a:gd name="connsiteX450" fmla="*/ 3246088 w 4603109"/>
                  <a:gd name="connsiteY450" fmla="*/ 0 h 924402"/>
                  <a:gd name="connsiteX451" fmla="*/ 3247580 w 4603109"/>
                  <a:gd name="connsiteY451" fmla="*/ 0 h 924402"/>
                  <a:gd name="connsiteX452" fmla="*/ 3247792 w 4603109"/>
                  <a:gd name="connsiteY452" fmla="*/ 0 h 924402"/>
                  <a:gd name="connsiteX453" fmla="*/ 3248214 w 4603109"/>
                  <a:gd name="connsiteY453" fmla="*/ 0 h 924402"/>
                  <a:gd name="connsiteX454" fmla="*/ 3252725 w 4603109"/>
                  <a:gd name="connsiteY454" fmla="*/ 0 h 924402"/>
                  <a:gd name="connsiteX455" fmla="*/ 3254217 w 4603109"/>
                  <a:gd name="connsiteY455" fmla="*/ 0 h 924402"/>
                  <a:gd name="connsiteX456" fmla="*/ 3260235 w 4603109"/>
                  <a:gd name="connsiteY456" fmla="*/ 0 h 924402"/>
                  <a:gd name="connsiteX457" fmla="*/ 3276787 w 4603109"/>
                  <a:gd name="connsiteY457" fmla="*/ 0 h 924402"/>
                  <a:gd name="connsiteX458" fmla="*/ 3277857 w 4603109"/>
                  <a:gd name="connsiteY458" fmla="*/ 0 h 924402"/>
                  <a:gd name="connsiteX459" fmla="*/ 3278278 w 4603109"/>
                  <a:gd name="connsiteY459" fmla="*/ 0 h 924402"/>
                  <a:gd name="connsiteX460" fmla="*/ 3290300 w 4603109"/>
                  <a:gd name="connsiteY460" fmla="*/ 0 h 924402"/>
                  <a:gd name="connsiteX461" fmla="*/ 3298823 w 4603109"/>
                  <a:gd name="connsiteY461" fmla="*/ 0 h 924402"/>
                  <a:gd name="connsiteX462" fmla="*/ 3327396 w 4603109"/>
                  <a:gd name="connsiteY462" fmla="*/ 0 h 924402"/>
                  <a:gd name="connsiteX463" fmla="*/ 3328888 w 4603109"/>
                  <a:gd name="connsiteY463" fmla="*/ 0 h 924402"/>
                  <a:gd name="connsiteX464" fmla="*/ 3329520 w 4603109"/>
                  <a:gd name="connsiteY464" fmla="*/ 0 h 924402"/>
                  <a:gd name="connsiteX465" fmla="*/ 3345284 w 4603109"/>
                  <a:gd name="connsiteY465" fmla="*/ 0 h 924402"/>
                  <a:gd name="connsiteX466" fmla="*/ 3349129 w 4603109"/>
                  <a:gd name="connsiteY466" fmla="*/ 0 h 924402"/>
                  <a:gd name="connsiteX467" fmla="*/ 3351921 w 4603109"/>
                  <a:gd name="connsiteY467" fmla="*/ 0 h 924402"/>
                  <a:gd name="connsiteX468" fmla="*/ 3358093 w 4603109"/>
                  <a:gd name="connsiteY468" fmla="*/ 0 h 924402"/>
                  <a:gd name="connsiteX469" fmla="*/ 3359585 w 4603109"/>
                  <a:gd name="connsiteY469" fmla="*/ 0 h 924402"/>
                  <a:gd name="connsiteX470" fmla="*/ 3371532 w 4603109"/>
                  <a:gd name="connsiteY470" fmla="*/ 0 h 924402"/>
                  <a:gd name="connsiteX471" fmla="*/ 3373857 w 4603109"/>
                  <a:gd name="connsiteY471" fmla="*/ 0 h 924402"/>
                  <a:gd name="connsiteX472" fmla="*/ 3375349 w 4603109"/>
                  <a:gd name="connsiteY472" fmla="*/ 0 h 924402"/>
                  <a:gd name="connsiteX473" fmla="*/ 3380494 w 4603109"/>
                  <a:gd name="connsiteY473" fmla="*/ 0 h 924402"/>
                  <a:gd name="connsiteX474" fmla="*/ 3381986 w 4603109"/>
                  <a:gd name="connsiteY474" fmla="*/ 0 h 924402"/>
                  <a:gd name="connsiteX475" fmla="*/ 3388004 w 4603109"/>
                  <a:gd name="connsiteY475" fmla="*/ 0 h 924402"/>
                  <a:gd name="connsiteX476" fmla="*/ 3408282 w 4603109"/>
                  <a:gd name="connsiteY476" fmla="*/ 0 h 924402"/>
                  <a:gd name="connsiteX477" fmla="*/ 3418069 w 4603109"/>
                  <a:gd name="connsiteY477" fmla="*/ 0 h 924402"/>
                  <a:gd name="connsiteX478" fmla="*/ 3424207 w 4603109"/>
                  <a:gd name="connsiteY478" fmla="*/ 0 h 924402"/>
                  <a:gd name="connsiteX479" fmla="*/ 3424753 w 4603109"/>
                  <a:gd name="connsiteY479" fmla="*/ 0 h 924402"/>
                  <a:gd name="connsiteX480" fmla="*/ 3452733 w 4603109"/>
                  <a:gd name="connsiteY480" fmla="*/ 0 h 924402"/>
                  <a:gd name="connsiteX481" fmla="*/ 3454818 w 4603109"/>
                  <a:gd name="connsiteY481" fmla="*/ 0 h 924402"/>
                  <a:gd name="connsiteX482" fmla="*/ 3476898 w 4603109"/>
                  <a:gd name="connsiteY482" fmla="*/ 0 h 924402"/>
                  <a:gd name="connsiteX483" fmla="*/ 3496441 w 4603109"/>
                  <a:gd name="connsiteY483" fmla="*/ 0 h 924402"/>
                  <a:gd name="connsiteX484" fmla="*/ 3509236 w 4603109"/>
                  <a:gd name="connsiteY484" fmla="*/ 0 h 924402"/>
                  <a:gd name="connsiteX485" fmla="*/ 3518886 w 4603109"/>
                  <a:gd name="connsiteY485" fmla="*/ 0 h 924402"/>
                  <a:gd name="connsiteX486" fmla="*/ 3528336 w 4603109"/>
                  <a:gd name="connsiteY486" fmla="*/ 0 h 924402"/>
                  <a:gd name="connsiteX487" fmla="*/ 3536051 w 4603109"/>
                  <a:gd name="connsiteY487" fmla="*/ 0 h 924402"/>
                  <a:gd name="connsiteX488" fmla="*/ 3539301 w 4603109"/>
                  <a:gd name="connsiteY488" fmla="*/ 0 h 924402"/>
                  <a:gd name="connsiteX489" fmla="*/ 3540361 w 4603109"/>
                  <a:gd name="connsiteY489" fmla="*/ 0 h 924402"/>
                  <a:gd name="connsiteX490" fmla="*/ 3544807 w 4603109"/>
                  <a:gd name="connsiteY490" fmla="*/ 0 h 924402"/>
                  <a:gd name="connsiteX491" fmla="*/ 3551976 w 4603109"/>
                  <a:gd name="connsiteY491" fmla="*/ 0 h 924402"/>
                  <a:gd name="connsiteX492" fmla="*/ 3552522 w 4603109"/>
                  <a:gd name="connsiteY492" fmla="*/ 0 h 924402"/>
                  <a:gd name="connsiteX493" fmla="*/ 3564420 w 4603109"/>
                  <a:gd name="connsiteY493" fmla="*/ 0 h 924402"/>
                  <a:gd name="connsiteX494" fmla="*/ 3570426 w 4603109"/>
                  <a:gd name="connsiteY494" fmla="*/ 0 h 924402"/>
                  <a:gd name="connsiteX495" fmla="*/ 3574872 w 4603109"/>
                  <a:gd name="connsiteY495" fmla="*/ 0 h 924402"/>
                  <a:gd name="connsiteX496" fmla="*/ 3580502 w 4603109"/>
                  <a:gd name="connsiteY496" fmla="*/ 0 h 924402"/>
                  <a:gd name="connsiteX497" fmla="*/ 3582587 w 4603109"/>
                  <a:gd name="connsiteY497" fmla="*/ 0 h 924402"/>
                  <a:gd name="connsiteX498" fmla="*/ 3624210 w 4603109"/>
                  <a:gd name="connsiteY498" fmla="*/ 0 h 924402"/>
                  <a:gd name="connsiteX499" fmla="*/ 3637005 w 4603109"/>
                  <a:gd name="connsiteY499" fmla="*/ 0 h 924402"/>
                  <a:gd name="connsiteX500" fmla="*/ 3646655 w 4603109"/>
                  <a:gd name="connsiteY500" fmla="*/ 0 h 924402"/>
                  <a:gd name="connsiteX501" fmla="*/ 3656105 w 4603109"/>
                  <a:gd name="connsiteY501" fmla="*/ 0 h 924402"/>
                  <a:gd name="connsiteX502" fmla="*/ 3667070 w 4603109"/>
                  <a:gd name="connsiteY502" fmla="*/ 0 h 924402"/>
                  <a:gd name="connsiteX503" fmla="*/ 3668130 w 4603109"/>
                  <a:gd name="connsiteY503" fmla="*/ 0 h 924402"/>
                  <a:gd name="connsiteX504" fmla="*/ 3669786 w 4603109"/>
                  <a:gd name="connsiteY504" fmla="*/ 0 h 924402"/>
                  <a:gd name="connsiteX505" fmla="*/ 3672576 w 4603109"/>
                  <a:gd name="connsiteY505" fmla="*/ 0 h 924402"/>
                  <a:gd name="connsiteX506" fmla="*/ 3692189 w 4603109"/>
                  <a:gd name="connsiteY506" fmla="*/ 0 h 924402"/>
                  <a:gd name="connsiteX507" fmla="*/ 3698195 w 4603109"/>
                  <a:gd name="connsiteY507" fmla="*/ 0 h 924402"/>
                  <a:gd name="connsiteX508" fmla="*/ 3702641 w 4603109"/>
                  <a:gd name="connsiteY508" fmla="*/ 0 h 924402"/>
                  <a:gd name="connsiteX509" fmla="*/ 3744863 w 4603109"/>
                  <a:gd name="connsiteY509" fmla="*/ 0 h 924402"/>
                  <a:gd name="connsiteX510" fmla="*/ 3745285 w 4603109"/>
                  <a:gd name="connsiteY510" fmla="*/ 0 h 924402"/>
                  <a:gd name="connsiteX511" fmla="*/ 3795894 w 4603109"/>
                  <a:gd name="connsiteY511" fmla="*/ 0 h 924402"/>
                  <a:gd name="connsiteX512" fmla="*/ 3797555 w 4603109"/>
                  <a:gd name="connsiteY512" fmla="*/ 0 h 924402"/>
                  <a:gd name="connsiteX513" fmla="*/ 3826591 w 4603109"/>
                  <a:gd name="connsiteY513" fmla="*/ 0 h 924402"/>
                  <a:gd name="connsiteX514" fmla="*/ 3842355 w 4603109"/>
                  <a:gd name="connsiteY514" fmla="*/ 0 h 924402"/>
                  <a:gd name="connsiteX515" fmla="*/ 3848992 w 4603109"/>
                  <a:gd name="connsiteY515" fmla="*/ 0 h 924402"/>
                  <a:gd name="connsiteX516" fmla="*/ 3872632 w 4603109"/>
                  <a:gd name="connsiteY516" fmla="*/ 0 h 924402"/>
                  <a:gd name="connsiteX517" fmla="*/ 3873054 w 4603109"/>
                  <a:gd name="connsiteY517" fmla="*/ 0 h 924402"/>
                  <a:gd name="connsiteX518" fmla="*/ 3885075 w 4603109"/>
                  <a:gd name="connsiteY518" fmla="*/ 0 h 924402"/>
                  <a:gd name="connsiteX519" fmla="*/ 3923663 w 4603109"/>
                  <a:gd name="connsiteY519" fmla="*/ 0 h 924402"/>
                  <a:gd name="connsiteX520" fmla="*/ 3954360 w 4603109"/>
                  <a:gd name="connsiteY520" fmla="*/ 0 h 924402"/>
                  <a:gd name="connsiteX521" fmla="*/ 3970124 w 4603109"/>
                  <a:gd name="connsiteY521" fmla="*/ 0 h 924402"/>
                  <a:gd name="connsiteX522" fmla="*/ 3976761 w 4603109"/>
                  <a:gd name="connsiteY522" fmla="*/ 0 h 924402"/>
                  <a:gd name="connsiteX523" fmla="*/ 4012844 w 4603109"/>
                  <a:gd name="connsiteY523" fmla="*/ 0 h 924402"/>
                  <a:gd name="connsiteX524" fmla="*/ 4049593 w 4603109"/>
                  <a:gd name="connsiteY524" fmla="*/ 0 h 924402"/>
                  <a:gd name="connsiteX525" fmla="*/ 4169647 w 4603109"/>
                  <a:gd name="connsiteY525" fmla="*/ 0 h 924402"/>
                  <a:gd name="connsiteX526" fmla="*/ 4177362 w 4603109"/>
                  <a:gd name="connsiteY526" fmla="*/ 0 h 924402"/>
                  <a:gd name="connsiteX527" fmla="*/ 4297416 w 4603109"/>
                  <a:gd name="connsiteY527" fmla="*/ 0 h 924402"/>
                  <a:gd name="connsiteX528" fmla="*/ 4379339 w 4603109"/>
                  <a:gd name="connsiteY528" fmla="*/ 47054 h 924402"/>
                  <a:gd name="connsiteX529" fmla="*/ 4591731 w 4603109"/>
                  <a:gd name="connsiteY529" fmla="*/ 415146 h 924402"/>
                  <a:gd name="connsiteX530" fmla="*/ 4591731 w 4603109"/>
                  <a:gd name="connsiteY530" fmla="*/ 509257 h 924402"/>
                  <a:gd name="connsiteX531" fmla="*/ 4379339 w 4603109"/>
                  <a:gd name="connsiteY531" fmla="*/ 877348 h 924402"/>
                  <a:gd name="connsiteX532" fmla="*/ 4297416 w 4603109"/>
                  <a:gd name="connsiteY532" fmla="*/ 924402 h 924402"/>
                  <a:gd name="connsiteX533" fmla="*/ 4169647 w 4603109"/>
                  <a:gd name="connsiteY533" fmla="*/ 924402 h 924402"/>
                  <a:gd name="connsiteX534" fmla="*/ 3976761 w 4603109"/>
                  <a:gd name="connsiteY534" fmla="*/ 924402 h 924402"/>
                  <a:gd name="connsiteX535" fmla="*/ 3872632 w 4603109"/>
                  <a:gd name="connsiteY535" fmla="*/ 924402 h 924402"/>
                  <a:gd name="connsiteX536" fmla="*/ 3848992 w 4603109"/>
                  <a:gd name="connsiteY536" fmla="*/ 924402 h 924402"/>
                  <a:gd name="connsiteX537" fmla="*/ 3744863 w 4603109"/>
                  <a:gd name="connsiteY537" fmla="*/ 924402 h 924402"/>
                  <a:gd name="connsiteX538" fmla="*/ 3702641 w 4603109"/>
                  <a:gd name="connsiteY538" fmla="*/ 924402 h 924402"/>
                  <a:gd name="connsiteX539" fmla="*/ 3672576 w 4603109"/>
                  <a:gd name="connsiteY539" fmla="*/ 924402 h 924402"/>
                  <a:gd name="connsiteX540" fmla="*/ 3656105 w 4603109"/>
                  <a:gd name="connsiteY540" fmla="*/ 924402 h 924402"/>
                  <a:gd name="connsiteX541" fmla="*/ 3574872 w 4603109"/>
                  <a:gd name="connsiteY541" fmla="*/ 924402 h 924402"/>
                  <a:gd name="connsiteX542" fmla="*/ 3551976 w 4603109"/>
                  <a:gd name="connsiteY542" fmla="*/ 924402 h 924402"/>
                  <a:gd name="connsiteX543" fmla="*/ 3544807 w 4603109"/>
                  <a:gd name="connsiteY543" fmla="*/ 924402 h 924402"/>
                  <a:gd name="connsiteX544" fmla="*/ 3528336 w 4603109"/>
                  <a:gd name="connsiteY544" fmla="*/ 924402 h 924402"/>
                  <a:gd name="connsiteX545" fmla="*/ 3424207 w 4603109"/>
                  <a:gd name="connsiteY545" fmla="*/ 924402 h 924402"/>
                  <a:gd name="connsiteX546" fmla="*/ 3381986 w 4603109"/>
                  <a:gd name="connsiteY546" fmla="*/ 924402 h 924402"/>
                  <a:gd name="connsiteX547" fmla="*/ 3380494 w 4603109"/>
                  <a:gd name="connsiteY547" fmla="*/ 924402 h 924402"/>
                  <a:gd name="connsiteX548" fmla="*/ 3351921 w 4603109"/>
                  <a:gd name="connsiteY548" fmla="*/ 924402 h 924402"/>
                  <a:gd name="connsiteX549" fmla="*/ 3277857 w 4603109"/>
                  <a:gd name="connsiteY549" fmla="*/ 924402 h 924402"/>
                  <a:gd name="connsiteX550" fmla="*/ 3254217 w 4603109"/>
                  <a:gd name="connsiteY550" fmla="*/ 924402 h 924402"/>
                  <a:gd name="connsiteX551" fmla="*/ 3252725 w 4603109"/>
                  <a:gd name="connsiteY551" fmla="*/ 924402 h 924402"/>
                  <a:gd name="connsiteX552" fmla="*/ 3247792 w 4603109"/>
                  <a:gd name="connsiteY552" fmla="*/ 924402 h 924402"/>
                  <a:gd name="connsiteX553" fmla="*/ 3231321 w 4603109"/>
                  <a:gd name="connsiteY553" fmla="*/ 924402 h 924402"/>
                  <a:gd name="connsiteX554" fmla="*/ 3224152 w 4603109"/>
                  <a:gd name="connsiteY554" fmla="*/ 924402 h 924402"/>
                  <a:gd name="connsiteX555" fmla="*/ 3150088 w 4603109"/>
                  <a:gd name="connsiteY555" fmla="*/ 924402 h 924402"/>
                  <a:gd name="connsiteX556" fmla="*/ 3120023 w 4603109"/>
                  <a:gd name="connsiteY556" fmla="*/ 924402 h 924402"/>
                  <a:gd name="connsiteX557" fmla="*/ 3104883 w 4603109"/>
                  <a:gd name="connsiteY557" fmla="*/ 924402 h 924402"/>
                  <a:gd name="connsiteX558" fmla="*/ 3103552 w 4603109"/>
                  <a:gd name="connsiteY558" fmla="*/ 924402 h 924402"/>
                  <a:gd name="connsiteX559" fmla="*/ 3077801 w 4603109"/>
                  <a:gd name="connsiteY559" fmla="*/ 924402 h 924402"/>
                  <a:gd name="connsiteX560" fmla="*/ 3061330 w 4603109"/>
                  <a:gd name="connsiteY560" fmla="*/ 924402 h 924402"/>
                  <a:gd name="connsiteX561" fmla="*/ 3031265 w 4603109"/>
                  <a:gd name="connsiteY561" fmla="*/ 924402 h 924402"/>
                  <a:gd name="connsiteX562" fmla="*/ 2977114 w 4603109"/>
                  <a:gd name="connsiteY562" fmla="*/ 924402 h 924402"/>
                  <a:gd name="connsiteX563" fmla="*/ 2957200 w 4603109"/>
                  <a:gd name="connsiteY563" fmla="*/ 924402 h 924402"/>
                  <a:gd name="connsiteX564" fmla="*/ 2955709 w 4603109"/>
                  <a:gd name="connsiteY564" fmla="*/ 924402 h 924402"/>
                  <a:gd name="connsiteX565" fmla="*/ 2950032 w 4603109"/>
                  <a:gd name="connsiteY565" fmla="*/ 924402 h 924402"/>
                  <a:gd name="connsiteX566" fmla="*/ 2933561 w 4603109"/>
                  <a:gd name="connsiteY566" fmla="*/ 924402 h 924402"/>
                  <a:gd name="connsiteX567" fmla="*/ 2927136 w 4603109"/>
                  <a:gd name="connsiteY567" fmla="*/ 924402 h 924402"/>
                  <a:gd name="connsiteX568" fmla="*/ 2903496 w 4603109"/>
                  <a:gd name="connsiteY568" fmla="*/ 924402 h 924402"/>
                  <a:gd name="connsiteX569" fmla="*/ 2829431 w 4603109"/>
                  <a:gd name="connsiteY569" fmla="*/ 924402 h 924402"/>
                  <a:gd name="connsiteX570" fmla="*/ 2827940 w 4603109"/>
                  <a:gd name="connsiteY570" fmla="*/ 924402 h 924402"/>
                  <a:gd name="connsiteX571" fmla="*/ 2799367 w 4603109"/>
                  <a:gd name="connsiteY571" fmla="*/ 924402 h 924402"/>
                  <a:gd name="connsiteX572" fmla="*/ 2785719 w 4603109"/>
                  <a:gd name="connsiteY572" fmla="*/ 924402 h 924402"/>
                  <a:gd name="connsiteX573" fmla="*/ 2784228 w 4603109"/>
                  <a:gd name="connsiteY573" fmla="*/ 924402 h 924402"/>
                  <a:gd name="connsiteX574" fmla="*/ 2757146 w 4603109"/>
                  <a:gd name="connsiteY574" fmla="*/ 924402 h 924402"/>
                  <a:gd name="connsiteX575" fmla="*/ 2755654 w 4603109"/>
                  <a:gd name="connsiteY575" fmla="*/ 924402 h 924402"/>
                  <a:gd name="connsiteX576" fmla="*/ 2680098 w 4603109"/>
                  <a:gd name="connsiteY576" fmla="*/ 924402 h 924402"/>
                  <a:gd name="connsiteX577" fmla="*/ 2657950 w 4603109"/>
                  <a:gd name="connsiteY577" fmla="*/ 924402 h 924402"/>
                  <a:gd name="connsiteX578" fmla="*/ 2656459 w 4603109"/>
                  <a:gd name="connsiteY578" fmla="*/ 924402 h 924402"/>
                  <a:gd name="connsiteX579" fmla="*/ 2653017 w 4603109"/>
                  <a:gd name="connsiteY579" fmla="*/ 924402 h 924402"/>
                  <a:gd name="connsiteX580" fmla="*/ 2636545 w 4603109"/>
                  <a:gd name="connsiteY580" fmla="*/ 924402 h 924402"/>
                  <a:gd name="connsiteX581" fmla="*/ 2629377 w 4603109"/>
                  <a:gd name="connsiteY581" fmla="*/ 924402 h 924402"/>
                  <a:gd name="connsiteX582" fmla="*/ 2627885 w 4603109"/>
                  <a:gd name="connsiteY582" fmla="*/ 924402 h 924402"/>
                  <a:gd name="connsiteX583" fmla="*/ 2606481 w 4603109"/>
                  <a:gd name="connsiteY583" fmla="*/ 924402 h 924402"/>
                  <a:gd name="connsiteX584" fmla="*/ 2552329 w 4603109"/>
                  <a:gd name="connsiteY584" fmla="*/ 924402 h 924402"/>
                  <a:gd name="connsiteX585" fmla="*/ 2525248 w 4603109"/>
                  <a:gd name="connsiteY585" fmla="*/ 924402 h 924402"/>
                  <a:gd name="connsiteX586" fmla="*/ 2510108 w 4603109"/>
                  <a:gd name="connsiteY586" fmla="*/ 924402 h 924402"/>
                  <a:gd name="connsiteX587" fmla="*/ 2508776 w 4603109"/>
                  <a:gd name="connsiteY587" fmla="*/ 924402 h 924402"/>
                  <a:gd name="connsiteX588" fmla="*/ 2480043 w 4603109"/>
                  <a:gd name="connsiteY588" fmla="*/ 924402 h 924402"/>
                  <a:gd name="connsiteX589" fmla="*/ 2478712 w 4603109"/>
                  <a:gd name="connsiteY589" fmla="*/ 924402 h 924402"/>
                  <a:gd name="connsiteX590" fmla="*/ 2463572 w 4603109"/>
                  <a:gd name="connsiteY590" fmla="*/ 924402 h 924402"/>
                  <a:gd name="connsiteX591" fmla="*/ 2436490 w 4603109"/>
                  <a:gd name="connsiteY591" fmla="*/ 924402 h 924402"/>
                  <a:gd name="connsiteX592" fmla="*/ 2382339 w 4603109"/>
                  <a:gd name="connsiteY592" fmla="*/ 924402 h 924402"/>
                  <a:gd name="connsiteX593" fmla="*/ 2360934 w 4603109"/>
                  <a:gd name="connsiteY593" fmla="*/ 924402 h 924402"/>
                  <a:gd name="connsiteX594" fmla="*/ 2359443 w 4603109"/>
                  <a:gd name="connsiteY594" fmla="*/ 924402 h 924402"/>
                  <a:gd name="connsiteX595" fmla="*/ 2352274 w 4603109"/>
                  <a:gd name="connsiteY595" fmla="*/ 924402 h 924402"/>
                  <a:gd name="connsiteX596" fmla="*/ 2335803 w 4603109"/>
                  <a:gd name="connsiteY596" fmla="*/ 924402 h 924402"/>
                  <a:gd name="connsiteX597" fmla="*/ 2332360 w 4603109"/>
                  <a:gd name="connsiteY597" fmla="*/ 924402 h 924402"/>
                  <a:gd name="connsiteX598" fmla="*/ 2332328 w 4603109"/>
                  <a:gd name="connsiteY598" fmla="*/ 924402 h 924402"/>
                  <a:gd name="connsiteX599" fmla="*/ 2330869 w 4603109"/>
                  <a:gd name="connsiteY599" fmla="*/ 924402 h 924402"/>
                  <a:gd name="connsiteX600" fmla="*/ 2308721 w 4603109"/>
                  <a:gd name="connsiteY600" fmla="*/ 924402 h 924402"/>
                  <a:gd name="connsiteX601" fmla="*/ 2233165 w 4603109"/>
                  <a:gd name="connsiteY601" fmla="*/ 924402 h 924402"/>
                  <a:gd name="connsiteX602" fmla="*/ 2231674 w 4603109"/>
                  <a:gd name="connsiteY602" fmla="*/ 924402 h 924402"/>
                  <a:gd name="connsiteX603" fmla="*/ 2204591 w 4603109"/>
                  <a:gd name="connsiteY603" fmla="*/ 924402 h 924402"/>
                  <a:gd name="connsiteX604" fmla="*/ 2204559 w 4603109"/>
                  <a:gd name="connsiteY604" fmla="*/ 924402 h 924402"/>
                  <a:gd name="connsiteX605" fmla="*/ 2203100 w 4603109"/>
                  <a:gd name="connsiteY605" fmla="*/ 924402 h 924402"/>
                  <a:gd name="connsiteX606" fmla="*/ 2189452 w 4603109"/>
                  <a:gd name="connsiteY606" fmla="*/ 924402 h 924402"/>
                  <a:gd name="connsiteX607" fmla="*/ 2160879 w 4603109"/>
                  <a:gd name="connsiteY607" fmla="*/ 924402 h 924402"/>
                  <a:gd name="connsiteX608" fmla="*/ 2159388 w 4603109"/>
                  <a:gd name="connsiteY608" fmla="*/ 924402 h 924402"/>
                  <a:gd name="connsiteX609" fmla="*/ 2085323 w 4603109"/>
                  <a:gd name="connsiteY609" fmla="*/ 924402 h 924402"/>
                  <a:gd name="connsiteX610" fmla="*/ 2077294 w 4603109"/>
                  <a:gd name="connsiteY610" fmla="*/ 924402 h 924402"/>
                  <a:gd name="connsiteX611" fmla="*/ 2061683 w 4603109"/>
                  <a:gd name="connsiteY611" fmla="*/ 924402 h 924402"/>
                  <a:gd name="connsiteX612" fmla="*/ 2055258 w 4603109"/>
                  <a:gd name="connsiteY612" fmla="*/ 924402 h 924402"/>
                  <a:gd name="connsiteX613" fmla="*/ 2038787 w 4603109"/>
                  <a:gd name="connsiteY613" fmla="*/ 924402 h 924402"/>
                  <a:gd name="connsiteX614" fmla="*/ 2033110 w 4603109"/>
                  <a:gd name="connsiteY614" fmla="*/ 924402 h 924402"/>
                  <a:gd name="connsiteX615" fmla="*/ 2031619 w 4603109"/>
                  <a:gd name="connsiteY615" fmla="*/ 924402 h 924402"/>
                  <a:gd name="connsiteX616" fmla="*/ 2011705 w 4603109"/>
                  <a:gd name="connsiteY616" fmla="*/ 924402 h 924402"/>
                  <a:gd name="connsiteX617" fmla="*/ 1957554 w 4603109"/>
                  <a:gd name="connsiteY617" fmla="*/ 924402 h 924402"/>
                  <a:gd name="connsiteX618" fmla="*/ 1949525 w 4603109"/>
                  <a:gd name="connsiteY618" fmla="*/ 924402 h 924402"/>
                  <a:gd name="connsiteX619" fmla="*/ 1927489 w 4603109"/>
                  <a:gd name="connsiteY619" fmla="*/ 924402 h 924402"/>
                  <a:gd name="connsiteX620" fmla="*/ 1911018 w 4603109"/>
                  <a:gd name="connsiteY620" fmla="*/ 924402 h 924402"/>
                  <a:gd name="connsiteX621" fmla="*/ 1907543 w 4603109"/>
                  <a:gd name="connsiteY621" fmla="*/ 924402 h 924402"/>
                  <a:gd name="connsiteX622" fmla="*/ 1885268 w 4603109"/>
                  <a:gd name="connsiteY622" fmla="*/ 924402 h 924402"/>
                  <a:gd name="connsiteX623" fmla="*/ 1883936 w 4603109"/>
                  <a:gd name="connsiteY623" fmla="*/ 924402 h 924402"/>
                  <a:gd name="connsiteX624" fmla="*/ 1868796 w 4603109"/>
                  <a:gd name="connsiteY624" fmla="*/ 924402 h 924402"/>
                  <a:gd name="connsiteX625" fmla="*/ 1838732 w 4603109"/>
                  <a:gd name="connsiteY625" fmla="*/ 924402 h 924402"/>
                  <a:gd name="connsiteX626" fmla="*/ 1779774 w 4603109"/>
                  <a:gd name="connsiteY626" fmla="*/ 924402 h 924402"/>
                  <a:gd name="connsiteX627" fmla="*/ 1764668 w 4603109"/>
                  <a:gd name="connsiteY627" fmla="*/ 924402 h 924402"/>
                  <a:gd name="connsiteX628" fmla="*/ 1757499 w 4603109"/>
                  <a:gd name="connsiteY628" fmla="*/ 924402 h 924402"/>
                  <a:gd name="connsiteX629" fmla="*/ 1741027 w 4603109"/>
                  <a:gd name="connsiteY629" fmla="*/ 924402 h 924402"/>
                  <a:gd name="connsiteX630" fmla="*/ 1737552 w 4603109"/>
                  <a:gd name="connsiteY630" fmla="*/ 924402 h 924402"/>
                  <a:gd name="connsiteX631" fmla="*/ 1736094 w 4603109"/>
                  <a:gd name="connsiteY631" fmla="*/ 924402 h 924402"/>
                  <a:gd name="connsiteX632" fmla="*/ 1734603 w 4603109"/>
                  <a:gd name="connsiteY632" fmla="*/ 924402 h 924402"/>
                  <a:gd name="connsiteX633" fmla="*/ 1710963 w 4603109"/>
                  <a:gd name="connsiteY633" fmla="*/ 924402 h 924402"/>
                  <a:gd name="connsiteX634" fmla="*/ 1707488 w 4603109"/>
                  <a:gd name="connsiteY634" fmla="*/ 924402 h 924402"/>
                  <a:gd name="connsiteX635" fmla="*/ 1652509 w 4603109"/>
                  <a:gd name="connsiteY635" fmla="*/ 924402 h 924402"/>
                  <a:gd name="connsiteX636" fmla="*/ 1636899 w 4603109"/>
                  <a:gd name="connsiteY636" fmla="*/ 924402 h 924402"/>
                  <a:gd name="connsiteX637" fmla="*/ 1609783 w 4603109"/>
                  <a:gd name="connsiteY637" fmla="*/ 924402 h 924402"/>
                  <a:gd name="connsiteX638" fmla="*/ 1608325 w 4603109"/>
                  <a:gd name="connsiteY638" fmla="*/ 924402 h 924402"/>
                  <a:gd name="connsiteX639" fmla="*/ 1606834 w 4603109"/>
                  <a:gd name="connsiteY639" fmla="*/ 924402 h 924402"/>
                  <a:gd name="connsiteX640" fmla="*/ 1579719 w 4603109"/>
                  <a:gd name="connsiteY640" fmla="*/ 924402 h 924402"/>
                  <a:gd name="connsiteX641" fmla="*/ 1564612 w 4603109"/>
                  <a:gd name="connsiteY641" fmla="*/ 924402 h 924402"/>
                  <a:gd name="connsiteX642" fmla="*/ 1524740 w 4603109"/>
                  <a:gd name="connsiteY642" fmla="*/ 924402 h 924402"/>
                  <a:gd name="connsiteX643" fmla="*/ 1482518 w 4603109"/>
                  <a:gd name="connsiteY643" fmla="*/ 924402 h 924402"/>
                  <a:gd name="connsiteX644" fmla="*/ 1460483 w 4603109"/>
                  <a:gd name="connsiteY644" fmla="*/ 924402 h 924402"/>
                  <a:gd name="connsiteX645" fmla="*/ 1452454 w 4603109"/>
                  <a:gd name="connsiteY645" fmla="*/ 924402 h 924402"/>
                  <a:gd name="connsiteX646" fmla="*/ 1444011 w 4603109"/>
                  <a:gd name="connsiteY646" fmla="*/ 924402 h 924402"/>
                  <a:gd name="connsiteX647" fmla="*/ 1436843 w 4603109"/>
                  <a:gd name="connsiteY647" fmla="*/ 924402 h 924402"/>
                  <a:gd name="connsiteX648" fmla="*/ 1413947 w 4603109"/>
                  <a:gd name="connsiteY648" fmla="*/ 924402 h 924402"/>
                  <a:gd name="connsiteX649" fmla="*/ 1354749 w 4603109"/>
                  <a:gd name="connsiteY649" fmla="*/ 924402 h 924402"/>
                  <a:gd name="connsiteX650" fmla="*/ 1332714 w 4603109"/>
                  <a:gd name="connsiteY650" fmla="*/ 924402 h 924402"/>
                  <a:gd name="connsiteX651" fmla="*/ 1324685 w 4603109"/>
                  <a:gd name="connsiteY651" fmla="*/ 924402 h 924402"/>
                  <a:gd name="connsiteX652" fmla="*/ 1316242 w 4603109"/>
                  <a:gd name="connsiteY652" fmla="*/ 924402 h 924402"/>
                  <a:gd name="connsiteX653" fmla="*/ 1312767 w 4603109"/>
                  <a:gd name="connsiteY653" fmla="*/ 924402 h 924402"/>
                  <a:gd name="connsiteX654" fmla="*/ 1286178 w 4603109"/>
                  <a:gd name="connsiteY654" fmla="*/ 924402 h 924402"/>
                  <a:gd name="connsiteX655" fmla="*/ 1282703 w 4603109"/>
                  <a:gd name="connsiteY655" fmla="*/ 924402 h 924402"/>
                  <a:gd name="connsiteX656" fmla="*/ 1243956 w 4603109"/>
                  <a:gd name="connsiteY656" fmla="*/ 924402 h 924402"/>
                  <a:gd name="connsiteX657" fmla="*/ 1184998 w 4603109"/>
                  <a:gd name="connsiteY657" fmla="*/ 924402 h 924402"/>
                  <a:gd name="connsiteX658" fmla="*/ 1154934 w 4603109"/>
                  <a:gd name="connsiteY658" fmla="*/ 924402 h 924402"/>
                  <a:gd name="connsiteX659" fmla="*/ 1139828 w 4603109"/>
                  <a:gd name="connsiteY659" fmla="*/ 924402 h 924402"/>
                  <a:gd name="connsiteX660" fmla="*/ 1116187 w 4603109"/>
                  <a:gd name="connsiteY660" fmla="*/ 924402 h 924402"/>
                  <a:gd name="connsiteX661" fmla="*/ 1112712 w 4603109"/>
                  <a:gd name="connsiteY661" fmla="*/ 924402 h 924402"/>
                  <a:gd name="connsiteX662" fmla="*/ 1057734 w 4603109"/>
                  <a:gd name="connsiteY662" fmla="*/ 924402 h 924402"/>
                  <a:gd name="connsiteX663" fmla="*/ 1027669 w 4603109"/>
                  <a:gd name="connsiteY663" fmla="*/ 924402 h 924402"/>
                  <a:gd name="connsiteX664" fmla="*/ 1012059 w 4603109"/>
                  <a:gd name="connsiteY664" fmla="*/ 924402 h 924402"/>
                  <a:gd name="connsiteX665" fmla="*/ 984943 w 4603109"/>
                  <a:gd name="connsiteY665" fmla="*/ 924402 h 924402"/>
                  <a:gd name="connsiteX666" fmla="*/ 929965 w 4603109"/>
                  <a:gd name="connsiteY666" fmla="*/ 924402 h 924402"/>
                  <a:gd name="connsiteX667" fmla="*/ 899900 w 4603109"/>
                  <a:gd name="connsiteY667" fmla="*/ 924402 h 924402"/>
                  <a:gd name="connsiteX668" fmla="*/ 857678 w 4603109"/>
                  <a:gd name="connsiteY668" fmla="*/ 924402 h 924402"/>
                  <a:gd name="connsiteX669" fmla="*/ 819171 w 4603109"/>
                  <a:gd name="connsiteY669" fmla="*/ 924402 h 924402"/>
                  <a:gd name="connsiteX670" fmla="*/ 729909 w 4603109"/>
                  <a:gd name="connsiteY670" fmla="*/ 924402 h 924402"/>
                  <a:gd name="connsiteX671" fmla="*/ 691402 w 4603109"/>
                  <a:gd name="connsiteY671" fmla="*/ 924402 h 924402"/>
                  <a:gd name="connsiteX672" fmla="*/ 687927 w 4603109"/>
                  <a:gd name="connsiteY672" fmla="*/ 924402 h 924402"/>
                  <a:gd name="connsiteX673" fmla="*/ 560158 w 4603109"/>
                  <a:gd name="connsiteY673" fmla="*/ 924402 h 924402"/>
                  <a:gd name="connsiteX674" fmla="*/ 432894 w 4603109"/>
                  <a:gd name="connsiteY674" fmla="*/ 924402 h 924402"/>
                  <a:gd name="connsiteX675" fmla="*/ 305125 w 4603109"/>
                  <a:gd name="connsiteY675" fmla="*/ 924402 h 924402"/>
                  <a:gd name="connsiteX676" fmla="*/ 223202 w 4603109"/>
                  <a:gd name="connsiteY676" fmla="*/ 877348 h 924402"/>
                  <a:gd name="connsiteX677" fmla="*/ 10809 w 4603109"/>
                  <a:gd name="connsiteY677" fmla="*/ 509257 h 924402"/>
                  <a:gd name="connsiteX678" fmla="*/ 10809 w 4603109"/>
                  <a:gd name="connsiteY678" fmla="*/ 415146 h 924402"/>
                  <a:gd name="connsiteX679" fmla="*/ 223202 w 4603109"/>
                  <a:gd name="connsiteY679" fmla="*/ 47054 h 924402"/>
                  <a:gd name="connsiteX680" fmla="*/ 305125 w 4603109"/>
                  <a:gd name="connsiteY680" fmla="*/ 0 h 9244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  <a:cxn ang="0">
                    <a:pos x="connsiteX335" y="connsiteY335"/>
                  </a:cxn>
                  <a:cxn ang="0">
                    <a:pos x="connsiteX336" y="connsiteY336"/>
                  </a:cxn>
                  <a:cxn ang="0">
                    <a:pos x="connsiteX337" y="connsiteY337"/>
                  </a:cxn>
                  <a:cxn ang="0">
                    <a:pos x="connsiteX338" y="connsiteY338"/>
                  </a:cxn>
                  <a:cxn ang="0">
                    <a:pos x="connsiteX339" y="connsiteY339"/>
                  </a:cxn>
                  <a:cxn ang="0">
                    <a:pos x="connsiteX340" y="connsiteY340"/>
                  </a:cxn>
                  <a:cxn ang="0">
                    <a:pos x="connsiteX341" y="connsiteY341"/>
                  </a:cxn>
                  <a:cxn ang="0">
                    <a:pos x="connsiteX342" y="connsiteY342"/>
                  </a:cxn>
                  <a:cxn ang="0">
                    <a:pos x="connsiteX343" y="connsiteY343"/>
                  </a:cxn>
                  <a:cxn ang="0">
                    <a:pos x="connsiteX344" y="connsiteY344"/>
                  </a:cxn>
                  <a:cxn ang="0">
                    <a:pos x="connsiteX345" y="connsiteY345"/>
                  </a:cxn>
                  <a:cxn ang="0">
                    <a:pos x="connsiteX346" y="connsiteY346"/>
                  </a:cxn>
                  <a:cxn ang="0">
                    <a:pos x="connsiteX347" y="connsiteY347"/>
                  </a:cxn>
                  <a:cxn ang="0">
                    <a:pos x="connsiteX348" y="connsiteY348"/>
                  </a:cxn>
                  <a:cxn ang="0">
                    <a:pos x="connsiteX349" y="connsiteY349"/>
                  </a:cxn>
                  <a:cxn ang="0">
                    <a:pos x="connsiteX350" y="connsiteY350"/>
                  </a:cxn>
                  <a:cxn ang="0">
                    <a:pos x="connsiteX351" y="connsiteY351"/>
                  </a:cxn>
                  <a:cxn ang="0">
                    <a:pos x="connsiteX352" y="connsiteY352"/>
                  </a:cxn>
                  <a:cxn ang="0">
                    <a:pos x="connsiteX353" y="connsiteY353"/>
                  </a:cxn>
                  <a:cxn ang="0">
                    <a:pos x="connsiteX354" y="connsiteY354"/>
                  </a:cxn>
                  <a:cxn ang="0">
                    <a:pos x="connsiteX355" y="connsiteY355"/>
                  </a:cxn>
                  <a:cxn ang="0">
                    <a:pos x="connsiteX356" y="connsiteY356"/>
                  </a:cxn>
                  <a:cxn ang="0">
                    <a:pos x="connsiteX357" y="connsiteY357"/>
                  </a:cxn>
                  <a:cxn ang="0">
                    <a:pos x="connsiteX358" y="connsiteY358"/>
                  </a:cxn>
                  <a:cxn ang="0">
                    <a:pos x="connsiteX359" y="connsiteY359"/>
                  </a:cxn>
                  <a:cxn ang="0">
                    <a:pos x="connsiteX360" y="connsiteY360"/>
                  </a:cxn>
                  <a:cxn ang="0">
                    <a:pos x="connsiteX361" y="connsiteY361"/>
                  </a:cxn>
                  <a:cxn ang="0">
                    <a:pos x="connsiteX362" y="connsiteY362"/>
                  </a:cxn>
                  <a:cxn ang="0">
                    <a:pos x="connsiteX363" y="connsiteY363"/>
                  </a:cxn>
                  <a:cxn ang="0">
                    <a:pos x="connsiteX364" y="connsiteY364"/>
                  </a:cxn>
                  <a:cxn ang="0">
                    <a:pos x="connsiteX365" y="connsiteY365"/>
                  </a:cxn>
                  <a:cxn ang="0">
                    <a:pos x="connsiteX366" y="connsiteY366"/>
                  </a:cxn>
                  <a:cxn ang="0">
                    <a:pos x="connsiteX367" y="connsiteY367"/>
                  </a:cxn>
                  <a:cxn ang="0">
                    <a:pos x="connsiteX368" y="connsiteY368"/>
                  </a:cxn>
                  <a:cxn ang="0">
                    <a:pos x="connsiteX369" y="connsiteY369"/>
                  </a:cxn>
                  <a:cxn ang="0">
                    <a:pos x="connsiteX370" y="connsiteY370"/>
                  </a:cxn>
                  <a:cxn ang="0">
                    <a:pos x="connsiteX371" y="connsiteY371"/>
                  </a:cxn>
                  <a:cxn ang="0">
                    <a:pos x="connsiteX372" y="connsiteY372"/>
                  </a:cxn>
                  <a:cxn ang="0">
                    <a:pos x="connsiteX373" y="connsiteY373"/>
                  </a:cxn>
                  <a:cxn ang="0">
                    <a:pos x="connsiteX374" y="connsiteY374"/>
                  </a:cxn>
                  <a:cxn ang="0">
                    <a:pos x="connsiteX375" y="connsiteY375"/>
                  </a:cxn>
                  <a:cxn ang="0">
                    <a:pos x="connsiteX376" y="connsiteY376"/>
                  </a:cxn>
                  <a:cxn ang="0">
                    <a:pos x="connsiteX377" y="connsiteY377"/>
                  </a:cxn>
                  <a:cxn ang="0">
                    <a:pos x="connsiteX378" y="connsiteY378"/>
                  </a:cxn>
                  <a:cxn ang="0">
                    <a:pos x="connsiteX379" y="connsiteY379"/>
                  </a:cxn>
                  <a:cxn ang="0">
                    <a:pos x="connsiteX380" y="connsiteY380"/>
                  </a:cxn>
                  <a:cxn ang="0">
                    <a:pos x="connsiteX381" y="connsiteY381"/>
                  </a:cxn>
                  <a:cxn ang="0">
                    <a:pos x="connsiteX382" y="connsiteY382"/>
                  </a:cxn>
                  <a:cxn ang="0">
                    <a:pos x="connsiteX383" y="connsiteY383"/>
                  </a:cxn>
                  <a:cxn ang="0">
                    <a:pos x="connsiteX384" y="connsiteY384"/>
                  </a:cxn>
                  <a:cxn ang="0">
                    <a:pos x="connsiteX385" y="connsiteY385"/>
                  </a:cxn>
                  <a:cxn ang="0">
                    <a:pos x="connsiteX386" y="connsiteY386"/>
                  </a:cxn>
                  <a:cxn ang="0">
                    <a:pos x="connsiteX387" y="connsiteY387"/>
                  </a:cxn>
                  <a:cxn ang="0">
                    <a:pos x="connsiteX388" y="connsiteY388"/>
                  </a:cxn>
                  <a:cxn ang="0">
                    <a:pos x="connsiteX389" y="connsiteY389"/>
                  </a:cxn>
                  <a:cxn ang="0">
                    <a:pos x="connsiteX390" y="connsiteY390"/>
                  </a:cxn>
                  <a:cxn ang="0">
                    <a:pos x="connsiteX391" y="connsiteY391"/>
                  </a:cxn>
                  <a:cxn ang="0">
                    <a:pos x="connsiteX392" y="connsiteY392"/>
                  </a:cxn>
                  <a:cxn ang="0">
                    <a:pos x="connsiteX393" y="connsiteY393"/>
                  </a:cxn>
                  <a:cxn ang="0">
                    <a:pos x="connsiteX394" y="connsiteY394"/>
                  </a:cxn>
                  <a:cxn ang="0">
                    <a:pos x="connsiteX395" y="connsiteY395"/>
                  </a:cxn>
                  <a:cxn ang="0">
                    <a:pos x="connsiteX396" y="connsiteY396"/>
                  </a:cxn>
                  <a:cxn ang="0">
                    <a:pos x="connsiteX397" y="connsiteY397"/>
                  </a:cxn>
                  <a:cxn ang="0">
                    <a:pos x="connsiteX398" y="connsiteY398"/>
                  </a:cxn>
                  <a:cxn ang="0">
                    <a:pos x="connsiteX399" y="connsiteY399"/>
                  </a:cxn>
                  <a:cxn ang="0">
                    <a:pos x="connsiteX400" y="connsiteY400"/>
                  </a:cxn>
                  <a:cxn ang="0">
                    <a:pos x="connsiteX401" y="connsiteY401"/>
                  </a:cxn>
                  <a:cxn ang="0">
                    <a:pos x="connsiteX402" y="connsiteY402"/>
                  </a:cxn>
                  <a:cxn ang="0">
                    <a:pos x="connsiteX403" y="connsiteY403"/>
                  </a:cxn>
                  <a:cxn ang="0">
                    <a:pos x="connsiteX404" y="connsiteY404"/>
                  </a:cxn>
                  <a:cxn ang="0">
                    <a:pos x="connsiteX405" y="connsiteY405"/>
                  </a:cxn>
                  <a:cxn ang="0">
                    <a:pos x="connsiteX406" y="connsiteY406"/>
                  </a:cxn>
                  <a:cxn ang="0">
                    <a:pos x="connsiteX407" y="connsiteY407"/>
                  </a:cxn>
                  <a:cxn ang="0">
                    <a:pos x="connsiteX408" y="connsiteY408"/>
                  </a:cxn>
                  <a:cxn ang="0">
                    <a:pos x="connsiteX409" y="connsiteY409"/>
                  </a:cxn>
                  <a:cxn ang="0">
                    <a:pos x="connsiteX410" y="connsiteY410"/>
                  </a:cxn>
                  <a:cxn ang="0">
                    <a:pos x="connsiteX411" y="connsiteY411"/>
                  </a:cxn>
                  <a:cxn ang="0">
                    <a:pos x="connsiteX412" y="connsiteY412"/>
                  </a:cxn>
                  <a:cxn ang="0">
                    <a:pos x="connsiteX413" y="connsiteY413"/>
                  </a:cxn>
                  <a:cxn ang="0">
                    <a:pos x="connsiteX414" y="connsiteY414"/>
                  </a:cxn>
                  <a:cxn ang="0">
                    <a:pos x="connsiteX415" y="connsiteY415"/>
                  </a:cxn>
                  <a:cxn ang="0">
                    <a:pos x="connsiteX416" y="connsiteY416"/>
                  </a:cxn>
                  <a:cxn ang="0">
                    <a:pos x="connsiteX417" y="connsiteY417"/>
                  </a:cxn>
                  <a:cxn ang="0">
                    <a:pos x="connsiteX418" y="connsiteY418"/>
                  </a:cxn>
                  <a:cxn ang="0">
                    <a:pos x="connsiteX419" y="connsiteY419"/>
                  </a:cxn>
                  <a:cxn ang="0">
                    <a:pos x="connsiteX420" y="connsiteY420"/>
                  </a:cxn>
                  <a:cxn ang="0">
                    <a:pos x="connsiteX421" y="connsiteY421"/>
                  </a:cxn>
                  <a:cxn ang="0">
                    <a:pos x="connsiteX422" y="connsiteY422"/>
                  </a:cxn>
                  <a:cxn ang="0">
                    <a:pos x="connsiteX423" y="connsiteY423"/>
                  </a:cxn>
                  <a:cxn ang="0">
                    <a:pos x="connsiteX424" y="connsiteY424"/>
                  </a:cxn>
                  <a:cxn ang="0">
                    <a:pos x="connsiteX425" y="connsiteY425"/>
                  </a:cxn>
                  <a:cxn ang="0">
                    <a:pos x="connsiteX426" y="connsiteY426"/>
                  </a:cxn>
                  <a:cxn ang="0">
                    <a:pos x="connsiteX427" y="connsiteY427"/>
                  </a:cxn>
                  <a:cxn ang="0">
                    <a:pos x="connsiteX428" y="connsiteY428"/>
                  </a:cxn>
                  <a:cxn ang="0">
                    <a:pos x="connsiteX429" y="connsiteY429"/>
                  </a:cxn>
                  <a:cxn ang="0">
                    <a:pos x="connsiteX430" y="connsiteY430"/>
                  </a:cxn>
                  <a:cxn ang="0">
                    <a:pos x="connsiteX431" y="connsiteY431"/>
                  </a:cxn>
                  <a:cxn ang="0">
                    <a:pos x="connsiteX432" y="connsiteY432"/>
                  </a:cxn>
                  <a:cxn ang="0">
                    <a:pos x="connsiteX433" y="connsiteY433"/>
                  </a:cxn>
                  <a:cxn ang="0">
                    <a:pos x="connsiteX434" y="connsiteY434"/>
                  </a:cxn>
                  <a:cxn ang="0">
                    <a:pos x="connsiteX435" y="connsiteY435"/>
                  </a:cxn>
                  <a:cxn ang="0">
                    <a:pos x="connsiteX436" y="connsiteY436"/>
                  </a:cxn>
                  <a:cxn ang="0">
                    <a:pos x="connsiteX437" y="connsiteY437"/>
                  </a:cxn>
                  <a:cxn ang="0">
                    <a:pos x="connsiteX438" y="connsiteY438"/>
                  </a:cxn>
                  <a:cxn ang="0">
                    <a:pos x="connsiteX439" y="connsiteY439"/>
                  </a:cxn>
                  <a:cxn ang="0">
                    <a:pos x="connsiteX440" y="connsiteY440"/>
                  </a:cxn>
                  <a:cxn ang="0">
                    <a:pos x="connsiteX441" y="connsiteY441"/>
                  </a:cxn>
                  <a:cxn ang="0">
                    <a:pos x="connsiteX442" y="connsiteY442"/>
                  </a:cxn>
                  <a:cxn ang="0">
                    <a:pos x="connsiteX443" y="connsiteY443"/>
                  </a:cxn>
                  <a:cxn ang="0">
                    <a:pos x="connsiteX444" y="connsiteY444"/>
                  </a:cxn>
                  <a:cxn ang="0">
                    <a:pos x="connsiteX445" y="connsiteY445"/>
                  </a:cxn>
                  <a:cxn ang="0">
                    <a:pos x="connsiteX446" y="connsiteY446"/>
                  </a:cxn>
                  <a:cxn ang="0">
                    <a:pos x="connsiteX447" y="connsiteY447"/>
                  </a:cxn>
                  <a:cxn ang="0">
                    <a:pos x="connsiteX448" y="connsiteY448"/>
                  </a:cxn>
                  <a:cxn ang="0">
                    <a:pos x="connsiteX449" y="connsiteY449"/>
                  </a:cxn>
                  <a:cxn ang="0">
                    <a:pos x="connsiteX450" y="connsiteY450"/>
                  </a:cxn>
                  <a:cxn ang="0">
                    <a:pos x="connsiteX451" y="connsiteY451"/>
                  </a:cxn>
                  <a:cxn ang="0">
                    <a:pos x="connsiteX452" y="connsiteY452"/>
                  </a:cxn>
                  <a:cxn ang="0">
                    <a:pos x="connsiteX453" y="connsiteY453"/>
                  </a:cxn>
                  <a:cxn ang="0">
                    <a:pos x="connsiteX454" y="connsiteY454"/>
                  </a:cxn>
                  <a:cxn ang="0">
                    <a:pos x="connsiteX455" y="connsiteY455"/>
                  </a:cxn>
                  <a:cxn ang="0">
                    <a:pos x="connsiteX456" y="connsiteY456"/>
                  </a:cxn>
                  <a:cxn ang="0">
                    <a:pos x="connsiteX457" y="connsiteY457"/>
                  </a:cxn>
                  <a:cxn ang="0">
                    <a:pos x="connsiteX458" y="connsiteY458"/>
                  </a:cxn>
                  <a:cxn ang="0">
                    <a:pos x="connsiteX459" y="connsiteY459"/>
                  </a:cxn>
                  <a:cxn ang="0">
                    <a:pos x="connsiteX460" y="connsiteY460"/>
                  </a:cxn>
                  <a:cxn ang="0">
                    <a:pos x="connsiteX461" y="connsiteY461"/>
                  </a:cxn>
                  <a:cxn ang="0">
                    <a:pos x="connsiteX462" y="connsiteY462"/>
                  </a:cxn>
                  <a:cxn ang="0">
                    <a:pos x="connsiteX463" y="connsiteY463"/>
                  </a:cxn>
                  <a:cxn ang="0">
                    <a:pos x="connsiteX464" y="connsiteY464"/>
                  </a:cxn>
                  <a:cxn ang="0">
                    <a:pos x="connsiteX465" y="connsiteY465"/>
                  </a:cxn>
                  <a:cxn ang="0">
                    <a:pos x="connsiteX466" y="connsiteY466"/>
                  </a:cxn>
                  <a:cxn ang="0">
                    <a:pos x="connsiteX467" y="connsiteY467"/>
                  </a:cxn>
                  <a:cxn ang="0">
                    <a:pos x="connsiteX468" y="connsiteY468"/>
                  </a:cxn>
                  <a:cxn ang="0">
                    <a:pos x="connsiteX469" y="connsiteY469"/>
                  </a:cxn>
                  <a:cxn ang="0">
                    <a:pos x="connsiteX470" y="connsiteY470"/>
                  </a:cxn>
                  <a:cxn ang="0">
                    <a:pos x="connsiteX471" y="connsiteY471"/>
                  </a:cxn>
                  <a:cxn ang="0">
                    <a:pos x="connsiteX472" y="connsiteY472"/>
                  </a:cxn>
                  <a:cxn ang="0">
                    <a:pos x="connsiteX473" y="connsiteY473"/>
                  </a:cxn>
                  <a:cxn ang="0">
                    <a:pos x="connsiteX474" y="connsiteY474"/>
                  </a:cxn>
                  <a:cxn ang="0">
                    <a:pos x="connsiteX475" y="connsiteY475"/>
                  </a:cxn>
                  <a:cxn ang="0">
                    <a:pos x="connsiteX476" y="connsiteY476"/>
                  </a:cxn>
                  <a:cxn ang="0">
                    <a:pos x="connsiteX477" y="connsiteY477"/>
                  </a:cxn>
                  <a:cxn ang="0">
                    <a:pos x="connsiteX478" y="connsiteY478"/>
                  </a:cxn>
                  <a:cxn ang="0">
                    <a:pos x="connsiteX479" y="connsiteY479"/>
                  </a:cxn>
                  <a:cxn ang="0">
                    <a:pos x="connsiteX480" y="connsiteY480"/>
                  </a:cxn>
                  <a:cxn ang="0">
                    <a:pos x="connsiteX481" y="connsiteY481"/>
                  </a:cxn>
                  <a:cxn ang="0">
                    <a:pos x="connsiteX482" y="connsiteY482"/>
                  </a:cxn>
                  <a:cxn ang="0">
                    <a:pos x="connsiteX483" y="connsiteY483"/>
                  </a:cxn>
                  <a:cxn ang="0">
                    <a:pos x="connsiteX484" y="connsiteY484"/>
                  </a:cxn>
                  <a:cxn ang="0">
                    <a:pos x="connsiteX485" y="connsiteY485"/>
                  </a:cxn>
                  <a:cxn ang="0">
                    <a:pos x="connsiteX486" y="connsiteY486"/>
                  </a:cxn>
                  <a:cxn ang="0">
                    <a:pos x="connsiteX487" y="connsiteY487"/>
                  </a:cxn>
                  <a:cxn ang="0">
                    <a:pos x="connsiteX488" y="connsiteY488"/>
                  </a:cxn>
                  <a:cxn ang="0">
                    <a:pos x="connsiteX489" y="connsiteY489"/>
                  </a:cxn>
                  <a:cxn ang="0">
                    <a:pos x="connsiteX490" y="connsiteY490"/>
                  </a:cxn>
                  <a:cxn ang="0">
                    <a:pos x="connsiteX491" y="connsiteY491"/>
                  </a:cxn>
                  <a:cxn ang="0">
                    <a:pos x="connsiteX492" y="connsiteY492"/>
                  </a:cxn>
                  <a:cxn ang="0">
                    <a:pos x="connsiteX493" y="connsiteY493"/>
                  </a:cxn>
                  <a:cxn ang="0">
                    <a:pos x="connsiteX494" y="connsiteY494"/>
                  </a:cxn>
                  <a:cxn ang="0">
                    <a:pos x="connsiteX495" y="connsiteY495"/>
                  </a:cxn>
                  <a:cxn ang="0">
                    <a:pos x="connsiteX496" y="connsiteY496"/>
                  </a:cxn>
                  <a:cxn ang="0">
                    <a:pos x="connsiteX497" y="connsiteY497"/>
                  </a:cxn>
                  <a:cxn ang="0">
                    <a:pos x="connsiteX498" y="connsiteY498"/>
                  </a:cxn>
                  <a:cxn ang="0">
                    <a:pos x="connsiteX499" y="connsiteY499"/>
                  </a:cxn>
                  <a:cxn ang="0">
                    <a:pos x="connsiteX500" y="connsiteY500"/>
                  </a:cxn>
                  <a:cxn ang="0">
                    <a:pos x="connsiteX501" y="connsiteY501"/>
                  </a:cxn>
                  <a:cxn ang="0">
                    <a:pos x="connsiteX502" y="connsiteY502"/>
                  </a:cxn>
                  <a:cxn ang="0">
                    <a:pos x="connsiteX503" y="connsiteY503"/>
                  </a:cxn>
                  <a:cxn ang="0">
                    <a:pos x="connsiteX504" y="connsiteY504"/>
                  </a:cxn>
                  <a:cxn ang="0">
                    <a:pos x="connsiteX505" y="connsiteY505"/>
                  </a:cxn>
                  <a:cxn ang="0">
                    <a:pos x="connsiteX506" y="connsiteY506"/>
                  </a:cxn>
                  <a:cxn ang="0">
                    <a:pos x="connsiteX507" y="connsiteY507"/>
                  </a:cxn>
                  <a:cxn ang="0">
                    <a:pos x="connsiteX508" y="connsiteY508"/>
                  </a:cxn>
                  <a:cxn ang="0">
                    <a:pos x="connsiteX509" y="connsiteY509"/>
                  </a:cxn>
                  <a:cxn ang="0">
                    <a:pos x="connsiteX510" y="connsiteY510"/>
                  </a:cxn>
                  <a:cxn ang="0">
                    <a:pos x="connsiteX511" y="connsiteY511"/>
                  </a:cxn>
                  <a:cxn ang="0">
                    <a:pos x="connsiteX512" y="connsiteY512"/>
                  </a:cxn>
                  <a:cxn ang="0">
                    <a:pos x="connsiteX513" y="connsiteY513"/>
                  </a:cxn>
                  <a:cxn ang="0">
                    <a:pos x="connsiteX514" y="connsiteY514"/>
                  </a:cxn>
                  <a:cxn ang="0">
                    <a:pos x="connsiteX515" y="connsiteY515"/>
                  </a:cxn>
                  <a:cxn ang="0">
                    <a:pos x="connsiteX516" y="connsiteY516"/>
                  </a:cxn>
                  <a:cxn ang="0">
                    <a:pos x="connsiteX517" y="connsiteY517"/>
                  </a:cxn>
                  <a:cxn ang="0">
                    <a:pos x="connsiteX518" y="connsiteY518"/>
                  </a:cxn>
                  <a:cxn ang="0">
                    <a:pos x="connsiteX519" y="connsiteY519"/>
                  </a:cxn>
                  <a:cxn ang="0">
                    <a:pos x="connsiteX520" y="connsiteY520"/>
                  </a:cxn>
                  <a:cxn ang="0">
                    <a:pos x="connsiteX521" y="connsiteY521"/>
                  </a:cxn>
                  <a:cxn ang="0">
                    <a:pos x="connsiteX522" y="connsiteY522"/>
                  </a:cxn>
                  <a:cxn ang="0">
                    <a:pos x="connsiteX523" y="connsiteY523"/>
                  </a:cxn>
                  <a:cxn ang="0">
                    <a:pos x="connsiteX524" y="connsiteY524"/>
                  </a:cxn>
                  <a:cxn ang="0">
                    <a:pos x="connsiteX525" y="connsiteY525"/>
                  </a:cxn>
                  <a:cxn ang="0">
                    <a:pos x="connsiteX526" y="connsiteY526"/>
                  </a:cxn>
                  <a:cxn ang="0">
                    <a:pos x="connsiteX527" y="connsiteY527"/>
                  </a:cxn>
                  <a:cxn ang="0">
                    <a:pos x="connsiteX528" y="connsiteY528"/>
                  </a:cxn>
                  <a:cxn ang="0">
                    <a:pos x="connsiteX529" y="connsiteY529"/>
                  </a:cxn>
                  <a:cxn ang="0">
                    <a:pos x="connsiteX530" y="connsiteY530"/>
                  </a:cxn>
                  <a:cxn ang="0">
                    <a:pos x="connsiteX531" y="connsiteY531"/>
                  </a:cxn>
                  <a:cxn ang="0">
                    <a:pos x="connsiteX532" y="connsiteY532"/>
                  </a:cxn>
                  <a:cxn ang="0">
                    <a:pos x="connsiteX533" y="connsiteY533"/>
                  </a:cxn>
                  <a:cxn ang="0">
                    <a:pos x="connsiteX534" y="connsiteY534"/>
                  </a:cxn>
                  <a:cxn ang="0">
                    <a:pos x="connsiteX535" y="connsiteY535"/>
                  </a:cxn>
                  <a:cxn ang="0">
                    <a:pos x="connsiteX536" y="connsiteY536"/>
                  </a:cxn>
                  <a:cxn ang="0">
                    <a:pos x="connsiteX537" y="connsiteY537"/>
                  </a:cxn>
                  <a:cxn ang="0">
                    <a:pos x="connsiteX538" y="connsiteY538"/>
                  </a:cxn>
                  <a:cxn ang="0">
                    <a:pos x="connsiteX539" y="connsiteY539"/>
                  </a:cxn>
                  <a:cxn ang="0">
                    <a:pos x="connsiteX540" y="connsiteY540"/>
                  </a:cxn>
                  <a:cxn ang="0">
                    <a:pos x="connsiteX541" y="connsiteY541"/>
                  </a:cxn>
                  <a:cxn ang="0">
                    <a:pos x="connsiteX542" y="connsiteY542"/>
                  </a:cxn>
                  <a:cxn ang="0">
                    <a:pos x="connsiteX543" y="connsiteY543"/>
                  </a:cxn>
                  <a:cxn ang="0">
                    <a:pos x="connsiteX544" y="connsiteY544"/>
                  </a:cxn>
                  <a:cxn ang="0">
                    <a:pos x="connsiteX545" y="connsiteY545"/>
                  </a:cxn>
                  <a:cxn ang="0">
                    <a:pos x="connsiteX546" y="connsiteY546"/>
                  </a:cxn>
                  <a:cxn ang="0">
                    <a:pos x="connsiteX547" y="connsiteY547"/>
                  </a:cxn>
                  <a:cxn ang="0">
                    <a:pos x="connsiteX548" y="connsiteY548"/>
                  </a:cxn>
                  <a:cxn ang="0">
                    <a:pos x="connsiteX549" y="connsiteY549"/>
                  </a:cxn>
                  <a:cxn ang="0">
                    <a:pos x="connsiteX550" y="connsiteY550"/>
                  </a:cxn>
                  <a:cxn ang="0">
                    <a:pos x="connsiteX551" y="connsiteY551"/>
                  </a:cxn>
                  <a:cxn ang="0">
                    <a:pos x="connsiteX552" y="connsiteY552"/>
                  </a:cxn>
                  <a:cxn ang="0">
                    <a:pos x="connsiteX553" y="connsiteY553"/>
                  </a:cxn>
                  <a:cxn ang="0">
                    <a:pos x="connsiteX554" y="connsiteY554"/>
                  </a:cxn>
                  <a:cxn ang="0">
                    <a:pos x="connsiteX555" y="connsiteY555"/>
                  </a:cxn>
                  <a:cxn ang="0">
                    <a:pos x="connsiteX556" y="connsiteY556"/>
                  </a:cxn>
                  <a:cxn ang="0">
                    <a:pos x="connsiteX557" y="connsiteY557"/>
                  </a:cxn>
                  <a:cxn ang="0">
                    <a:pos x="connsiteX558" y="connsiteY558"/>
                  </a:cxn>
                  <a:cxn ang="0">
                    <a:pos x="connsiteX559" y="connsiteY559"/>
                  </a:cxn>
                  <a:cxn ang="0">
                    <a:pos x="connsiteX560" y="connsiteY560"/>
                  </a:cxn>
                  <a:cxn ang="0">
                    <a:pos x="connsiteX561" y="connsiteY561"/>
                  </a:cxn>
                  <a:cxn ang="0">
                    <a:pos x="connsiteX562" y="connsiteY562"/>
                  </a:cxn>
                  <a:cxn ang="0">
                    <a:pos x="connsiteX563" y="connsiteY563"/>
                  </a:cxn>
                  <a:cxn ang="0">
                    <a:pos x="connsiteX564" y="connsiteY564"/>
                  </a:cxn>
                  <a:cxn ang="0">
                    <a:pos x="connsiteX565" y="connsiteY565"/>
                  </a:cxn>
                  <a:cxn ang="0">
                    <a:pos x="connsiteX566" y="connsiteY566"/>
                  </a:cxn>
                  <a:cxn ang="0">
                    <a:pos x="connsiteX567" y="connsiteY567"/>
                  </a:cxn>
                  <a:cxn ang="0">
                    <a:pos x="connsiteX568" y="connsiteY568"/>
                  </a:cxn>
                  <a:cxn ang="0">
                    <a:pos x="connsiteX569" y="connsiteY569"/>
                  </a:cxn>
                  <a:cxn ang="0">
                    <a:pos x="connsiteX570" y="connsiteY570"/>
                  </a:cxn>
                  <a:cxn ang="0">
                    <a:pos x="connsiteX571" y="connsiteY571"/>
                  </a:cxn>
                  <a:cxn ang="0">
                    <a:pos x="connsiteX572" y="connsiteY572"/>
                  </a:cxn>
                  <a:cxn ang="0">
                    <a:pos x="connsiteX573" y="connsiteY573"/>
                  </a:cxn>
                  <a:cxn ang="0">
                    <a:pos x="connsiteX574" y="connsiteY574"/>
                  </a:cxn>
                  <a:cxn ang="0">
                    <a:pos x="connsiteX575" y="connsiteY575"/>
                  </a:cxn>
                  <a:cxn ang="0">
                    <a:pos x="connsiteX576" y="connsiteY576"/>
                  </a:cxn>
                  <a:cxn ang="0">
                    <a:pos x="connsiteX577" y="connsiteY577"/>
                  </a:cxn>
                  <a:cxn ang="0">
                    <a:pos x="connsiteX578" y="connsiteY578"/>
                  </a:cxn>
                  <a:cxn ang="0">
                    <a:pos x="connsiteX579" y="connsiteY579"/>
                  </a:cxn>
                  <a:cxn ang="0">
                    <a:pos x="connsiteX580" y="connsiteY580"/>
                  </a:cxn>
                  <a:cxn ang="0">
                    <a:pos x="connsiteX581" y="connsiteY581"/>
                  </a:cxn>
                  <a:cxn ang="0">
                    <a:pos x="connsiteX582" y="connsiteY582"/>
                  </a:cxn>
                  <a:cxn ang="0">
                    <a:pos x="connsiteX583" y="connsiteY583"/>
                  </a:cxn>
                  <a:cxn ang="0">
                    <a:pos x="connsiteX584" y="connsiteY584"/>
                  </a:cxn>
                  <a:cxn ang="0">
                    <a:pos x="connsiteX585" y="connsiteY585"/>
                  </a:cxn>
                  <a:cxn ang="0">
                    <a:pos x="connsiteX586" y="connsiteY586"/>
                  </a:cxn>
                  <a:cxn ang="0">
                    <a:pos x="connsiteX587" y="connsiteY587"/>
                  </a:cxn>
                  <a:cxn ang="0">
                    <a:pos x="connsiteX588" y="connsiteY588"/>
                  </a:cxn>
                  <a:cxn ang="0">
                    <a:pos x="connsiteX589" y="connsiteY589"/>
                  </a:cxn>
                  <a:cxn ang="0">
                    <a:pos x="connsiteX590" y="connsiteY590"/>
                  </a:cxn>
                  <a:cxn ang="0">
                    <a:pos x="connsiteX591" y="connsiteY591"/>
                  </a:cxn>
                  <a:cxn ang="0">
                    <a:pos x="connsiteX592" y="connsiteY592"/>
                  </a:cxn>
                  <a:cxn ang="0">
                    <a:pos x="connsiteX593" y="connsiteY593"/>
                  </a:cxn>
                  <a:cxn ang="0">
                    <a:pos x="connsiteX594" y="connsiteY594"/>
                  </a:cxn>
                  <a:cxn ang="0">
                    <a:pos x="connsiteX595" y="connsiteY595"/>
                  </a:cxn>
                  <a:cxn ang="0">
                    <a:pos x="connsiteX596" y="connsiteY596"/>
                  </a:cxn>
                  <a:cxn ang="0">
                    <a:pos x="connsiteX597" y="connsiteY597"/>
                  </a:cxn>
                  <a:cxn ang="0">
                    <a:pos x="connsiteX598" y="connsiteY598"/>
                  </a:cxn>
                  <a:cxn ang="0">
                    <a:pos x="connsiteX599" y="connsiteY599"/>
                  </a:cxn>
                  <a:cxn ang="0">
                    <a:pos x="connsiteX600" y="connsiteY600"/>
                  </a:cxn>
                  <a:cxn ang="0">
                    <a:pos x="connsiteX601" y="connsiteY601"/>
                  </a:cxn>
                  <a:cxn ang="0">
                    <a:pos x="connsiteX602" y="connsiteY602"/>
                  </a:cxn>
                  <a:cxn ang="0">
                    <a:pos x="connsiteX603" y="connsiteY603"/>
                  </a:cxn>
                  <a:cxn ang="0">
                    <a:pos x="connsiteX604" y="connsiteY604"/>
                  </a:cxn>
                  <a:cxn ang="0">
                    <a:pos x="connsiteX605" y="connsiteY605"/>
                  </a:cxn>
                  <a:cxn ang="0">
                    <a:pos x="connsiteX606" y="connsiteY606"/>
                  </a:cxn>
                  <a:cxn ang="0">
                    <a:pos x="connsiteX607" y="connsiteY607"/>
                  </a:cxn>
                  <a:cxn ang="0">
                    <a:pos x="connsiteX608" y="connsiteY608"/>
                  </a:cxn>
                  <a:cxn ang="0">
                    <a:pos x="connsiteX609" y="connsiteY609"/>
                  </a:cxn>
                  <a:cxn ang="0">
                    <a:pos x="connsiteX610" y="connsiteY610"/>
                  </a:cxn>
                  <a:cxn ang="0">
                    <a:pos x="connsiteX611" y="connsiteY611"/>
                  </a:cxn>
                  <a:cxn ang="0">
                    <a:pos x="connsiteX612" y="connsiteY612"/>
                  </a:cxn>
                  <a:cxn ang="0">
                    <a:pos x="connsiteX613" y="connsiteY613"/>
                  </a:cxn>
                  <a:cxn ang="0">
                    <a:pos x="connsiteX614" y="connsiteY614"/>
                  </a:cxn>
                  <a:cxn ang="0">
                    <a:pos x="connsiteX615" y="connsiteY615"/>
                  </a:cxn>
                  <a:cxn ang="0">
                    <a:pos x="connsiteX616" y="connsiteY616"/>
                  </a:cxn>
                  <a:cxn ang="0">
                    <a:pos x="connsiteX617" y="connsiteY617"/>
                  </a:cxn>
                  <a:cxn ang="0">
                    <a:pos x="connsiteX618" y="connsiteY618"/>
                  </a:cxn>
                  <a:cxn ang="0">
                    <a:pos x="connsiteX619" y="connsiteY619"/>
                  </a:cxn>
                  <a:cxn ang="0">
                    <a:pos x="connsiteX620" y="connsiteY620"/>
                  </a:cxn>
                  <a:cxn ang="0">
                    <a:pos x="connsiteX621" y="connsiteY621"/>
                  </a:cxn>
                  <a:cxn ang="0">
                    <a:pos x="connsiteX622" y="connsiteY622"/>
                  </a:cxn>
                  <a:cxn ang="0">
                    <a:pos x="connsiteX623" y="connsiteY623"/>
                  </a:cxn>
                  <a:cxn ang="0">
                    <a:pos x="connsiteX624" y="connsiteY624"/>
                  </a:cxn>
                  <a:cxn ang="0">
                    <a:pos x="connsiteX625" y="connsiteY625"/>
                  </a:cxn>
                  <a:cxn ang="0">
                    <a:pos x="connsiteX626" y="connsiteY626"/>
                  </a:cxn>
                  <a:cxn ang="0">
                    <a:pos x="connsiteX627" y="connsiteY627"/>
                  </a:cxn>
                  <a:cxn ang="0">
                    <a:pos x="connsiteX628" y="connsiteY628"/>
                  </a:cxn>
                  <a:cxn ang="0">
                    <a:pos x="connsiteX629" y="connsiteY629"/>
                  </a:cxn>
                  <a:cxn ang="0">
                    <a:pos x="connsiteX630" y="connsiteY630"/>
                  </a:cxn>
                  <a:cxn ang="0">
                    <a:pos x="connsiteX631" y="connsiteY631"/>
                  </a:cxn>
                  <a:cxn ang="0">
                    <a:pos x="connsiteX632" y="connsiteY632"/>
                  </a:cxn>
                  <a:cxn ang="0">
                    <a:pos x="connsiteX633" y="connsiteY633"/>
                  </a:cxn>
                  <a:cxn ang="0">
                    <a:pos x="connsiteX634" y="connsiteY634"/>
                  </a:cxn>
                  <a:cxn ang="0">
                    <a:pos x="connsiteX635" y="connsiteY635"/>
                  </a:cxn>
                  <a:cxn ang="0">
                    <a:pos x="connsiteX636" y="connsiteY636"/>
                  </a:cxn>
                  <a:cxn ang="0">
                    <a:pos x="connsiteX637" y="connsiteY637"/>
                  </a:cxn>
                  <a:cxn ang="0">
                    <a:pos x="connsiteX638" y="connsiteY638"/>
                  </a:cxn>
                  <a:cxn ang="0">
                    <a:pos x="connsiteX639" y="connsiteY639"/>
                  </a:cxn>
                  <a:cxn ang="0">
                    <a:pos x="connsiteX640" y="connsiteY640"/>
                  </a:cxn>
                  <a:cxn ang="0">
                    <a:pos x="connsiteX641" y="connsiteY641"/>
                  </a:cxn>
                  <a:cxn ang="0">
                    <a:pos x="connsiteX642" y="connsiteY642"/>
                  </a:cxn>
                  <a:cxn ang="0">
                    <a:pos x="connsiteX643" y="connsiteY643"/>
                  </a:cxn>
                  <a:cxn ang="0">
                    <a:pos x="connsiteX644" y="connsiteY644"/>
                  </a:cxn>
                  <a:cxn ang="0">
                    <a:pos x="connsiteX645" y="connsiteY645"/>
                  </a:cxn>
                  <a:cxn ang="0">
                    <a:pos x="connsiteX646" y="connsiteY646"/>
                  </a:cxn>
                  <a:cxn ang="0">
                    <a:pos x="connsiteX647" y="connsiteY647"/>
                  </a:cxn>
                  <a:cxn ang="0">
                    <a:pos x="connsiteX648" y="connsiteY648"/>
                  </a:cxn>
                  <a:cxn ang="0">
                    <a:pos x="connsiteX649" y="connsiteY649"/>
                  </a:cxn>
                  <a:cxn ang="0">
                    <a:pos x="connsiteX650" y="connsiteY650"/>
                  </a:cxn>
                  <a:cxn ang="0">
                    <a:pos x="connsiteX651" y="connsiteY651"/>
                  </a:cxn>
                  <a:cxn ang="0">
                    <a:pos x="connsiteX652" y="connsiteY652"/>
                  </a:cxn>
                  <a:cxn ang="0">
                    <a:pos x="connsiteX653" y="connsiteY653"/>
                  </a:cxn>
                  <a:cxn ang="0">
                    <a:pos x="connsiteX654" y="connsiteY654"/>
                  </a:cxn>
                  <a:cxn ang="0">
                    <a:pos x="connsiteX655" y="connsiteY655"/>
                  </a:cxn>
                  <a:cxn ang="0">
                    <a:pos x="connsiteX656" y="connsiteY656"/>
                  </a:cxn>
                  <a:cxn ang="0">
                    <a:pos x="connsiteX657" y="connsiteY657"/>
                  </a:cxn>
                  <a:cxn ang="0">
                    <a:pos x="connsiteX658" y="connsiteY658"/>
                  </a:cxn>
                  <a:cxn ang="0">
                    <a:pos x="connsiteX659" y="connsiteY659"/>
                  </a:cxn>
                  <a:cxn ang="0">
                    <a:pos x="connsiteX660" y="connsiteY660"/>
                  </a:cxn>
                  <a:cxn ang="0">
                    <a:pos x="connsiteX661" y="connsiteY661"/>
                  </a:cxn>
                  <a:cxn ang="0">
                    <a:pos x="connsiteX662" y="connsiteY662"/>
                  </a:cxn>
                  <a:cxn ang="0">
                    <a:pos x="connsiteX663" y="connsiteY663"/>
                  </a:cxn>
                  <a:cxn ang="0">
                    <a:pos x="connsiteX664" y="connsiteY664"/>
                  </a:cxn>
                  <a:cxn ang="0">
                    <a:pos x="connsiteX665" y="connsiteY665"/>
                  </a:cxn>
                  <a:cxn ang="0">
                    <a:pos x="connsiteX666" y="connsiteY666"/>
                  </a:cxn>
                  <a:cxn ang="0">
                    <a:pos x="connsiteX667" y="connsiteY667"/>
                  </a:cxn>
                  <a:cxn ang="0">
                    <a:pos x="connsiteX668" y="connsiteY668"/>
                  </a:cxn>
                  <a:cxn ang="0">
                    <a:pos x="connsiteX669" y="connsiteY669"/>
                  </a:cxn>
                  <a:cxn ang="0">
                    <a:pos x="connsiteX670" y="connsiteY670"/>
                  </a:cxn>
                  <a:cxn ang="0">
                    <a:pos x="connsiteX671" y="connsiteY671"/>
                  </a:cxn>
                  <a:cxn ang="0">
                    <a:pos x="connsiteX672" y="connsiteY672"/>
                  </a:cxn>
                  <a:cxn ang="0">
                    <a:pos x="connsiteX673" y="connsiteY673"/>
                  </a:cxn>
                  <a:cxn ang="0">
                    <a:pos x="connsiteX674" y="connsiteY674"/>
                  </a:cxn>
                  <a:cxn ang="0">
                    <a:pos x="connsiteX675" y="connsiteY675"/>
                  </a:cxn>
                  <a:cxn ang="0">
                    <a:pos x="connsiteX676" y="connsiteY676"/>
                  </a:cxn>
                  <a:cxn ang="0">
                    <a:pos x="connsiteX677" y="connsiteY677"/>
                  </a:cxn>
                  <a:cxn ang="0">
                    <a:pos x="connsiteX678" y="connsiteY678"/>
                  </a:cxn>
                  <a:cxn ang="0">
                    <a:pos x="connsiteX679" y="connsiteY679"/>
                  </a:cxn>
                  <a:cxn ang="0">
                    <a:pos x="connsiteX680" y="connsiteY680"/>
                  </a:cxn>
                </a:cxnLst>
                <a:rect l="l" t="t" r="r" b="b"/>
                <a:pathLst>
                  <a:path w="4603109" h="924402">
                    <a:moveTo>
                      <a:pt x="305125" y="0"/>
                    </a:moveTo>
                    <a:lnTo>
                      <a:pt x="432894" y="0"/>
                    </a:lnTo>
                    <a:lnTo>
                      <a:pt x="445336" y="0"/>
                    </a:lnTo>
                    <a:cubicBezTo>
                      <a:pt x="485989" y="0"/>
                      <a:pt x="520835" y="0"/>
                      <a:pt x="550703" y="0"/>
                    </a:cubicBezTo>
                    <a:lnTo>
                      <a:pt x="560158" y="0"/>
                    </a:lnTo>
                    <a:lnTo>
                      <a:pt x="573105" y="0"/>
                    </a:lnTo>
                    <a:lnTo>
                      <a:pt x="626202" y="0"/>
                    </a:lnTo>
                    <a:cubicBezTo>
                      <a:pt x="646943" y="0"/>
                      <a:pt x="663537" y="0"/>
                      <a:pt x="676811" y="0"/>
                    </a:cubicBezTo>
                    <a:lnTo>
                      <a:pt x="678472" y="0"/>
                    </a:lnTo>
                    <a:lnTo>
                      <a:pt x="687927" y="0"/>
                    </a:lnTo>
                    <a:lnTo>
                      <a:pt x="691402" y="0"/>
                    </a:lnTo>
                    <a:lnTo>
                      <a:pt x="700371" y="0"/>
                    </a:lnTo>
                    <a:lnTo>
                      <a:pt x="707508" y="0"/>
                    </a:lnTo>
                    <a:cubicBezTo>
                      <a:pt x="729909" y="0"/>
                      <a:pt x="729909" y="0"/>
                      <a:pt x="729909" y="0"/>
                    </a:cubicBezTo>
                    <a:lnTo>
                      <a:pt x="753971" y="0"/>
                    </a:lnTo>
                    <a:lnTo>
                      <a:pt x="804580" y="0"/>
                    </a:lnTo>
                    <a:lnTo>
                      <a:pt x="805737" y="0"/>
                    </a:lnTo>
                    <a:lnTo>
                      <a:pt x="819171" y="0"/>
                    </a:lnTo>
                    <a:lnTo>
                      <a:pt x="828140" y="0"/>
                    </a:lnTo>
                    <a:lnTo>
                      <a:pt x="831615" y="0"/>
                    </a:lnTo>
                    <a:lnTo>
                      <a:pt x="835277" y="0"/>
                    </a:lnTo>
                    <a:lnTo>
                      <a:pt x="857678" y="0"/>
                    </a:lnTo>
                    <a:lnTo>
                      <a:pt x="864889" y="0"/>
                    </a:lnTo>
                    <a:lnTo>
                      <a:pt x="899900" y="0"/>
                    </a:lnTo>
                    <a:lnTo>
                      <a:pt x="909341" y="0"/>
                    </a:lnTo>
                    <a:lnTo>
                      <a:pt x="929965" y="0"/>
                    </a:lnTo>
                    <a:lnTo>
                      <a:pt x="933506" y="0"/>
                    </a:lnTo>
                    <a:lnTo>
                      <a:pt x="936982" y="0"/>
                    </a:lnTo>
                    <a:lnTo>
                      <a:pt x="959384" y="0"/>
                    </a:lnTo>
                    <a:lnTo>
                      <a:pt x="962542" y="0"/>
                    </a:lnTo>
                    <a:lnTo>
                      <a:pt x="984943" y="0"/>
                    </a:lnTo>
                    <a:lnTo>
                      <a:pt x="992658" y="0"/>
                    </a:lnTo>
                    <a:lnTo>
                      <a:pt x="1012059" y="0"/>
                    </a:lnTo>
                    <a:lnTo>
                      <a:pt x="1012480" y="0"/>
                    </a:lnTo>
                    <a:lnTo>
                      <a:pt x="1027669" y="0"/>
                    </a:lnTo>
                    <a:lnTo>
                      <a:pt x="1037110" y="0"/>
                    </a:lnTo>
                    <a:lnTo>
                      <a:pt x="1040112" y="0"/>
                    </a:lnTo>
                    <a:lnTo>
                      <a:pt x="1057734" y="0"/>
                    </a:lnTo>
                    <a:lnTo>
                      <a:pt x="1064751" y="0"/>
                    </a:lnTo>
                    <a:lnTo>
                      <a:pt x="1070177" y="0"/>
                    </a:lnTo>
                    <a:lnTo>
                      <a:pt x="1072436" y="0"/>
                    </a:lnTo>
                    <a:lnTo>
                      <a:pt x="1090311" y="0"/>
                    </a:lnTo>
                    <a:lnTo>
                      <a:pt x="1110718" y="0"/>
                    </a:lnTo>
                    <a:lnTo>
                      <a:pt x="1112712" y="0"/>
                    </a:lnTo>
                    <a:lnTo>
                      <a:pt x="1116187" y="0"/>
                    </a:lnTo>
                    <a:lnTo>
                      <a:pt x="1139828" y="0"/>
                    </a:lnTo>
                    <a:lnTo>
                      <a:pt x="1140249" y="0"/>
                    </a:lnTo>
                    <a:lnTo>
                      <a:pt x="1145480" y="0"/>
                    </a:lnTo>
                    <a:lnTo>
                      <a:pt x="1152270" y="0"/>
                    </a:lnTo>
                    <a:lnTo>
                      <a:pt x="1154934" y="0"/>
                    </a:lnTo>
                    <a:lnTo>
                      <a:pt x="1167881" y="0"/>
                    </a:lnTo>
                    <a:lnTo>
                      <a:pt x="1175544" y="0"/>
                    </a:lnTo>
                    <a:lnTo>
                      <a:pt x="1184998" y="0"/>
                    </a:lnTo>
                    <a:lnTo>
                      <a:pt x="1197946" y="0"/>
                    </a:lnTo>
                    <a:lnTo>
                      <a:pt x="1200205" y="0"/>
                    </a:lnTo>
                    <a:lnTo>
                      <a:pt x="1220978" y="0"/>
                    </a:lnTo>
                    <a:lnTo>
                      <a:pt x="1238487" y="0"/>
                    </a:lnTo>
                    <a:lnTo>
                      <a:pt x="1243956" y="0"/>
                    </a:lnTo>
                    <a:lnTo>
                      <a:pt x="1251042" y="0"/>
                    </a:lnTo>
                    <a:lnTo>
                      <a:pt x="1257637" y="0"/>
                    </a:lnTo>
                    <a:lnTo>
                      <a:pt x="1271587" y="0"/>
                    </a:lnTo>
                    <a:lnTo>
                      <a:pt x="1273249" y="0"/>
                    </a:lnTo>
                    <a:lnTo>
                      <a:pt x="1280039" y="0"/>
                    </a:lnTo>
                    <a:lnTo>
                      <a:pt x="1282703" y="0"/>
                    </a:lnTo>
                    <a:lnTo>
                      <a:pt x="1286178" y="0"/>
                    </a:lnTo>
                    <a:lnTo>
                      <a:pt x="1295146" y="0"/>
                    </a:lnTo>
                    <a:lnTo>
                      <a:pt x="1301651" y="0"/>
                    </a:lnTo>
                    <a:lnTo>
                      <a:pt x="1302284" y="0"/>
                    </a:lnTo>
                    <a:lnTo>
                      <a:pt x="1303313" y="0"/>
                    </a:lnTo>
                    <a:lnTo>
                      <a:pt x="1312767" y="0"/>
                    </a:lnTo>
                    <a:lnTo>
                      <a:pt x="1316242" y="0"/>
                    </a:lnTo>
                    <a:lnTo>
                      <a:pt x="1321886" y="0"/>
                    </a:lnTo>
                    <a:lnTo>
                      <a:pt x="1324685" y="0"/>
                    </a:lnTo>
                    <a:lnTo>
                      <a:pt x="1325211" y="0"/>
                    </a:lnTo>
                    <a:lnTo>
                      <a:pt x="1332348" y="0"/>
                    </a:lnTo>
                    <a:lnTo>
                      <a:pt x="1332714" y="0"/>
                    </a:lnTo>
                    <a:lnTo>
                      <a:pt x="1333135" y="0"/>
                    </a:lnTo>
                    <a:lnTo>
                      <a:pt x="1348747" y="0"/>
                    </a:lnTo>
                    <a:lnTo>
                      <a:pt x="1354749" y="0"/>
                    </a:lnTo>
                    <a:lnTo>
                      <a:pt x="1378811" y="0"/>
                    </a:lnTo>
                    <a:lnTo>
                      <a:pt x="1383745" y="0"/>
                    </a:lnTo>
                    <a:lnTo>
                      <a:pt x="1385406" y="0"/>
                    </a:lnTo>
                    <a:lnTo>
                      <a:pt x="1399356" y="0"/>
                    </a:lnTo>
                    <a:lnTo>
                      <a:pt x="1400513" y="0"/>
                    </a:lnTo>
                    <a:lnTo>
                      <a:pt x="1413947" y="0"/>
                    </a:lnTo>
                    <a:lnTo>
                      <a:pt x="1414442" y="0"/>
                    </a:lnTo>
                    <a:lnTo>
                      <a:pt x="1422915" y="0"/>
                    </a:lnTo>
                    <a:lnTo>
                      <a:pt x="1426390" y="0"/>
                    </a:lnTo>
                    <a:lnTo>
                      <a:pt x="1429420" y="0"/>
                    </a:lnTo>
                    <a:lnTo>
                      <a:pt x="1430053" y="0"/>
                    </a:lnTo>
                    <a:lnTo>
                      <a:pt x="1430206" y="0"/>
                    </a:lnTo>
                    <a:lnTo>
                      <a:pt x="1430577" y="0"/>
                    </a:lnTo>
                    <a:lnTo>
                      <a:pt x="1436843" y="0"/>
                    </a:lnTo>
                    <a:lnTo>
                      <a:pt x="1444011" y="0"/>
                    </a:lnTo>
                    <a:lnTo>
                      <a:pt x="1449655" y="0"/>
                    </a:lnTo>
                    <a:lnTo>
                      <a:pt x="1452454" y="0"/>
                    </a:lnTo>
                    <a:lnTo>
                      <a:pt x="1452980" y="0"/>
                    </a:lnTo>
                    <a:lnTo>
                      <a:pt x="1456455" y="0"/>
                    </a:lnTo>
                    <a:lnTo>
                      <a:pt x="1459664" y="0"/>
                    </a:lnTo>
                    <a:lnTo>
                      <a:pt x="1460117" y="0"/>
                    </a:lnTo>
                    <a:lnTo>
                      <a:pt x="1460483" y="0"/>
                    </a:lnTo>
                    <a:lnTo>
                      <a:pt x="1460904" y="0"/>
                    </a:lnTo>
                    <a:lnTo>
                      <a:pt x="1472926" y="0"/>
                    </a:lnTo>
                    <a:lnTo>
                      <a:pt x="1482518" y="0"/>
                    </a:lnTo>
                    <a:lnTo>
                      <a:pt x="1489729" y="0"/>
                    </a:lnTo>
                    <a:lnTo>
                      <a:pt x="1504116" y="0"/>
                    </a:lnTo>
                    <a:lnTo>
                      <a:pt x="1511514" y="0"/>
                    </a:lnTo>
                    <a:lnTo>
                      <a:pt x="1524740" y="0"/>
                    </a:lnTo>
                    <a:lnTo>
                      <a:pt x="1528282" y="0"/>
                    </a:lnTo>
                    <a:lnTo>
                      <a:pt x="1531757" y="0"/>
                    </a:lnTo>
                    <a:lnTo>
                      <a:pt x="1534181" y="0"/>
                    </a:lnTo>
                    <a:lnTo>
                      <a:pt x="1542211" y="0"/>
                    </a:lnTo>
                    <a:lnTo>
                      <a:pt x="1554159" y="0"/>
                    </a:lnTo>
                    <a:lnTo>
                      <a:pt x="1557318" y="0"/>
                    </a:lnTo>
                    <a:lnTo>
                      <a:pt x="1557975" y="0"/>
                    </a:lnTo>
                    <a:lnTo>
                      <a:pt x="1558346" y="0"/>
                    </a:lnTo>
                    <a:lnTo>
                      <a:pt x="1561822" y="0"/>
                    </a:lnTo>
                    <a:lnTo>
                      <a:pt x="1564612" y="0"/>
                    </a:lnTo>
                    <a:lnTo>
                      <a:pt x="1566857" y="0"/>
                    </a:lnTo>
                    <a:lnTo>
                      <a:pt x="1576919" y="0"/>
                    </a:lnTo>
                    <a:lnTo>
                      <a:pt x="1579719" y="0"/>
                    </a:lnTo>
                    <a:lnTo>
                      <a:pt x="1584224" y="0"/>
                    </a:lnTo>
                    <a:lnTo>
                      <a:pt x="1587382" y="0"/>
                    </a:lnTo>
                    <a:lnTo>
                      <a:pt x="1587433" y="0"/>
                    </a:lnTo>
                    <a:lnTo>
                      <a:pt x="1600695" y="0"/>
                    </a:lnTo>
                    <a:lnTo>
                      <a:pt x="1606834" y="0"/>
                    </a:lnTo>
                    <a:lnTo>
                      <a:pt x="1607256" y="0"/>
                    </a:lnTo>
                    <a:lnTo>
                      <a:pt x="1608325" y="0"/>
                    </a:lnTo>
                    <a:lnTo>
                      <a:pt x="1609783" y="0"/>
                    </a:lnTo>
                    <a:lnTo>
                      <a:pt x="1617498" y="0"/>
                    </a:lnTo>
                    <a:lnTo>
                      <a:pt x="1631885" y="0"/>
                    </a:lnTo>
                    <a:lnTo>
                      <a:pt x="1636899" y="0"/>
                    </a:lnTo>
                    <a:lnTo>
                      <a:pt x="1637320" y="0"/>
                    </a:lnTo>
                    <a:lnTo>
                      <a:pt x="1637445" y="0"/>
                    </a:lnTo>
                    <a:lnTo>
                      <a:pt x="1652509" y="0"/>
                    </a:lnTo>
                    <a:lnTo>
                      <a:pt x="1659526" y="0"/>
                    </a:lnTo>
                    <a:lnTo>
                      <a:pt x="1661950" y="0"/>
                    </a:lnTo>
                    <a:lnTo>
                      <a:pt x="1664952" y="0"/>
                    </a:lnTo>
                    <a:lnTo>
                      <a:pt x="1667212" y="0"/>
                    </a:lnTo>
                    <a:lnTo>
                      <a:pt x="1685087" y="0"/>
                    </a:lnTo>
                    <a:lnTo>
                      <a:pt x="1689591" y="0"/>
                    </a:lnTo>
                    <a:lnTo>
                      <a:pt x="1694626" y="0"/>
                    </a:lnTo>
                    <a:lnTo>
                      <a:pt x="1697276" y="0"/>
                    </a:lnTo>
                    <a:lnTo>
                      <a:pt x="1698000" y="0"/>
                    </a:lnTo>
                    <a:lnTo>
                      <a:pt x="1704688" y="0"/>
                    </a:lnTo>
                    <a:lnTo>
                      <a:pt x="1707488" y="0"/>
                    </a:lnTo>
                    <a:lnTo>
                      <a:pt x="1710963" y="0"/>
                    </a:lnTo>
                    <a:lnTo>
                      <a:pt x="1715151" y="0"/>
                    </a:lnTo>
                    <a:lnTo>
                      <a:pt x="1721928" y="0"/>
                    </a:lnTo>
                    <a:lnTo>
                      <a:pt x="1734603" y="0"/>
                    </a:lnTo>
                    <a:lnTo>
                      <a:pt x="1735025" y="0"/>
                    </a:lnTo>
                    <a:lnTo>
                      <a:pt x="1735558" y="0"/>
                    </a:lnTo>
                    <a:lnTo>
                      <a:pt x="1736094" y="0"/>
                    </a:lnTo>
                    <a:lnTo>
                      <a:pt x="1737552" y="0"/>
                    </a:lnTo>
                    <a:lnTo>
                      <a:pt x="1741027" y="0"/>
                    </a:lnTo>
                    <a:lnTo>
                      <a:pt x="1747046" y="0"/>
                    </a:lnTo>
                    <a:lnTo>
                      <a:pt x="1748537" y="0"/>
                    </a:lnTo>
                    <a:lnTo>
                      <a:pt x="1753052" y="0"/>
                    </a:lnTo>
                    <a:lnTo>
                      <a:pt x="1757499" y="0"/>
                    </a:lnTo>
                    <a:lnTo>
                      <a:pt x="1764668" y="0"/>
                    </a:lnTo>
                    <a:lnTo>
                      <a:pt x="1765089" y="0"/>
                    </a:lnTo>
                    <a:lnTo>
                      <a:pt x="1765214" y="0"/>
                    </a:lnTo>
                    <a:lnTo>
                      <a:pt x="1770320" y="0"/>
                    </a:lnTo>
                    <a:lnTo>
                      <a:pt x="1777110" y="0"/>
                    </a:lnTo>
                    <a:lnTo>
                      <a:pt x="1779774" y="0"/>
                    </a:lnTo>
                    <a:lnTo>
                      <a:pt x="1792721" y="0"/>
                    </a:lnTo>
                    <a:lnTo>
                      <a:pt x="1794981" y="0"/>
                    </a:lnTo>
                    <a:lnTo>
                      <a:pt x="1825045" y="0"/>
                    </a:lnTo>
                    <a:lnTo>
                      <a:pt x="1825769" y="0"/>
                    </a:lnTo>
                    <a:lnTo>
                      <a:pt x="1838732" y="0"/>
                    </a:lnTo>
                    <a:lnTo>
                      <a:pt x="1845818" y="0"/>
                    </a:lnTo>
                    <a:lnTo>
                      <a:pt x="1849697" y="0"/>
                    </a:lnTo>
                    <a:lnTo>
                      <a:pt x="1852412" y="0"/>
                    </a:lnTo>
                    <a:lnTo>
                      <a:pt x="1853903" y="0"/>
                    </a:lnTo>
                    <a:lnTo>
                      <a:pt x="1863327" y="0"/>
                    </a:lnTo>
                    <a:lnTo>
                      <a:pt x="1868796" y="0"/>
                    </a:lnTo>
                    <a:lnTo>
                      <a:pt x="1874815" y="0"/>
                    </a:lnTo>
                    <a:lnTo>
                      <a:pt x="1876306" y="0"/>
                    </a:lnTo>
                    <a:lnTo>
                      <a:pt x="1880821" y="0"/>
                    </a:lnTo>
                    <a:lnTo>
                      <a:pt x="1882477" y="0"/>
                    </a:lnTo>
                    <a:lnTo>
                      <a:pt x="1883936" y="0"/>
                    </a:lnTo>
                    <a:lnTo>
                      <a:pt x="1885268" y="0"/>
                    </a:lnTo>
                    <a:lnTo>
                      <a:pt x="1896427" y="0"/>
                    </a:lnTo>
                    <a:lnTo>
                      <a:pt x="1898089" y="0"/>
                    </a:lnTo>
                    <a:lnTo>
                      <a:pt x="1904879" y="0"/>
                    </a:lnTo>
                    <a:lnTo>
                      <a:pt x="1907543" y="0"/>
                    </a:lnTo>
                    <a:lnTo>
                      <a:pt x="1911018" y="0"/>
                    </a:lnTo>
                    <a:lnTo>
                      <a:pt x="1919986" y="0"/>
                    </a:lnTo>
                    <a:lnTo>
                      <a:pt x="1927124" y="0"/>
                    </a:lnTo>
                    <a:lnTo>
                      <a:pt x="1927489" y="0"/>
                    </a:lnTo>
                    <a:lnTo>
                      <a:pt x="1927911" y="0"/>
                    </a:lnTo>
                    <a:lnTo>
                      <a:pt x="1929402" y="0"/>
                    </a:lnTo>
                    <a:lnTo>
                      <a:pt x="1946726" y="0"/>
                    </a:lnTo>
                    <a:lnTo>
                      <a:pt x="1949525" y="0"/>
                    </a:lnTo>
                    <a:lnTo>
                      <a:pt x="1957554" y="0"/>
                    </a:lnTo>
                    <a:lnTo>
                      <a:pt x="1957975" y="0"/>
                    </a:lnTo>
                    <a:lnTo>
                      <a:pt x="1973587" y="0"/>
                    </a:lnTo>
                    <a:lnTo>
                      <a:pt x="1978520" y="0"/>
                    </a:lnTo>
                    <a:lnTo>
                      <a:pt x="1980012" y="0"/>
                    </a:lnTo>
                    <a:lnTo>
                      <a:pt x="1980181" y="0"/>
                    </a:lnTo>
                    <a:lnTo>
                      <a:pt x="1981672" y="0"/>
                    </a:lnTo>
                    <a:lnTo>
                      <a:pt x="2008585" y="0"/>
                    </a:lnTo>
                    <a:lnTo>
                      <a:pt x="2009218" y="0"/>
                    </a:lnTo>
                    <a:lnTo>
                      <a:pt x="2010246" y="0"/>
                    </a:lnTo>
                    <a:lnTo>
                      <a:pt x="2010709" y="0"/>
                    </a:lnTo>
                    <a:lnTo>
                      <a:pt x="2011705" y="0"/>
                    </a:lnTo>
                    <a:lnTo>
                      <a:pt x="2024147" y="0"/>
                    </a:lnTo>
                    <a:lnTo>
                      <a:pt x="2024196" y="0"/>
                    </a:lnTo>
                    <a:lnTo>
                      <a:pt x="2024981" y="0"/>
                    </a:lnTo>
                    <a:lnTo>
                      <a:pt x="2025353" y="0"/>
                    </a:lnTo>
                    <a:lnTo>
                      <a:pt x="2026473" y="0"/>
                    </a:lnTo>
                    <a:lnTo>
                      <a:pt x="2031619" y="0"/>
                    </a:lnTo>
                    <a:lnTo>
                      <a:pt x="2033110" y="0"/>
                    </a:lnTo>
                    <a:lnTo>
                      <a:pt x="2038787" y="0"/>
                    </a:lnTo>
                    <a:lnTo>
                      <a:pt x="2039282" y="0"/>
                    </a:lnTo>
                    <a:lnTo>
                      <a:pt x="2047755" y="0"/>
                    </a:lnTo>
                    <a:lnTo>
                      <a:pt x="2051230" y="0"/>
                    </a:lnTo>
                    <a:lnTo>
                      <a:pt x="2054893" y="0"/>
                    </a:lnTo>
                    <a:lnTo>
                      <a:pt x="2055046" y="0"/>
                    </a:lnTo>
                    <a:lnTo>
                      <a:pt x="2055258" y="0"/>
                    </a:lnTo>
                    <a:lnTo>
                      <a:pt x="2055680" y="0"/>
                    </a:lnTo>
                    <a:lnTo>
                      <a:pt x="2057171" y="0"/>
                    </a:lnTo>
                    <a:lnTo>
                      <a:pt x="2061683" y="0"/>
                    </a:lnTo>
                    <a:lnTo>
                      <a:pt x="2067702" y="0"/>
                    </a:lnTo>
                    <a:lnTo>
                      <a:pt x="2074495" y="0"/>
                    </a:lnTo>
                    <a:lnTo>
                      <a:pt x="2077294" y="0"/>
                    </a:lnTo>
                    <a:lnTo>
                      <a:pt x="2084504" y="0"/>
                    </a:lnTo>
                    <a:lnTo>
                      <a:pt x="2085323" y="0"/>
                    </a:lnTo>
                    <a:lnTo>
                      <a:pt x="2085744" y="0"/>
                    </a:lnTo>
                    <a:lnTo>
                      <a:pt x="2097766" y="0"/>
                    </a:lnTo>
                    <a:lnTo>
                      <a:pt x="2106289" y="0"/>
                    </a:lnTo>
                    <a:lnTo>
                      <a:pt x="2107781" y="0"/>
                    </a:lnTo>
                    <a:lnTo>
                      <a:pt x="2128956" y="0"/>
                    </a:lnTo>
                    <a:lnTo>
                      <a:pt x="2129514" y="0"/>
                    </a:lnTo>
                    <a:lnTo>
                      <a:pt x="2136354" y="0"/>
                    </a:lnTo>
                    <a:lnTo>
                      <a:pt x="2136987" y="0"/>
                    </a:lnTo>
                    <a:lnTo>
                      <a:pt x="2138478" y="0"/>
                    </a:lnTo>
                    <a:lnTo>
                      <a:pt x="2151916" y="0"/>
                    </a:lnTo>
                    <a:lnTo>
                      <a:pt x="2152750" y="0"/>
                    </a:lnTo>
                    <a:lnTo>
                      <a:pt x="2153122" y="0"/>
                    </a:lnTo>
                    <a:lnTo>
                      <a:pt x="2154242" y="0"/>
                    </a:lnTo>
                    <a:lnTo>
                      <a:pt x="2156597" y="0"/>
                    </a:lnTo>
                    <a:lnTo>
                      <a:pt x="2159388" y="0"/>
                    </a:lnTo>
                    <a:lnTo>
                      <a:pt x="2160879" y="0"/>
                    </a:lnTo>
                    <a:lnTo>
                      <a:pt x="2161633" y="0"/>
                    </a:lnTo>
                    <a:lnTo>
                      <a:pt x="2167051" y="0"/>
                    </a:lnTo>
                    <a:lnTo>
                      <a:pt x="2178999" y="0"/>
                    </a:lnTo>
                    <a:lnTo>
                      <a:pt x="2182158" y="0"/>
                    </a:lnTo>
                    <a:lnTo>
                      <a:pt x="2182815" y="0"/>
                    </a:lnTo>
                    <a:lnTo>
                      <a:pt x="2188666" y="0"/>
                    </a:lnTo>
                    <a:lnTo>
                      <a:pt x="2189452" y="0"/>
                    </a:lnTo>
                    <a:lnTo>
                      <a:pt x="2191697" y="0"/>
                    </a:lnTo>
                    <a:lnTo>
                      <a:pt x="2195471" y="0"/>
                    </a:lnTo>
                    <a:lnTo>
                      <a:pt x="2201759" y="0"/>
                    </a:lnTo>
                    <a:lnTo>
                      <a:pt x="2203100" y="0"/>
                    </a:lnTo>
                    <a:lnTo>
                      <a:pt x="2204559" y="0"/>
                    </a:lnTo>
                    <a:lnTo>
                      <a:pt x="2204591" y="0"/>
                    </a:lnTo>
                    <a:lnTo>
                      <a:pt x="2212273" y="0"/>
                    </a:lnTo>
                    <a:lnTo>
                      <a:pt x="2225535" y="0"/>
                    </a:lnTo>
                    <a:lnTo>
                      <a:pt x="2231674" y="0"/>
                    </a:lnTo>
                    <a:lnTo>
                      <a:pt x="2232096" y="0"/>
                    </a:lnTo>
                    <a:lnTo>
                      <a:pt x="2232220" y="0"/>
                    </a:lnTo>
                    <a:lnTo>
                      <a:pt x="2233118" y="0"/>
                    </a:lnTo>
                    <a:lnTo>
                      <a:pt x="2233165" y="0"/>
                    </a:lnTo>
                    <a:lnTo>
                      <a:pt x="2256725" y="0"/>
                    </a:lnTo>
                    <a:lnTo>
                      <a:pt x="2257283" y="0"/>
                    </a:lnTo>
                    <a:lnTo>
                      <a:pt x="2262285" y="0"/>
                    </a:lnTo>
                    <a:lnTo>
                      <a:pt x="2284366" y="0"/>
                    </a:lnTo>
                    <a:lnTo>
                      <a:pt x="2289402" y="0"/>
                    </a:lnTo>
                    <a:lnTo>
                      <a:pt x="2292052" y="0"/>
                    </a:lnTo>
                    <a:lnTo>
                      <a:pt x="2299271" y="0"/>
                    </a:lnTo>
                    <a:lnTo>
                      <a:pt x="2308721" y="0"/>
                    </a:lnTo>
                    <a:lnTo>
                      <a:pt x="2309927" y="0"/>
                    </a:lnTo>
                    <a:lnTo>
                      <a:pt x="2316435" y="0"/>
                    </a:lnTo>
                    <a:lnTo>
                      <a:pt x="2316703" y="0"/>
                    </a:lnTo>
                    <a:lnTo>
                      <a:pt x="2319466" y="0"/>
                    </a:lnTo>
                    <a:lnTo>
                      <a:pt x="2322840" y="0"/>
                    </a:lnTo>
                    <a:lnTo>
                      <a:pt x="2329528" y="0"/>
                    </a:lnTo>
                    <a:lnTo>
                      <a:pt x="2330869" y="0"/>
                    </a:lnTo>
                    <a:lnTo>
                      <a:pt x="2332328" y="0"/>
                    </a:lnTo>
                    <a:lnTo>
                      <a:pt x="2332360" y="0"/>
                    </a:lnTo>
                    <a:lnTo>
                      <a:pt x="2335803" y="0"/>
                    </a:lnTo>
                    <a:lnTo>
                      <a:pt x="2343312" y="0"/>
                    </a:lnTo>
                    <a:lnTo>
                      <a:pt x="2344804" y="0"/>
                    </a:lnTo>
                    <a:lnTo>
                      <a:pt x="2346768" y="0"/>
                    </a:lnTo>
                    <a:lnTo>
                      <a:pt x="2347827" y="0"/>
                    </a:lnTo>
                    <a:lnTo>
                      <a:pt x="2352274" y="0"/>
                    </a:lnTo>
                    <a:lnTo>
                      <a:pt x="2359443" y="0"/>
                    </a:lnTo>
                    <a:lnTo>
                      <a:pt x="2359865" y="0"/>
                    </a:lnTo>
                    <a:lnTo>
                      <a:pt x="2359989" y="0"/>
                    </a:lnTo>
                    <a:lnTo>
                      <a:pt x="2360887" y="0"/>
                    </a:lnTo>
                    <a:lnTo>
                      <a:pt x="2360934" y="0"/>
                    </a:lnTo>
                    <a:lnTo>
                      <a:pt x="2371886" y="0"/>
                    </a:lnTo>
                    <a:lnTo>
                      <a:pt x="2373377" y="0"/>
                    </a:lnTo>
                    <a:lnTo>
                      <a:pt x="2377892" y="0"/>
                    </a:lnTo>
                    <a:cubicBezTo>
                      <a:pt x="2382339" y="0"/>
                      <a:pt x="2382339" y="0"/>
                      <a:pt x="2382339" y="0"/>
                    </a:cubicBezTo>
                    <a:lnTo>
                      <a:pt x="2390054" y="0"/>
                    </a:lnTo>
                    <a:lnTo>
                      <a:pt x="2419821" y="0"/>
                    </a:lnTo>
                    <a:lnTo>
                      <a:pt x="2427040" y="0"/>
                    </a:lnTo>
                    <a:lnTo>
                      <a:pt x="2436490" y="0"/>
                    </a:lnTo>
                    <a:lnTo>
                      <a:pt x="2444472" y="0"/>
                    </a:lnTo>
                    <a:lnTo>
                      <a:pt x="2448678" y="0"/>
                    </a:lnTo>
                    <a:lnTo>
                      <a:pt x="2450171" y="0"/>
                    </a:lnTo>
                    <a:lnTo>
                      <a:pt x="2450609" y="0"/>
                    </a:lnTo>
                    <a:lnTo>
                      <a:pt x="2463572" y="0"/>
                    </a:lnTo>
                    <a:lnTo>
                      <a:pt x="2471081" y="0"/>
                    </a:lnTo>
                    <a:lnTo>
                      <a:pt x="2472573" y="0"/>
                    </a:lnTo>
                    <a:lnTo>
                      <a:pt x="2474537" y="0"/>
                    </a:lnTo>
                    <a:lnTo>
                      <a:pt x="2475596" y="0"/>
                    </a:lnTo>
                    <a:lnTo>
                      <a:pt x="2477252" y="0"/>
                    </a:lnTo>
                    <a:lnTo>
                      <a:pt x="2478712" y="0"/>
                    </a:lnTo>
                    <a:lnTo>
                      <a:pt x="2478743" y="0"/>
                    </a:lnTo>
                    <a:lnTo>
                      <a:pt x="2480043" y="0"/>
                    </a:lnTo>
                    <a:lnTo>
                      <a:pt x="2499655" y="0"/>
                    </a:lnTo>
                    <a:lnTo>
                      <a:pt x="2501146" y="0"/>
                    </a:lnTo>
                    <a:lnTo>
                      <a:pt x="2505661" y="0"/>
                    </a:lnTo>
                    <a:lnTo>
                      <a:pt x="2508776" y="0"/>
                    </a:lnTo>
                    <a:lnTo>
                      <a:pt x="2510108" y="0"/>
                    </a:lnTo>
                    <a:lnTo>
                      <a:pt x="2524178" y="0"/>
                    </a:lnTo>
                    <a:lnTo>
                      <a:pt x="2525248" y="0"/>
                    </a:lnTo>
                    <a:lnTo>
                      <a:pt x="2525669" y="0"/>
                    </a:lnTo>
                    <a:lnTo>
                      <a:pt x="2552329" y="0"/>
                    </a:lnTo>
                    <a:lnTo>
                      <a:pt x="2552751" y="0"/>
                    </a:lnTo>
                    <a:lnTo>
                      <a:pt x="2554242" y="0"/>
                    </a:lnTo>
                    <a:lnTo>
                      <a:pt x="2574787" y="0"/>
                    </a:lnTo>
                    <a:lnTo>
                      <a:pt x="2576279" y="0"/>
                    </a:lnTo>
                    <a:lnTo>
                      <a:pt x="2576447" y="0"/>
                    </a:lnTo>
                    <a:lnTo>
                      <a:pt x="2577940" y="0"/>
                    </a:lnTo>
                    <a:lnTo>
                      <a:pt x="2603360" y="0"/>
                    </a:lnTo>
                    <a:lnTo>
                      <a:pt x="2604852" y="0"/>
                    </a:lnTo>
                    <a:lnTo>
                      <a:pt x="2605021" y="0"/>
                    </a:lnTo>
                    <a:lnTo>
                      <a:pt x="2605484" y="0"/>
                    </a:lnTo>
                    <a:lnTo>
                      <a:pt x="2606481" y="0"/>
                    </a:lnTo>
                    <a:lnTo>
                      <a:pt x="2606512" y="0"/>
                    </a:lnTo>
                    <a:lnTo>
                      <a:pt x="2606976" y="0"/>
                    </a:lnTo>
                    <a:lnTo>
                      <a:pt x="2618923" y="0"/>
                    </a:lnTo>
                    <a:lnTo>
                      <a:pt x="2621248" y="0"/>
                    </a:lnTo>
                    <a:lnTo>
                      <a:pt x="2622740" y="0"/>
                    </a:lnTo>
                    <a:lnTo>
                      <a:pt x="2627885" y="0"/>
                    </a:lnTo>
                    <a:lnTo>
                      <a:pt x="2629377" y="0"/>
                    </a:lnTo>
                    <a:lnTo>
                      <a:pt x="2634058" y="0"/>
                    </a:lnTo>
                    <a:lnTo>
                      <a:pt x="2635549" y="0"/>
                    </a:lnTo>
                    <a:lnTo>
                      <a:pt x="2636545" y="0"/>
                    </a:lnTo>
                    <a:lnTo>
                      <a:pt x="2648987" y="0"/>
                    </a:lnTo>
                    <a:lnTo>
                      <a:pt x="2649821" y="0"/>
                    </a:lnTo>
                    <a:lnTo>
                      <a:pt x="2651313" y="0"/>
                    </a:lnTo>
                    <a:lnTo>
                      <a:pt x="2651947" y="0"/>
                    </a:lnTo>
                    <a:lnTo>
                      <a:pt x="2653017" y="0"/>
                    </a:lnTo>
                    <a:lnTo>
                      <a:pt x="2653438" y="0"/>
                    </a:lnTo>
                    <a:lnTo>
                      <a:pt x="2656459" y="0"/>
                    </a:lnTo>
                    <a:lnTo>
                      <a:pt x="2657950" y="0"/>
                    </a:lnTo>
                    <a:lnTo>
                      <a:pt x="2665460" y="0"/>
                    </a:lnTo>
                    <a:lnTo>
                      <a:pt x="2680098" y="0"/>
                    </a:lnTo>
                    <a:lnTo>
                      <a:pt x="2680520" y="0"/>
                    </a:lnTo>
                    <a:lnTo>
                      <a:pt x="2682011" y="0"/>
                    </a:lnTo>
                    <a:lnTo>
                      <a:pt x="2692542" y="0"/>
                    </a:lnTo>
                    <a:lnTo>
                      <a:pt x="2702556" y="0"/>
                    </a:lnTo>
                    <a:lnTo>
                      <a:pt x="2704048" y="0"/>
                    </a:lnTo>
                    <a:lnTo>
                      <a:pt x="2724289" y="0"/>
                    </a:lnTo>
                    <a:lnTo>
                      <a:pt x="2731129" y="0"/>
                    </a:lnTo>
                    <a:lnTo>
                      <a:pt x="2732621" y="0"/>
                    </a:lnTo>
                    <a:lnTo>
                      <a:pt x="2733253" y="0"/>
                    </a:lnTo>
                    <a:lnTo>
                      <a:pt x="2734745" y="0"/>
                    </a:lnTo>
                    <a:lnTo>
                      <a:pt x="2746692" y="0"/>
                    </a:lnTo>
                    <a:lnTo>
                      <a:pt x="2749017" y="0"/>
                    </a:lnTo>
                    <a:lnTo>
                      <a:pt x="2750509" y="0"/>
                    </a:lnTo>
                    <a:lnTo>
                      <a:pt x="2754354" y="0"/>
                    </a:lnTo>
                    <a:lnTo>
                      <a:pt x="2755654" y="0"/>
                    </a:lnTo>
                    <a:lnTo>
                      <a:pt x="2757146" y="0"/>
                    </a:lnTo>
                    <a:lnTo>
                      <a:pt x="2761827" y="0"/>
                    </a:lnTo>
                    <a:lnTo>
                      <a:pt x="2763318" y="0"/>
                    </a:lnTo>
                    <a:lnTo>
                      <a:pt x="2776756" y="0"/>
                    </a:lnTo>
                    <a:lnTo>
                      <a:pt x="2777590" y="0"/>
                    </a:lnTo>
                    <a:lnTo>
                      <a:pt x="2779082" y="0"/>
                    </a:lnTo>
                    <a:lnTo>
                      <a:pt x="2783442" y="0"/>
                    </a:lnTo>
                    <a:lnTo>
                      <a:pt x="2784228" y="0"/>
                    </a:lnTo>
                    <a:lnTo>
                      <a:pt x="2785719" y="0"/>
                    </a:lnTo>
                    <a:lnTo>
                      <a:pt x="2786473" y="0"/>
                    </a:lnTo>
                    <a:lnTo>
                      <a:pt x="2793229" y="0"/>
                    </a:lnTo>
                    <a:lnTo>
                      <a:pt x="2799367" y="0"/>
                    </a:lnTo>
                    <a:lnTo>
                      <a:pt x="2813506" y="0"/>
                    </a:lnTo>
                    <a:lnTo>
                      <a:pt x="2820311" y="0"/>
                    </a:lnTo>
                    <a:lnTo>
                      <a:pt x="2827893" y="0"/>
                    </a:lnTo>
                    <a:lnTo>
                      <a:pt x="2827940" y="0"/>
                    </a:lnTo>
                    <a:lnTo>
                      <a:pt x="2829431" y="0"/>
                    </a:lnTo>
                    <a:lnTo>
                      <a:pt x="2829978" y="0"/>
                    </a:lnTo>
                    <a:lnTo>
                      <a:pt x="2852058" y="0"/>
                    </a:lnTo>
                    <a:lnTo>
                      <a:pt x="2857060" y="0"/>
                    </a:lnTo>
                    <a:lnTo>
                      <a:pt x="2857958" y="0"/>
                    </a:lnTo>
                    <a:lnTo>
                      <a:pt x="2871601" y="0"/>
                    </a:lnTo>
                    <a:lnTo>
                      <a:pt x="2882123" y="0"/>
                    </a:lnTo>
                    <a:lnTo>
                      <a:pt x="2894046" y="0"/>
                    </a:lnTo>
                    <a:lnTo>
                      <a:pt x="2903496" y="0"/>
                    </a:lnTo>
                    <a:lnTo>
                      <a:pt x="2911211" y="0"/>
                    </a:lnTo>
                    <a:lnTo>
                      <a:pt x="2914242" y="0"/>
                    </a:lnTo>
                    <a:lnTo>
                      <a:pt x="2914461" y="0"/>
                    </a:lnTo>
                    <a:lnTo>
                      <a:pt x="2924111" y="0"/>
                    </a:lnTo>
                    <a:lnTo>
                      <a:pt x="2927136" y="0"/>
                    </a:lnTo>
                    <a:lnTo>
                      <a:pt x="2933561" y="0"/>
                    </a:lnTo>
                    <a:lnTo>
                      <a:pt x="2939580" y="0"/>
                    </a:lnTo>
                    <a:lnTo>
                      <a:pt x="2941275" y="0"/>
                    </a:lnTo>
                    <a:lnTo>
                      <a:pt x="2941543" y="0"/>
                    </a:lnTo>
                    <a:lnTo>
                      <a:pt x="2945586" y="0"/>
                    </a:lnTo>
                    <a:lnTo>
                      <a:pt x="2950032" y="0"/>
                    </a:lnTo>
                    <a:lnTo>
                      <a:pt x="2955662" y="0"/>
                    </a:lnTo>
                    <a:lnTo>
                      <a:pt x="2955709" y="0"/>
                    </a:lnTo>
                    <a:lnTo>
                      <a:pt x="2957200" y="0"/>
                    </a:lnTo>
                    <a:lnTo>
                      <a:pt x="2957747" y="0"/>
                    </a:lnTo>
                    <a:lnTo>
                      <a:pt x="2968152" y="0"/>
                    </a:lnTo>
                    <a:lnTo>
                      <a:pt x="2969644" y="0"/>
                    </a:lnTo>
                    <a:lnTo>
                      <a:pt x="2972667" y="0"/>
                    </a:lnTo>
                    <a:lnTo>
                      <a:pt x="2977114" y="0"/>
                    </a:lnTo>
                    <a:lnTo>
                      <a:pt x="2984829" y="0"/>
                    </a:lnTo>
                    <a:lnTo>
                      <a:pt x="2985727" y="0"/>
                    </a:lnTo>
                    <a:lnTo>
                      <a:pt x="2999370" y="0"/>
                    </a:lnTo>
                    <a:lnTo>
                      <a:pt x="3021815" y="0"/>
                    </a:lnTo>
                    <a:lnTo>
                      <a:pt x="3031265" y="0"/>
                    </a:lnTo>
                    <a:lnTo>
                      <a:pt x="3042230" y="0"/>
                    </a:lnTo>
                    <a:lnTo>
                      <a:pt x="3044946" y="0"/>
                    </a:lnTo>
                    <a:lnTo>
                      <a:pt x="3051880" y="0"/>
                    </a:lnTo>
                    <a:lnTo>
                      <a:pt x="3061330" y="0"/>
                    </a:lnTo>
                    <a:lnTo>
                      <a:pt x="3067349" y="0"/>
                    </a:lnTo>
                    <a:lnTo>
                      <a:pt x="3069312" y="0"/>
                    </a:lnTo>
                    <a:lnTo>
                      <a:pt x="3073355" y="0"/>
                    </a:lnTo>
                    <a:lnTo>
                      <a:pt x="3073518" y="0"/>
                    </a:lnTo>
                    <a:lnTo>
                      <a:pt x="3075011" y="0"/>
                    </a:lnTo>
                    <a:lnTo>
                      <a:pt x="3077801" y="0"/>
                    </a:lnTo>
                    <a:lnTo>
                      <a:pt x="3095921" y="0"/>
                    </a:lnTo>
                    <a:lnTo>
                      <a:pt x="3097413" y="0"/>
                    </a:lnTo>
                    <a:lnTo>
                      <a:pt x="3100436" y="0"/>
                    </a:lnTo>
                    <a:lnTo>
                      <a:pt x="3103552" y="0"/>
                    </a:lnTo>
                    <a:lnTo>
                      <a:pt x="3104883" y="0"/>
                    </a:lnTo>
                    <a:lnTo>
                      <a:pt x="3120023" y="0"/>
                    </a:lnTo>
                    <a:lnTo>
                      <a:pt x="3120445" y="0"/>
                    </a:lnTo>
                    <a:lnTo>
                      <a:pt x="3149018" y="0"/>
                    </a:lnTo>
                    <a:lnTo>
                      <a:pt x="3150088" y="0"/>
                    </a:lnTo>
                    <a:lnTo>
                      <a:pt x="3150509" y="0"/>
                    </a:lnTo>
                    <a:lnTo>
                      <a:pt x="3171054" y="0"/>
                    </a:lnTo>
                    <a:lnTo>
                      <a:pt x="3172715" y="0"/>
                    </a:lnTo>
                    <a:lnTo>
                      <a:pt x="3199627" y="0"/>
                    </a:lnTo>
                    <a:lnTo>
                      <a:pt x="3201119" y="0"/>
                    </a:lnTo>
                    <a:lnTo>
                      <a:pt x="3201287" y="0"/>
                    </a:lnTo>
                    <a:lnTo>
                      <a:pt x="3201751" y="0"/>
                    </a:lnTo>
                    <a:lnTo>
                      <a:pt x="3202780" y="0"/>
                    </a:lnTo>
                    <a:lnTo>
                      <a:pt x="3217515" y="0"/>
                    </a:lnTo>
                    <a:lnTo>
                      <a:pt x="3224152" y="0"/>
                    </a:lnTo>
                    <a:lnTo>
                      <a:pt x="3230324" y="0"/>
                    </a:lnTo>
                    <a:lnTo>
                      <a:pt x="3231321" y="0"/>
                    </a:lnTo>
                    <a:lnTo>
                      <a:pt x="3231816" y="0"/>
                    </a:lnTo>
                    <a:lnTo>
                      <a:pt x="3243763" y="0"/>
                    </a:lnTo>
                    <a:lnTo>
                      <a:pt x="3246088" y="0"/>
                    </a:lnTo>
                    <a:lnTo>
                      <a:pt x="3247580" y="0"/>
                    </a:lnTo>
                    <a:lnTo>
                      <a:pt x="3247792" y="0"/>
                    </a:lnTo>
                    <a:lnTo>
                      <a:pt x="3248214" y="0"/>
                    </a:lnTo>
                    <a:lnTo>
                      <a:pt x="3252725" y="0"/>
                    </a:lnTo>
                    <a:lnTo>
                      <a:pt x="3254217" y="0"/>
                    </a:lnTo>
                    <a:lnTo>
                      <a:pt x="3260235" y="0"/>
                    </a:lnTo>
                    <a:lnTo>
                      <a:pt x="3276787" y="0"/>
                    </a:lnTo>
                    <a:lnTo>
                      <a:pt x="3277857" y="0"/>
                    </a:lnTo>
                    <a:lnTo>
                      <a:pt x="3278278" y="0"/>
                    </a:lnTo>
                    <a:lnTo>
                      <a:pt x="3290300" y="0"/>
                    </a:lnTo>
                    <a:lnTo>
                      <a:pt x="3298823" y="0"/>
                    </a:lnTo>
                    <a:lnTo>
                      <a:pt x="3327396" y="0"/>
                    </a:lnTo>
                    <a:lnTo>
                      <a:pt x="3328888" y="0"/>
                    </a:lnTo>
                    <a:lnTo>
                      <a:pt x="3329520" y="0"/>
                    </a:lnTo>
                    <a:lnTo>
                      <a:pt x="3345284" y="0"/>
                    </a:lnTo>
                    <a:lnTo>
                      <a:pt x="3349129" y="0"/>
                    </a:lnTo>
                    <a:lnTo>
                      <a:pt x="3351921" y="0"/>
                    </a:lnTo>
                    <a:lnTo>
                      <a:pt x="3358093" y="0"/>
                    </a:lnTo>
                    <a:lnTo>
                      <a:pt x="3359585" y="0"/>
                    </a:lnTo>
                    <a:lnTo>
                      <a:pt x="3371532" y="0"/>
                    </a:lnTo>
                    <a:lnTo>
                      <a:pt x="3373857" y="0"/>
                    </a:lnTo>
                    <a:lnTo>
                      <a:pt x="3375349" y="0"/>
                    </a:lnTo>
                    <a:lnTo>
                      <a:pt x="3380494" y="0"/>
                    </a:lnTo>
                    <a:lnTo>
                      <a:pt x="3381986" y="0"/>
                    </a:lnTo>
                    <a:lnTo>
                      <a:pt x="3388004" y="0"/>
                    </a:lnTo>
                    <a:lnTo>
                      <a:pt x="3408282" y="0"/>
                    </a:lnTo>
                    <a:lnTo>
                      <a:pt x="3418069" y="0"/>
                    </a:lnTo>
                    <a:lnTo>
                      <a:pt x="3424207" y="0"/>
                    </a:lnTo>
                    <a:lnTo>
                      <a:pt x="3424753" y="0"/>
                    </a:lnTo>
                    <a:lnTo>
                      <a:pt x="3452733" y="0"/>
                    </a:lnTo>
                    <a:lnTo>
                      <a:pt x="3454818" y="0"/>
                    </a:lnTo>
                    <a:lnTo>
                      <a:pt x="3476898" y="0"/>
                    </a:lnTo>
                    <a:lnTo>
                      <a:pt x="3496441" y="0"/>
                    </a:lnTo>
                    <a:lnTo>
                      <a:pt x="3509236" y="0"/>
                    </a:lnTo>
                    <a:lnTo>
                      <a:pt x="3518886" y="0"/>
                    </a:lnTo>
                    <a:lnTo>
                      <a:pt x="3528336" y="0"/>
                    </a:lnTo>
                    <a:lnTo>
                      <a:pt x="3536051" y="0"/>
                    </a:lnTo>
                    <a:lnTo>
                      <a:pt x="3539301" y="0"/>
                    </a:lnTo>
                    <a:lnTo>
                      <a:pt x="3540361" y="0"/>
                    </a:lnTo>
                    <a:lnTo>
                      <a:pt x="3544807" y="0"/>
                    </a:lnTo>
                    <a:lnTo>
                      <a:pt x="3551976" y="0"/>
                    </a:lnTo>
                    <a:lnTo>
                      <a:pt x="3552522" y="0"/>
                    </a:lnTo>
                    <a:lnTo>
                      <a:pt x="3564420" y="0"/>
                    </a:lnTo>
                    <a:lnTo>
                      <a:pt x="3570426" y="0"/>
                    </a:lnTo>
                    <a:cubicBezTo>
                      <a:pt x="3574872" y="0"/>
                      <a:pt x="3574872" y="0"/>
                      <a:pt x="3574872" y="0"/>
                    </a:cubicBezTo>
                    <a:lnTo>
                      <a:pt x="3580502" y="0"/>
                    </a:lnTo>
                    <a:lnTo>
                      <a:pt x="3582587" y="0"/>
                    </a:lnTo>
                    <a:lnTo>
                      <a:pt x="3624210" y="0"/>
                    </a:lnTo>
                    <a:lnTo>
                      <a:pt x="3637005" y="0"/>
                    </a:lnTo>
                    <a:lnTo>
                      <a:pt x="3646655" y="0"/>
                    </a:lnTo>
                    <a:lnTo>
                      <a:pt x="3656105" y="0"/>
                    </a:lnTo>
                    <a:lnTo>
                      <a:pt x="3667070" y="0"/>
                    </a:lnTo>
                    <a:lnTo>
                      <a:pt x="3668130" y="0"/>
                    </a:lnTo>
                    <a:lnTo>
                      <a:pt x="3669786" y="0"/>
                    </a:lnTo>
                    <a:lnTo>
                      <a:pt x="3672576" y="0"/>
                    </a:lnTo>
                    <a:lnTo>
                      <a:pt x="3692189" y="0"/>
                    </a:lnTo>
                    <a:lnTo>
                      <a:pt x="3698195" y="0"/>
                    </a:lnTo>
                    <a:lnTo>
                      <a:pt x="3702641" y="0"/>
                    </a:lnTo>
                    <a:lnTo>
                      <a:pt x="3744863" y="0"/>
                    </a:lnTo>
                    <a:lnTo>
                      <a:pt x="3745285" y="0"/>
                    </a:lnTo>
                    <a:lnTo>
                      <a:pt x="3795894" y="0"/>
                    </a:lnTo>
                    <a:lnTo>
                      <a:pt x="3797555" y="0"/>
                    </a:lnTo>
                    <a:lnTo>
                      <a:pt x="3826591" y="0"/>
                    </a:lnTo>
                    <a:lnTo>
                      <a:pt x="3842355" y="0"/>
                    </a:lnTo>
                    <a:lnTo>
                      <a:pt x="3848992" y="0"/>
                    </a:lnTo>
                    <a:lnTo>
                      <a:pt x="3872632" y="0"/>
                    </a:lnTo>
                    <a:lnTo>
                      <a:pt x="3873054" y="0"/>
                    </a:lnTo>
                    <a:lnTo>
                      <a:pt x="3885075" y="0"/>
                    </a:lnTo>
                    <a:lnTo>
                      <a:pt x="3923663" y="0"/>
                    </a:lnTo>
                    <a:lnTo>
                      <a:pt x="3954360" y="0"/>
                    </a:lnTo>
                    <a:lnTo>
                      <a:pt x="3970124" y="0"/>
                    </a:lnTo>
                    <a:lnTo>
                      <a:pt x="3976761" y="0"/>
                    </a:lnTo>
                    <a:lnTo>
                      <a:pt x="4012844" y="0"/>
                    </a:lnTo>
                    <a:lnTo>
                      <a:pt x="4049593" y="0"/>
                    </a:lnTo>
                    <a:cubicBezTo>
                      <a:pt x="4169647" y="0"/>
                      <a:pt x="4169647" y="0"/>
                      <a:pt x="4169647" y="0"/>
                    </a:cubicBezTo>
                    <a:lnTo>
                      <a:pt x="4177362" y="0"/>
                    </a:lnTo>
                    <a:cubicBezTo>
                      <a:pt x="4297416" y="0"/>
                      <a:pt x="4297416" y="0"/>
                      <a:pt x="4297416" y="0"/>
                    </a:cubicBezTo>
                    <a:cubicBezTo>
                      <a:pt x="4327758" y="0"/>
                      <a:pt x="4364168" y="21251"/>
                      <a:pt x="4379339" y="47054"/>
                    </a:cubicBezTo>
                    <a:cubicBezTo>
                      <a:pt x="4591731" y="415146"/>
                      <a:pt x="4591731" y="415146"/>
                      <a:pt x="4591731" y="415146"/>
                    </a:cubicBezTo>
                    <a:cubicBezTo>
                      <a:pt x="4606902" y="440951"/>
                      <a:pt x="4606902" y="483452"/>
                      <a:pt x="4591731" y="509257"/>
                    </a:cubicBezTo>
                    <a:cubicBezTo>
                      <a:pt x="4379339" y="877348"/>
                      <a:pt x="4379339" y="877348"/>
                      <a:pt x="4379339" y="877348"/>
                    </a:cubicBezTo>
                    <a:cubicBezTo>
                      <a:pt x="4364168" y="903151"/>
                      <a:pt x="4327758" y="924402"/>
                      <a:pt x="4297416" y="924402"/>
                    </a:cubicBezTo>
                    <a:lnTo>
                      <a:pt x="4169647" y="924402"/>
                    </a:lnTo>
                    <a:lnTo>
                      <a:pt x="3976761" y="924402"/>
                    </a:lnTo>
                    <a:lnTo>
                      <a:pt x="3872632" y="924402"/>
                    </a:lnTo>
                    <a:lnTo>
                      <a:pt x="3848992" y="924402"/>
                    </a:lnTo>
                    <a:lnTo>
                      <a:pt x="3744863" y="924402"/>
                    </a:lnTo>
                    <a:lnTo>
                      <a:pt x="3702641" y="924402"/>
                    </a:lnTo>
                    <a:lnTo>
                      <a:pt x="3672576" y="924402"/>
                    </a:lnTo>
                    <a:lnTo>
                      <a:pt x="3656105" y="924402"/>
                    </a:lnTo>
                    <a:lnTo>
                      <a:pt x="3574872" y="924402"/>
                    </a:lnTo>
                    <a:lnTo>
                      <a:pt x="3551976" y="924402"/>
                    </a:lnTo>
                    <a:lnTo>
                      <a:pt x="3544807" y="924402"/>
                    </a:lnTo>
                    <a:lnTo>
                      <a:pt x="3528336" y="924402"/>
                    </a:lnTo>
                    <a:lnTo>
                      <a:pt x="3424207" y="924402"/>
                    </a:lnTo>
                    <a:lnTo>
                      <a:pt x="3381986" y="924402"/>
                    </a:lnTo>
                    <a:lnTo>
                      <a:pt x="3380494" y="924402"/>
                    </a:lnTo>
                    <a:lnTo>
                      <a:pt x="3351921" y="924402"/>
                    </a:lnTo>
                    <a:lnTo>
                      <a:pt x="3277857" y="924402"/>
                    </a:lnTo>
                    <a:lnTo>
                      <a:pt x="3254217" y="924402"/>
                    </a:lnTo>
                    <a:lnTo>
                      <a:pt x="3252725" y="924402"/>
                    </a:lnTo>
                    <a:lnTo>
                      <a:pt x="3247792" y="924402"/>
                    </a:lnTo>
                    <a:lnTo>
                      <a:pt x="3231321" y="924402"/>
                    </a:lnTo>
                    <a:lnTo>
                      <a:pt x="3224152" y="924402"/>
                    </a:lnTo>
                    <a:lnTo>
                      <a:pt x="3150088" y="924402"/>
                    </a:lnTo>
                    <a:lnTo>
                      <a:pt x="3120023" y="924402"/>
                    </a:lnTo>
                    <a:lnTo>
                      <a:pt x="3104883" y="924402"/>
                    </a:lnTo>
                    <a:lnTo>
                      <a:pt x="3103552" y="924402"/>
                    </a:lnTo>
                    <a:lnTo>
                      <a:pt x="3077801" y="924402"/>
                    </a:lnTo>
                    <a:lnTo>
                      <a:pt x="3061330" y="924402"/>
                    </a:lnTo>
                    <a:lnTo>
                      <a:pt x="3031265" y="924402"/>
                    </a:lnTo>
                    <a:lnTo>
                      <a:pt x="2977114" y="924402"/>
                    </a:lnTo>
                    <a:lnTo>
                      <a:pt x="2957200" y="924402"/>
                    </a:lnTo>
                    <a:lnTo>
                      <a:pt x="2955709" y="924402"/>
                    </a:lnTo>
                    <a:lnTo>
                      <a:pt x="2950032" y="924402"/>
                    </a:lnTo>
                    <a:lnTo>
                      <a:pt x="2933561" y="924402"/>
                    </a:lnTo>
                    <a:lnTo>
                      <a:pt x="2927136" y="924402"/>
                    </a:lnTo>
                    <a:lnTo>
                      <a:pt x="2903496" y="924402"/>
                    </a:lnTo>
                    <a:lnTo>
                      <a:pt x="2829431" y="924402"/>
                    </a:lnTo>
                    <a:lnTo>
                      <a:pt x="2827940" y="924402"/>
                    </a:lnTo>
                    <a:lnTo>
                      <a:pt x="2799367" y="924402"/>
                    </a:lnTo>
                    <a:lnTo>
                      <a:pt x="2785719" y="924402"/>
                    </a:lnTo>
                    <a:lnTo>
                      <a:pt x="2784228" y="924402"/>
                    </a:lnTo>
                    <a:lnTo>
                      <a:pt x="2757146" y="924402"/>
                    </a:lnTo>
                    <a:lnTo>
                      <a:pt x="2755654" y="924402"/>
                    </a:lnTo>
                    <a:lnTo>
                      <a:pt x="2680098" y="924402"/>
                    </a:lnTo>
                    <a:lnTo>
                      <a:pt x="2657950" y="924402"/>
                    </a:lnTo>
                    <a:lnTo>
                      <a:pt x="2656459" y="924402"/>
                    </a:lnTo>
                    <a:lnTo>
                      <a:pt x="2653017" y="924402"/>
                    </a:lnTo>
                    <a:lnTo>
                      <a:pt x="2636545" y="924402"/>
                    </a:lnTo>
                    <a:lnTo>
                      <a:pt x="2629377" y="924402"/>
                    </a:lnTo>
                    <a:lnTo>
                      <a:pt x="2627885" y="924402"/>
                    </a:lnTo>
                    <a:lnTo>
                      <a:pt x="2606481" y="924402"/>
                    </a:lnTo>
                    <a:lnTo>
                      <a:pt x="2552329" y="924402"/>
                    </a:lnTo>
                    <a:lnTo>
                      <a:pt x="2525248" y="924402"/>
                    </a:lnTo>
                    <a:lnTo>
                      <a:pt x="2510108" y="924402"/>
                    </a:lnTo>
                    <a:lnTo>
                      <a:pt x="2508776" y="924402"/>
                    </a:lnTo>
                    <a:lnTo>
                      <a:pt x="2480043" y="924402"/>
                    </a:lnTo>
                    <a:lnTo>
                      <a:pt x="2478712" y="924402"/>
                    </a:lnTo>
                    <a:lnTo>
                      <a:pt x="2463572" y="924402"/>
                    </a:lnTo>
                    <a:lnTo>
                      <a:pt x="2436490" y="924402"/>
                    </a:lnTo>
                    <a:lnTo>
                      <a:pt x="2382339" y="924402"/>
                    </a:lnTo>
                    <a:lnTo>
                      <a:pt x="2360934" y="924402"/>
                    </a:lnTo>
                    <a:lnTo>
                      <a:pt x="2359443" y="924402"/>
                    </a:lnTo>
                    <a:lnTo>
                      <a:pt x="2352274" y="924402"/>
                    </a:lnTo>
                    <a:lnTo>
                      <a:pt x="2335803" y="924402"/>
                    </a:lnTo>
                    <a:lnTo>
                      <a:pt x="2332360" y="924402"/>
                    </a:lnTo>
                    <a:lnTo>
                      <a:pt x="2332328" y="924402"/>
                    </a:lnTo>
                    <a:lnTo>
                      <a:pt x="2330869" y="924402"/>
                    </a:lnTo>
                    <a:lnTo>
                      <a:pt x="2308721" y="924402"/>
                    </a:lnTo>
                    <a:lnTo>
                      <a:pt x="2233165" y="924402"/>
                    </a:lnTo>
                    <a:lnTo>
                      <a:pt x="2231674" y="924402"/>
                    </a:lnTo>
                    <a:lnTo>
                      <a:pt x="2204591" y="924402"/>
                    </a:lnTo>
                    <a:lnTo>
                      <a:pt x="2204559" y="924402"/>
                    </a:lnTo>
                    <a:lnTo>
                      <a:pt x="2203100" y="924402"/>
                    </a:lnTo>
                    <a:lnTo>
                      <a:pt x="2189452" y="924402"/>
                    </a:lnTo>
                    <a:lnTo>
                      <a:pt x="2160879" y="924402"/>
                    </a:lnTo>
                    <a:lnTo>
                      <a:pt x="2159388" y="924402"/>
                    </a:lnTo>
                    <a:lnTo>
                      <a:pt x="2085323" y="924402"/>
                    </a:lnTo>
                    <a:lnTo>
                      <a:pt x="2077294" y="924402"/>
                    </a:lnTo>
                    <a:lnTo>
                      <a:pt x="2061683" y="924402"/>
                    </a:lnTo>
                    <a:lnTo>
                      <a:pt x="2055258" y="924402"/>
                    </a:lnTo>
                    <a:lnTo>
                      <a:pt x="2038787" y="924402"/>
                    </a:lnTo>
                    <a:lnTo>
                      <a:pt x="2033110" y="924402"/>
                    </a:lnTo>
                    <a:lnTo>
                      <a:pt x="2031619" y="924402"/>
                    </a:lnTo>
                    <a:lnTo>
                      <a:pt x="2011705" y="924402"/>
                    </a:lnTo>
                    <a:lnTo>
                      <a:pt x="1957554" y="924402"/>
                    </a:lnTo>
                    <a:lnTo>
                      <a:pt x="1949525" y="924402"/>
                    </a:lnTo>
                    <a:lnTo>
                      <a:pt x="1927489" y="924402"/>
                    </a:lnTo>
                    <a:lnTo>
                      <a:pt x="1911018" y="924402"/>
                    </a:lnTo>
                    <a:lnTo>
                      <a:pt x="1907543" y="924402"/>
                    </a:lnTo>
                    <a:lnTo>
                      <a:pt x="1885268" y="924402"/>
                    </a:lnTo>
                    <a:lnTo>
                      <a:pt x="1883936" y="924402"/>
                    </a:lnTo>
                    <a:lnTo>
                      <a:pt x="1868796" y="924402"/>
                    </a:lnTo>
                    <a:lnTo>
                      <a:pt x="1838732" y="924402"/>
                    </a:lnTo>
                    <a:lnTo>
                      <a:pt x="1779774" y="924402"/>
                    </a:lnTo>
                    <a:lnTo>
                      <a:pt x="1764668" y="924402"/>
                    </a:lnTo>
                    <a:lnTo>
                      <a:pt x="1757499" y="924402"/>
                    </a:lnTo>
                    <a:lnTo>
                      <a:pt x="1741027" y="924402"/>
                    </a:lnTo>
                    <a:lnTo>
                      <a:pt x="1737552" y="924402"/>
                    </a:lnTo>
                    <a:lnTo>
                      <a:pt x="1736094" y="924402"/>
                    </a:lnTo>
                    <a:lnTo>
                      <a:pt x="1734603" y="924402"/>
                    </a:lnTo>
                    <a:lnTo>
                      <a:pt x="1710963" y="924402"/>
                    </a:lnTo>
                    <a:lnTo>
                      <a:pt x="1707488" y="924402"/>
                    </a:lnTo>
                    <a:lnTo>
                      <a:pt x="1652509" y="924402"/>
                    </a:lnTo>
                    <a:lnTo>
                      <a:pt x="1636899" y="924402"/>
                    </a:lnTo>
                    <a:lnTo>
                      <a:pt x="1609783" y="924402"/>
                    </a:lnTo>
                    <a:lnTo>
                      <a:pt x="1608325" y="924402"/>
                    </a:lnTo>
                    <a:lnTo>
                      <a:pt x="1606834" y="924402"/>
                    </a:lnTo>
                    <a:lnTo>
                      <a:pt x="1579719" y="924402"/>
                    </a:lnTo>
                    <a:lnTo>
                      <a:pt x="1564612" y="924402"/>
                    </a:lnTo>
                    <a:lnTo>
                      <a:pt x="1524740" y="924402"/>
                    </a:lnTo>
                    <a:lnTo>
                      <a:pt x="1482518" y="924402"/>
                    </a:lnTo>
                    <a:lnTo>
                      <a:pt x="1460483" y="924402"/>
                    </a:lnTo>
                    <a:lnTo>
                      <a:pt x="1452454" y="924402"/>
                    </a:lnTo>
                    <a:lnTo>
                      <a:pt x="1444011" y="924402"/>
                    </a:lnTo>
                    <a:lnTo>
                      <a:pt x="1436843" y="924402"/>
                    </a:lnTo>
                    <a:lnTo>
                      <a:pt x="1413947" y="924402"/>
                    </a:lnTo>
                    <a:lnTo>
                      <a:pt x="1354749" y="924402"/>
                    </a:lnTo>
                    <a:lnTo>
                      <a:pt x="1332714" y="924402"/>
                    </a:lnTo>
                    <a:lnTo>
                      <a:pt x="1324685" y="924402"/>
                    </a:lnTo>
                    <a:lnTo>
                      <a:pt x="1316242" y="924402"/>
                    </a:lnTo>
                    <a:lnTo>
                      <a:pt x="1312767" y="924402"/>
                    </a:lnTo>
                    <a:lnTo>
                      <a:pt x="1286178" y="924402"/>
                    </a:lnTo>
                    <a:lnTo>
                      <a:pt x="1282703" y="924402"/>
                    </a:lnTo>
                    <a:lnTo>
                      <a:pt x="1243956" y="924402"/>
                    </a:lnTo>
                    <a:lnTo>
                      <a:pt x="1184998" y="924402"/>
                    </a:lnTo>
                    <a:lnTo>
                      <a:pt x="1154934" y="924402"/>
                    </a:lnTo>
                    <a:lnTo>
                      <a:pt x="1139828" y="924402"/>
                    </a:lnTo>
                    <a:lnTo>
                      <a:pt x="1116187" y="924402"/>
                    </a:lnTo>
                    <a:lnTo>
                      <a:pt x="1112712" y="924402"/>
                    </a:lnTo>
                    <a:lnTo>
                      <a:pt x="1057734" y="924402"/>
                    </a:lnTo>
                    <a:lnTo>
                      <a:pt x="1027669" y="924402"/>
                    </a:lnTo>
                    <a:lnTo>
                      <a:pt x="1012059" y="924402"/>
                    </a:lnTo>
                    <a:lnTo>
                      <a:pt x="984943" y="924402"/>
                    </a:lnTo>
                    <a:lnTo>
                      <a:pt x="929965" y="924402"/>
                    </a:lnTo>
                    <a:lnTo>
                      <a:pt x="899900" y="924402"/>
                    </a:lnTo>
                    <a:lnTo>
                      <a:pt x="857678" y="924402"/>
                    </a:lnTo>
                    <a:lnTo>
                      <a:pt x="819171" y="924402"/>
                    </a:lnTo>
                    <a:lnTo>
                      <a:pt x="729909" y="924402"/>
                    </a:lnTo>
                    <a:lnTo>
                      <a:pt x="691402" y="924402"/>
                    </a:lnTo>
                    <a:lnTo>
                      <a:pt x="687927" y="924402"/>
                    </a:lnTo>
                    <a:lnTo>
                      <a:pt x="560158" y="924402"/>
                    </a:lnTo>
                    <a:lnTo>
                      <a:pt x="432894" y="924402"/>
                    </a:lnTo>
                    <a:lnTo>
                      <a:pt x="305125" y="924402"/>
                    </a:lnTo>
                    <a:cubicBezTo>
                      <a:pt x="275541" y="924402"/>
                      <a:pt x="238373" y="903151"/>
                      <a:pt x="223202" y="877348"/>
                    </a:cubicBezTo>
                    <a:cubicBezTo>
                      <a:pt x="10809" y="509257"/>
                      <a:pt x="10809" y="509257"/>
                      <a:pt x="10809" y="509257"/>
                    </a:cubicBezTo>
                    <a:cubicBezTo>
                      <a:pt x="-3603" y="483452"/>
                      <a:pt x="-3603" y="440951"/>
                      <a:pt x="10809" y="415146"/>
                    </a:cubicBezTo>
                    <a:cubicBezTo>
                      <a:pt x="223202" y="47054"/>
                      <a:pt x="223202" y="47054"/>
                      <a:pt x="223202" y="47054"/>
                    </a:cubicBezTo>
                    <a:cubicBezTo>
                      <a:pt x="238373" y="21251"/>
                      <a:pt x="275541" y="0"/>
                      <a:pt x="305125" y="0"/>
                    </a:cubicBezTo>
                    <a:close/>
                  </a:path>
                </a:pathLst>
              </a:custGeom>
              <a:solidFill>
                <a:srgbClr val="609801"/>
              </a:solidFill>
              <a:ln w="19050"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r>
                  <a:rPr lang="zh-CN" altLang="en-US" dirty="0">
                    <a:solidFill>
                      <a:prstClr val="black"/>
                    </a:solidFill>
                    <a:latin typeface="微软雅黑" panose="020B0503020204020204" charset="-122"/>
                  </a:rPr>
                  <a:t>    </a:t>
                </a:r>
                <a:r>
                  <a:rPr lang="zh-CN" altLang="en-US" sz="2000" b="1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课后作业</a:t>
                </a:r>
                <a:endParaRPr lang="en-US" altLang="zh-CN" sz="24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22" name="组合 21"/>
            <p:cNvGrpSpPr/>
            <p:nvPr userDrawn="1"/>
          </p:nvGrpSpPr>
          <p:grpSpPr>
            <a:xfrm rot="16200000">
              <a:off x="366" y="1252"/>
              <a:ext cx="995" cy="1122"/>
              <a:chOff x="8439634" y="3544648"/>
              <a:chExt cx="1611146" cy="1817848"/>
            </a:xfrm>
          </p:grpSpPr>
          <p:sp>
            <p:nvSpPr>
              <p:cNvPr id="23" name="Freeform 5"/>
              <p:cNvSpPr/>
              <p:nvPr/>
            </p:nvSpPr>
            <p:spPr bwMode="auto">
              <a:xfrm rot="5400000">
                <a:off x="8336283" y="3647999"/>
                <a:ext cx="1817848" cy="1611146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bg1">
                      <a:lumMod val="97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24" name="Freeform 5"/>
              <p:cNvSpPr/>
              <p:nvPr/>
            </p:nvSpPr>
            <p:spPr bwMode="auto">
              <a:xfrm rot="5400000">
                <a:off x="8582835" y="3866516"/>
                <a:ext cx="1324744" cy="1174112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solidFill>
                <a:srgbClr val="609801"/>
              </a:solidFill>
              <a:ln w="15875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50800" dist="254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</p:grpSp>
        <p:pic>
          <p:nvPicPr>
            <p:cNvPr id="4" name="图片 3" descr="22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2" y="1617"/>
              <a:ext cx="585" cy="418"/>
            </a:xfrm>
            <a:prstGeom prst="rect">
              <a:avLst/>
            </a:prstGeom>
          </p:spPr>
        </p:pic>
      </p:grpSp>
      <p:sp>
        <p:nvSpPr>
          <p:cNvPr id="23558" name="Text Box 6"/>
          <p:cNvSpPr txBox="1"/>
          <p:nvPr/>
        </p:nvSpPr>
        <p:spPr>
          <a:xfrm>
            <a:off x="2193743" y="2956560"/>
            <a:ext cx="4860199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课本</a:t>
            </a:r>
            <a:r>
              <a:rPr lang="en-US" altLang="zh-CN" sz="24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P142</a:t>
            </a:r>
            <a:r>
              <a:rPr lang="zh-CN" altLang="en-US" sz="24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页第</a:t>
            </a:r>
            <a:r>
              <a:rPr lang="en-US" altLang="zh-CN" sz="24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、 </a:t>
            </a:r>
            <a:r>
              <a:rPr lang="en-US" altLang="zh-CN" sz="24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4</a:t>
            </a:r>
            <a:r>
              <a:rPr lang="zh-CN" altLang="en-US" sz="24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、 </a:t>
            </a:r>
            <a:r>
              <a:rPr lang="en-US" altLang="zh-CN" sz="24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5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题</a:t>
            </a:r>
            <a:endParaRPr lang="zh-CN" altLang="en-US" sz="2400" b="1" dirty="0">
              <a:solidFill>
                <a:srgbClr val="6633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doc07876920170821154105_00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4473" y="469583"/>
            <a:ext cx="8369935" cy="59188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77075" y="579652"/>
            <a:ext cx="2286000" cy="852805"/>
            <a:chOff x="303" y="1315"/>
            <a:chExt cx="3600" cy="1343"/>
          </a:xfrm>
        </p:grpSpPr>
        <p:sp>
          <p:nvSpPr>
            <p:cNvPr id="12" name="矩形 3"/>
            <p:cNvSpPr>
              <a:spLocks noChangeArrowheads="1"/>
            </p:cNvSpPr>
            <p:nvPr/>
          </p:nvSpPr>
          <p:spPr bwMode="auto">
            <a:xfrm>
              <a:off x="1889" y="1656"/>
              <a:ext cx="1368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wrap="square" lIns="68582" tIns="34292" rIns="68582" bIns="34292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sym typeface="Arial" panose="020B0604020202020204" pitchFamily="34" charset="0"/>
                </a:rPr>
                <a:t>教学目标</a:t>
              </a:r>
            </a:p>
          </p:txBody>
        </p:sp>
        <p:grpSp>
          <p:nvGrpSpPr>
            <p:cNvPr id="19" name="组合 18"/>
            <p:cNvGrpSpPr/>
            <p:nvPr userDrawn="1"/>
          </p:nvGrpSpPr>
          <p:grpSpPr>
            <a:xfrm>
              <a:off x="898" y="1383"/>
              <a:ext cx="3005" cy="883"/>
              <a:chOff x="903371" y="249943"/>
              <a:chExt cx="2312527" cy="679699"/>
            </a:xfrm>
          </p:grpSpPr>
          <p:sp>
            <p:nvSpPr>
              <p:cNvPr id="20" name="任意多边形 44"/>
              <p:cNvSpPr/>
              <p:nvPr/>
            </p:nvSpPr>
            <p:spPr bwMode="auto">
              <a:xfrm>
                <a:off x="903371" y="249943"/>
                <a:ext cx="2312527" cy="679699"/>
              </a:xfrm>
              <a:custGeom>
                <a:avLst/>
                <a:gdLst>
                  <a:gd name="connsiteX0" fmla="*/ 352810 w 4452260"/>
                  <a:gd name="connsiteY0" fmla="*/ 0 h 1068867"/>
                  <a:gd name="connsiteX1" fmla="*/ 636768 w 4452260"/>
                  <a:gd name="connsiteY1" fmla="*/ 0 h 1068867"/>
                  <a:gd name="connsiteX2" fmla="*/ 647700 w 4452260"/>
                  <a:gd name="connsiteY2" fmla="*/ 0 h 1068867"/>
                  <a:gd name="connsiteX3" fmla="*/ 724065 w 4452260"/>
                  <a:gd name="connsiteY3" fmla="*/ 0 h 1068867"/>
                  <a:gd name="connsiteX4" fmla="*/ 782584 w 4452260"/>
                  <a:gd name="connsiteY4" fmla="*/ 0 h 1068867"/>
                  <a:gd name="connsiteX5" fmla="*/ 799455 w 4452260"/>
                  <a:gd name="connsiteY5" fmla="*/ 0 h 1068867"/>
                  <a:gd name="connsiteX6" fmla="*/ 809825 w 4452260"/>
                  <a:gd name="connsiteY6" fmla="*/ 0 h 1068867"/>
                  <a:gd name="connsiteX7" fmla="*/ 818078 w 4452260"/>
                  <a:gd name="connsiteY7" fmla="*/ 0 h 1068867"/>
                  <a:gd name="connsiteX8" fmla="*/ 843980 w 4452260"/>
                  <a:gd name="connsiteY8" fmla="*/ 0 h 1068867"/>
                  <a:gd name="connsiteX9" fmla="*/ 931658 w 4452260"/>
                  <a:gd name="connsiteY9" fmla="*/ 0 h 1068867"/>
                  <a:gd name="connsiteX10" fmla="*/ 961580 w 4452260"/>
                  <a:gd name="connsiteY10" fmla="*/ 0 h 1068867"/>
                  <a:gd name="connsiteX11" fmla="*/ 1000055 w 4452260"/>
                  <a:gd name="connsiteY11" fmla="*/ 0 h 1068867"/>
                  <a:gd name="connsiteX12" fmla="*/ 1040537 w 4452260"/>
                  <a:gd name="connsiteY12" fmla="*/ 0 h 1068867"/>
                  <a:gd name="connsiteX13" fmla="*/ 1051453 w 4452260"/>
                  <a:gd name="connsiteY13" fmla="*/ 0 h 1068867"/>
                  <a:gd name="connsiteX14" fmla="*/ 1083414 w 4452260"/>
                  <a:gd name="connsiteY14" fmla="*/ 0 h 1068867"/>
                  <a:gd name="connsiteX15" fmla="*/ 1112969 w 4452260"/>
                  <a:gd name="connsiteY15" fmla="*/ 0 h 1068867"/>
                  <a:gd name="connsiteX16" fmla="*/ 1138871 w 4452260"/>
                  <a:gd name="connsiteY16" fmla="*/ 0 h 1068867"/>
                  <a:gd name="connsiteX17" fmla="*/ 1170224 w 4452260"/>
                  <a:gd name="connsiteY17" fmla="*/ 0 h 1068867"/>
                  <a:gd name="connsiteX18" fmla="*/ 1170711 w 4452260"/>
                  <a:gd name="connsiteY18" fmla="*/ 0 h 1068867"/>
                  <a:gd name="connsiteX19" fmla="*/ 1202662 w 4452260"/>
                  <a:gd name="connsiteY19" fmla="*/ 0 h 1068867"/>
                  <a:gd name="connsiteX20" fmla="*/ 1240037 w 4452260"/>
                  <a:gd name="connsiteY20" fmla="*/ 0 h 1068867"/>
                  <a:gd name="connsiteX21" fmla="*/ 1290626 w 4452260"/>
                  <a:gd name="connsiteY21" fmla="*/ 0 h 1068867"/>
                  <a:gd name="connsiteX22" fmla="*/ 1324496 w 4452260"/>
                  <a:gd name="connsiteY22" fmla="*/ 0 h 1068867"/>
                  <a:gd name="connsiteX23" fmla="*/ 1332348 w 4452260"/>
                  <a:gd name="connsiteY23" fmla="*/ 0 h 1068867"/>
                  <a:gd name="connsiteX24" fmla="*/ 1335428 w 4452260"/>
                  <a:gd name="connsiteY24" fmla="*/ 0 h 1068867"/>
                  <a:gd name="connsiteX25" fmla="*/ 1411793 w 4452260"/>
                  <a:gd name="connsiteY25" fmla="*/ 0 h 1068867"/>
                  <a:gd name="connsiteX26" fmla="*/ 1454182 w 4452260"/>
                  <a:gd name="connsiteY26" fmla="*/ 0 h 1068867"/>
                  <a:gd name="connsiteX27" fmla="*/ 1470312 w 4452260"/>
                  <a:gd name="connsiteY27" fmla="*/ 0 h 1068867"/>
                  <a:gd name="connsiteX28" fmla="*/ 1487183 w 4452260"/>
                  <a:gd name="connsiteY28" fmla="*/ 0 h 1068867"/>
                  <a:gd name="connsiteX29" fmla="*/ 1497552 w 4452260"/>
                  <a:gd name="connsiteY29" fmla="*/ 0 h 1068867"/>
                  <a:gd name="connsiteX30" fmla="*/ 1505806 w 4452260"/>
                  <a:gd name="connsiteY30" fmla="*/ 0 h 1068867"/>
                  <a:gd name="connsiteX31" fmla="*/ 1528471 w 4452260"/>
                  <a:gd name="connsiteY31" fmla="*/ 0 h 1068867"/>
                  <a:gd name="connsiteX32" fmla="*/ 1531708 w 4452260"/>
                  <a:gd name="connsiteY32" fmla="*/ 0 h 1068867"/>
                  <a:gd name="connsiteX33" fmla="*/ 1540992 w 4452260"/>
                  <a:gd name="connsiteY33" fmla="*/ 0 h 1068867"/>
                  <a:gd name="connsiteX34" fmla="*/ 1541479 w 4452260"/>
                  <a:gd name="connsiteY34" fmla="*/ 0 h 1068867"/>
                  <a:gd name="connsiteX35" fmla="*/ 1599998 w 4452260"/>
                  <a:gd name="connsiteY35" fmla="*/ 0 h 1068867"/>
                  <a:gd name="connsiteX36" fmla="*/ 1619386 w 4452260"/>
                  <a:gd name="connsiteY36" fmla="*/ 0 h 1068867"/>
                  <a:gd name="connsiteX37" fmla="*/ 1635492 w 4452260"/>
                  <a:gd name="connsiteY37" fmla="*/ 0 h 1068867"/>
                  <a:gd name="connsiteX38" fmla="*/ 1649308 w 4452260"/>
                  <a:gd name="connsiteY38" fmla="*/ 0 h 1068867"/>
                  <a:gd name="connsiteX39" fmla="*/ 1653720 w 4452260"/>
                  <a:gd name="connsiteY39" fmla="*/ 0 h 1068867"/>
                  <a:gd name="connsiteX40" fmla="*/ 1661394 w 4452260"/>
                  <a:gd name="connsiteY40" fmla="*/ 0 h 1068867"/>
                  <a:gd name="connsiteX41" fmla="*/ 1687782 w 4452260"/>
                  <a:gd name="connsiteY41" fmla="*/ 0 h 1068867"/>
                  <a:gd name="connsiteX42" fmla="*/ 1703116 w 4452260"/>
                  <a:gd name="connsiteY42" fmla="*/ 0 h 1068867"/>
                  <a:gd name="connsiteX43" fmla="*/ 1739181 w 4452260"/>
                  <a:gd name="connsiteY43" fmla="*/ 0 h 1068867"/>
                  <a:gd name="connsiteX44" fmla="*/ 1771141 w 4452260"/>
                  <a:gd name="connsiteY44" fmla="*/ 0 h 1068867"/>
                  <a:gd name="connsiteX45" fmla="*/ 1800697 w 4452260"/>
                  <a:gd name="connsiteY45" fmla="*/ 0 h 1068867"/>
                  <a:gd name="connsiteX46" fmla="*/ 1811727 w 4452260"/>
                  <a:gd name="connsiteY46" fmla="*/ 0 h 1068867"/>
                  <a:gd name="connsiteX47" fmla="*/ 1823361 w 4452260"/>
                  <a:gd name="connsiteY47" fmla="*/ 0 h 1068867"/>
                  <a:gd name="connsiteX48" fmla="*/ 1826599 w 4452260"/>
                  <a:gd name="connsiteY48" fmla="*/ 0 h 1068867"/>
                  <a:gd name="connsiteX49" fmla="*/ 1857951 w 4452260"/>
                  <a:gd name="connsiteY49" fmla="*/ 0 h 1068867"/>
                  <a:gd name="connsiteX50" fmla="*/ 1858439 w 4452260"/>
                  <a:gd name="connsiteY50" fmla="*/ 0 h 1068867"/>
                  <a:gd name="connsiteX51" fmla="*/ 1859676 w 4452260"/>
                  <a:gd name="connsiteY51" fmla="*/ 0 h 1068867"/>
                  <a:gd name="connsiteX52" fmla="*/ 1893346 w 4452260"/>
                  <a:gd name="connsiteY52" fmla="*/ 0 h 1068867"/>
                  <a:gd name="connsiteX53" fmla="*/ 1927765 w 4452260"/>
                  <a:gd name="connsiteY53" fmla="*/ 0 h 1068867"/>
                  <a:gd name="connsiteX54" fmla="*/ 1963365 w 4452260"/>
                  <a:gd name="connsiteY54" fmla="*/ 0 h 1068867"/>
                  <a:gd name="connsiteX55" fmla="*/ 1978354 w 4452260"/>
                  <a:gd name="connsiteY55" fmla="*/ 0 h 1068867"/>
                  <a:gd name="connsiteX56" fmla="*/ 1991032 w 4452260"/>
                  <a:gd name="connsiteY56" fmla="*/ 0 h 1068867"/>
                  <a:gd name="connsiteX57" fmla="*/ 2020076 w 4452260"/>
                  <a:gd name="connsiteY57" fmla="*/ 0 h 1068867"/>
                  <a:gd name="connsiteX58" fmla="*/ 2021800 w 4452260"/>
                  <a:gd name="connsiteY58" fmla="*/ 0 h 1068867"/>
                  <a:gd name="connsiteX59" fmla="*/ 2027021 w 4452260"/>
                  <a:gd name="connsiteY59" fmla="*/ 0 h 1068867"/>
                  <a:gd name="connsiteX60" fmla="*/ 2032162 w 4452260"/>
                  <a:gd name="connsiteY60" fmla="*/ 0 h 1068867"/>
                  <a:gd name="connsiteX61" fmla="*/ 2141909 w 4452260"/>
                  <a:gd name="connsiteY61" fmla="*/ 0 h 1068867"/>
                  <a:gd name="connsiteX62" fmla="*/ 2143633 w 4452260"/>
                  <a:gd name="connsiteY62" fmla="*/ 0 h 1068867"/>
                  <a:gd name="connsiteX63" fmla="*/ 2178359 w 4452260"/>
                  <a:gd name="connsiteY63" fmla="*/ 0 h 1068867"/>
                  <a:gd name="connsiteX64" fmla="*/ 2228719 w 4452260"/>
                  <a:gd name="connsiteY64" fmla="*/ 0 h 1068867"/>
                  <a:gd name="connsiteX65" fmla="*/ 2229207 w 4452260"/>
                  <a:gd name="connsiteY65" fmla="*/ 0 h 1068867"/>
                  <a:gd name="connsiteX66" fmla="*/ 2230931 w 4452260"/>
                  <a:gd name="connsiteY66" fmla="*/ 0 h 1068867"/>
                  <a:gd name="connsiteX67" fmla="*/ 2287725 w 4452260"/>
                  <a:gd name="connsiteY67" fmla="*/ 0 h 1068867"/>
                  <a:gd name="connsiteX68" fmla="*/ 2289450 w 4452260"/>
                  <a:gd name="connsiteY68" fmla="*/ 0 h 1068867"/>
                  <a:gd name="connsiteX69" fmla="*/ 2323220 w 4452260"/>
                  <a:gd name="connsiteY69" fmla="*/ 0 h 1068867"/>
                  <a:gd name="connsiteX70" fmla="*/ 2324944 w 4452260"/>
                  <a:gd name="connsiteY70" fmla="*/ 0 h 1068867"/>
                  <a:gd name="connsiteX71" fmla="*/ 2340483 w 4452260"/>
                  <a:gd name="connsiteY71" fmla="*/ 0 h 1068867"/>
                  <a:gd name="connsiteX72" fmla="*/ 2341447 w 4452260"/>
                  <a:gd name="connsiteY72" fmla="*/ 0 h 1068867"/>
                  <a:gd name="connsiteX73" fmla="*/ 2343172 w 4452260"/>
                  <a:gd name="connsiteY73" fmla="*/ 0 h 1068867"/>
                  <a:gd name="connsiteX74" fmla="*/ 2349122 w 4452260"/>
                  <a:gd name="connsiteY74" fmla="*/ 0 h 1068867"/>
                  <a:gd name="connsiteX75" fmla="*/ 2350846 w 4452260"/>
                  <a:gd name="connsiteY75" fmla="*/ 0 h 1068867"/>
                  <a:gd name="connsiteX76" fmla="*/ 2390844 w 4452260"/>
                  <a:gd name="connsiteY76" fmla="*/ 0 h 1068867"/>
                  <a:gd name="connsiteX77" fmla="*/ 2462317 w 4452260"/>
                  <a:gd name="connsiteY77" fmla="*/ 0 h 1068867"/>
                  <a:gd name="connsiteX78" fmla="*/ 2499455 w 4452260"/>
                  <a:gd name="connsiteY78" fmla="*/ 0 h 1068867"/>
                  <a:gd name="connsiteX79" fmla="*/ 2530713 w 4452260"/>
                  <a:gd name="connsiteY79" fmla="*/ 0 h 1068867"/>
                  <a:gd name="connsiteX80" fmla="*/ 2547403 w 4452260"/>
                  <a:gd name="connsiteY80" fmla="*/ 0 h 1068867"/>
                  <a:gd name="connsiteX81" fmla="*/ 2549127 w 4452260"/>
                  <a:gd name="connsiteY81" fmla="*/ 0 h 1068867"/>
                  <a:gd name="connsiteX82" fmla="*/ 2581074 w 4452260"/>
                  <a:gd name="connsiteY82" fmla="*/ 0 h 1068867"/>
                  <a:gd name="connsiteX83" fmla="*/ 2582112 w 4452260"/>
                  <a:gd name="connsiteY83" fmla="*/ 0 h 1068867"/>
                  <a:gd name="connsiteX84" fmla="*/ 2669530 w 4452260"/>
                  <a:gd name="connsiteY84" fmla="*/ 0 h 1068867"/>
                  <a:gd name="connsiteX85" fmla="*/ 2678759 w 4452260"/>
                  <a:gd name="connsiteY85" fmla="*/ 0 h 1068867"/>
                  <a:gd name="connsiteX86" fmla="*/ 2709527 w 4452260"/>
                  <a:gd name="connsiteY86" fmla="*/ 0 h 1068867"/>
                  <a:gd name="connsiteX87" fmla="*/ 2711252 w 4452260"/>
                  <a:gd name="connsiteY87" fmla="*/ 0 h 1068867"/>
                  <a:gd name="connsiteX88" fmla="*/ 2714748 w 4452260"/>
                  <a:gd name="connsiteY88" fmla="*/ 0 h 1068867"/>
                  <a:gd name="connsiteX89" fmla="*/ 2719890 w 4452260"/>
                  <a:gd name="connsiteY89" fmla="*/ 0 h 1068867"/>
                  <a:gd name="connsiteX90" fmla="*/ 2831360 w 4452260"/>
                  <a:gd name="connsiteY90" fmla="*/ 0 h 1068867"/>
                  <a:gd name="connsiteX91" fmla="*/ 2833086 w 4452260"/>
                  <a:gd name="connsiteY91" fmla="*/ 0 h 1068867"/>
                  <a:gd name="connsiteX92" fmla="*/ 2866087 w 4452260"/>
                  <a:gd name="connsiteY92" fmla="*/ 0 h 1068867"/>
                  <a:gd name="connsiteX93" fmla="*/ 2918659 w 4452260"/>
                  <a:gd name="connsiteY93" fmla="*/ 0 h 1068867"/>
                  <a:gd name="connsiteX94" fmla="*/ 2919896 w 4452260"/>
                  <a:gd name="connsiteY94" fmla="*/ 0 h 1068867"/>
                  <a:gd name="connsiteX95" fmla="*/ 2920383 w 4452260"/>
                  <a:gd name="connsiteY95" fmla="*/ 0 h 1068867"/>
                  <a:gd name="connsiteX96" fmla="*/ 2977177 w 4452260"/>
                  <a:gd name="connsiteY96" fmla="*/ 0 h 1068867"/>
                  <a:gd name="connsiteX97" fmla="*/ 2978902 w 4452260"/>
                  <a:gd name="connsiteY97" fmla="*/ 0 h 1068867"/>
                  <a:gd name="connsiteX98" fmla="*/ 3012671 w 4452260"/>
                  <a:gd name="connsiteY98" fmla="*/ 0 h 1068867"/>
                  <a:gd name="connsiteX99" fmla="*/ 3014397 w 4452260"/>
                  <a:gd name="connsiteY99" fmla="*/ 0 h 1068867"/>
                  <a:gd name="connsiteX100" fmla="*/ 3028211 w 4452260"/>
                  <a:gd name="connsiteY100" fmla="*/ 0 h 1068867"/>
                  <a:gd name="connsiteX101" fmla="*/ 3030899 w 4452260"/>
                  <a:gd name="connsiteY101" fmla="*/ 0 h 1068867"/>
                  <a:gd name="connsiteX102" fmla="*/ 3032624 w 4452260"/>
                  <a:gd name="connsiteY102" fmla="*/ 0 h 1068867"/>
                  <a:gd name="connsiteX103" fmla="*/ 3038573 w 4452260"/>
                  <a:gd name="connsiteY103" fmla="*/ 0 h 1068867"/>
                  <a:gd name="connsiteX104" fmla="*/ 3040298 w 4452260"/>
                  <a:gd name="connsiteY104" fmla="*/ 0 h 1068867"/>
                  <a:gd name="connsiteX105" fmla="*/ 3082021 w 4452260"/>
                  <a:gd name="connsiteY105" fmla="*/ 0 h 1068867"/>
                  <a:gd name="connsiteX106" fmla="*/ 3150044 w 4452260"/>
                  <a:gd name="connsiteY106" fmla="*/ 0 h 1068867"/>
                  <a:gd name="connsiteX107" fmla="*/ 3218441 w 4452260"/>
                  <a:gd name="connsiteY107" fmla="*/ 0 h 1068867"/>
                  <a:gd name="connsiteX108" fmla="*/ 3236855 w 4452260"/>
                  <a:gd name="connsiteY108" fmla="*/ 0 h 1068867"/>
                  <a:gd name="connsiteX109" fmla="*/ 3269839 w 4452260"/>
                  <a:gd name="connsiteY109" fmla="*/ 0 h 1068867"/>
                  <a:gd name="connsiteX110" fmla="*/ 3272250 w 4452260"/>
                  <a:gd name="connsiteY110" fmla="*/ 0 h 1068867"/>
                  <a:gd name="connsiteX111" fmla="*/ 3320378 w 4452260"/>
                  <a:gd name="connsiteY111" fmla="*/ 0 h 1068867"/>
                  <a:gd name="connsiteX112" fmla="*/ 3346330 w 4452260"/>
                  <a:gd name="connsiteY112" fmla="*/ 0 h 1068867"/>
                  <a:gd name="connsiteX113" fmla="*/ 3357257 w 4452260"/>
                  <a:gd name="connsiteY113" fmla="*/ 0 h 1068867"/>
                  <a:gd name="connsiteX114" fmla="*/ 3369936 w 4452260"/>
                  <a:gd name="connsiteY114" fmla="*/ 0 h 1068867"/>
                  <a:gd name="connsiteX115" fmla="*/ 3398980 w 4452260"/>
                  <a:gd name="connsiteY115" fmla="*/ 0 h 1068867"/>
                  <a:gd name="connsiteX116" fmla="*/ 3405925 w 4452260"/>
                  <a:gd name="connsiteY116" fmla="*/ 0 h 1068867"/>
                  <a:gd name="connsiteX117" fmla="*/ 3411066 w 4452260"/>
                  <a:gd name="connsiteY117" fmla="*/ 0 h 1068867"/>
                  <a:gd name="connsiteX118" fmla="*/ 3520813 w 4452260"/>
                  <a:gd name="connsiteY118" fmla="*/ 0 h 1068867"/>
                  <a:gd name="connsiteX119" fmla="*/ 3607623 w 4452260"/>
                  <a:gd name="connsiteY119" fmla="*/ 0 h 1068867"/>
                  <a:gd name="connsiteX120" fmla="*/ 3608111 w 4452260"/>
                  <a:gd name="connsiteY120" fmla="*/ 0 h 1068867"/>
                  <a:gd name="connsiteX121" fmla="*/ 3666629 w 4452260"/>
                  <a:gd name="connsiteY121" fmla="*/ 0 h 1068867"/>
                  <a:gd name="connsiteX122" fmla="*/ 3702124 w 4452260"/>
                  <a:gd name="connsiteY122" fmla="*/ 0 h 1068867"/>
                  <a:gd name="connsiteX123" fmla="*/ 3720351 w 4452260"/>
                  <a:gd name="connsiteY123" fmla="*/ 0 h 1068867"/>
                  <a:gd name="connsiteX124" fmla="*/ 3728025 w 4452260"/>
                  <a:gd name="connsiteY124" fmla="*/ 0 h 1068867"/>
                  <a:gd name="connsiteX125" fmla="*/ 3769748 w 4452260"/>
                  <a:gd name="connsiteY125" fmla="*/ 0 h 1068867"/>
                  <a:gd name="connsiteX126" fmla="*/ 4098793 w 4452260"/>
                  <a:gd name="connsiteY126" fmla="*/ 0 h 1068867"/>
                  <a:gd name="connsiteX127" fmla="*/ 4193519 w 4452260"/>
                  <a:gd name="connsiteY127" fmla="*/ 54408 h 1068867"/>
                  <a:gd name="connsiteX128" fmla="*/ 4439104 w 4452260"/>
                  <a:gd name="connsiteY128" fmla="*/ 480025 h 1068867"/>
                  <a:gd name="connsiteX129" fmla="*/ 4439104 w 4452260"/>
                  <a:gd name="connsiteY129" fmla="*/ 588843 h 1068867"/>
                  <a:gd name="connsiteX130" fmla="*/ 4193519 w 4452260"/>
                  <a:gd name="connsiteY130" fmla="*/ 1014459 h 1068867"/>
                  <a:gd name="connsiteX131" fmla="*/ 4098793 w 4452260"/>
                  <a:gd name="connsiteY131" fmla="*/ 1068867 h 1068867"/>
                  <a:gd name="connsiteX132" fmla="*/ 3728025 w 4452260"/>
                  <a:gd name="connsiteY132" fmla="*/ 1068867 h 1068867"/>
                  <a:gd name="connsiteX133" fmla="*/ 3607623 w 4452260"/>
                  <a:gd name="connsiteY133" fmla="*/ 1068867 h 1068867"/>
                  <a:gd name="connsiteX134" fmla="*/ 3411066 w 4452260"/>
                  <a:gd name="connsiteY134" fmla="*/ 1068867 h 1068867"/>
                  <a:gd name="connsiteX135" fmla="*/ 3357257 w 4452260"/>
                  <a:gd name="connsiteY135" fmla="*/ 1068867 h 1068867"/>
                  <a:gd name="connsiteX136" fmla="*/ 3236855 w 4452260"/>
                  <a:gd name="connsiteY136" fmla="*/ 1068867 h 1068867"/>
                  <a:gd name="connsiteX137" fmla="*/ 3040298 w 4452260"/>
                  <a:gd name="connsiteY137" fmla="*/ 1068867 h 1068867"/>
                  <a:gd name="connsiteX138" fmla="*/ 3038573 w 4452260"/>
                  <a:gd name="connsiteY138" fmla="*/ 1068867 h 1068867"/>
                  <a:gd name="connsiteX139" fmla="*/ 2919896 w 4452260"/>
                  <a:gd name="connsiteY139" fmla="*/ 1068867 h 1068867"/>
                  <a:gd name="connsiteX140" fmla="*/ 2866087 w 4452260"/>
                  <a:gd name="connsiteY140" fmla="*/ 1068867 h 1068867"/>
                  <a:gd name="connsiteX141" fmla="*/ 2719890 w 4452260"/>
                  <a:gd name="connsiteY141" fmla="*/ 1068867 h 1068867"/>
                  <a:gd name="connsiteX142" fmla="*/ 2669530 w 4452260"/>
                  <a:gd name="connsiteY142" fmla="*/ 1068867 h 1068867"/>
                  <a:gd name="connsiteX143" fmla="*/ 2549127 w 4452260"/>
                  <a:gd name="connsiteY143" fmla="*/ 1068867 h 1068867"/>
                  <a:gd name="connsiteX144" fmla="*/ 2547403 w 4452260"/>
                  <a:gd name="connsiteY144" fmla="*/ 1068867 h 1068867"/>
                  <a:gd name="connsiteX145" fmla="*/ 2350846 w 4452260"/>
                  <a:gd name="connsiteY145" fmla="*/ 1068867 h 1068867"/>
                  <a:gd name="connsiteX146" fmla="*/ 2349122 w 4452260"/>
                  <a:gd name="connsiteY146" fmla="*/ 1068867 h 1068867"/>
                  <a:gd name="connsiteX147" fmla="*/ 2228719 w 4452260"/>
                  <a:gd name="connsiteY147" fmla="*/ 1068867 h 1068867"/>
                  <a:gd name="connsiteX148" fmla="*/ 2178359 w 4452260"/>
                  <a:gd name="connsiteY148" fmla="*/ 1068867 h 1068867"/>
                  <a:gd name="connsiteX149" fmla="*/ 2032162 w 4452260"/>
                  <a:gd name="connsiteY149" fmla="*/ 1068867 h 1068867"/>
                  <a:gd name="connsiteX150" fmla="*/ 1978354 w 4452260"/>
                  <a:gd name="connsiteY150" fmla="*/ 1068867 h 1068867"/>
                  <a:gd name="connsiteX151" fmla="*/ 1859676 w 4452260"/>
                  <a:gd name="connsiteY151" fmla="*/ 1068867 h 1068867"/>
                  <a:gd name="connsiteX152" fmla="*/ 1857951 w 4452260"/>
                  <a:gd name="connsiteY152" fmla="*/ 1068867 h 1068867"/>
                  <a:gd name="connsiteX153" fmla="*/ 1826599 w 4452260"/>
                  <a:gd name="connsiteY153" fmla="*/ 1068867 h 1068867"/>
                  <a:gd name="connsiteX154" fmla="*/ 1661394 w 4452260"/>
                  <a:gd name="connsiteY154" fmla="*/ 1068867 h 1068867"/>
                  <a:gd name="connsiteX155" fmla="*/ 1540992 w 4452260"/>
                  <a:gd name="connsiteY155" fmla="*/ 1068867 h 1068867"/>
                  <a:gd name="connsiteX156" fmla="*/ 1531708 w 4452260"/>
                  <a:gd name="connsiteY156" fmla="*/ 1068867 h 1068867"/>
                  <a:gd name="connsiteX157" fmla="*/ 1487183 w 4452260"/>
                  <a:gd name="connsiteY157" fmla="*/ 1068867 h 1068867"/>
                  <a:gd name="connsiteX158" fmla="*/ 1335428 w 4452260"/>
                  <a:gd name="connsiteY158" fmla="*/ 1068867 h 1068867"/>
                  <a:gd name="connsiteX159" fmla="*/ 1290626 w 4452260"/>
                  <a:gd name="connsiteY159" fmla="*/ 1068867 h 1068867"/>
                  <a:gd name="connsiteX160" fmla="*/ 1170224 w 4452260"/>
                  <a:gd name="connsiteY160" fmla="*/ 1068867 h 1068867"/>
                  <a:gd name="connsiteX161" fmla="*/ 1138871 w 4452260"/>
                  <a:gd name="connsiteY161" fmla="*/ 1068867 h 1068867"/>
                  <a:gd name="connsiteX162" fmla="*/ 1040537 w 4452260"/>
                  <a:gd name="connsiteY162" fmla="*/ 1068867 h 1068867"/>
                  <a:gd name="connsiteX163" fmla="*/ 843980 w 4452260"/>
                  <a:gd name="connsiteY163" fmla="*/ 1068867 h 1068867"/>
                  <a:gd name="connsiteX164" fmla="*/ 799455 w 4452260"/>
                  <a:gd name="connsiteY164" fmla="*/ 1068867 h 1068867"/>
                  <a:gd name="connsiteX165" fmla="*/ 647700 w 4452260"/>
                  <a:gd name="connsiteY165" fmla="*/ 1068867 h 1068867"/>
                  <a:gd name="connsiteX166" fmla="*/ 352810 w 4452260"/>
                  <a:gd name="connsiteY166" fmla="*/ 1068867 h 1068867"/>
                  <a:gd name="connsiteX167" fmla="*/ 258084 w 4452260"/>
                  <a:gd name="connsiteY167" fmla="*/ 1014459 h 1068867"/>
                  <a:gd name="connsiteX168" fmla="*/ 12498 w 4452260"/>
                  <a:gd name="connsiteY168" fmla="*/ 588843 h 1068867"/>
                  <a:gd name="connsiteX169" fmla="*/ 12498 w 4452260"/>
                  <a:gd name="connsiteY169" fmla="*/ 480025 h 1068867"/>
                  <a:gd name="connsiteX170" fmla="*/ 258084 w 4452260"/>
                  <a:gd name="connsiteY170" fmla="*/ 54408 h 1068867"/>
                  <a:gd name="connsiteX171" fmla="*/ 352810 w 4452260"/>
                  <a:gd name="connsiteY171" fmla="*/ 0 h 1068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</a:cxnLst>
                <a:rect l="l" t="t" r="r" b="b"/>
                <a:pathLst>
                  <a:path w="4452260" h="1068867">
                    <a:moveTo>
                      <a:pt x="352810" y="0"/>
                    </a:moveTo>
                    <a:cubicBezTo>
                      <a:pt x="475602" y="0"/>
                      <a:pt x="567696" y="0"/>
                      <a:pt x="636768" y="0"/>
                    </a:cubicBezTo>
                    <a:lnTo>
                      <a:pt x="647700" y="0"/>
                    </a:lnTo>
                    <a:lnTo>
                      <a:pt x="724065" y="0"/>
                    </a:lnTo>
                    <a:cubicBezTo>
                      <a:pt x="748048" y="0"/>
                      <a:pt x="767235" y="0"/>
                      <a:pt x="782584" y="0"/>
                    </a:cubicBezTo>
                    <a:lnTo>
                      <a:pt x="799455" y="0"/>
                    </a:lnTo>
                    <a:lnTo>
                      <a:pt x="809825" y="0"/>
                    </a:lnTo>
                    <a:lnTo>
                      <a:pt x="818078" y="0"/>
                    </a:lnTo>
                    <a:cubicBezTo>
                      <a:pt x="843980" y="0"/>
                      <a:pt x="843980" y="0"/>
                      <a:pt x="843980" y="0"/>
                    </a:cubicBezTo>
                    <a:lnTo>
                      <a:pt x="931658" y="0"/>
                    </a:lnTo>
                    <a:lnTo>
                      <a:pt x="961580" y="0"/>
                    </a:lnTo>
                    <a:lnTo>
                      <a:pt x="1000055" y="0"/>
                    </a:lnTo>
                    <a:lnTo>
                      <a:pt x="1040537" y="0"/>
                    </a:lnTo>
                    <a:lnTo>
                      <a:pt x="1051453" y="0"/>
                    </a:lnTo>
                    <a:lnTo>
                      <a:pt x="1083414" y="0"/>
                    </a:lnTo>
                    <a:lnTo>
                      <a:pt x="1112969" y="0"/>
                    </a:lnTo>
                    <a:cubicBezTo>
                      <a:pt x="1138871" y="0"/>
                      <a:pt x="1138871" y="0"/>
                      <a:pt x="1138871" y="0"/>
                    </a:cubicBezTo>
                    <a:lnTo>
                      <a:pt x="1170224" y="0"/>
                    </a:lnTo>
                    <a:lnTo>
                      <a:pt x="1170711" y="0"/>
                    </a:lnTo>
                    <a:lnTo>
                      <a:pt x="1202662" y="0"/>
                    </a:lnTo>
                    <a:lnTo>
                      <a:pt x="1240037" y="0"/>
                    </a:lnTo>
                    <a:cubicBezTo>
                      <a:pt x="1290626" y="0"/>
                      <a:pt x="1290626" y="0"/>
                      <a:pt x="1290626" y="0"/>
                    </a:cubicBezTo>
                    <a:lnTo>
                      <a:pt x="1324496" y="0"/>
                    </a:lnTo>
                    <a:lnTo>
                      <a:pt x="1332348" y="0"/>
                    </a:lnTo>
                    <a:lnTo>
                      <a:pt x="1335428" y="0"/>
                    </a:lnTo>
                    <a:lnTo>
                      <a:pt x="1411793" y="0"/>
                    </a:lnTo>
                    <a:lnTo>
                      <a:pt x="1454182" y="0"/>
                    </a:lnTo>
                    <a:lnTo>
                      <a:pt x="1470312" y="0"/>
                    </a:lnTo>
                    <a:lnTo>
                      <a:pt x="1487183" y="0"/>
                    </a:lnTo>
                    <a:lnTo>
                      <a:pt x="1497552" y="0"/>
                    </a:lnTo>
                    <a:lnTo>
                      <a:pt x="1505806" y="0"/>
                    </a:lnTo>
                    <a:lnTo>
                      <a:pt x="1528471" y="0"/>
                    </a:lnTo>
                    <a:lnTo>
                      <a:pt x="1531708" y="0"/>
                    </a:lnTo>
                    <a:lnTo>
                      <a:pt x="1540992" y="0"/>
                    </a:lnTo>
                    <a:lnTo>
                      <a:pt x="1541479" y="0"/>
                    </a:lnTo>
                    <a:lnTo>
                      <a:pt x="1599998" y="0"/>
                    </a:lnTo>
                    <a:lnTo>
                      <a:pt x="1619386" y="0"/>
                    </a:lnTo>
                    <a:lnTo>
                      <a:pt x="1635492" y="0"/>
                    </a:lnTo>
                    <a:lnTo>
                      <a:pt x="1649308" y="0"/>
                    </a:lnTo>
                    <a:lnTo>
                      <a:pt x="1653720" y="0"/>
                    </a:lnTo>
                    <a:lnTo>
                      <a:pt x="1661394" y="0"/>
                    </a:lnTo>
                    <a:lnTo>
                      <a:pt x="1687782" y="0"/>
                    </a:lnTo>
                    <a:lnTo>
                      <a:pt x="1703116" y="0"/>
                    </a:lnTo>
                    <a:lnTo>
                      <a:pt x="1739181" y="0"/>
                    </a:lnTo>
                    <a:lnTo>
                      <a:pt x="1771141" y="0"/>
                    </a:lnTo>
                    <a:lnTo>
                      <a:pt x="1800697" y="0"/>
                    </a:lnTo>
                    <a:lnTo>
                      <a:pt x="1811727" y="0"/>
                    </a:lnTo>
                    <a:lnTo>
                      <a:pt x="1823361" y="0"/>
                    </a:lnTo>
                    <a:lnTo>
                      <a:pt x="1826599" y="0"/>
                    </a:lnTo>
                    <a:lnTo>
                      <a:pt x="1857951" y="0"/>
                    </a:lnTo>
                    <a:lnTo>
                      <a:pt x="1858439" y="0"/>
                    </a:lnTo>
                    <a:lnTo>
                      <a:pt x="1859676" y="0"/>
                    </a:lnTo>
                    <a:lnTo>
                      <a:pt x="1893346" y="0"/>
                    </a:lnTo>
                    <a:lnTo>
                      <a:pt x="1927765" y="0"/>
                    </a:lnTo>
                    <a:lnTo>
                      <a:pt x="1963365" y="0"/>
                    </a:lnTo>
                    <a:lnTo>
                      <a:pt x="1978354" y="0"/>
                    </a:lnTo>
                    <a:lnTo>
                      <a:pt x="1991032" y="0"/>
                    </a:lnTo>
                    <a:lnTo>
                      <a:pt x="2020076" y="0"/>
                    </a:lnTo>
                    <a:lnTo>
                      <a:pt x="2021800" y="0"/>
                    </a:lnTo>
                    <a:lnTo>
                      <a:pt x="2027021" y="0"/>
                    </a:lnTo>
                    <a:cubicBezTo>
                      <a:pt x="2032162" y="0"/>
                      <a:pt x="2032162" y="0"/>
                      <a:pt x="2032162" y="0"/>
                    </a:cubicBezTo>
                    <a:lnTo>
                      <a:pt x="2141909" y="0"/>
                    </a:lnTo>
                    <a:lnTo>
                      <a:pt x="2143633" y="0"/>
                    </a:lnTo>
                    <a:lnTo>
                      <a:pt x="2178359" y="0"/>
                    </a:lnTo>
                    <a:lnTo>
                      <a:pt x="2228719" y="0"/>
                    </a:lnTo>
                    <a:lnTo>
                      <a:pt x="2229207" y="0"/>
                    </a:lnTo>
                    <a:lnTo>
                      <a:pt x="2230931" y="0"/>
                    </a:lnTo>
                    <a:lnTo>
                      <a:pt x="2287725" y="0"/>
                    </a:lnTo>
                    <a:lnTo>
                      <a:pt x="2289450" y="0"/>
                    </a:lnTo>
                    <a:lnTo>
                      <a:pt x="2323220" y="0"/>
                    </a:lnTo>
                    <a:lnTo>
                      <a:pt x="2324944" y="0"/>
                    </a:lnTo>
                    <a:lnTo>
                      <a:pt x="2340483" y="0"/>
                    </a:lnTo>
                    <a:lnTo>
                      <a:pt x="2341447" y="0"/>
                    </a:lnTo>
                    <a:lnTo>
                      <a:pt x="2343172" y="0"/>
                    </a:lnTo>
                    <a:lnTo>
                      <a:pt x="2349122" y="0"/>
                    </a:lnTo>
                    <a:lnTo>
                      <a:pt x="2350846" y="0"/>
                    </a:lnTo>
                    <a:lnTo>
                      <a:pt x="2390844" y="0"/>
                    </a:lnTo>
                    <a:lnTo>
                      <a:pt x="2462317" y="0"/>
                    </a:lnTo>
                    <a:lnTo>
                      <a:pt x="2499455" y="0"/>
                    </a:lnTo>
                    <a:lnTo>
                      <a:pt x="2530713" y="0"/>
                    </a:lnTo>
                    <a:lnTo>
                      <a:pt x="2547403" y="0"/>
                    </a:lnTo>
                    <a:lnTo>
                      <a:pt x="2549127" y="0"/>
                    </a:lnTo>
                    <a:lnTo>
                      <a:pt x="2581074" y="0"/>
                    </a:lnTo>
                    <a:lnTo>
                      <a:pt x="2582112" y="0"/>
                    </a:lnTo>
                    <a:cubicBezTo>
                      <a:pt x="2669530" y="0"/>
                      <a:pt x="2669530" y="0"/>
                      <a:pt x="2669530" y="0"/>
                    </a:cubicBezTo>
                    <a:lnTo>
                      <a:pt x="2678759" y="0"/>
                    </a:lnTo>
                    <a:lnTo>
                      <a:pt x="2709527" y="0"/>
                    </a:lnTo>
                    <a:lnTo>
                      <a:pt x="2711252" y="0"/>
                    </a:lnTo>
                    <a:lnTo>
                      <a:pt x="2714748" y="0"/>
                    </a:lnTo>
                    <a:lnTo>
                      <a:pt x="2719890" y="0"/>
                    </a:lnTo>
                    <a:lnTo>
                      <a:pt x="2831360" y="0"/>
                    </a:lnTo>
                    <a:lnTo>
                      <a:pt x="2833086" y="0"/>
                    </a:lnTo>
                    <a:lnTo>
                      <a:pt x="2866087" y="0"/>
                    </a:lnTo>
                    <a:lnTo>
                      <a:pt x="2918659" y="0"/>
                    </a:lnTo>
                    <a:lnTo>
                      <a:pt x="2919896" y="0"/>
                    </a:lnTo>
                    <a:lnTo>
                      <a:pt x="2920383" y="0"/>
                    </a:lnTo>
                    <a:lnTo>
                      <a:pt x="2977177" y="0"/>
                    </a:lnTo>
                    <a:lnTo>
                      <a:pt x="2978902" y="0"/>
                    </a:lnTo>
                    <a:lnTo>
                      <a:pt x="3012671" y="0"/>
                    </a:lnTo>
                    <a:lnTo>
                      <a:pt x="3014397" y="0"/>
                    </a:lnTo>
                    <a:lnTo>
                      <a:pt x="3028211" y="0"/>
                    </a:lnTo>
                    <a:lnTo>
                      <a:pt x="3030899" y="0"/>
                    </a:lnTo>
                    <a:lnTo>
                      <a:pt x="3032624" y="0"/>
                    </a:lnTo>
                    <a:lnTo>
                      <a:pt x="3038573" y="0"/>
                    </a:lnTo>
                    <a:lnTo>
                      <a:pt x="3040298" y="0"/>
                    </a:lnTo>
                    <a:lnTo>
                      <a:pt x="3082021" y="0"/>
                    </a:lnTo>
                    <a:lnTo>
                      <a:pt x="3150044" y="0"/>
                    </a:lnTo>
                    <a:lnTo>
                      <a:pt x="3218441" y="0"/>
                    </a:lnTo>
                    <a:lnTo>
                      <a:pt x="3236855" y="0"/>
                    </a:lnTo>
                    <a:lnTo>
                      <a:pt x="3269839" y="0"/>
                    </a:lnTo>
                    <a:lnTo>
                      <a:pt x="3272250" y="0"/>
                    </a:lnTo>
                    <a:lnTo>
                      <a:pt x="3320378" y="0"/>
                    </a:lnTo>
                    <a:lnTo>
                      <a:pt x="3346330" y="0"/>
                    </a:lnTo>
                    <a:lnTo>
                      <a:pt x="3357257" y="0"/>
                    </a:lnTo>
                    <a:lnTo>
                      <a:pt x="3369936" y="0"/>
                    </a:lnTo>
                    <a:lnTo>
                      <a:pt x="3398980" y="0"/>
                    </a:lnTo>
                    <a:lnTo>
                      <a:pt x="3405925" y="0"/>
                    </a:lnTo>
                    <a:cubicBezTo>
                      <a:pt x="3411066" y="0"/>
                      <a:pt x="3411066" y="0"/>
                      <a:pt x="3411066" y="0"/>
                    </a:cubicBezTo>
                    <a:lnTo>
                      <a:pt x="3520813" y="0"/>
                    </a:lnTo>
                    <a:lnTo>
                      <a:pt x="3607623" y="0"/>
                    </a:lnTo>
                    <a:lnTo>
                      <a:pt x="3608111" y="0"/>
                    </a:lnTo>
                    <a:lnTo>
                      <a:pt x="3666629" y="0"/>
                    </a:lnTo>
                    <a:lnTo>
                      <a:pt x="3702124" y="0"/>
                    </a:lnTo>
                    <a:lnTo>
                      <a:pt x="3720351" y="0"/>
                    </a:lnTo>
                    <a:lnTo>
                      <a:pt x="3728025" y="0"/>
                    </a:lnTo>
                    <a:lnTo>
                      <a:pt x="3769748" y="0"/>
                    </a:lnTo>
                    <a:cubicBezTo>
                      <a:pt x="4098793" y="0"/>
                      <a:pt x="4098793" y="0"/>
                      <a:pt x="4098793" y="0"/>
                    </a:cubicBezTo>
                    <a:cubicBezTo>
                      <a:pt x="4133877" y="0"/>
                      <a:pt x="4175977" y="24572"/>
                      <a:pt x="4193519" y="54408"/>
                    </a:cubicBezTo>
                    <a:cubicBezTo>
                      <a:pt x="4439104" y="480025"/>
                      <a:pt x="4439104" y="480025"/>
                      <a:pt x="4439104" y="480025"/>
                    </a:cubicBezTo>
                    <a:cubicBezTo>
                      <a:pt x="4456646" y="509862"/>
                      <a:pt x="4456646" y="559005"/>
                      <a:pt x="4439104" y="588843"/>
                    </a:cubicBezTo>
                    <a:cubicBezTo>
                      <a:pt x="4193519" y="1014459"/>
                      <a:pt x="4193519" y="1014459"/>
                      <a:pt x="4193519" y="1014459"/>
                    </a:cubicBezTo>
                    <a:cubicBezTo>
                      <a:pt x="4175977" y="1044295"/>
                      <a:pt x="4133877" y="1068867"/>
                      <a:pt x="4098793" y="1068867"/>
                    </a:cubicBezTo>
                    <a:lnTo>
                      <a:pt x="3728025" y="1068867"/>
                    </a:lnTo>
                    <a:lnTo>
                      <a:pt x="3607623" y="1068867"/>
                    </a:lnTo>
                    <a:lnTo>
                      <a:pt x="3411066" y="1068867"/>
                    </a:lnTo>
                    <a:lnTo>
                      <a:pt x="3357257" y="1068867"/>
                    </a:lnTo>
                    <a:lnTo>
                      <a:pt x="3236855" y="1068867"/>
                    </a:lnTo>
                    <a:lnTo>
                      <a:pt x="3040298" y="1068867"/>
                    </a:lnTo>
                    <a:lnTo>
                      <a:pt x="3038573" y="1068867"/>
                    </a:lnTo>
                    <a:lnTo>
                      <a:pt x="2919896" y="1068867"/>
                    </a:lnTo>
                    <a:lnTo>
                      <a:pt x="2866087" y="1068867"/>
                    </a:lnTo>
                    <a:lnTo>
                      <a:pt x="2719890" y="1068867"/>
                    </a:lnTo>
                    <a:lnTo>
                      <a:pt x="2669530" y="1068867"/>
                    </a:lnTo>
                    <a:lnTo>
                      <a:pt x="2549127" y="1068867"/>
                    </a:lnTo>
                    <a:lnTo>
                      <a:pt x="2547403" y="1068867"/>
                    </a:lnTo>
                    <a:lnTo>
                      <a:pt x="2350846" y="1068867"/>
                    </a:lnTo>
                    <a:lnTo>
                      <a:pt x="2349122" y="1068867"/>
                    </a:lnTo>
                    <a:lnTo>
                      <a:pt x="2228719" y="1068867"/>
                    </a:lnTo>
                    <a:lnTo>
                      <a:pt x="2178359" y="1068867"/>
                    </a:lnTo>
                    <a:lnTo>
                      <a:pt x="2032162" y="1068867"/>
                    </a:lnTo>
                    <a:lnTo>
                      <a:pt x="1978354" y="1068867"/>
                    </a:lnTo>
                    <a:lnTo>
                      <a:pt x="1859676" y="1068867"/>
                    </a:lnTo>
                    <a:lnTo>
                      <a:pt x="1857951" y="1068867"/>
                    </a:lnTo>
                    <a:lnTo>
                      <a:pt x="1826599" y="1068867"/>
                    </a:lnTo>
                    <a:lnTo>
                      <a:pt x="1661394" y="1068867"/>
                    </a:lnTo>
                    <a:lnTo>
                      <a:pt x="1540992" y="1068867"/>
                    </a:lnTo>
                    <a:lnTo>
                      <a:pt x="1531708" y="1068867"/>
                    </a:lnTo>
                    <a:lnTo>
                      <a:pt x="1487183" y="1068867"/>
                    </a:lnTo>
                    <a:lnTo>
                      <a:pt x="1335428" y="1068867"/>
                    </a:lnTo>
                    <a:lnTo>
                      <a:pt x="1290626" y="1068867"/>
                    </a:lnTo>
                    <a:lnTo>
                      <a:pt x="1170224" y="1068867"/>
                    </a:lnTo>
                    <a:lnTo>
                      <a:pt x="1138871" y="1068867"/>
                    </a:lnTo>
                    <a:lnTo>
                      <a:pt x="1040537" y="1068867"/>
                    </a:lnTo>
                    <a:lnTo>
                      <a:pt x="843980" y="1068867"/>
                    </a:lnTo>
                    <a:lnTo>
                      <a:pt x="799455" y="1068867"/>
                    </a:lnTo>
                    <a:lnTo>
                      <a:pt x="647700" y="1068867"/>
                    </a:lnTo>
                    <a:lnTo>
                      <a:pt x="352810" y="1068867"/>
                    </a:lnTo>
                    <a:cubicBezTo>
                      <a:pt x="318603" y="1068867"/>
                      <a:pt x="275626" y="1044295"/>
                      <a:pt x="258084" y="1014459"/>
                    </a:cubicBezTo>
                    <a:cubicBezTo>
                      <a:pt x="12498" y="588843"/>
                      <a:pt x="12498" y="588843"/>
                      <a:pt x="12498" y="588843"/>
                    </a:cubicBezTo>
                    <a:cubicBezTo>
                      <a:pt x="-4166" y="559005"/>
                      <a:pt x="-4166" y="509862"/>
                      <a:pt x="12498" y="480025"/>
                    </a:cubicBezTo>
                    <a:cubicBezTo>
                      <a:pt x="258084" y="54408"/>
                      <a:pt x="258084" y="54408"/>
                      <a:pt x="258084" y="54408"/>
                    </a:cubicBezTo>
                    <a:cubicBezTo>
                      <a:pt x="275626" y="24572"/>
                      <a:pt x="318603" y="0"/>
                      <a:pt x="352810" y="0"/>
                    </a:cubicBezTo>
                    <a:close/>
                  </a:path>
                </a:pathLst>
              </a:custGeom>
              <a:gradFill flip="none" rotWithShape="1">
                <a:gsLst>
                  <a:gs pos="100000">
                    <a:schemeClr val="bg1">
                      <a:lumMod val="95000"/>
                    </a:schemeClr>
                  </a:gs>
                  <a:gs pos="0">
                    <a:srgbClr val="D3D3D3"/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21" name="任意多边形 45"/>
              <p:cNvSpPr/>
              <p:nvPr/>
            </p:nvSpPr>
            <p:spPr bwMode="auto">
              <a:xfrm>
                <a:off x="1010789" y="325868"/>
                <a:ext cx="2112335" cy="527848"/>
              </a:xfrm>
              <a:custGeom>
                <a:avLst/>
                <a:gdLst>
                  <a:gd name="connsiteX0" fmla="*/ 305125 w 4603109"/>
                  <a:gd name="connsiteY0" fmla="*/ 0 h 924402"/>
                  <a:gd name="connsiteX1" fmla="*/ 432894 w 4603109"/>
                  <a:gd name="connsiteY1" fmla="*/ 0 h 924402"/>
                  <a:gd name="connsiteX2" fmla="*/ 445336 w 4603109"/>
                  <a:gd name="connsiteY2" fmla="*/ 0 h 924402"/>
                  <a:gd name="connsiteX3" fmla="*/ 550703 w 4603109"/>
                  <a:gd name="connsiteY3" fmla="*/ 0 h 924402"/>
                  <a:gd name="connsiteX4" fmla="*/ 560158 w 4603109"/>
                  <a:gd name="connsiteY4" fmla="*/ 0 h 924402"/>
                  <a:gd name="connsiteX5" fmla="*/ 573105 w 4603109"/>
                  <a:gd name="connsiteY5" fmla="*/ 0 h 924402"/>
                  <a:gd name="connsiteX6" fmla="*/ 626202 w 4603109"/>
                  <a:gd name="connsiteY6" fmla="*/ 0 h 924402"/>
                  <a:gd name="connsiteX7" fmla="*/ 676811 w 4603109"/>
                  <a:gd name="connsiteY7" fmla="*/ 0 h 924402"/>
                  <a:gd name="connsiteX8" fmla="*/ 678472 w 4603109"/>
                  <a:gd name="connsiteY8" fmla="*/ 0 h 924402"/>
                  <a:gd name="connsiteX9" fmla="*/ 687927 w 4603109"/>
                  <a:gd name="connsiteY9" fmla="*/ 0 h 924402"/>
                  <a:gd name="connsiteX10" fmla="*/ 691402 w 4603109"/>
                  <a:gd name="connsiteY10" fmla="*/ 0 h 924402"/>
                  <a:gd name="connsiteX11" fmla="*/ 700371 w 4603109"/>
                  <a:gd name="connsiteY11" fmla="*/ 0 h 924402"/>
                  <a:gd name="connsiteX12" fmla="*/ 707508 w 4603109"/>
                  <a:gd name="connsiteY12" fmla="*/ 0 h 924402"/>
                  <a:gd name="connsiteX13" fmla="*/ 729909 w 4603109"/>
                  <a:gd name="connsiteY13" fmla="*/ 0 h 924402"/>
                  <a:gd name="connsiteX14" fmla="*/ 753971 w 4603109"/>
                  <a:gd name="connsiteY14" fmla="*/ 0 h 924402"/>
                  <a:gd name="connsiteX15" fmla="*/ 804580 w 4603109"/>
                  <a:gd name="connsiteY15" fmla="*/ 0 h 924402"/>
                  <a:gd name="connsiteX16" fmla="*/ 805737 w 4603109"/>
                  <a:gd name="connsiteY16" fmla="*/ 0 h 924402"/>
                  <a:gd name="connsiteX17" fmla="*/ 819171 w 4603109"/>
                  <a:gd name="connsiteY17" fmla="*/ 0 h 924402"/>
                  <a:gd name="connsiteX18" fmla="*/ 828140 w 4603109"/>
                  <a:gd name="connsiteY18" fmla="*/ 0 h 924402"/>
                  <a:gd name="connsiteX19" fmla="*/ 831615 w 4603109"/>
                  <a:gd name="connsiteY19" fmla="*/ 0 h 924402"/>
                  <a:gd name="connsiteX20" fmla="*/ 835277 w 4603109"/>
                  <a:gd name="connsiteY20" fmla="*/ 0 h 924402"/>
                  <a:gd name="connsiteX21" fmla="*/ 857678 w 4603109"/>
                  <a:gd name="connsiteY21" fmla="*/ 0 h 924402"/>
                  <a:gd name="connsiteX22" fmla="*/ 864889 w 4603109"/>
                  <a:gd name="connsiteY22" fmla="*/ 0 h 924402"/>
                  <a:gd name="connsiteX23" fmla="*/ 899900 w 4603109"/>
                  <a:gd name="connsiteY23" fmla="*/ 0 h 924402"/>
                  <a:gd name="connsiteX24" fmla="*/ 909341 w 4603109"/>
                  <a:gd name="connsiteY24" fmla="*/ 0 h 924402"/>
                  <a:gd name="connsiteX25" fmla="*/ 929965 w 4603109"/>
                  <a:gd name="connsiteY25" fmla="*/ 0 h 924402"/>
                  <a:gd name="connsiteX26" fmla="*/ 933506 w 4603109"/>
                  <a:gd name="connsiteY26" fmla="*/ 0 h 924402"/>
                  <a:gd name="connsiteX27" fmla="*/ 936982 w 4603109"/>
                  <a:gd name="connsiteY27" fmla="*/ 0 h 924402"/>
                  <a:gd name="connsiteX28" fmla="*/ 959384 w 4603109"/>
                  <a:gd name="connsiteY28" fmla="*/ 0 h 924402"/>
                  <a:gd name="connsiteX29" fmla="*/ 962542 w 4603109"/>
                  <a:gd name="connsiteY29" fmla="*/ 0 h 924402"/>
                  <a:gd name="connsiteX30" fmla="*/ 984943 w 4603109"/>
                  <a:gd name="connsiteY30" fmla="*/ 0 h 924402"/>
                  <a:gd name="connsiteX31" fmla="*/ 992658 w 4603109"/>
                  <a:gd name="connsiteY31" fmla="*/ 0 h 924402"/>
                  <a:gd name="connsiteX32" fmla="*/ 1012059 w 4603109"/>
                  <a:gd name="connsiteY32" fmla="*/ 0 h 924402"/>
                  <a:gd name="connsiteX33" fmla="*/ 1012480 w 4603109"/>
                  <a:gd name="connsiteY33" fmla="*/ 0 h 924402"/>
                  <a:gd name="connsiteX34" fmla="*/ 1027669 w 4603109"/>
                  <a:gd name="connsiteY34" fmla="*/ 0 h 924402"/>
                  <a:gd name="connsiteX35" fmla="*/ 1037110 w 4603109"/>
                  <a:gd name="connsiteY35" fmla="*/ 0 h 924402"/>
                  <a:gd name="connsiteX36" fmla="*/ 1040112 w 4603109"/>
                  <a:gd name="connsiteY36" fmla="*/ 0 h 924402"/>
                  <a:gd name="connsiteX37" fmla="*/ 1057734 w 4603109"/>
                  <a:gd name="connsiteY37" fmla="*/ 0 h 924402"/>
                  <a:gd name="connsiteX38" fmla="*/ 1064751 w 4603109"/>
                  <a:gd name="connsiteY38" fmla="*/ 0 h 924402"/>
                  <a:gd name="connsiteX39" fmla="*/ 1070177 w 4603109"/>
                  <a:gd name="connsiteY39" fmla="*/ 0 h 924402"/>
                  <a:gd name="connsiteX40" fmla="*/ 1072436 w 4603109"/>
                  <a:gd name="connsiteY40" fmla="*/ 0 h 924402"/>
                  <a:gd name="connsiteX41" fmla="*/ 1090311 w 4603109"/>
                  <a:gd name="connsiteY41" fmla="*/ 0 h 924402"/>
                  <a:gd name="connsiteX42" fmla="*/ 1110718 w 4603109"/>
                  <a:gd name="connsiteY42" fmla="*/ 0 h 924402"/>
                  <a:gd name="connsiteX43" fmla="*/ 1112712 w 4603109"/>
                  <a:gd name="connsiteY43" fmla="*/ 0 h 924402"/>
                  <a:gd name="connsiteX44" fmla="*/ 1116187 w 4603109"/>
                  <a:gd name="connsiteY44" fmla="*/ 0 h 924402"/>
                  <a:gd name="connsiteX45" fmla="*/ 1139828 w 4603109"/>
                  <a:gd name="connsiteY45" fmla="*/ 0 h 924402"/>
                  <a:gd name="connsiteX46" fmla="*/ 1140249 w 4603109"/>
                  <a:gd name="connsiteY46" fmla="*/ 0 h 924402"/>
                  <a:gd name="connsiteX47" fmla="*/ 1145480 w 4603109"/>
                  <a:gd name="connsiteY47" fmla="*/ 0 h 924402"/>
                  <a:gd name="connsiteX48" fmla="*/ 1152270 w 4603109"/>
                  <a:gd name="connsiteY48" fmla="*/ 0 h 924402"/>
                  <a:gd name="connsiteX49" fmla="*/ 1154934 w 4603109"/>
                  <a:gd name="connsiteY49" fmla="*/ 0 h 924402"/>
                  <a:gd name="connsiteX50" fmla="*/ 1167881 w 4603109"/>
                  <a:gd name="connsiteY50" fmla="*/ 0 h 924402"/>
                  <a:gd name="connsiteX51" fmla="*/ 1175544 w 4603109"/>
                  <a:gd name="connsiteY51" fmla="*/ 0 h 924402"/>
                  <a:gd name="connsiteX52" fmla="*/ 1184998 w 4603109"/>
                  <a:gd name="connsiteY52" fmla="*/ 0 h 924402"/>
                  <a:gd name="connsiteX53" fmla="*/ 1197946 w 4603109"/>
                  <a:gd name="connsiteY53" fmla="*/ 0 h 924402"/>
                  <a:gd name="connsiteX54" fmla="*/ 1200205 w 4603109"/>
                  <a:gd name="connsiteY54" fmla="*/ 0 h 924402"/>
                  <a:gd name="connsiteX55" fmla="*/ 1220978 w 4603109"/>
                  <a:gd name="connsiteY55" fmla="*/ 0 h 924402"/>
                  <a:gd name="connsiteX56" fmla="*/ 1238487 w 4603109"/>
                  <a:gd name="connsiteY56" fmla="*/ 0 h 924402"/>
                  <a:gd name="connsiteX57" fmla="*/ 1243956 w 4603109"/>
                  <a:gd name="connsiteY57" fmla="*/ 0 h 924402"/>
                  <a:gd name="connsiteX58" fmla="*/ 1251042 w 4603109"/>
                  <a:gd name="connsiteY58" fmla="*/ 0 h 924402"/>
                  <a:gd name="connsiteX59" fmla="*/ 1257637 w 4603109"/>
                  <a:gd name="connsiteY59" fmla="*/ 0 h 924402"/>
                  <a:gd name="connsiteX60" fmla="*/ 1271587 w 4603109"/>
                  <a:gd name="connsiteY60" fmla="*/ 0 h 924402"/>
                  <a:gd name="connsiteX61" fmla="*/ 1273249 w 4603109"/>
                  <a:gd name="connsiteY61" fmla="*/ 0 h 924402"/>
                  <a:gd name="connsiteX62" fmla="*/ 1280039 w 4603109"/>
                  <a:gd name="connsiteY62" fmla="*/ 0 h 924402"/>
                  <a:gd name="connsiteX63" fmla="*/ 1282703 w 4603109"/>
                  <a:gd name="connsiteY63" fmla="*/ 0 h 924402"/>
                  <a:gd name="connsiteX64" fmla="*/ 1286178 w 4603109"/>
                  <a:gd name="connsiteY64" fmla="*/ 0 h 924402"/>
                  <a:gd name="connsiteX65" fmla="*/ 1295146 w 4603109"/>
                  <a:gd name="connsiteY65" fmla="*/ 0 h 924402"/>
                  <a:gd name="connsiteX66" fmla="*/ 1301651 w 4603109"/>
                  <a:gd name="connsiteY66" fmla="*/ 0 h 924402"/>
                  <a:gd name="connsiteX67" fmla="*/ 1302284 w 4603109"/>
                  <a:gd name="connsiteY67" fmla="*/ 0 h 924402"/>
                  <a:gd name="connsiteX68" fmla="*/ 1303313 w 4603109"/>
                  <a:gd name="connsiteY68" fmla="*/ 0 h 924402"/>
                  <a:gd name="connsiteX69" fmla="*/ 1312767 w 4603109"/>
                  <a:gd name="connsiteY69" fmla="*/ 0 h 924402"/>
                  <a:gd name="connsiteX70" fmla="*/ 1316242 w 4603109"/>
                  <a:gd name="connsiteY70" fmla="*/ 0 h 924402"/>
                  <a:gd name="connsiteX71" fmla="*/ 1321886 w 4603109"/>
                  <a:gd name="connsiteY71" fmla="*/ 0 h 924402"/>
                  <a:gd name="connsiteX72" fmla="*/ 1324685 w 4603109"/>
                  <a:gd name="connsiteY72" fmla="*/ 0 h 924402"/>
                  <a:gd name="connsiteX73" fmla="*/ 1325211 w 4603109"/>
                  <a:gd name="connsiteY73" fmla="*/ 0 h 924402"/>
                  <a:gd name="connsiteX74" fmla="*/ 1332348 w 4603109"/>
                  <a:gd name="connsiteY74" fmla="*/ 0 h 924402"/>
                  <a:gd name="connsiteX75" fmla="*/ 1332714 w 4603109"/>
                  <a:gd name="connsiteY75" fmla="*/ 0 h 924402"/>
                  <a:gd name="connsiteX76" fmla="*/ 1333135 w 4603109"/>
                  <a:gd name="connsiteY76" fmla="*/ 0 h 924402"/>
                  <a:gd name="connsiteX77" fmla="*/ 1348747 w 4603109"/>
                  <a:gd name="connsiteY77" fmla="*/ 0 h 924402"/>
                  <a:gd name="connsiteX78" fmla="*/ 1354749 w 4603109"/>
                  <a:gd name="connsiteY78" fmla="*/ 0 h 924402"/>
                  <a:gd name="connsiteX79" fmla="*/ 1378811 w 4603109"/>
                  <a:gd name="connsiteY79" fmla="*/ 0 h 924402"/>
                  <a:gd name="connsiteX80" fmla="*/ 1383745 w 4603109"/>
                  <a:gd name="connsiteY80" fmla="*/ 0 h 924402"/>
                  <a:gd name="connsiteX81" fmla="*/ 1385406 w 4603109"/>
                  <a:gd name="connsiteY81" fmla="*/ 0 h 924402"/>
                  <a:gd name="connsiteX82" fmla="*/ 1399356 w 4603109"/>
                  <a:gd name="connsiteY82" fmla="*/ 0 h 924402"/>
                  <a:gd name="connsiteX83" fmla="*/ 1400513 w 4603109"/>
                  <a:gd name="connsiteY83" fmla="*/ 0 h 924402"/>
                  <a:gd name="connsiteX84" fmla="*/ 1413947 w 4603109"/>
                  <a:gd name="connsiteY84" fmla="*/ 0 h 924402"/>
                  <a:gd name="connsiteX85" fmla="*/ 1414442 w 4603109"/>
                  <a:gd name="connsiteY85" fmla="*/ 0 h 924402"/>
                  <a:gd name="connsiteX86" fmla="*/ 1422915 w 4603109"/>
                  <a:gd name="connsiteY86" fmla="*/ 0 h 924402"/>
                  <a:gd name="connsiteX87" fmla="*/ 1426390 w 4603109"/>
                  <a:gd name="connsiteY87" fmla="*/ 0 h 924402"/>
                  <a:gd name="connsiteX88" fmla="*/ 1429420 w 4603109"/>
                  <a:gd name="connsiteY88" fmla="*/ 0 h 924402"/>
                  <a:gd name="connsiteX89" fmla="*/ 1430053 w 4603109"/>
                  <a:gd name="connsiteY89" fmla="*/ 0 h 924402"/>
                  <a:gd name="connsiteX90" fmla="*/ 1430206 w 4603109"/>
                  <a:gd name="connsiteY90" fmla="*/ 0 h 924402"/>
                  <a:gd name="connsiteX91" fmla="*/ 1430577 w 4603109"/>
                  <a:gd name="connsiteY91" fmla="*/ 0 h 924402"/>
                  <a:gd name="connsiteX92" fmla="*/ 1436843 w 4603109"/>
                  <a:gd name="connsiteY92" fmla="*/ 0 h 924402"/>
                  <a:gd name="connsiteX93" fmla="*/ 1444011 w 4603109"/>
                  <a:gd name="connsiteY93" fmla="*/ 0 h 924402"/>
                  <a:gd name="connsiteX94" fmla="*/ 1449655 w 4603109"/>
                  <a:gd name="connsiteY94" fmla="*/ 0 h 924402"/>
                  <a:gd name="connsiteX95" fmla="*/ 1452454 w 4603109"/>
                  <a:gd name="connsiteY95" fmla="*/ 0 h 924402"/>
                  <a:gd name="connsiteX96" fmla="*/ 1452980 w 4603109"/>
                  <a:gd name="connsiteY96" fmla="*/ 0 h 924402"/>
                  <a:gd name="connsiteX97" fmla="*/ 1456455 w 4603109"/>
                  <a:gd name="connsiteY97" fmla="*/ 0 h 924402"/>
                  <a:gd name="connsiteX98" fmla="*/ 1459664 w 4603109"/>
                  <a:gd name="connsiteY98" fmla="*/ 0 h 924402"/>
                  <a:gd name="connsiteX99" fmla="*/ 1460117 w 4603109"/>
                  <a:gd name="connsiteY99" fmla="*/ 0 h 924402"/>
                  <a:gd name="connsiteX100" fmla="*/ 1460483 w 4603109"/>
                  <a:gd name="connsiteY100" fmla="*/ 0 h 924402"/>
                  <a:gd name="connsiteX101" fmla="*/ 1460904 w 4603109"/>
                  <a:gd name="connsiteY101" fmla="*/ 0 h 924402"/>
                  <a:gd name="connsiteX102" fmla="*/ 1472926 w 4603109"/>
                  <a:gd name="connsiteY102" fmla="*/ 0 h 924402"/>
                  <a:gd name="connsiteX103" fmla="*/ 1482518 w 4603109"/>
                  <a:gd name="connsiteY103" fmla="*/ 0 h 924402"/>
                  <a:gd name="connsiteX104" fmla="*/ 1489729 w 4603109"/>
                  <a:gd name="connsiteY104" fmla="*/ 0 h 924402"/>
                  <a:gd name="connsiteX105" fmla="*/ 1504116 w 4603109"/>
                  <a:gd name="connsiteY105" fmla="*/ 0 h 924402"/>
                  <a:gd name="connsiteX106" fmla="*/ 1511514 w 4603109"/>
                  <a:gd name="connsiteY106" fmla="*/ 0 h 924402"/>
                  <a:gd name="connsiteX107" fmla="*/ 1524740 w 4603109"/>
                  <a:gd name="connsiteY107" fmla="*/ 0 h 924402"/>
                  <a:gd name="connsiteX108" fmla="*/ 1528282 w 4603109"/>
                  <a:gd name="connsiteY108" fmla="*/ 0 h 924402"/>
                  <a:gd name="connsiteX109" fmla="*/ 1531757 w 4603109"/>
                  <a:gd name="connsiteY109" fmla="*/ 0 h 924402"/>
                  <a:gd name="connsiteX110" fmla="*/ 1534181 w 4603109"/>
                  <a:gd name="connsiteY110" fmla="*/ 0 h 924402"/>
                  <a:gd name="connsiteX111" fmla="*/ 1542211 w 4603109"/>
                  <a:gd name="connsiteY111" fmla="*/ 0 h 924402"/>
                  <a:gd name="connsiteX112" fmla="*/ 1554159 w 4603109"/>
                  <a:gd name="connsiteY112" fmla="*/ 0 h 924402"/>
                  <a:gd name="connsiteX113" fmla="*/ 1557318 w 4603109"/>
                  <a:gd name="connsiteY113" fmla="*/ 0 h 924402"/>
                  <a:gd name="connsiteX114" fmla="*/ 1557975 w 4603109"/>
                  <a:gd name="connsiteY114" fmla="*/ 0 h 924402"/>
                  <a:gd name="connsiteX115" fmla="*/ 1558346 w 4603109"/>
                  <a:gd name="connsiteY115" fmla="*/ 0 h 924402"/>
                  <a:gd name="connsiteX116" fmla="*/ 1561822 w 4603109"/>
                  <a:gd name="connsiteY116" fmla="*/ 0 h 924402"/>
                  <a:gd name="connsiteX117" fmla="*/ 1564612 w 4603109"/>
                  <a:gd name="connsiteY117" fmla="*/ 0 h 924402"/>
                  <a:gd name="connsiteX118" fmla="*/ 1566857 w 4603109"/>
                  <a:gd name="connsiteY118" fmla="*/ 0 h 924402"/>
                  <a:gd name="connsiteX119" fmla="*/ 1576919 w 4603109"/>
                  <a:gd name="connsiteY119" fmla="*/ 0 h 924402"/>
                  <a:gd name="connsiteX120" fmla="*/ 1579719 w 4603109"/>
                  <a:gd name="connsiteY120" fmla="*/ 0 h 924402"/>
                  <a:gd name="connsiteX121" fmla="*/ 1584224 w 4603109"/>
                  <a:gd name="connsiteY121" fmla="*/ 0 h 924402"/>
                  <a:gd name="connsiteX122" fmla="*/ 1587382 w 4603109"/>
                  <a:gd name="connsiteY122" fmla="*/ 0 h 924402"/>
                  <a:gd name="connsiteX123" fmla="*/ 1587433 w 4603109"/>
                  <a:gd name="connsiteY123" fmla="*/ 0 h 924402"/>
                  <a:gd name="connsiteX124" fmla="*/ 1600695 w 4603109"/>
                  <a:gd name="connsiteY124" fmla="*/ 0 h 924402"/>
                  <a:gd name="connsiteX125" fmla="*/ 1606834 w 4603109"/>
                  <a:gd name="connsiteY125" fmla="*/ 0 h 924402"/>
                  <a:gd name="connsiteX126" fmla="*/ 1607256 w 4603109"/>
                  <a:gd name="connsiteY126" fmla="*/ 0 h 924402"/>
                  <a:gd name="connsiteX127" fmla="*/ 1608325 w 4603109"/>
                  <a:gd name="connsiteY127" fmla="*/ 0 h 924402"/>
                  <a:gd name="connsiteX128" fmla="*/ 1609783 w 4603109"/>
                  <a:gd name="connsiteY128" fmla="*/ 0 h 924402"/>
                  <a:gd name="connsiteX129" fmla="*/ 1617498 w 4603109"/>
                  <a:gd name="connsiteY129" fmla="*/ 0 h 924402"/>
                  <a:gd name="connsiteX130" fmla="*/ 1631885 w 4603109"/>
                  <a:gd name="connsiteY130" fmla="*/ 0 h 924402"/>
                  <a:gd name="connsiteX131" fmla="*/ 1636899 w 4603109"/>
                  <a:gd name="connsiteY131" fmla="*/ 0 h 924402"/>
                  <a:gd name="connsiteX132" fmla="*/ 1637320 w 4603109"/>
                  <a:gd name="connsiteY132" fmla="*/ 0 h 924402"/>
                  <a:gd name="connsiteX133" fmla="*/ 1637445 w 4603109"/>
                  <a:gd name="connsiteY133" fmla="*/ 0 h 924402"/>
                  <a:gd name="connsiteX134" fmla="*/ 1652509 w 4603109"/>
                  <a:gd name="connsiteY134" fmla="*/ 0 h 924402"/>
                  <a:gd name="connsiteX135" fmla="*/ 1659526 w 4603109"/>
                  <a:gd name="connsiteY135" fmla="*/ 0 h 924402"/>
                  <a:gd name="connsiteX136" fmla="*/ 1661950 w 4603109"/>
                  <a:gd name="connsiteY136" fmla="*/ 0 h 924402"/>
                  <a:gd name="connsiteX137" fmla="*/ 1664952 w 4603109"/>
                  <a:gd name="connsiteY137" fmla="*/ 0 h 924402"/>
                  <a:gd name="connsiteX138" fmla="*/ 1667212 w 4603109"/>
                  <a:gd name="connsiteY138" fmla="*/ 0 h 924402"/>
                  <a:gd name="connsiteX139" fmla="*/ 1685087 w 4603109"/>
                  <a:gd name="connsiteY139" fmla="*/ 0 h 924402"/>
                  <a:gd name="connsiteX140" fmla="*/ 1689591 w 4603109"/>
                  <a:gd name="connsiteY140" fmla="*/ 0 h 924402"/>
                  <a:gd name="connsiteX141" fmla="*/ 1694626 w 4603109"/>
                  <a:gd name="connsiteY141" fmla="*/ 0 h 924402"/>
                  <a:gd name="connsiteX142" fmla="*/ 1697276 w 4603109"/>
                  <a:gd name="connsiteY142" fmla="*/ 0 h 924402"/>
                  <a:gd name="connsiteX143" fmla="*/ 1698000 w 4603109"/>
                  <a:gd name="connsiteY143" fmla="*/ 0 h 924402"/>
                  <a:gd name="connsiteX144" fmla="*/ 1704688 w 4603109"/>
                  <a:gd name="connsiteY144" fmla="*/ 0 h 924402"/>
                  <a:gd name="connsiteX145" fmla="*/ 1707488 w 4603109"/>
                  <a:gd name="connsiteY145" fmla="*/ 0 h 924402"/>
                  <a:gd name="connsiteX146" fmla="*/ 1710963 w 4603109"/>
                  <a:gd name="connsiteY146" fmla="*/ 0 h 924402"/>
                  <a:gd name="connsiteX147" fmla="*/ 1715151 w 4603109"/>
                  <a:gd name="connsiteY147" fmla="*/ 0 h 924402"/>
                  <a:gd name="connsiteX148" fmla="*/ 1721928 w 4603109"/>
                  <a:gd name="connsiteY148" fmla="*/ 0 h 924402"/>
                  <a:gd name="connsiteX149" fmla="*/ 1734603 w 4603109"/>
                  <a:gd name="connsiteY149" fmla="*/ 0 h 924402"/>
                  <a:gd name="connsiteX150" fmla="*/ 1735025 w 4603109"/>
                  <a:gd name="connsiteY150" fmla="*/ 0 h 924402"/>
                  <a:gd name="connsiteX151" fmla="*/ 1735558 w 4603109"/>
                  <a:gd name="connsiteY151" fmla="*/ 0 h 924402"/>
                  <a:gd name="connsiteX152" fmla="*/ 1736094 w 4603109"/>
                  <a:gd name="connsiteY152" fmla="*/ 0 h 924402"/>
                  <a:gd name="connsiteX153" fmla="*/ 1737552 w 4603109"/>
                  <a:gd name="connsiteY153" fmla="*/ 0 h 924402"/>
                  <a:gd name="connsiteX154" fmla="*/ 1741027 w 4603109"/>
                  <a:gd name="connsiteY154" fmla="*/ 0 h 924402"/>
                  <a:gd name="connsiteX155" fmla="*/ 1747046 w 4603109"/>
                  <a:gd name="connsiteY155" fmla="*/ 0 h 924402"/>
                  <a:gd name="connsiteX156" fmla="*/ 1748537 w 4603109"/>
                  <a:gd name="connsiteY156" fmla="*/ 0 h 924402"/>
                  <a:gd name="connsiteX157" fmla="*/ 1753052 w 4603109"/>
                  <a:gd name="connsiteY157" fmla="*/ 0 h 924402"/>
                  <a:gd name="connsiteX158" fmla="*/ 1757499 w 4603109"/>
                  <a:gd name="connsiteY158" fmla="*/ 0 h 924402"/>
                  <a:gd name="connsiteX159" fmla="*/ 1764668 w 4603109"/>
                  <a:gd name="connsiteY159" fmla="*/ 0 h 924402"/>
                  <a:gd name="connsiteX160" fmla="*/ 1765089 w 4603109"/>
                  <a:gd name="connsiteY160" fmla="*/ 0 h 924402"/>
                  <a:gd name="connsiteX161" fmla="*/ 1765214 w 4603109"/>
                  <a:gd name="connsiteY161" fmla="*/ 0 h 924402"/>
                  <a:gd name="connsiteX162" fmla="*/ 1770320 w 4603109"/>
                  <a:gd name="connsiteY162" fmla="*/ 0 h 924402"/>
                  <a:gd name="connsiteX163" fmla="*/ 1777110 w 4603109"/>
                  <a:gd name="connsiteY163" fmla="*/ 0 h 924402"/>
                  <a:gd name="connsiteX164" fmla="*/ 1779774 w 4603109"/>
                  <a:gd name="connsiteY164" fmla="*/ 0 h 924402"/>
                  <a:gd name="connsiteX165" fmla="*/ 1792721 w 4603109"/>
                  <a:gd name="connsiteY165" fmla="*/ 0 h 924402"/>
                  <a:gd name="connsiteX166" fmla="*/ 1794981 w 4603109"/>
                  <a:gd name="connsiteY166" fmla="*/ 0 h 924402"/>
                  <a:gd name="connsiteX167" fmla="*/ 1825045 w 4603109"/>
                  <a:gd name="connsiteY167" fmla="*/ 0 h 924402"/>
                  <a:gd name="connsiteX168" fmla="*/ 1825769 w 4603109"/>
                  <a:gd name="connsiteY168" fmla="*/ 0 h 924402"/>
                  <a:gd name="connsiteX169" fmla="*/ 1838732 w 4603109"/>
                  <a:gd name="connsiteY169" fmla="*/ 0 h 924402"/>
                  <a:gd name="connsiteX170" fmla="*/ 1845818 w 4603109"/>
                  <a:gd name="connsiteY170" fmla="*/ 0 h 924402"/>
                  <a:gd name="connsiteX171" fmla="*/ 1849697 w 4603109"/>
                  <a:gd name="connsiteY171" fmla="*/ 0 h 924402"/>
                  <a:gd name="connsiteX172" fmla="*/ 1852412 w 4603109"/>
                  <a:gd name="connsiteY172" fmla="*/ 0 h 924402"/>
                  <a:gd name="connsiteX173" fmla="*/ 1853903 w 4603109"/>
                  <a:gd name="connsiteY173" fmla="*/ 0 h 924402"/>
                  <a:gd name="connsiteX174" fmla="*/ 1863327 w 4603109"/>
                  <a:gd name="connsiteY174" fmla="*/ 0 h 924402"/>
                  <a:gd name="connsiteX175" fmla="*/ 1868796 w 4603109"/>
                  <a:gd name="connsiteY175" fmla="*/ 0 h 924402"/>
                  <a:gd name="connsiteX176" fmla="*/ 1874815 w 4603109"/>
                  <a:gd name="connsiteY176" fmla="*/ 0 h 924402"/>
                  <a:gd name="connsiteX177" fmla="*/ 1876306 w 4603109"/>
                  <a:gd name="connsiteY177" fmla="*/ 0 h 924402"/>
                  <a:gd name="connsiteX178" fmla="*/ 1880821 w 4603109"/>
                  <a:gd name="connsiteY178" fmla="*/ 0 h 924402"/>
                  <a:gd name="connsiteX179" fmla="*/ 1882477 w 4603109"/>
                  <a:gd name="connsiteY179" fmla="*/ 0 h 924402"/>
                  <a:gd name="connsiteX180" fmla="*/ 1883936 w 4603109"/>
                  <a:gd name="connsiteY180" fmla="*/ 0 h 924402"/>
                  <a:gd name="connsiteX181" fmla="*/ 1885268 w 4603109"/>
                  <a:gd name="connsiteY181" fmla="*/ 0 h 924402"/>
                  <a:gd name="connsiteX182" fmla="*/ 1896427 w 4603109"/>
                  <a:gd name="connsiteY182" fmla="*/ 0 h 924402"/>
                  <a:gd name="connsiteX183" fmla="*/ 1898089 w 4603109"/>
                  <a:gd name="connsiteY183" fmla="*/ 0 h 924402"/>
                  <a:gd name="connsiteX184" fmla="*/ 1904879 w 4603109"/>
                  <a:gd name="connsiteY184" fmla="*/ 0 h 924402"/>
                  <a:gd name="connsiteX185" fmla="*/ 1907543 w 4603109"/>
                  <a:gd name="connsiteY185" fmla="*/ 0 h 924402"/>
                  <a:gd name="connsiteX186" fmla="*/ 1911018 w 4603109"/>
                  <a:gd name="connsiteY186" fmla="*/ 0 h 924402"/>
                  <a:gd name="connsiteX187" fmla="*/ 1919986 w 4603109"/>
                  <a:gd name="connsiteY187" fmla="*/ 0 h 924402"/>
                  <a:gd name="connsiteX188" fmla="*/ 1927124 w 4603109"/>
                  <a:gd name="connsiteY188" fmla="*/ 0 h 924402"/>
                  <a:gd name="connsiteX189" fmla="*/ 1927489 w 4603109"/>
                  <a:gd name="connsiteY189" fmla="*/ 0 h 924402"/>
                  <a:gd name="connsiteX190" fmla="*/ 1927911 w 4603109"/>
                  <a:gd name="connsiteY190" fmla="*/ 0 h 924402"/>
                  <a:gd name="connsiteX191" fmla="*/ 1929402 w 4603109"/>
                  <a:gd name="connsiteY191" fmla="*/ 0 h 924402"/>
                  <a:gd name="connsiteX192" fmla="*/ 1946726 w 4603109"/>
                  <a:gd name="connsiteY192" fmla="*/ 0 h 924402"/>
                  <a:gd name="connsiteX193" fmla="*/ 1949525 w 4603109"/>
                  <a:gd name="connsiteY193" fmla="*/ 0 h 924402"/>
                  <a:gd name="connsiteX194" fmla="*/ 1957554 w 4603109"/>
                  <a:gd name="connsiteY194" fmla="*/ 0 h 924402"/>
                  <a:gd name="connsiteX195" fmla="*/ 1957975 w 4603109"/>
                  <a:gd name="connsiteY195" fmla="*/ 0 h 924402"/>
                  <a:gd name="connsiteX196" fmla="*/ 1973587 w 4603109"/>
                  <a:gd name="connsiteY196" fmla="*/ 0 h 924402"/>
                  <a:gd name="connsiteX197" fmla="*/ 1978520 w 4603109"/>
                  <a:gd name="connsiteY197" fmla="*/ 0 h 924402"/>
                  <a:gd name="connsiteX198" fmla="*/ 1980012 w 4603109"/>
                  <a:gd name="connsiteY198" fmla="*/ 0 h 924402"/>
                  <a:gd name="connsiteX199" fmla="*/ 1980181 w 4603109"/>
                  <a:gd name="connsiteY199" fmla="*/ 0 h 924402"/>
                  <a:gd name="connsiteX200" fmla="*/ 1981672 w 4603109"/>
                  <a:gd name="connsiteY200" fmla="*/ 0 h 924402"/>
                  <a:gd name="connsiteX201" fmla="*/ 2008585 w 4603109"/>
                  <a:gd name="connsiteY201" fmla="*/ 0 h 924402"/>
                  <a:gd name="connsiteX202" fmla="*/ 2009218 w 4603109"/>
                  <a:gd name="connsiteY202" fmla="*/ 0 h 924402"/>
                  <a:gd name="connsiteX203" fmla="*/ 2010246 w 4603109"/>
                  <a:gd name="connsiteY203" fmla="*/ 0 h 924402"/>
                  <a:gd name="connsiteX204" fmla="*/ 2010709 w 4603109"/>
                  <a:gd name="connsiteY204" fmla="*/ 0 h 924402"/>
                  <a:gd name="connsiteX205" fmla="*/ 2011705 w 4603109"/>
                  <a:gd name="connsiteY205" fmla="*/ 0 h 924402"/>
                  <a:gd name="connsiteX206" fmla="*/ 2024147 w 4603109"/>
                  <a:gd name="connsiteY206" fmla="*/ 0 h 924402"/>
                  <a:gd name="connsiteX207" fmla="*/ 2024196 w 4603109"/>
                  <a:gd name="connsiteY207" fmla="*/ 0 h 924402"/>
                  <a:gd name="connsiteX208" fmla="*/ 2024981 w 4603109"/>
                  <a:gd name="connsiteY208" fmla="*/ 0 h 924402"/>
                  <a:gd name="connsiteX209" fmla="*/ 2025353 w 4603109"/>
                  <a:gd name="connsiteY209" fmla="*/ 0 h 924402"/>
                  <a:gd name="connsiteX210" fmla="*/ 2026473 w 4603109"/>
                  <a:gd name="connsiteY210" fmla="*/ 0 h 924402"/>
                  <a:gd name="connsiteX211" fmla="*/ 2031619 w 4603109"/>
                  <a:gd name="connsiteY211" fmla="*/ 0 h 924402"/>
                  <a:gd name="connsiteX212" fmla="*/ 2033110 w 4603109"/>
                  <a:gd name="connsiteY212" fmla="*/ 0 h 924402"/>
                  <a:gd name="connsiteX213" fmla="*/ 2038787 w 4603109"/>
                  <a:gd name="connsiteY213" fmla="*/ 0 h 924402"/>
                  <a:gd name="connsiteX214" fmla="*/ 2039282 w 4603109"/>
                  <a:gd name="connsiteY214" fmla="*/ 0 h 924402"/>
                  <a:gd name="connsiteX215" fmla="*/ 2047755 w 4603109"/>
                  <a:gd name="connsiteY215" fmla="*/ 0 h 924402"/>
                  <a:gd name="connsiteX216" fmla="*/ 2051230 w 4603109"/>
                  <a:gd name="connsiteY216" fmla="*/ 0 h 924402"/>
                  <a:gd name="connsiteX217" fmla="*/ 2054893 w 4603109"/>
                  <a:gd name="connsiteY217" fmla="*/ 0 h 924402"/>
                  <a:gd name="connsiteX218" fmla="*/ 2055046 w 4603109"/>
                  <a:gd name="connsiteY218" fmla="*/ 0 h 924402"/>
                  <a:gd name="connsiteX219" fmla="*/ 2055258 w 4603109"/>
                  <a:gd name="connsiteY219" fmla="*/ 0 h 924402"/>
                  <a:gd name="connsiteX220" fmla="*/ 2055680 w 4603109"/>
                  <a:gd name="connsiteY220" fmla="*/ 0 h 924402"/>
                  <a:gd name="connsiteX221" fmla="*/ 2057171 w 4603109"/>
                  <a:gd name="connsiteY221" fmla="*/ 0 h 924402"/>
                  <a:gd name="connsiteX222" fmla="*/ 2061683 w 4603109"/>
                  <a:gd name="connsiteY222" fmla="*/ 0 h 924402"/>
                  <a:gd name="connsiteX223" fmla="*/ 2067702 w 4603109"/>
                  <a:gd name="connsiteY223" fmla="*/ 0 h 924402"/>
                  <a:gd name="connsiteX224" fmla="*/ 2074495 w 4603109"/>
                  <a:gd name="connsiteY224" fmla="*/ 0 h 924402"/>
                  <a:gd name="connsiteX225" fmla="*/ 2077294 w 4603109"/>
                  <a:gd name="connsiteY225" fmla="*/ 0 h 924402"/>
                  <a:gd name="connsiteX226" fmla="*/ 2084504 w 4603109"/>
                  <a:gd name="connsiteY226" fmla="*/ 0 h 924402"/>
                  <a:gd name="connsiteX227" fmla="*/ 2085323 w 4603109"/>
                  <a:gd name="connsiteY227" fmla="*/ 0 h 924402"/>
                  <a:gd name="connsiteX228" fmla="*/ 2085744 w 4603109"/>
                  <a:gd name="connsiteY228" fmla="*/ 0 h 924402"/>
                  <a:gd name="connsiteX229" fmla="*/ 2097766 w 4603109"/>
                  <a:gd name="connsiteY229" fmla="*/ 0 h 924402"/>
                  <a:gd name="connsiteX230" fmla="*/ 2106289 w 4603109"/>
                  <a:gd name="connsiteY230" fmla="*/ 0 h 924402"/>
                  <a:gd name="connsiteX231" fmla="*/ 2107781 w 4603109"/>
                  <a:gd name="connsiteY231" fmla="*/ 0 h 924402"/>
                  <a:gd name="connsiteX232" fmla="*/ 2128956 w 4603109"/>
                  <a:gd name="connsiteY232" fmla="*/ 0 h 924402"/>
                  <a:gd name="connsiteX233" fmla="*/ 2129514 w 4603109"/>
                  <a:gd name="connsiteY233" fmla="*/ 0 h 924402"/>
                  <a:gd name="connsiteX234" fmla="*/ 2136354 w 4603109"/>
                  <a:gd name="connsiteY234" fmla="*/ 0 h 924402"/>
                  <a:gd name="connsiteX235" fmla="*/ 2136987 w 4603109"/>
                  <a:gd name="connsiteY235" fmla="*/ 0 h 924402"/>
                  <a:gd name="connsiteX236" fmla="*/ 2138478 w 4603109"/>
                  <a:gd name="connsiteY236" fmla="*/ 0 h 924402"/>
                  <a:gd name="connsiteX237" fmla="*/ 2151916 w 4603109"/>
                  <a:gd name="connsiteY237" fmla="*/ 0 h 924402"/>
                  <a:gd name="connsiteX238" fmla="*/ 2152750 w 4603109"/>
                  <a:gd name="connsiteY238" fmla="*/ 0 h 924402"/>
                  <a:gd name="connsiteX239" fmla="*/ 2153122 w 4603109"/>
                  <a:gd name="connsiteY239" fmla="*/ 0 h 924402"/>
                  <a:gd name="connsiteX240" fmla="*/ 2154242 w 4603109"/>
                  <a:gd name="connsiteY240" fmla="*/ 0 h 924402"/>
                  <a:gd name="connsiteX241" fmla="*/ 2156597 w 4603109"/>
                  <a:gd name="connsiteY241" fmla="*/ 0 h 924402"/>
                  <a:gd name="connsiteX242" fmla="*/ 2159388 w 4603109"/>
                  <a:gd name="connsiteY242" fmla="*/ 0 h 924402"/>
                  <a:gd name="connsiteX243" fmla="*/ 2160879 w 4603109"/>
                  <a:gd name="connsiteY243" fmla="*/ 0 h 924402"/>
                  <a:gd name="connsiteX244" fmla="*/ 2161633 w 4603109"/>
                  <a:gd name="connsiteY244" fmla="*/ 0 h 924402"/>
                  <a:gd name="connsiteX245" fmla="*/ 2167051 w 4603109"/>
                  <a:gd name="connsiteY245" fmla="*/ 0 h 924402"/>
                  <a:gd name="connsiteX246" fmla="*/ 2178999 w 4603109"/>
                  <a:gd name="connsiteY246" fmla="*/ 0 h 924402"/>
                  <a:gd name="connsiteX247" fmla="*/ 2182158 w 4603109"/>
                  <a:gd name="connsiteY247" fmla="*/ 0 h 924402"/>
                  <a:gd name="connsiteX248" fmla="*/ 2182815 w 4603109"/>
                  <a:gd name="connsiteY248" fmla="*/ 0 h 924402"/>
                  <a:gd name="connsiteX249" fmla="*/ 2188666 w 4603109"/>
                  <a:gd name="connsiteY249" fmla="*/ 0 h 924402"/>
                  <a:gd name="connsiteX250" fmla="*/ 2189452 w 4603109"/>
                  <a:gd name="connsiteY250" fmla="*/ 0 h 924402"/>
                  <a:gd name="connsiteX251" fmla="*/ 2191697 w 4603109"/>
                  <a:gd name="connsiteY251" fmla="*/ 0 h 924402"/>
                  <a:gd name="connsiteX252" fmla="*/ 2195471 w 4603109"/>
                  <a:gd name="connsiteY252" fmla="*/ 0 h 924402"/>
                  <a:gd name="connsiteX253" fmla="*/ 2201759 w 4603109"/>
                  <a:gd name="connsiteY253" fmla="*/ 0 h 924402"/>
                  <a:gd name="connsiteX254" fmla="*/ 2203100 w 4603109"/>
                  <a:gd name="connsiteY254" fmla="*/ 0 h 924402"/>
                  <a:gd name="connsiteX255" fmla="*/ 2204559 w 4603109"/>
                  <a:gd name="connsiteY255" fmla="*/ 0 h 924402"/>
                  <a:gd name="connsiteX256" fmla="*/ 2204591 w 4603109"/>
                  <a:gd name="connsiteY256" fmla="*/ 0 h 924402"/>
                  <a:gd name="connsiteX257" fmla="*/ 2212273 w 4603109"/>
                  <a:gd name="connsiteY257" fmla="*/ 0 h 924402"/>
                  <a:gd name="connsiteX258" fmla="*/ 2225535 w 4603109"/>
                  <a:gd name="connsiteY258" fmla="*/ 0 h 924402"/>
                  <a:gd name="connsiteX259" fmla="*/ 2231674 w 4603109"/>
                  <a:gd name="connsiteY259" fmla="*/ 0 h 924402"/>
                  <a:gd name="connsiteX260" fmla="*/ 2232096 w 4603109"/>
                  <a:gd name="connsiteY260" fmla="*/ 0 h 924402"/>
                  <a:gd name="connsiteX261" fmla="*/ 2232220 w 4603109"/>
                  <a:gd name="connsiteY261" fmla="*/ 0 h 924402"/>
                  <a:gd name="connsiteX262" fmla="*/ 2233118 w 4603109"/>
                  <a:gd name="connsiteY262" fmla="*/ 0 h 924402"/>
                  <a:gd name="connsiteX263" fmla="*/ 2233165 w 4603109"/>
                  <a:gd name="connsiteY263" fmla="*/ 0 h 924402"/>
                  <a:gd name="connsiteX264" fmla="*/ 2256725 w 4603109"/>
                  <a:gd name="connsiteY264" fmla="*/ 0 h 924402"/>
                  <a:gd name="connsiteX265" fmla="*/ 2257283 w 4603109"/>
                  <a:gd name="connsiteY265" fmla="*/ 0 h 924402"/>
                  <a:gd name="connsiteX266" fmla="*/ 2262285 w 4603109"/>
                  <a:gd name="connsiteY266" fmla="*/ 0 h 924402"/>
                  <a:gd name="connsiteX267" fmla="*/ 2284366 w 4603109"/>
                  <a:gd name="connsiteY267" fmla="*/ 0 h 924402"/>
                  <a:gd name="connsiteX268" fmla="*/ 2289402 w 4603109"/>
                  <a:gd name="connsiteY268" fmla="*/ 0 h 924402"/>
                  <a:gd name="connsiteX269" fmla="*/ 2292052 w 4603109"/>
                  <a:gd name="connsiteY269" fmla="*/ 0 h 924402"/>
                  <a:gd name="connsiteX270" fmla="*/ 2299271 w 4603109"/>
                  <a:gd name="connsiteY270" fmla="*/ 0 h 924402"/>
                  <a:gd name="connsiteX271" fmla="*/ 2308721 w 4603109"/>
                  <a:gd name="connsiteY271" fmla="*/ 0 h 924402"/>
                  <a:gd name="connsiteX272" fmla="*/ 2309927 w 4603109"/>
                  <a:gd name="connsiteY272" fmla="*/ 0 h 924402"/>
                  <a:gd name="connsiteX273" fmla="*/ 2316435 w 4603109"/>
                  <a:gd name="connsiteY273" fmla="*/ 0 h 924402"/>
                  <a:gd name="connsiteX274" fmla="*/ 2316703 w 4603109"/>
                  <a:gd name="connsiteY274" fmla="*/ 0 h 924402"/>
                  <a:gd name="connsiteX275" fmla="*/ 2319466 w 4603109"/>
                  <a:gd name="connsiteY275" fmla="*/ 0 h 924402"/>
                  <a:gd name="connsiteX276" fmla="*/ 2322840 w 4603109"/>
                  <a:gd name="connsiteY276" fmla="*/ 0 h 924402"/>
                  <a:gd name="connsiteX277" fmla="*/ 2329528 w 4603109"/>
                  <a:gd name="connsiteY277" fmla="*/ 0 h 924402"/>
                  <a:gd name="connsiteX278" fmla="*/ 2330869 w 4603109"/>
                  <a:gd name="connsiteY278" fmla="*/ 0 h 924402"/>
                  <a:gd name="connsiteX279" fmla="*/ 2332328 w 4603109"/>
                  <a:gd name="connsiteY279" fmla="*/ 0 h 924402"/>
                  <a:gd name="connsiteX280" fmla="*/ 2332360 w 4603109"/>
                  <a:gd name="connsiteY280" fmla="*/ 0 h 924402"/>
                  <a:gd name="connsiteX281" fmla="*/ 2335803 w 4603109"/>
                  <a:gd name="connsiteY281" fmla="*/ 0 h 924402"/>
                  <a:gd name="connsiteX282" fmla="*/ 2343312 w 4603109"/>
                  <a:gd name="connsiteY282" fmla="*/ 0 h 924402"/>
                  <a:gd name="connsiteX283" fmla="*/ 2344804 w 4603109"/>
                  <a:gd name="connsiteY283" fmla="*/ 0 h 924402"/>
                  <a:gd name="connsiteX284" fmla="*/ 2346768 w 4603109"/>
                  <a:gd name="connsiteY284" fmla="*/ 0 h 924402"/>
                  <a:gd name="connsiteX285" fmla="*/ 2347827 w 4603109"/>
                  <a:gd name="connsiteY285" fmla="*/ 0 h 924402"/>
                  <a:gd name="connsiteX286" fmla="*/ 2352274 w 4603109"/>
                  <a:gd name="connsiteY286" fmla="*/ 0 h 924402"/>
                  <a:gd name="connsiteX287" fmla="*/ 2359443 w 4603109"/>
                  <a:gd name="connsiteY287" fmla="*/ 0 h 924402"/>
                  <a:gd name="connsiteX288" fmla="*/ 2359865 w 4603109"/>
                  <a:gd name="connsiteY288" fmla="*/ 0 h 924402"/>
                  <a:gd name="connsiteX289" fmla="*/ 2359989 w 4603109"/>
                  <a:gd name="connsiteY289" fmla="*/ 0 h 924402"/>
                  <a:gd name="connsiteX290" fmla="*/ 2360887 w 4603109"/>
                  <a:gd name="connsiteY290" fmla="*/ 0 h 924402"/>
                  <a:gd name="connsiteX291" fmla="*/ 2360934 w 4603109"/>
                  <a:gd name="connsiteY291" fmla="*/ 0 h 924402"/>
                  <a:gd name="connsiteX292" fmla="*/ 2371886 w 4603109"/>
                  <a:gd name="connsiteY292" fmla="*/ 0 h 924402"/>
                  <a:gd name="connsiteX293" fmla="*/ 2373377 w 4603109"/>
                  <a:gd name="connsiteY293" fmla="*/ 0 h 924402"/>
                  <a:gd name="connsiteX294" fmla="*/ 2377892 w 4603109"/>
                  <a:gd name="connsiteY294" fmla="*/ 0 h 924402"/>
                  <a:gd name="connsiteX295" fmla="*/ 2382339 w 4603109"/>
                  <a:gd name="connsiteY295" fmla="*/ 0 h 924402"/>
                  <a:gd name="connsiteX296" fmla="*/ 2390054 w 4603109"/>
                  <a:gd name="connsiteY296" fmla="*/ 0 h 924402"/>
                  <a:gd name="connsiteX297" fmla="*/ 2419821 w 4603109"/>
                  <a:gd name="connsiteY297" fmla="*/ 0 h 924402"/>
                  <a:gd name="connsiteX298" fmla="*/ 2427040 w 4603109"/>
                  <a:gd name="connsiteY298" fmla="*/ 0 h 924402"/>
                  <a:gd name="connsiteX299" fmla="*/ 2436490 w 4603109"/>
                  <a:gd name="connsiteY299" fmla="*/ 0 h 924402"/>
                  <a:gd name="connsiteX300" fmla="*/ 2444472 w 4603109"/>
                  <a:gd name="connsiteY300" fmla="*/ 0 h 924402"/>
                  <a:gd name="connsiteX301" fmla="*/ 2448678 w 4603109"/>
                  <a:gd name="connsiteY301" fmla="*/ 0 h 924402"/>
                  <a:gd name="connsiteX302" fmla="*/ 2450171 w 4603109"/>
                  <a:gd name="connsiteY302" fmla="*/ 0 h 924402"/>
                  <a:gd name="connsiteX303" fmla="*/ 2450609 w 4603109"/>
                  <a:gd name="connsiteY303" fmla="*/ 0 h 924402"/>
                  <a:gd name="connsiteX304" fmla="*/ 2463572 w 4603109"/>
                  <a:gd name="connsiteY304" fmla="*/ 0 h 924402"/>
                  <a:gd name="connsiteX305" fmla="*/ 2471081 w 4603109"/>
                  <a:gd name="connsiteY305" fmla="*/ 0 h 924402"/>
                  <a:gd name="connsiteX306" fmla="*/ 2472573 w 4603109"/>
                  <a:gd name="connsiteY306" fmla="*/ 0 h 924402"/>
                  <a:gd name="connsiteX307" fmla="*/ 2474537 w 4603109"/>
                  <a:gd name="connsiteY307" fmla="*/ 0 h 924402"/>
                  <a:gd name="connsiteX308" fmla="*/ 2475596 w 4603109"/>
                  <a:gd name="connsiteY308" fmla="*/ 0 h 924402"/>
                  <a:gd name="connsiteX309" fmla="*/ 2477252 w 4603109"/>
                  <a:gd name="connsiteY309" fmla="*/ 0 h 924402"/>
                  <a:gd name="connsiteX310" fmla="*/ 2478712 w 4603109"/>
                  <a:gd name="connsiteY310" fmla="*/ 0 h 924402"/>
                  <a:gd name="connsiteX311" fmla="*/ 2478743 w 4603109"/>
                  <a:gd name="connsiteY311" fmla="*/ 0 h 924402"/>
                  <a:gd name="connsiteX312" fmla="*/ 2480043 w 4603109"/>
                  <a:gd name="connsiteY312" fmla="*/ 0 h 924402"/>
                  <a:gd name="connsiteX313" fmla="*/ 2499655 w 4603109"/>
                  <a:gd name="connsiteY313" fmla="*/ 0 h 924402"/>
                  <a:gd name="connsiteX314" fmla="*/ 2501146 w 4603109"/>
                  <a:gd name="connsiteY314" fmla="*/ 0 h 924402"/>
                  <a:gd name="connsiteX315" fmla="*/ 2505661 w 4603109"/>
                  <a:gd name="connsiteY315" fmla="*/ 0 h 924402"/>
                  <a:gd name="connsiteX316" fmla="*/ 2508776 w 4603109"/>
                  <a:gd name="connsiteY316" fmla="*/ 0 h 924402"/>
                  <a:gd name="connsiteX317" fmla="*/ 2510108 w 4603109"/>
                  <a:gd name="connsiteY317" fmla="*/ 0 h 924402"/>
                  <a:gd name="connsiteX318" fmla="*/ 2524178 w 4603109"/>
                  <a:gd name="connsiteY318" fmla="*/ 0 h 924402"/>
                  <a:gd name="connsiteX319" fmla="*/ 2525248 w 4603109"/>
                  <a:gd name="connsiteY319" fmla="*/ 0 h 924402"/>
                  <a:gd name="connsiteX320" fmla="*/ 2525669 w 4603109"/>
                  <a:gd name="connsiteY320" fmla="*/ 0 h 924402"/>
                  <a:gd name="connsiteX321" fmla="*/ 2552329 w 4603109"/>
                  <a:gd name="connsiteY321" fmla="*/ 0 h 924402"/>
                  <a:gd name="connsiteX322" fmla="*/ 2552751 w 4603109"/>
                  <a:gd name="connsiteY322" fmla="*/ 0 h 924402"/>
                  <a:gd name="connsiteX323" fmla="*/ 2554242 w 4603109"/>
                  <a:gd name="connsiteY323" fmla="*/ 0 h 924402"/>
                  <a:gd name="connsiteX324" fmla="*/ 2574787 w 4603109"/>
                  <a:gd name="connsiteY324" fmla="*/ 0 h 924402"/>
                  <a:gd name="connsiteX325" fmla="*/ 2576279 w 4603109"/>
                  <a:gd name="connsiteY325" fmla="*/ 0 h 924402"/>
                  <a:gd name="connsiteX326" fmla="*/ 2576447 w 4603109"/>
                  <a:gd name="connsiteY326" fmla="*/ 0 h 924402"/>
                  <a:gd name="connsiteX327" fmla="*/ 2577940 w 4603109"/>
                  <a:gd name="connsiteY327" fmla="*/ 0 h 924402"/>
                  <a:gd name="connsiteX328" fmla="*/ 2603360 w 4603109"/>
                  <a:gd name="connsiteY328" fmla="*/ 0 h 924402"/>
                  <a:gd name="connsiteX329" fmla="*/ 2604852 w 4603109"/>
                  <a:gd name="connsiteY329" fmla="*/ 0 h 924402"/>
                  <a:gd name="connsiteX330" fmla="*/ 2605021 w 4603109"/>
                  <a:gd name="connsiteY330" fmla="*/ 0 h 924402"/>
                  <a:gd name="connsiteX331" fmla="*/ 2605484 w 4603109"/>
                  <a:gd name="connsiteY331" fmla="*/ 0 h 924402"/>
                  <a:gd name="connsiteX332" fmla="*/ 2606481 w 4603109"/>
                  <a:gd name="connsiteY332" fmla="*/ 0 h 924402"/>
                  <a:gd name="connsiteX333" fmla="*/ 2606512 w 4603109"/>
                  <a:gd name="connsiteY333" fmla="*/ 0 h 924402"/>
                  <a:gd name="connsiteX334" fmla="*/ 2606976 w 4603109"/>
                  <a:gd name="connsiteY334" fmla="*/ 0 h 924402"/>
                  <a:gd name="connsiteX335" fmla="*/ 2618923 w 4603109"/>
                  <a:gd name="connsiteY335" fmla="*/ 0 h 924402"/>
                  <a:gd name="connsiteX336" fmla="*/ 2621248 w 4603109"/>
                  <a:gd name="connsiteY336" fmla="*/ 0 h 924402"/>
                  <a:gd name="connsiteX337" fmla="*/ 2622740 w 4603109"/>
                  <a:gd name="connsiteY337" fmla="*/ 0 h 924402"/>
                  <a:gd name="connsiteX338" fmla="*/ 2627885 w 4603109"/>
                  <a:gd name="connsiteY338" fmla="*/ 0 h 924402"/>
                  <a:gd name="connsiteX339" fmla="*/ 2629377 w 4603109"/>
                  <a:gd name="connsiteY339" fmla="*/ 0 h 924402"/>
                  <a:gd name="connsiteX340" fmla="*/ 2634058 w 4603109"/>
                  <a:gd name="connsiteY340" fmla="*/ 0 h 924402"/>
                  <a:gd name="connsiteX341" fmla="*/ 2635549 w 4603109"/>
                  <a:gd name="connsiteY341" fmla="*/ 0 h 924402"/>
                  <a:gd name="connsiteX342" fmla="*/ 2636545 w 4603109"/>
                  <a:gd name="connsiteY342" fmla="*/ 0 h 924402"/>
                  <a:gd name="connsiteX343" fmla="*/ 2648987 w 4603109"/>
                  <a:gd name="connsiteY343" fmla="*/ 0 h 924402"/>
                  <a:gd name="connsiteX344" fmla="*/ 2649821 w 4603109"/>
                  <a:gd name="connsiteY344" fmla="*/ 0 h 924402"/>
                  <a:gd name="connsiteX345" fmla="*/ 2651313 w 4603109"/>
                  <a:gd name="connsiteY345" fmla="*/ 0 h 924402"/>
                  <a:gd name="connsiteX346" fmla="*/ 2651947 w 4603109"/>
                  <a:gd name="connsiteY346" fmla="*/ 0 h 924402"/>
                  <a:gd name="connsiteX347" fmla="*/ 2653017 w 4603109"/>
                  <a:gd name="connsiteY347" fmla="*/ 0 h 924402"/>
                  <a:gd name="connsiteX348" fmla="*/ 2653438 w 4603109"/>
                  <a:gd name="connsiteY348" fmla="*/ 0 h 924402"/>
                  <a:gd name="connsiteX349" fmla="*/ 2656459 w 4603109"/>
                  <a:gd name="connsiteY349" fmla="*/ 0 h 924402"/>
                  <a:gd name="connsiteX350" fmla="*/ 2657950 w 4603109"/>
                  <a:gd name="connsiteY350" fmla="*/ 0 h 924402"/>
                  <a:gd name="connsiteX351" fmla="*/ 2665460 w 4603109"/>
                  <a:gd name="connsiteY351" fmla="*/ 0 h 924402"/>
                  <a:gd name="connsiteX352" fmla="*/ 2680098 w 4603109"/>
                  <a:gd name="connsiteY352" fmla="*/ 0 h 924402"/>
                  <a:gd name="connsiteX353" fmla="*/ 2680520 w 4603109"/>
                  <a:gd name="connsiteY353" fmla="*/ 0 h 924402"/>
                  <a:gd name="connsiteX354" fmla="*/ 2682011 w 4603109"/>
                  <a:gd name="connsiteY354" fmla="*/ 0 h 924402"/>
                  <a:gd name="connsiteX355" fmla="*/ 2692542 w 4603109"/>
                  <a:gd name="connsiteY355" fmla="*/ 0 h 924402"/>
                  <a:gd name="connsiteX356" fmla="*/ 2702556 w 4603109"/>
                  <a:gd name="connsiteY356" fmla="*/ 0 h 924402"/>
                  <a:gd name="connsiteX357" fmla="*/ 2704048 w 4603109"/>
                  <a:gd name="connsiteY357" fmla="*/ 0 h 924402"/>
                  <a:gd name="connsiteX358" fmla="*/ 2724289 w 4603109"/>
                  <a:gd name="connsiteY358" fmla="*/ 0 h 924402"/>
                  <a:gd name="connsiteX359" fmla="*/ 2731129 w 4603109"/>
                  <a:gd name="connsiteY359" fmla="*/ 0 h 924402"/>
                  <a:gd name="connsiteX360" fmla="*/ 2732621 w 4603109"/>
                  <a:gd name="connsiteY360" fmla="*/ 0 h 924402"/>
                  <a:gd name="connsiteX361" fmla="*/ 2733253 w 4603109"/>
                  <a:gd name="connsiteY361" fmla="*/ 0 h 924402"/>
                  <a:gd name="connsiteX362" fmla="*/ 2734745 w 4603109"/>
                  <a:gd name="connsiteY362" fmla="*/ 0 h 924402"/>
                  <a:gd name="connsiteX363" fmla="*/ 2746692 w 4603109"/>
                  <a:gd name="connsiteY363" fmla="*/ 0 h 924402"/>
                  <a:gd name="connsiteX364" fmla="*/ 2749017 w 4603109"/>
                  <a:gd name="connsiteY364" fmla="*/ 0 h 924402"/>
                  <a:gd name="connsiteX365" fmla="*/ 2750509 w 4603109"/>
                  <a:gd name="connsiteY365" fmla="*/ 0 h 924402"/>
                  <a:gd name="connsiteX366" fmla="*/ 2754354 w 4603109"/>
                  <a:gd name="connsiteY366" fmla="*/ 0 h 924402"/>
                  <a:gd name="connsiteX367" fmla="*/ 2755654 w 4603109"/>
                  <a:gd name="connsiteY367" fmla="*/ 0 h 924402"/>
                  <a:gd name="connsiteX368" fmla="*/ 2757146 w 4603109"/>
                  <a:gd name="connsiteY368" fmla="*/ 0 h 924402"/>
                  <a:gd name="connsiteX369" fmla="*/ 2761827 w 4603109"/>
                  <a:gd name="connsiteY369" fmla="*/ 0 h 924402"/>
                  <a:gd name="connsiteX370" fmla="*/ 2763318 w 4603109"/>
                  <a:gd name="connsiteY370" fmla="*/ 0 h 924402"/>
                  <a:gd name="connsiteX371" fmla="*/ 2776756 w 4603109"/>
                  <a:gd name="connsiteY371" fmla="*/ 0 h 924402"/>
                  <a:gd name="connsiteX372" fmla="*/ 2777590 w 4603109"/>
                  <a:gd name="connsiteY372" fmla="*/ 0 h 924402"/>
                  <a:gd name="connsiteX373" fmla="*/ 2779082 w 4603109"/>
                  <a:gd name="connsiteY373" fmla="*/ 0 h 924402"/>
                  <a:gd name="connsiteX374" fmla="*/ 2783442 w 4603109"/>
                  <a:gd name="connsiteY374" fmla="*/ 0 h 924402"/>
                  <a:gd name="connsiteX375" fmla="*/ 2784228 w 4603109"/>
                  <a:gd name="connsiteY375" fmla="*/ 0 h 924402"/>
                  <a:gd name="connsiteX376" fmla="*/ 2785719 w 4603109"/>
                  <a:gd name="connsiteY376" fmla="*/ 0 h 924402"/>
                  <a:gd name="connsiteX377" fmla="*/ 2786473 w 4603109"/>
                  <a:gd name="connsiteY377" fmla="*/ 0 h 924402"/>
                  <a:gd name="connsiteX378" fmla="*/ 2793229 w 4603109"/>
                  <a:gd name="connsiteY378" fmla="*/ 0 h 924402"/>
                  <a:gd name="connsiteX379" fmla="*/ 2799367 w 4603109"/>
                  <a:gd name="connsiteY379" fmla="*/ 0 h 924402"/>
                  <a:gd name="connsiteX380" fmla="*/ 2813506 w 4603109"/>
                  <a:gd name="connsiteY380" fmla="*/ 0 h 924402"/>
                  <a:gd name="connsiteX381" fmla="*/ 2820311 w 4603109"/>
                  <a:gd name="connsiteY381" fmla="*/ 0 h 924402"/>
                  <a:gd name="connsiteX382" fmla="*/ 2827893 w 4603109"/>
                  <a:gd name="connsiteY382" fmla="*/ 0 h 924402"/>
                  <a:gd name="connsiteX383" fmla="*/ 2827940 w 4603109"/>
                  <a:gd name="connsiteY383" fmla="*/ 0 h 924402"/>
                  <a:gd name="connsiteX384" fmla="*/ 2829431 w 4603109"/>
                  <a:gd name="connsiteY384" fmla="*/ 0 h 924402"/>
                  <a:gd name="connsiteX385" fmla="*/ 2829978 w 4603109"/>
                  <a:gd name="connsiteY385" fmla="*/ 0 h 924402"/>
                  <a:gd name="connsiteX386" fmla="*/ 2852058 w 4603109"/>
                  <a:gd name="connsiteY386" fmla="*/ 0 h 924402"/>
                  <a:gd name="connsiteX387" fmla="*/ 2857060 w 4603109"/>
                  <a:gd name="connsiteY387" fmla="*/ 0 h 924402"/>
                  <a:gd name="connsiteX388" fmla="*/ 2857958 w 4603109"/>
                  <a:gd name="connsiteY388" fmla="*/ 0 h 924402"/>
                  <a:gd name="connsiteX389" fmla="*/ 2871601 w 4603109"/>
                  <a:gd name="connsiteY389" fmla="*/ 0 h 924402"/>
                  <a:gd name="connsiteX390" fmla="*/ 2882123 w 4603109"/>
                  <a:gd name="connsiteY390" fmla="*/ 0 h 924402"/>
                  <a:gd name="connsiteX391" fmla="*/ 2894046 w 4603109"/>
                  <a:gd name="connsiteY391" fmla="*/ 0 h 924402"/>
                  <a:gd name="connsiteX392" fmla="*/ 2903496 w 4603109"/>
                  <a:gd name="connsiteY392" fmla="*/ 0 h 924402"/>
                  <a:gd name="connsiteX393" fmla="*/ 2911211 w 4603109"/>
                  <a:gd name="connsiteY393" fmla="*/ 0 h 924402"/>
                  <a:gd name="connsiteX394" fmla="*/ 2914242 w 4603109"/>
                  <a:gd name="connsiteY394" fmla="*/ 0 h 924402"/>
                  <a:gd name="connsiteX395" fmla="*/ 2914461 w 4603109"/>
                  <a:gd name="connsiteY395" fmla="*/ 0 h 924402"/>
                  <a:gd name="connsiteX396" fmla="*/ 2924111 w 4603109"/>
                  <a:gd name="connsiteY396" fmla="*/ 0 h 924402"/>
                  <a:gd name="connsiteX397" fmla="*/ 2927136 w 4603109"/>
                  <a:gd name="connsiteY397" fmla="*/ 0 h 924402"/>
                  <a:gd name="connsiteX398" fmla="*/ 2933561 w 4603109"/>
                  <a:gd name="connsiteY398" fmla="*/ 0 h 924402"/>
                  <a:gd name="connsiteX399" fmla="*/ 2939580 w 4603109"/>
                  <a:gd name="connsiteY399" fmla="*/ 0 h 924402"/>
                  <a:gd name="connsiteX400" fmla="*/ 2941275 w 4603109"/>
                  <a:gd name="connsiteY400" fmla="*/ 0 h 924402"/>
                  <a:gd name="connsiteX401" fmla="*/ 2941543 w 4603109"/>
                  <a:gd name="connsiteY401" fmla="*/ 0 h 924402"/>
                  <a:gd name="connsiteX402" fmla="*/ 2945586 w 4603109"/>
                  <a:gd name="connsiteY402" fmla="*/ 0 h 924402"/>
                  <a:gd name="connsiteX403" fmla="*/ 2950032 w 4603109"/>
                  <a:gd name="connsiteY403" fmla="*/ 0 h 924402"/>
                  <a:gd name="connsiteX404" fmla="*/ 2955662 w 4603109"/>
                  <a:gd name="connsiteY404" fmla="*/ 0 h 924402"/>
                  <a:gd name="connsiteX405" fmla="*/ 2955709 w 4603109"/>
                  <a:gd name="connsiteY405" fmla="*/ 0 h 924402"/>
                  <a:gd name="connsiteX406" fmla="*/ 2957200 w 4603109"/>
                  <a:gd name="connsiteY406" fmla="*/ 0 h 924402"/>
                  <a:gd name="connsiteX407" fmla="*/ 2957747 w 4603109"/>
                  <a:gd name="connsiteY407" fmla="*/ 0 h 924402"/>
                  <a:gd name="connsiteX408" fmla="*/ 2968152 w 4603109"/>
                  <a:gd name="connsiteY408" fmla="*/ 0 h 924402"/>
                  <a:gd name="connsiteX409" fmla="*/ 2969644 w 4603109"/>
                  <a:gd name="connsiteY409" fmla="*/ 0 h 924402"/>
                  <a:gd name="connsiteX410" fmla="*/ 2972667 w 4603109"/>
                  <a:gd name="connsiteY410" fmla="*/ 0 h 924402"/>
                  <a:gd name="connsiteX411" fmla="*/ 2977114 w 4603109"/>
                  <a:gd name="connsiteY411" fmla="*/ 0 h 924402"/>
                  <a:gd name="connsiteX412" fmla="*/ 2984829 w 4603109"/>
                  <a:gd name="connsiteY412" fmla="*/ 0 h 924402"/>
                  <a:gd name="connsiteX413" fmla="*/ 2985727 w 4603109"/>
                  <a:gd name="connsiteY413" fmla="*/ 0 h 924402"/>
                  <a:gd name="connsiteX414" fmla="*/ 2999370 w 4603109"/>
                  <a:gd name="connsiteY414" fmla="*/ 0 h 924402"/>
                  <a:gd name="connsiteX415" fmla="*/ 3021815 w 4603109"/>
                  <a:gd name="connsiteY415" fmla="*/ 0 h 924402"/>
                  <a:gd name="connsiteX416" fmla="*/ 3031265 w 4603109"/>
                  <a:gd name="connsiteY416" fmla="*/ 0 h 924402"/>
                  <a:gd name="connsiteX417" fmla="*/ 3042230 w 4603109"/>
                  <a:gd name="connsiteY417" fmla="*/ 0 h 924402"/>
                  <a:gd name="connsiteX418" fmla="*/ 3044946 w 4603109"/>
                  <a:gd name="connsiteY418" fmla="*/ 0 h 924402"/>
                  <a:gd name="connsiteX419" fmla="*/ 3051880 w 4603109"/>
                  <a:gd name="connsiteY419" fmla="*/ 0 h 924402"/>
                  <a:gd name="connsiteX420" fmla="*/ 3061330 w 4603109"/>
                  <a:gd name="connsiteY420" fmla="*/ 0 h 924402"/>
                  <a:gd name="connsiteX421" fmla="*/ 3067349 w 4603109"/>
                  <a:gd name="connsiteY421" fmla="*/ 0 h 924402"/>
                  <a:gd name="connsiteX422" fmla="*/ 3069312 w 4603109"/>
                  <a:gd name="connsiteY422" fmla="*/ 0 h 924402"/>
                  <a:gd name="connsiteX423" fmla="*/ 3073355 w 4603109"/>
                  <a:gd name="connsiteY423" fmla="*/ 0 h 924402"/>
                  <a:gd name="connsiteX424" fmla="*/ 3073518 w 4603109"/>
                  <a:gd name="connsiteY424" fmla="*/ 0 h 924402"/>
                  <a:gd name="connsiteX425" fmla="*/ 3075011 w 4603109"/>
                  <a:gd name="connsiteY425" fmla="*/ 0 h 924402"/>
                  <a:gd name="connsiteX426" fmla="*/ 3077801 w 4603109"/>
                  <a:gd name="connsiteY426" fmla="*/ 0 h 924402"/>
                  <a:gd name="connsiteX427" fmla="*/ 3095921 w 4603109"/>
                  <a:gd name="connsiteY427" fmla="*/ 0 h 924402"/>
                  <a:gd name="connsiteX428" fmla="*/ 3097413 w 4603109"/>
                  <a:gd name="connsiteY428" fmla="*/ 0 h 924402"/>
                  <a:gd name="connsiteX429" fmla="*/ 3100436 w 4603109"/>
                  <a:gd name="connsiteY429" fmla="*/ 0 h 924402"/>
                  <a:gd name="connsiteX430" fmla="*/ 3103552 w 4603109"/>
                  <a:gd name="connsiteY430" fmla="*/ 0 h 924402"/>
                  <a:gd name="connsiteX431" fmla="*/ 3104883 w 4603109"/>
                  <a:gd name="connsiteY431" fmla="*/ 0 h 924402"/>
                  <a:gd name="connsiteX432" fmla="*/ 3120023 w 4603109"/>
                  <a:gd name="connsiteY432" fmla="*/ 0 h 924402"/>
                  <a:gd name="connsiteX433" fmla="*/ 3120445 w 4603109"/>
                  <a:gd name="connsiteY433" fmla="*/ 0 h 924402"/>
                  <a:gd name="connsiteX434" fmla="*/ 3149018 w 4603109"/>
                  <a:gd name="connsiteY434" fmla="*/ 0 h 924402"/>
                  <a:gd name="connsiteX435" fmla="*/ 3150088 w 4603109"/>
                  <a:gd name="connsiteY435" fmla="*/ 0 h 924402"/>
                  <a:gd name="connsiteX436" fmla="*/ 3150509 w 4603109"/>
                  <a:gd name="connsiteY436" fmla="*/ 0 h 924402"/>
                  <a:gd name="connsiteX437" fmla="*/ 3171054 w 4603109"/>
                  <a:gd name="connsiteY437" fmla="*/ 0 h 924402"/>
                  <a:gd name="connsiteX438" fmla="*/ 3172715 w 4603109"/>
                  <a:gd name="connsiteY438" fmla="*/ 0 h 924402"/>
                  <a:gd name="connsiteX439" fmla="*/ 3199627 w 4603109"/>
                  <a:gd name="connsiteY439" fmla="*/ 0 h 924402"/>
                  <a:gd name="connsiteX440" fmla="*/ 3201119 w 4603109"/>
                  <a:gd name="connsiteY440" fmla="*/ 0 h 924402"/>
                  <a:gd name="connsiteX441" fmla="*/ 3201287 w 4603109"/>
                  <a:gd name="connsiteY441" fmla="*/ 0 h 924402"/>
                  <a:gd name="connsiteX442" fmla="*/ 3201751 w 4603109"/>
                  <a:gd name="connsiteY442" fmla="*/ 0 h 924402"/>
                  <a:gd name="connsiteX443" fmla="*/ 3202780 w 4603109"/>
                  <a:gd name="connsiteY443" fmla="*/ 0 h 924402"/>
                  <a:gd name="connsiteX444" fmla="*/ 3217515 w 4603109"/>
                  <a:gd name="connsiteY444" fmla="*/ 0 h 924402"/>
                  <a:gd name="connsiteX445" fmla="*/ 3224152 w 4603109"/>
                  <a:gd name="connsiteY445" fmla="*/ 0 h 924402"/>
                  <a:gd name="connsiteX446" fmla="*/ 3230324 w 4603109"/>
                  <a:gd name="connsiteY446" fmla="*/ 0 h 924402"/>
                  <a:gd name="connsiteX447" fmla="*/ 3231321 w 4603109"/>
                  <a:gd name="connsiteY447" fmla="*/ 0 h 924402"/>
                  <a:gd name="connsiteX448" fmla="*/ 3231816 w 4603109"/>
                  <a:gd name="connsiteY448" fmla="*/ 0 h 924402"/>
                  <a:gd name="connsiteX449" fmla="*/ 3243763 w 4603109"/>
                  <a:gd name="connsiteY449" fmla="*/ 0 h 924402"/>
                  <a:gd name="connsiteX450" fmla="*/ 3246088 w 4603109"/>
                  <a:gd name="connsiteY450" fmla="*/ 0 h 924402"/>
                  <a:gd name="connsiteX451" fmla="*/ 3247580 w 4603109"/>
                  <a:gd name="connsiteY451" fmla="*/ 0 h 924402"/>
                  <a:gd name="connsiteX452" fmla="*/ 3247792 w 4603109"/>
                  <a:gd name="connsiteY452" fmla="*/ 0 h 924402"/>
                  <a:gd name="connsiteX453" fmla="*/ 3248214 w 4603109"/>
                  <a:gd name="connsiteY453" fmla="*/ 0 h 924402"/>
                  <a:gd name="connsiteX454" fmla="*/ 3252725 w 4603109"/>
                  <a:gd name="connsiteY454" fmla="*/ 0 h 924402"/>
                  <a:gd name="connsiteX455" fmla="*/ 3254217 w 4603109"/>
                  <a:gd name="connsiteY455" fmla="*/ 0 h 924402"/>
                  <a:gd name="connsiteX456" fmla="*/ 3260235 w 4603109"/>
                  <a:gd name="connsiteY456" fmla="*/ 0 h 924402"/>
                  <a:gd name="connsiteX457" fmla="*/ 3276787 w 4603109"/>
                  <a:gd name="connsiteY457" fmla="*/ 0 h 924402"/>
                  <a:gd name="connsiteX458" fmla="*/ 3277857 w 4603109"/>
                  <a:gd name="connsiteY458" fmla="*/ 0 h 924402"/>
                  <a:gd name="connsiteX459" fmla="*/ 3278278 w 4603109"/>
                  <a:gd name="connsiteY459" fmla="*/ 0 h 924402"/>
                  <a:gd name="connsiteX460" fmla="*/ 3290300 w 4603109"/>
                  <a:gd name="connsiteY460" fmla="*/ 0 h 924402"/>
                  <a:gd name="connsiteX461" fmla="*/ 3298823 w 4603109"/>
                  <a:gd name="connsiteY461" fmla="*/ 0 h 924402"/>
                  <a:gd name="connsiteX462" fmla="*/ 3327396 w 4603109"/>
                  <a:gd name="connsiteY462" fmla="*/ 0 h 924402"/>
                  <a:gd name="connsiteX463" fmla="*/ 3328888 w 4603109"/>
                  <a:gd name="connsiteY463" fmla="*/ 0 h 924402"/>
                  <a:gd name="connsiteX464" fmla="*/ 3329520 w 4603109"/>
                  <a:gd name="connsiteY464" fmla="*/ 0 h 924402"/>
                  <a:gd name="connsiteX465" fmla="*/ 3345284 w 4603109"/>
                  <a:gd name="connsiteY465" fmla="*/ 0 h 924402"/>
                  <a:gd name="connsiteX466" fmla="*/ 3349129 w 4603109"/>
                  <a:gd name="connsiteY466" fmla="*/ 0 h 924402"/>
                  <a:gd name="connsiteX467" fmla="*/ 3351921 w 4603109"/>
                  <a:gd name="connsiteY467" fmla="*/ 0 h 924402"/>
                  <a:gd name="connsiteX468" fmla="*/ 3358093 w 4603109"/>
                  <a:gd name="connsiteY468" fmla="*/ 0 h 924402"/>
                  <a:gd name="connsiteX469" fmla="*/ 3359585 w 4603109"/>
                  <a:gd name="connsiteY469" fmla="*/ 0 h 924402"/>
                  <a:gd name="connsiteX470" fmla="*/ 3371532 w 4603109"/>
                  <a:gd name="connsiteY470" fmla="*/ 0 h 924402"/>
                  <a:gd name="connsiteX471" fmla="*/ 3373857 w 4603109"/>
                  <a:gd name="connsiteY471" fmla="*/ 0 h 924402"/>
                  <a:gd name="connsiteX472" fmla="*/ 3375349 w 4603109"/>
                  <a:gd name="connsiteY472" fmla="*/ 0 h 924402"/>
                  <a:gd name="connsiteX473" fmla="*/ 3380494 w 4603109"/>
                  <a:gd name="connsiteY473" fmla="*/ 0 h 924402"/>
                  <a:gd name="connsiteX474" fmla="*/ 3381986 w 4603109"/>
                  <a:gd name="connsiteY474" fmla="*/ 0 h 924402"/>
                  <a:gd name="connsiteX475" fmla="*/ 3388004 w 4603109"/>
                  <a:gd name="connsiteY475" fmla="*/ 0 h 924402"/>
                  <a:gd name="connsiteX476" fmla="*/ 3408282 w 4603109"/>
                  <a:gd name="connsiteY476" fmla="*/ 0 h 924402"/>
                  <a:gd name="connsiteX477" fmla="*/ 3418069 w 4603109"/>
                  <a:gd name="connsiteY477" fmla="*/ 0 h 924402"/>
                  <a:gd name="connsiteX478" fmla="*/ 3424207 w 4603109"/>
                  <a:gd name="connsiteY478" fmla="*/ 0 h 924402"/>
                  <a:gd name="connsiteX479" fmla="*/ 3424753 w 4603109"/>
                  <a:gd name="connsiteY479" fmla="*/ 0 h 924402"/>
                  <a:gd name="connsiteX480" fmla="*/ 3452733 w 4603109"/>
                  <a:gd name="connsiteY480" fmla="*/ 0 h 924402"/>
                  <a:gd name="connsiteX481" fmla="*/ 3454818 w 4603109"/>
                  <a:gd name="connsiteY481" fmla="*/ 0 h 924402"/>
                  <a:gd name="connsiteX482" fmla="*/ 3476898 w 4603109"/>
                  <a:gd name="connsiteY482" fmla="*/ 0 h 924402"/>
                  <a:gd name="connsiteX483" fmla="*/ 3496441 w 4603109"/>
                  <a:gd name="connsiteY483" fmla="*/ 0 h 924402"/>
                  <a:gd name="connsiteX484" fmla="*/ 3509236 w 4603109"/>
                  <a:gd name="connsiteY484" fmla="*/ 0 h 924402"/>
                  <a:gd name="connsiteX485" fmla="*/ 3518886 w 4603109"/>
                  <a:gd name="connsiteY485" fmla="*/ 0 h 924402"/>
                  <a:gd name="connsiteX486" fmla="*/ 3528336 w 4603109"/>
                  <a:gd name="connsiteY486" fmla="*/ 0 h 924402"/>
                  <a:gd name="connsiteX487" fmla="*/ 3536051 w 4603109"/>
                  <a:gd name="connsiteY487" fmla="*/ 0 h 924402"/>
                  <a:gd name="connsiteX488" fmla="*/ 3539301 w 4603109"/>
                  <a:gd name="connsiteY488" fmla="*/ 0 h 924402"/>
                  <a:gd name="connsiteX489" fmla="*/ 3540361 w 4603109"/>
                  <a:gd name="connsiteY489" fmla="*/ 0 h 924402"/>
                  <a:gd name="connsiteX490" fmla="*/ 3544807 w 4603109"/>
                  <a:gd name="connsiteY490" fmla="*/ 0 h 924402"/>
                  <a:gd name="connsiteX491" fmla="*/ 3551976 w 4603109"/>
                  <a:gd name="connsiteY491" fmla="*/ 0 h 924402"/>
                  <a:gd name="connsiteX492" fmla="*/ 3552522 w 4603109"/>
                  <a:gd name="connsiteY492" fmla="*/ 0 h 924402"/>
                  <a:gd name="connsiteX493" fmla="*/ 3564420 w 4603109"/>
                  <a:gd name="connsiteY493" fmla="*/ 0 h 924402"/>
                  <a:gd name="connsiteX494" fmla="*/ 3570426 w 4603109"/>
                  <a:gd name="connsiteY494" fmla="*/ 0 h 924402"/>
                  <a:gd name="connsiteX495" fmla="*/ 3574872 w 4603109"/>
                  <a:gd name="connsiteY495" fmla="*/ 0 h 924402"/>
                  <a:gd name="connsiteX496" fmla="*/ 3580502 w 4603109"/>
                  <a:gd name="connsiteY496" fmla="*/ 0 h 924402"/>
                  <a:gd name="connsiteX497" fmla="*/ 3582587 w 4603109"/>
                  <a:gd name="connsiteY497" fmla="*/ 0 h 924402"/>
                  <a:gd name="connsiteX498" fmla="*/ 3624210 w 4603109"/>
                  <a:gd name="connsiteY498" fmla="*/ 0 h 924402"/>
                  <a:gd name="connsiteX499" fmla="*/ 3637005 w 4603109"/>
                  <a:gd name="connsiteY499" fmla="*/ 0 h 924402"/>
                  <a:gd name="connsiteX500" fmla="*/ 3646655 w 4603109"/>
                  <a:gd name="connsiteY500" fmla="*/ 0 h 924402"/>
                  <a:gd name="connsiteX501" fmla="*/ 3656105 w 4603109"/>
                  <a:gd name="connsiteY501" fmla="*/ 0 h 924402"/>
                  <a:gd name="connsiteX502" fmla="*/ 3667070 w 4603109"/>
                  <a:gd name="connsiteY502" fmla="*/ 0 h 924402"/>
                  <a:gd name="connsiteX503" fmla="*/ 3668130 w 4603109"/>
                  <a:gd name="connsiteY503" fmla="*/ 0 h 924402"/>
                  <a:gd name="connsiteX504" fmla="*/ 3669786 w 4603109"/>
                  <a:gd name="connsiteY504" fmla="*/ 0 h 924402"/>
                  <a:gd name="connsiteX505" fmla="*/ 3672576 w 4603109"/>
                  <a:gd name="connsiteY505" fmla="*/ 0 h 924402"/>
                  <a:gd name="connsiteX506" fmla="*/ 3692189 w 4603109"/>
                  <a:gd name="connsiteY506" fmla="*/ 0 h 924402"/>
                  <a:gd name="connsiteX507" fmla="*/ 3698195 w 4603109"/>
                  <a:gd name="connsiteY507" fmla="*/ 0 h 924402"/>
                  <a:gd name="connsiteX508" fmla="*/ 3702641 w 4603109"/>
                  <a:gd name="connsiteY508" fmla="*/ 0 h 924402"/>
                  <a:gd name="connsiteX509" fmla="*/ 3744863 w 4603109"/>
                  <a:gd name="connsiteY509" fmla="*/ 0 h 924402"/>
                  <a:gd name="connsiteX510" fmla="*/ 3745285 w 4603109"/>
                  <a:gd name="connsiteY510" fmla="*/ 0 h 924402"/>
                  <a:gd name="connsiteX511" fmla="*/ 3795894 w 4603109"/>
                  <a:gd name="connsiteY511" fmla="*/ 0 h 924402"/>
                  <a:gd name="connsiteX512" fmla="*/ 3797555 w 4603109"/>
                  <a:gd name="connsiteY512" fmla="*/ 0 h 924402"/>
                  <a:gd name="connsiteX513" fmla="*/ 3826591 w 4603109"/>
                  <a:gd name="connsiteY513" fmla="*/ 0 h 924402"/>
                  <a:gd name="connsiteX514" fmla="*/ 3842355 w 4603109"/>
                  <a:gd name="connsiteY514" fmla="*/ 0 h 924402"/>
                  <a:gd name="connsiteX515" fmla="*/ 3848992 w 4603109"/>
                  <a:gd name="connsiteY515" fmla="*/ 0 h 924402"/>
                  <a:gd name="connsiteX516" fmla="*/ 3872632 w 4603109"/>
                  <a:gd name="connsiteY516" fmla="*/ 0 h 924402"/>
                  <a:gd name="connsiteX517" fmla="*/ 3873054 w 4603109"/>
                  <a:gd name="connsiteY517" fmla="*/ 0 h 924402"/>
                  <a:gd name="connsiteX518" fmla="*/ 3885075 w 4603109"/>
                  <a:gd name="connsiteY518" fmla="*/ 0 h 924402"/>
                  <a:gd name="connsiteX519" fmla="*/ 3923663 w 4603109"/>
                  <a:gd name="connsiteY519" fmla="*/ 0 h 924402"/>
                  <a:gd name="connsiteX520" fmla="*/ 3954360 w 4603109"/>
                  <a:gd name="connsiteY520" fmla="*/ 0 h 924402"/>
                  <a:gd name="connsiteX521" fmla="*/ 3970124 w 4603109"/>
                  <a:gd name="connsiteY521" fmla="*/ 0 h 924402"/>
                  <a:gd name="connsiteX522" fmla="*/ 3976761 w 4603109"/>
                  <a:gd name="connsiteY522" fmla="*/ 0 h 924402"/>
                  <a:gd name="connsiteX523" fmla="*/ 4012844 w 4603109"/>
                  <a:gd name="connsiteY523" fmla="*/ 0 h 924402"/>
                  <a:gd name="connsiteX524" fmla="*/ 4049593 w 4603109"/>
                  <a:gd name="connsiteY524" fmla="*/ 0 h 924402"/>
                  <a:gd name="connsiteX525" fmla="*/ 4169647 w 4603109"/>
                  <a:gd name="connsiteY525" fmla="*/ 0 h 924402"/>
                  <a:gd name="connsiteX526" fmla="*/ 4177362 w 4603109"/>
                  <a:gd name="connsiteY526" fmla="*/ 0 h 924402"/>
                  <a:gd name="connsiteX527" fmla="*/ 4297416 w 4603109"/>
                  <a:gd name="connsiteY527" fmla="*/ 0 h 924402"/>
                  <a:gd name="connsiteX528" fmla="*/ 4379339 w 4603109"/>
                  <a:gd name="connsiteY528" fmla="*/ 47054 h 924402"/>
                  <a:gd name="connsiteX529" fmla="*/ 4591731 w 4603109"/>
                  <a:gd name="connsiteY529" fmla="*/ 415146 h 924402"/>
                  <a:gd name="connsiteX530" fmla="*/ 4591731 w 4603109"/>
                  <a:gd name="connsiteY530" fmla="*/ 509257 h 924402"/>
                  <a:gd name="connsiteX531" fmla="*/ 4379339 w 4603109"/>
                  <a:gd name="connsiteY531" fmla="*/ 877348 h 924402"/>
                  <a:gd name="connsiteX532" fmla="*/ 4297416 w 4603109"/>
                  <a:gd name="connsiteY532" fmla="*/ 924402 h 924402"/>
                  <a:gd name="connsiteX533" fmla="*/ 4169647 w 4603109"/>
                  <a:gd name="connsiteY533" fmla="*/ 924402 h 924402"/>
                  <a:gd name="connsiteX534" fmla="*/ 3976761 w 4603109"/>
                  <a:gd name="connsiteY534" fmla="*/ 924402 h 924402"/>
                  <a:gd name="connsiteX535" fmla="*/ 3872632 w 4603109"/>
                  <a:gd name="connsiteY535" fmla="*/ 924402 h 924402"/>
                  <a:gd name="connsiteX536" fmla="*/ 3848992 w 4603109"/>
                  <a:gd name="connsiteY536" fmla="*/ 924402 h 924402"/>
                  <a:gd name="connsiteX537" fmla="*/ 3744863 w 4603109"/>
                  <a:gd name="connsiteY537" fmla="*/ 924402 h 924402"/>
                  <a:gd name="connsiteX538" fmla="*/ 3702641 w 4603109"/>
                  <a:gd name="connsiteY538" fmla="*/ 924402 h 924402"/>
                  <a:gd name="connsiteX539" fmla="*/ 3672576 w 4603109"/>
                  <a:gd name="connsiteY539" fmla="*/ 924402 h 924402"/>
                  <a:gd name="connsiteX540" fmla="*/ 3656105 w 4603109"/>
                  <a:gd name="connsiteY540" fmla="*/ 924402 h 924402"/>
                  <a:gd name="connsiteX541" fmla="*/ 3574872 w 4603109"/>
                  <a:gd name="connsiteY541" fmla="*/ 924402 h 924402"/>
                  <a:gd name="connsiteX542" fmla="*/ 3551976 w 4603109"/>
                  <a:gd name="connsiteY542" fmla="*/ 924402 h 924402"/>
                  <a:gd name="connsiteX543" fmla="*/ 3544807 w 4603109"/>
                  <a:gd name="connsiteY543" fmla="*/ 924402 h 924402"/>
                  <a:gd name="connsiteX544" fmla="*/ 3528336 w 4603109"/>
                  <a:gd name="connsiteY544" fmla="*/ 924402 h 924402"/>
                  <a:gd name="connsiteX545" fmla="*/ 3424207 w 4603109"/>
                  <a:gd name="connsiteY545" fmla="*/ 924402 h 924402"/>
                  <a:gd name="connsiteX546" fmla="*/ 3381986 w 4603109"/>
                  <a:gd name="connsiteY546" fmla="*/ 924402 h 924402"/>
                  <a:gd name="connsiteX547" fmla="*/ 3380494 w 4603109"/>
                  <a:gd name="connsiteY547" fmla="*/ 924402 h 924402"/>
                  <a:gd name="connsiteX548" fmla="*/ 3351921 w 4603109"/>
                  <a:gd name="connsiteY548" fmla="*/ 924402 h 924402"/>
                  <a:gd name="connsiteX549" fmla="*/ 3277857 w 4603109"/>
                  <a:gd name="connsiteY549" fmla="*/ 924402 h 924402"/>
                  <a:gd name="connsiteX550" fmla="*/ 3254217 w 4603109"/>
                  <a:gd name="connsiteY550" fmla="*/ 924402 h 924402"/>
                  <a:gd name="connsiteX551" fmla="*/ 3252725 w 4603109"/>
                  <a:gd name="connsiteY551" fmla="*/ 924402 h 924402"/>
                  <a:gd name="connsiteX552" fmla="*/ 3247792 w 4603109"/>
                  <a:gd name="connsiteY552" fmla="*/ 924402 h 924402"/>
                  <a:gd name="connsiteX553" fmla="*/ 3231321 w 4603109"/>
                  <a:gd name="connsiteY553" fmla="*/ 924402 h 924402"/>
                  <a:gd name="connsiteX554" fmla="*/ 3224152 w 4603109"/>
                  <a:gd name="connsiteY554" fmla="*/ 924402 h 924402"/>
                  <a:gd name="connsiteX555" fmla="*/ 3150088 w 4603109"/>
                  <a:gd name="connsiteY555" fmla="*/ 924402 h 924402"/>
                  <a:gd name="connsiteX556" fmla="*/ 3120023 w 4603109"/>
                  <a:gd name="connsiteY556" fmla="*/ 924402 h 924402"/>
                  <a:gd name="connsiteX557" fmla="*/ 3104883 w 4603109"/>
                  <a:gd name="connsiteY557" fmla="*/ 924402 h 924402"/>
                  <a:gd name="connsiteX558" fmla="*/ 3103552 w 4603109"/>
                  <a:gd name="connsiteY558" fmla="*/ 924402 h 924402"/>
                  <a:gd name="connsiteX559" fmla="*/ 3077801 w 4603109"/>
                  <a:gd name="connsiteY559" fmla="*/ 924402 h 924402"/>
                  <a:gd name="connsiteX560" fmla="*/ 3061330 w 4603109"/>
                  <a:gd name="connsiteY560" fmla="*/ 924402 h 924402"/>
                  <a:gd name="connsiteX561" fmla="*/ 3031265 w 4603109"/>
                  <a:gd name="connsiteY561" fmla="*/ 924402 h 924402"/>
                  <a:gd name="connsiteX562" fmla="*/ 2977114 w 4603109"/>
                  <a:gd name="connsiteY562" fmla="*/ 924402 h 924402"/>
                  <a:gd name="connsiteX563" fmla="*/ 2957200 w 4603109"/>
                  <a:gd name="connsiteY563" fmla="*/ 924402 h 924402"/>
                  <a:gd name="connsiteX564" fmla="*/ 2955709 w 4603109"/>
                  <a:gd name="connsiteY564" fmla="*/ 924402 h 924402"/>
                  <a:gd name="connsiteX565" fmla="*/ 2950032 w 4603109"/>
                  <a:gd name="connsiteY565" fmla="*/ 924402 h 924402"/>
                  <a:gd name="connsiteX566" fmla="*/ 2933561 w 4603109"/>
                  <a:gd name="connsiteY566" fmla="*/ 924402 h 924402"/>
                  <a:gd name="connsiteX567" fmla="*/ 2927136 w 4603109"/>
                  <a:gd name="connsiteY567" fmla="*/ 924402 h 924402"/>
                  <a:gd name="connsiteX568" fmla="*/ 2903496 w 4603109"/>
                  <a:gd name="connsiteY568" fmla="*/ 924402 h 924402"/>
                  <a:gd name="connsiteX569" fmla="*/ 2829431 w 4603109"/>
                  <a:gd name="connsiteY569" fmla="*/ 924402 h 924402"/>
                  <a:gd name="connsiteX570" fmla="*/ 2827940 w 4603109"/>
                  <a:gd name="connsiteY570" fmla="*/ 924402 h 924402"/>
                  <a:gd name="connsiteX571" fmla="*/ 2799367 w 4603109"/>
                  <a:gd name="connsiteY571" fmla="*/ 924402 h 924402"/>
                  <a:gd name="connsiteX572" fmla="*/ 2785719 w 4603109"/>
                  <a:gd name="connsiteY572" fmla="*/ 924402 h 924402"/>
                  <a:gd name="connsiteX573" fmla="*/ 2784228 w 4603109"/>
                  <a:gd name="connsiteY573" fmla="*/ 924402 h 924402"/>
                  <a:gd name="connsiteX574" fmla="*/ 2757146 w 4603109"/>
                  <a:gd name="connsiteY574" fmla="*/ 924402 h 924402"/>
                  <a:gd name="connsiteX575" fmla="*/ 2755654 w 4603109"/>
                  <a:gd name="connsiteY575" fmla="*/ 924402 h 924402"/>
                  <a:gd name="connsiteX576" fmla="*/ 2680098 w 4603109"/>
                  <a:gd name="connsiteY576" fmla="*/ 924402 h 924402"/>
                  <a:gd name="connsiteX577" fmla="*/ 2657950 w 4603109"/>
                  <a:gd name="connsiteY577" fmla="*/ 924402 h 924402"/>
                  <a:gd name="connsiteX578" fmla="*/ 2656459 w 4603109"/>
                  <a:gd name="connsiteY578" fmla="*/ 924402 h 924402"/>
                  <a:gd name="connsiteX579" fmla="*/ 2653017 w 4603109"/>
                  <a:gd name="connsiteY579" fmla="*/ 924402 h 924402"/>
                  <a:gd name="connsiteX580" fmla="*/ 2636545 w 4603109"/>
                  <a:gd name="connsiteY580" fmla="*/ 924402 h 924402"/>
                  <a:gd name="connsiteX581" fmla="*/ 2629377 w 4603109"/>
                  <a:gd name="connsiteY581" fmla="*/ 924402 h 924402"/>
                  <a:gd name="connsiteX582" fmla="*/ 2627885 w 4603109"/>
                  <a:gd name="connsiteY582" fmla="*/ 924402 h 924402"/>
                  <a:gd name="connsiteX583" fmla="*/ 2606481 w 4603109"/>
                  <a:gd name="connsiteY583" fmla="*/ 924402 h 924402"/>
                  <a:gd name="connsiteX584" fmla="*/ 2552329 w 4603109"/>
                  <a:gd name="connsiteY584" fmla="*/ 924402 h 924402"/>
                  <a:gd name="connsiteX585" fmla="*/ 2525248 w 4603109"/>
                  <a:gd name="connsiteY585" fmla="*/ 924402 h 924402"/>
                  <a:gd name="connsiteX586" fmla="*/ 2510108 w 4603109"/>
                  <a:gd name="connsiteY586" fmla="*/ 924402 h 924402"/>
                  <a:gd name="connsiteX587" fmla="*/ 2508776 w 4603109"/>
                  <a:gd name="connsiteY587" fmla="*/ 924402 h 924402"/>
                  <a:gd name="connsiteX588" fmla="*/ 2480043 w 4603109"/>
                  <a:gd name="connsiteY588" fmla="*/ 924402 h 924402"/>
                  <a:gd name="connsiteX589" fmla="*/ 2478712 w 4603109"/>
                  <a:gd name="connsiteY589" fmla="*/ 924402 h 924402"/>
                  <a:gd name="connsiteX590" fmla="*/ 2463572 w 4603109"/>
                  <a:gd name="connsiteY590" fmla="*/ 924402 h 924402"/>
                  <a:gd name="connsiteX591" fmla="*/ 2436490 w 4603109"/>
                  <a:gd name="connsiteY591" fmla="*/ 924402 h 924402"/>
                  <a:gd name="connsiteX592" fmla="*/ 2382339 w 4603109"/>
                  <a:gd name="connsiteY592" fmla="*/ 924402 h 924402"/>
                  <a:gd name="connsiteX593" fmla="*/ 2360934 w 4603109"/>
                  <a:gd name="connsiteY593" fmla="*/ 924402 h 924402"/>
                  <a:gd name="connsiteX594" fmla="*/ 2359443 w 4603109"/>
                  <a:gd name="connsiteY594" fmla="*/ 924402 h 924402"/>
                  <a:gd name="connsiteX595" fmla="*/ 2352274 w 4603109"/>
                  <a:gd name="connsiteY595" fmla="*/ 924402 h 924402"/>
                  <a:gd name="connsiteX596" fmla="*/ 2335803 w 4603109"/>
                  <a:gd name="connsiteY596" fmla="*/ 924402 h 924402"/>
                  <a:gd name="connsiteX597" fmla="*/ 2332360 w 4603109"/>
                  <a:gd name="connsiteY597" fmla="*/ 924402 h 924402"/>
                  <a:gd name="connsiteX598" fmla="*/ 2332328 w 4603109"/>
                  <a:gd name="connsiteY598" fmla="*/ 924402 h 924402"/>
                  <a:gd name="connsiteX599" fmla="*/ 2330869 w 4603109"/>
                  <a:gd name="connsiteY599" fmla="*/ 924402 h 924402"/>
                  <a:gd name="connsiteX600" fmla="*/ 2308721 w 4603109"/>
                  <a:gd name="connsiteY600" fmla="*/ 924402 h 924402"/>
                  <a:gd name="connsiteX601" fmla="*/ 2233165 w 4603109"/>
                  <a:gd name="connsiteY601" fmla="*/ 924402 h 924402"/>
                  <a:gd name="connsiteX602" fmla="*/ 2231674 w 4603109"/>
                  <a:gd name="connsiteY602" fmla="*/ 924402 h 924402"/>
                  <a:gd name="connsiteX603" fmla="*/ 2204591 w 4603109"/>
                  <a:gd name="connsiteY603" fmla="*/ 924402 h 924402"/>
                  <a:gd name="connsiteX604" fmla="*/ 2204559 w 4603109"/>
                  <a:gd name="connsiteY604" fmla="*/ 924402 h 924402"/>
                  <a:gd name="connsiteX605" fmla="*/ 2203100 w 4603109"/>
                  <a:gd name="connsiteY605" fmla="*/ 924402 h 924402"/>
                  <a:gd name="connsiteX606" fmla="*/ 2189452 w 4603109"/>
                  <a:gd name="connsiteY606" fmla="*/ 924402 h 924402"/>
                  <a:gd name="connsiteX607" fmla="*/ 2160879 w 4603109"/>
                  <a:gd name="connsiteY607" fmla="*/ 924402 h 924402"/>
                  <a:gd name="connsiteX608" fmla="*/ 2159388 w 4603109"/>
                  <a:gd name="connsiteY608" fmla="*/ 924402 h 924402"/>
                  <a:gd name="connsiteX609" fmla="*/ 2085323 w 4603109"/>
                  <a:gd name="connsiteY609" fmla="*/ 924402 h 924402"/>
                  <a:gd name="connsiteX610" fmla="*/ 2077294 w 4603109"/>
                  <a:gd name="connsiteY610" fmla="*/ 924402 h 924402"/>
                  <a:gd name="connsiteX611" fmla="*/ 2061683 w 4603109"/>
                  <a:gd name="connsiteY611" fmla="*/ 924402 h 924402"/>
                  <a:gd name="connsiteX612" fmla="*/ 2055258 w 4603109"/>
                  <a:gd name="connsiteY612" fmla="*/ 924402 h 924402"/>
                  <a:gd name="connsiteX613" fmla="*/ 2038787 w 4603109"/>
                  <a:gd name="connsiteY613" fmla="*/ 924402 h 924402"/>
                  <a:gd name="connsiteX614" fmla="*/ 2033110 w 4603109"/>
                  <a:gd name="connsiteY614" fmla="*/ 924402 h 924402"/>
                  <a:gd name="connsiteX615" fmla="*/ 2031619 w 4603109"/>
                  <a:gd name="connsiteY615" fmla="*/ 924402 h 924402"/>
                  <a:gd name="connsiteX616" fmla="*/ 2011705 w 4603109"/>
                  <a:gd name="connsiteY616" fmla="*/ 924402 h 924402"/>
                  <a:gd name="connsiteX617" fmla="*/ 1957554 w 4603109"/>
                  <a:gd name="connsiteY617" fmla="*/ 924402 h 924402"/>
                  <a:gd name="connsiteX618" fmla="*/ 1949525 w 4603109"/>
                  <a:gd name="connsiteY618" fmla="*/ 924402 h 924402"/>
                  <a:gd name="connsiteX619" fmla="*/ 1927489 w 4603109"/>
                  <a:gd name="connsiteY619" fmla="*/ 924402 h 924402"/>
                  <a:gd name="connsiteX620" fmla="*/ 1911018 w 4603109"/>
                  <a:gd name="connsiteY620" fmla="*/ 924402 h 924402"/>
                  <a:gd name="connsiteX621" fmla="*/ 1907543 w 4603109"/>
                  <a:gd name="connsiteY621" fmla="*/ 924402 h 924402"/>
                  <a:gd name="connsiteX622" fmla="*/ 1885268 w 4603109"/>
                  <a:gd name="connsiteY622" fmla="*/ 924402 h 924402"/>
                  <a:gd name="connsiteX623" fmla="*/ 1883936 w 4603109"/>
                  <a:gd name="connsiteY623" fmla="*/ 924402 h 924402"/>
                  <a:gd name="connsiteX624" fmla="*/ 1868796 w 4603109"/>
                  <a:gd name="connsiteY624" fmla="*/ 924402 h 924402"/>
                  <a:gd name="connsiteX625" fmla="*/ 1838732 w 4603109"/>
                  <a:gd name="connsiteY625" fmla="*/ 924402 h 924402"/>
                  <a:gd name="connsiteX626" fmla="*/ 1779774 w 4603109"/>
                  <a:gd name="connsiteY626" fmla="*/ 924402 h 924402"/>
                  <a:gd name="connsiteX627" fmla="*/ 1764668 w 4603109"/>
                  <a:gd name="connsiteY627" fmla="*/ 924402 h 924402"/>
                  <a:gd name="connsiteX628" fmla="*/ 1757499 w 4603109"/>
                  <a:gd name="connsiteY628" fmla="*/ 924402 h 924402"/>
                  <a:gd name="connsiteX629" fmla="*/ 1741027 w 4603109"/>
                  <a:gd name="connsiteY629" fmla="*/ 924402 h 924402"/>
                  <a:gd name="connsiteX630" fmla="*/ 1737552 w 4603109"/>
                  <a:gd name="connsiteY630" fmla="*/ 924402 h 924402"/>
                  <a:gd name="connsiteX631" fmla="*/ 1736094 w 4603109"/>
                  <a:gd name="connsiteY631" fmla="*/ 924402 h 924402"/>
                  <a:gd name="connsiteX632" fmla="*/ 1734603 w 4603109"/>
                  <a:gd name="connsiteY632" fmla="*/ 924402 h 924402"/>
                  <a:gd name="connsiteX633" fmla="*/ 1710963 w 4603109"/>
                  <a:gd name="connsiteY633" fmla="*/ 924402 h 924402"/>
                  <a:gd name="connsiteX634" fmla="*/ 1707488 w 4603109"/>
                  <a:gd name="connsiteY634" fmla="*/ 924402 h 924402"/>
                  <a:gd name="connsiteX635" fmla="*/ 1652509 w 4603109"/>
                  <a:gd name="connsiteY635" fmla="*/ 924402 h 924402"/>
                  <a:gd name="connsiteX636" fmla="*/ 1636899 w 4603109"/>
                  <a:gd name="connsiteY636" fmla="*/ 924402 h 924402"/>
                  <a:gd name="connsiteX637" fmla="*/ 1609783 w 4603109"/>
                  <a:gd name="connsiteY637" fmla="*/ 924402 h 924402"/>
                  <a:gd name="connsiteX638" fmla="*/ 1608325 w 4603109"/>
                  <a:gd name="connsiteY638" fmla="*/ 924402 h 924402"/>
                  <a:gd name="connsiteX639" fmla="*/ 1606834 w 4603109"/>
                  <a:gd name="connsiteY639" fmla="*/ 924402 h 924402"/>
                  <a:gd name="connsiteX640" fmla="*/ 1579719 w 4603109"/>
                  <a:gd name="connsiteY640" fmla="*/ 924402 h 924402"/>
                  <a:gd name="connsiteX641" fmla="*/ 1564612 w 4603109"/>
                  <a:gd name="connsiteY641" fmla="*/ 924402 h 924402"/>
                  <a:gd name="connsiteX642" fmla="*/ 1524740 w 4603109"/>
                  <a:gd name="connsiteY642" fmla="*/ 924402 h 924402"/>
                  <a:gd name="connsiteX643" fmla="*/ 1482518 w 4603109"/>
                  <a:gd name="connsiteY643" fmla="*/ 924402 h 924402"/>
                  <a:gd name="connsiteX644" fmla="*/ 1460483 w 4603109"/>
                  <a:gd name="connsiteY644" fmla="*/ 924402 h 924402"/>
                  <a:gd name="connsiteX645" fmla="*/ 1452454 w 4603109"/>
                  <a:gd name="connsiteY645" fmla="*/ 924402 h 924402"/>
                  <a:gd name="connsiteX646" fmla="*/ 1444011 w 4603109"/>
                  <a:gd name="connsiteY646" fmla="*/ 924402 h 924402"/>
                  <a:gd name="connsiteX647" fmla="*/ 1436843 w 4603109"/>
                  <a:gd name="connsiteY647" fmla="*/ 924402 h 924402"/>
                  <a:gd name="connsiteX648" fmla="*/ 1413947 w 4603109"/>
                  <a:gd name="connsiteY648" fmla="*/ 924402 h 924402"/>
                  <a:gd name="connsiteX649" fmla="*/ 1354749 w 4603109"/>
                  <a:gd name="connsiteY649" fmla="*/ 924402 h 924402"/>
                  <a:gd name="connsiteX650" fmla="*/ 1332714 w 4603109"/>
                  <a:gd name="connsiteY650" fmla="*/ 924402 h 924402"/>
                  <a:gd name="connsiteX651" fmla="*/ 1324685 w 4603109"/>
                  <a:gd name="connsiteY651" fmla="*/ 924402 h 924402"/>
                  <a:gd name="connsiteX652" fmla="*/ 1316242 w 4603109"/>
                  <a:gd name="connsiteY652" fmla="*/ 924402 h 924402"/>
                  <a:gd name="connsiteX653" fmla="*/ 1312767 w 4603109"/>
                  <a:gd name="connsiteY653" fmla="*/ 924402 h 924402"/>
                  <a:gd name="connsiteX654" fmla="*/ 1286178 w 4603109"/>
                  <a:gd name="connsiteY654" fmla="*/ 924402 h 924402"/>
                  <a:gd name="connsiteX655" fmla="*/ 1282703 w 4603109"/>
                  <a:gd name="connsiteY655" fmla="*/ 924402 h 924402"/>
                  <a:gd name="connsiteX656" fmla="*/ 1243956 w 4603109"/>
                  <a:gd name="connsiteY656" fmla="*/ 924402 h 924402"/>
                  <a:gd name="connsiteX657" fmla="*/ 1184998 w 4603109"/>
                  <a:gd name="connsiteY657" fmla="*/ 924402 h 924402"/>
                  <a:gd name="connsiteX658" fmla="*/ 1154934 w 4603109"/>
                  <a:gd name="connsiteY658" fmla="*/ 924402 h 924402"/>
                  <a:gd name="connsiteX659" fmla="*/ 1139828 w 4603109"/>
                  <a:gd name="connsiteY659" fmla="*/ 924402 h 924402"/>
                  <a:gd name="connsiteX660" fmla="*/ 1116187 w 4603109"/>
                  <a:gd name="connsiteY660" fmla="*/ 924402 h 924402"/>
                  <a:gd name="connsiteX661" fmla="*/ 1112712 w 4603109"/>
                  <a:gd name="connsiteY661" fmla="*/ 924402 h 924402"/>
                  <a:gd name="connsiteX662" fmla="*/ 1057734 w 4603109"/>
                  <a:gd name="connsiteY662" fmla="*/ 924402 h 924402"/>
                  <a:gd name="connsiteX663" fmla="*/ 1027669 w 4603109"/>
                  <a:gd name="connsiteY663" fmla="*/ 924402 h 924402"/>
                  <a:gd name="connsiteX664" fmla="*/ 1012059 w 4603109"/>
                  <a:gd name="connsiteY664" fmla="*/ 924402 h 924402"/>
                  <a:gd name="connsiteX665" fmla="*/ 984943 w 4603109"/>
                  <a:gd name="connsiteY665" fmla="*/ 924402 h 924402"/>
                  <a:gd name="connsiteX666" fmla="*/ 929965 w 4603109"/>
                  <a:gd name="connsiteY666" fmla="*/ 924402 h 924402"/>
                  <a:gd name="connsiteX667" fmla="*/ 899900 w 4603109"/>
                  <a:gd name="connsiteY667" fmla="*/ 924402 h 924402"/>
                  <a:gd name="connsiteX668" fmla="*/ 857678 w 4603109"/>
                  <a:gd name="connsiteY668" fmla="*/ 924402 h 924402"/>
                  <a:gd name="connsiteX669" fmla="*/ 819171 w 4603109"/>
                  <a:gd name="connsiteY669" fmla="*/ 924402 h 924402"/>
                  <a:gd name="connsiteX670" fmla="*/ 729909 w 4603109"/>
                  <a:gd name="connsiteY670" fmla="*/ 924402 h 924402"/>
                  <a:gd name="connsiteX671" fmla="*/ 691402 w 4603109"/>
                  <a:gd name="connsiteY671" fmla="*/ 924402 h 924402"/>
                  <a:gd name="connsiteX672" fmla="*/ 687927 w 4603109"/>
                  <a:gd name="connsiteY672" fmla="*/ 924402 h 924402"/>
                  <a:gd name="connsiteX673" fmla="*/ 560158 w 4603109"/>
                  <a:gd name="connsiteY673" fmla="*/ 924402 h 924402"/>
                  <a:gd name="connsiteX674" fmla="*/ 432894 w 4603109"/>
                  <a:gd name="connsiteY674" fmla="*/ 924402 h 924402"/>
                  <a:gd name="connsiteX675" fmla="*/ 305125 w 4603109"/>
                  <a:gd name="connsiteY675" fmla="*/ 924402 h 924402"/>
                  <a:gd name="connsiteX676" fmla="*/ 223202 w 4603109"/>
                  <a:gd name="connsiteY676" fmla="*/ 877348 h 924402"/>
                  <a:gd name="connsiteX677" fmla="*/ 10809 w 4603109"/>
                  <a:gd name="connsiteY677" fmla="*/ 509257 h 924402"/>
                  <a:gd name="connsiteX678" fmla="*/ 10809 w 4603109"/>
                  <a:gd name="connsiteY678" fmla="*/ 415146 h 924402"/>
                  <a:gd name="connsiteX679" fmla="*/ 223202 w 4603109"/>
                  <a:gd name="connsiteY679" fmla="*/ 47054 h 924402"/>
                  <a:gd name="connsiteX680" fmla="*/ 305125 w 4603109"/>
                  <a:gd name="connsiteY680" fmla="*/ 0 h 9244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  <a:cxn ang="0">
                    <a:pos x="connsiteX335" y="connsiteY335"/>
                  </a:cxn>
                  <a:cxn ang="0">
                    <a:pos x="connsiteX336" y="connsiteY336"/>
                  </a:cxn>
                  <a:cxn ang="0">
                    <a:pos x="connsiteX337" y="connsiteY337"/>
                  </a:cxn>
                  <a:cxn ang="0">
                    <a:pos x="connsiteX338" y="connsiteY338"/>
                  </a:cxn>
                  <a:cxn ang="0">
                    <a:pos x="connsiteX339" y="connsiteY339"/>
                  </a:cxn>
                  <a:cxn ang="0">
                    <a:pos x="connsiteX340" y="connsiteY340"/>
                  </a:cxn>
                  <a:cxn ang="0">
                    <a:pos x="connsiteX341" y="connsiteY341"/>
                  </a:cxn>
                  <a:cxn ang="0">
                    <a:pos x="connsiteX342" y="connsiteY342"/>
                  </a:cxn>
                  <a:cxn ang="0">
                    <a:pos x="connsiteX343" y="connsiteY343"/>
                  </a:cxn>
                  <a:cxn ang="0">
                    <a:pos x="connsiteX344" y="connsiteY344"/>
                  </a:cxn>
                  <a:cxn ang="0">
                    <a:pos x="connsiteX345" y="connsiteY345"/>
                  </a:cxn>
                  <a:cxn ang="0">
                    <a:pos x="connsiteX346" y="connsiteY346"/>
                  </a:cxn>
                  <a:cxn ang="0">
                    <a:pos x="connsiteX347" y="connsiteY347"/>
                  </a:cxn>
                  <a:cxn ang="0">
                    <a:pos x="connsiteX348" y="connsiteY348"/>
                  </a:cxn>
                  <a:cxn ang="0">
                    <a:pos x="connsiteX349" y="connsiteY349"/>
                  </a:cxn>
                  <a:cxn ang="0">
                    <a:pos x="connsiteX350" y="connsiteY350"/>
                  </a:cxn>
                  <a:cxn ang="0">
                    <a:pos x="connsiteX351" y="connsiteY351"/>
                  </a:cxn>
                  <a:cxn ang="0">
                    <a:pos x="connsiteX352" y="connsiteY352"/>
                  </a:cxn>
                  <a:cxn ang="0">
                    <a:pos x="connsiteX353" y="connsiteY353"/>
                  </a:cxn>
                  <a:cxn ang="0">
                    <a:pos x="connsiteX354" y="connsiteY354"/>
                  </a:cxn>
                  <a:cxn ang="0">
                    <a:pos x="connsiteX355" y="connsiteY355"/>
                  </a:cxn>
                  <a:cxn ang="0">
                    <a:pos x="connsiteX356" y="connsiteY356"/>
                  </a:cxn>
                  <a:cxn ang="0">
                    <a:pos x="connsiteX357" y="connsiteY357"/>
                  </a:cxn>
                  <a:cxn ang="0">
                    <a:pos x="connsiteX358" y="connsiteY358"/>
                  </a:cxn>
                  <a:cxn ang="0">
                    <a:pos x="connsiteX359" y="connsiteY359"/>
                  </a:cxn>
                  <a:cxn ang="0">
                    <a:pos x="connsiteX360" y="connsiteY360"/>
                  </a:cxn>
                  <a:cxn ang="0">
                    <a:pos x="connsiteX361" y="connsiteY361"/>
                  </a:cxn>
                  <a:cxn ang="0">
                    <a:pos x="connsiteX362" y="connsiteY362"/>
                  </a:cxn>
                  <a:cxn ang="0">
                    <a:pos x="connsiteX363" y="connsiteY363"/>
                  </a:cxn>
                  <a:cxn ang="0">
                    <a:pos x="connsiteX364" y="connsiteY364"/>
                  </a:cxn>
                  <a:cxn ang="0">
                    <a:pos x="connsiteX365" y="connsiteY365"/>
                  </a:cxn>
                  <a:cxn ang="0">
                    <a:pos x="connsiteX366" y="connsiteY366"/>
                  </a:cxn>
                  <a:cxn ang="0">
                    <a:pos x="connsiteX367" y="connsiteY367"/>
                  </a:cxn>
                  <a:cxn ang="0">
                    <a:pos x="connsiteX368" y="connsiteY368"/>
                  </a:cxn>
                  <a:cxn ang="0">
                    <a:pos x="connsiteX369" y="connsiteY369"/>
                  </a:cxn>
                  <a:cxn ang="0">
                    <a:pos x="connsiteX370" y="connsiteY370"/>
                  </a:cxn>
                  <a:cxn ang="0">
                    <a:pos x="connsiteX371" y="connsiteY371"/>
                  </a:cxn>
                  <a:cxn ang="0">
                    <a:pos x="connsiteX372" y="connsiteY372"/>
                  </a:cxn>
                  <a:cxn ang="0">
                    <a:pos x="connsiteX373" y="connsiteY373"/>
                  </a:cxn>
                  <a:cxn ang="0">
                    <a:pos x="connsiteX374" y="connsiteY374"/>
                  </a:cxn>
                  <a:cxn ang="0">
                    <a:pos x="connsiteX375" y="connsiteY375"/>
                  </a:cxn>
                  <a:cxn ang="0">
                    <a:pos x="connsiteX376" y="connsiteY376"/>
                  </a:cxn>
                  <a:cxn ang="0">
                    <a:pos x="connsiteX377" y="connsiteY377"/>
                  </a:cxn>
                  <a:cxn ang="0">
                    <a:pos x="connsiteX378" y="connsiteY378"/>
                  </a:cxn>
                  <a:cxn ang="0">
                    <a:pos x="connsiteX379" y="connsiteY379"/>
                  </a:cxn>
                  <a:cxn ang="0">
                    <a:pos x="connsiteX380" y="connsiteY380"/>
                  </a:cxn>
                  <a:cxn ang="0">
                    <a:pos x="connsiteX381" y="connsiteY381"/>
                  </a:cxn>
                  <a:cxn ang="0">
                    <a:pos x="connsiteX382" y="connsiteY382"/>
                  </a:cxn>
                  <a:cxn ang="0">
                    <a:pos x="connsiteX383" y="connsiteY383"/>
                  </a:cxn>
                  <a:cxn ang="0">
                    <a:pos x="connsiteX384" y="connsiteY384"/>
                  </a:cxn>
                  <a:cxn ang="0">
                    <a:pos x="connsiteX385" y="connsiteY385"/>
                  </a:cxn>
                  <a:cxn ang="0">
                    <a:pos x="connsiteX386" y="connsiteY386"/>
                  </a:cxn>
                  <a:cxn ang="0">
                    <a:pos x="connsiteX387" y="connsiteY387"/>
                  </a:cxn>
                  <a:cxn ang="0">
                    <a:pos x="connsiteX388" y="connsiteY388"/>
                  </a:cxn>
                  <a:cxn ang="0">
                    <a:pos x="connsiteX389" y="connsiteY389"/>
                  </a:cxn>
                  <a:cxn ang="0">
                    <a:pos x="connsiteX390" y="connsiteY390"/>
                  </a:cxn>
                  <a:cxn ang="0">
                    <a:pos x="connsiteX391" y="connsiteY391"/>
                  </a:cxn>
                  <a:cxn ang="0">
                    <a:pos x="connsiteX392" y="connsiteY392"/>
                  </a:cxn>
                  <a:cxn ang="0">
                    <a:pos x="connsiteX393" y="connsiteY393"/>
                  </a:cxn>
                  <a:cxn ang="0">
                    <a:pos x="connsiteX394" y="connsiteY394"/>
                  </a:cxn>
                  <a:cxn ang="0">
                    <a:pos x="connsiteX395" y="connsiteY395"/>
                  </a:cxn>
                  <a:cxn ang="0">
                    <a:pos x="connsiteX396" y="connsiteY396"/>
                  </a:cxn>
                  <a:cxn ang="0">
                    <a:pos x="connsiteX397" y="connsiteY397"/>
                  </a:cxn>
                  <a:cxn ang="0">
                    <a:pos x="connsiteX398" y="connsiteY398"/>
                  </a:cxn>
                  <a:cxn ang="0">
                    <a:pos x="connsiteX399" y="connsiteY399"/>
                  </a:cxn>
                  <a:cxn ang="0">
                    <a:pos x="connsiteX400" y="connsiteY400"/>
                  </a:cxn>
                  <a:cxn ang="0">
                    <a:pos x="connsiteX401" y="connsiteY401"/>
                  </a:cxn>
                  <a:cxn ang="0">
                    <a:pos x="connsiteX402" y="connsiteY402"/>
                  </a:cxn>
                  <a:cxn ang="0">
                    <a:pos x="connsiteX403" y="connsiteY403"/>
                  </a:cxn>
                  <a:cxn ang="0">
                    <a:pos x="connsiteX404" y="connsiteY404"/>
                  </a:cxn>
                  <a:cxn ang="0">
                    <a:pos x="connsiteX405" y="connsiteY405"/>
                  </a:cxn>
                  <a:cxn ang="0">
                    <a:pos x="connsiteX406" y="connsiteY406"/>
                  </a:cxn>
                  <a:cxn ang="0">
                    <a:pos x="connsiteX407" y="connsiteY407"/>
                  </a:cxn>
                  <a:cxn ang="0">
                    <a:pos x="connsiteX408" y="connsiteY408"/>
                  </a:cxn>
                  <a:cxn ang="0">
                    <a:pos x="connsiteX409" y="connsiteY409"/>
                  </a:cxn>
                  <a:cxn ang="0">
                    <a:pos x="connsiteX410" y="connsiteY410"/>
                  </a:cxn>
                  <a:cxn ang="0">
                    <a:pos x="connsiteX411" y="connsiteY411"/>
                  </a:cxn>
                  <a:cxn ang="0">
                    <a:pos x="connsiteX412" y="connsiteY412"/>
                  </a:cxn>
                  <a:cxn ang="0">
                    <a:pos x="connsiteX413" y="connsiteY413"/>
                  </a:cxn>
                  <a:cxn ang="0">
                    <a:pos x="connsiteX414" y="connsiteY414"/>
                  </a:cxn>
                  <a:cxn ang="0">
                    <a:pos x="connsiteX415" y="connsiteY415"/>
                  </a:cxn>
                  <a:cxn ang="0">
                    <a:pos x="connsiteX416" y="connsiteY416"/>
                  </a:cxn>
                  <a:cxn ang="0">
                    <a:pos x="connsiteX417" y="connsiteY417"/>
                  </a:cxn>
                  <a:cxn ang="0">
                    <a:pos x="connsiteX418" y="connsiteY418"/>
                  </a:cxn>
                  <a:cxn ang="0">
                    <a:pos x="connsiteX419" y="connsiteY419"/>
                  </a:cxn>
                  <a:cxn ang="0">
                    <a:pos x="connsiteX420" y="connsiteY420"/>
                  </a:cxn>
                  <a:cxn ang="0">
                    <a:pos x="connsiteX421" y="connsiteY421"/>
                  </a:cxn>
                  <a:cxn ang="0">
                    <a:pos x="connsiteX422" y="connsiteY422"/>
                  </a:cxn>
                  <a:cxn ang="0">
                    <a:pos x="connsiteX423" y="connsiteY423"/>
                  </a:cxn>
                  <a:cxn ang="0">
                    <a:pos x="connsiteX424" y="connsiteY424"/>
                  </a:cxn>
                  <a:cxn ang="0">
                    <a:pos x="connsiteX425" y="connsiteY425"/>
                  </a:cxn>
                  <a:cxn ang="0">
                    <a:pos x="connsiteX426" y="connsiteY426"/>
                  </a:cxn>
                  <a:cxn ang="0">
                    <a:pos x="connsiteX427" y="connsiteY427"/>
                  </a:cxn>
                  <a:cxn ang="0">
                    <a:pos x="connsiteX428" y="connsiteY428"/>
                  </a:cxn>
                  <a:cxn ang="0">
                    <a:pos x="connsiteX429" y="connsiteY429"/>
                  </a:cxn>
                  <a:cxn ang="0">
                    <a:pos x="connsiteX430" y="connsiteY430"/>
                  </a:cxn>
                  <a:cxn ang="0">
                    <a:pos x="connsiteX431" y="connsiteY431"/>
                  </a:cxn>
                  <a:cxn ang="0">
                    <a:pos x="connsiteX432" y="connsiteY432"/>
                  </a:cxn>
                  <a:cxn ang="0">
                    <a:pos x="connsiteX433" y="connsiteY433"/>
                  </a:cxn>
                  <a:cxn ang="0">
                    <a:pos x="connsiteX434" y="connsiteY434"/>
                  </a:cxn>
                  <a:cxn ang="0">
                    <a:pos x="connsiteX435" y="connsiteY435"/>
                  </a:cxn>
                  <a:cxn ang="0">
                    <a:pos x="connsiteX436" y="connsiteY436"/>
                  </a:cxn>
                  <a:cxn ang="0">
                    <a:pos x="connsiteX437" y="connsiteY437"/>
                  </a:cxn>
                  <a:cxn ang="0">
                    <a:pos x="connsiteX438" y="connsiteY438"/>
                  </a:cxn>
                  <a:cxn ang="0">
                    <a:pos x="connsiteX439" y="connsiteY439"/>
                  </a:cxn>
                  <a:cxn ang="0">
                    <a:pos x="connsiteX440" y="connsiteY440"/>
                  </a:cxn>
                  <a:cxn ang="0">
                    <a:pos x="connsiteX441" y="connsiteY441"/>
                  </a:cxn>
                  <a:cxn ang="0">
                    <a:pos x="connsiteX442" y="connsiteY442"/>
                  </a:cxn>
                  <a:cxn ang="0">
                    <a:pos x="connsiteX443" y="connsiteY443"/>
                  </a:cxn>
                  <a:cxn ang="0">
                    <a:pos x="connsiteX444" y="connsiteY444"/>
                  </a:cxn>
                  <a:cxn ang="0">
                    <a:pos x="connsiteX445" y="connsiteY445"/>
                  </a:cxn>
                  <a:cxn ang="0">
                    <a:pos x="connsiteX446" y="connsiteY446"/>
                  </a:cxn>
                  <a:cxn ang="0">
                    <a:pos x="connsiteX447" y="connsiteY447"/>
                  </a:cxn>
                  <a:cxn ang="0">
                    <a:pos x="connsiteX448" y="connsiteY448"/>
                  </a:cxn>
                  <a:cxn ang="0">
                    <a:pos x="connsiteX449" y="connsiteY449"/>
                  </a:cxn>
                  <a:cxn ang="0">
                    <a:pos x="connsiteX450" y="connsiteY450"/>
                  </a:cxn>
                  <a:cxn ang="0">
                    <a:pos x="connsiteX451" y="connsiteY451"/>
                  </a:cxn>
                  <a:cxn ang="0">
                    <a:pos x="connsiteX452" y="connsiteY452"/>
                  </a:cxn>
                  <a:cxn ang="0">
                    <a:pos x="connsiteX453" y="connsiteY453"/>
                  </a:cxn>
                  <a:cxn ang="0">
                    <a:pos x="connsiteX454" y="connsiteY454"/>
                  </a:cxn>
                  <a:cxn ang="0">
                    <a:pos x="connsiteX455" y="connsiteY455"/>
                  </a:cxn>
                  <a:cxn ang="0">
                    <a:pos x="connsiteX456" y="connsiteY456"/>
                  </a:cxn>
                  <a:cxn ang="0">
                    <a:pos x="connsiteX457" y="connsiteY457"/>
                  </a:cxn>
                  <a:cxn ang="0">
                    <a:pos x="connsiteX458" y="connsiteY458"/>
                  </a:cxn>
                  <a:cxn ang="0">
                    <a:pos x="connsiteX459" y="connsiteY459"/>
                  </a:cxn>
                  <a:cxn ang="0">
                    <a:pos x="connsiteX460" y="connsiteY460"/>
                  </a:cxn>
                  <a:cxn ang="0">
                    <a:pos x="connsiteX461" y="connsiteY461"/>
                  </a:cxn>
                  <a:cxn ang="0">
                    <a:pos x="connsiteX462" y="connsiteY462"/>
                  </a:cxn>
                  <a:cxn ang="0">
                    <a:pos x="connsiteX463" y="connsiteY463"/>
                  </a:cxn>
                  <a:cxn ang="0">
                    <a:pos x="connsiteX464" y="connsiteY464"/>
                  </a:cxn>
                  <a:cxn ang="0">
                    <a:pos x="connsiteX465" y="connsiteY465"/>
                  </a:cxn>
                  <a:cxn ang="0">
                    <a:pos x="connsiteX466" y="connsiteY466"/>
                  </a:cxn>
                  <a:cxn ang="0">
                    <a:pos x="connsiteX467" y="connsiteY467"/>
                  </a:cxn>
                  <a:cxn ang="0">
                    <a:pos x="connsiteX468" y="connsiteY468"/>
                  </a:cxn>
                  <a:cxn ang="0">
                    <a:pos x="connsiteX469" y="connsiteY469"/>
                  </a:cxn>
                  <a:cxn ang="0">
                    <a:pos x="connsiteX470" y="connsiteY470"/>
                  </a:cxn>
                  <a:cxn ang="0">
                    <a:pos x="connsiteX471" y="connsiteY471"/>
                  </a:cxn>
                  <a:cxn ang="0">
                    <a:pos x="connsiteX472" y="connsiteY472"/>
                  </a:cxn>
                  <a:cxn ang="0">
                    <a:pos x="connsiteX473" y="connsiteY473"/>
                  </a:cxn>
                  <a:cxn ang="0">
                    <a:pos x="connsiteX474" y="connsiteY474"/>
                  </a:cxn>
                  <a:cxn ang="0">
                    <a:pos x="connsiteX475" y="connsiteY475"/>
                  </a:cxn>
                  <a:cxn ang="0">
                    <a:pos x="connsiteX476" y="connsiteY476"/>
                  </a:cxn>
                  <a:cxn ang="0">
                    <a:pos x="connsiteX477" y="connsiteY477"/>
                  </a:cxn>
                  <a:cxn ang="0">
                    <a:pos x="connsiteX478" y="connsiteY478"/>
                  </a:cxn>
                  <a:cxn ang="0">
                    <a:pos x="connsiteX479" y="connsiteY479"/>
                  </a:cxn>
                  <a:cxn ang="0">
                    <a:pos x="connsiteX480" y="connsiteY480"/>
                  </a:cxn>
                  <a:cxn ang="0">
                    <a:pos x="connsiteX481" y="connsiteY481"/>
                  </a:cxn>
                  <a:cxn ang="0">
                    <a:pos x="connsiteX482" y="connsiteY482"/>
                  </a:cxn>
                  <a:cxn ang="0">
                    <a:pos x="connsiteX483" y="connsiteY483"/>
                  </a:cxn>
                  <a:cxn ang="0">
                    <a:pos x="connsiteX484" y="connsiteY484"/>
                  </a:cxn>
                  <a:cxn ang="0">
                    <a:pos x="connsiteX485" y="connsiteY485"/>
                  </a:cxn>
                  <a:cxn ang="0">
                    <a:pos x="connsiteX486" y="connsiteY486"/>
                  </a:cxn>
                  <a:cxn ang="0">
                    <a:pos x="connsiteX487" y="connsiteY487"/>
                  </a:cxn>
                  <a:cxn ang="0">
                    <a:pos x="connsiteX488" y="connsiteY488"/>
                  </a:cxn>
                  <a:cxn ang="0">
                    <a:pos x="connsiteX489" y="connsiteY489"/>
                  </a:cxn>
                  <a:cxn ang="0">
                    <a:pos x="connsiteX490" y="connsiteY490"/>
                  </a:cxn>
                  <a:cxn ang="0">
                    <a:pos x="connsiteX491" y="connsiteY491"/>
                  </a:cxn>
                  <a:cxn ang="0">
                    <a:pos x="connsiteX492" y="connsiteY492"/>
                  </a:cxn>
                  <a:cxn ang="0">
                    <a:pos x="connsiteX493" y="connsiteY493"/>
                  </a:cxn>
                  <a:cxn ang="0">
                    <a:pos x="connsiteX494" y="connsiteY494"/>
                  </a:cxn>
                  <a:cxn ang="0">
                    <a:pos x="connsiteX495" y="connsiteY495"/>
                  </a:cxn>
                  <a:cxn ang="0">
                    <a:pos x="connsiteX496" y="connsiteY496"/>
                  </a:cxn>
                  <a:cxn ang="0">
                    <a:pos x="connsiteX497" y="connsiteY497"/>
                  </a:cxn>
                  <a:cxn ang="0">
                    <a:pos x="connsiteX498" y="connsiteY498"/>
                  </a:cxn>
                  <a:cxn ang="0">
                    <a:pos x="connsiteX499" y="connsiteY499"/>
                  </a:cxn>
                  <a:cxn ang="0">
                    <a:pos x="connsiteX500" y="connsiteY500"/>
                  </a:cxn>
                  <a:cxn ang="0">
                    <a:pos x="connsiteX501" y="connsiteY501"/>
                  </a:cxn>
                  <a:cxn ang="0">
                    <a:pos x="connsiteX502" y="connsiteY502"/>
                  </a:cxn>
                  <a:cxn ang="0">
                    <a:pos x="connsiteX503" y="connsiteY503"/>
                  </a:cxn>
                  <a:cxn ang="0">
                    <a:pos x="connsiteX504" y="connsiteY504"/>
                  </a:cxn>
                  <a:cxn ang="0">
                    <a:pos x="connsiteX505" y="connsiteY505"/>
                  </a:cxn>
                  <a:cxn ang="0">
                    <a:pos x="connsiteX506" y="connsiteY506"/>
                  </a:cxn>
                  <a:cxn ang="0">
                    <a:pos x="connsiteX507" y="connsiteY507"/>
                  </a:cxn>
                  <a:cxn ang="0">
                    <a:pos x="connsiteX508" y="connsiteY508"/>
                  </a:cxn>
                  <a:cxn ang="0">
                    <a:pos x="connsiteX509" y="connsiteY509"/>
                  </a:cxn>
                  <a:cxn ang="0">
                    <a:pos x="connsiteX510" y="connsiteY510"/>
                  </a:cxn>
                  <a:cxn ang="0">
                    <a:pos x="connsiteX511" y="connsiteY511"/>
                  </a:cxn>
                  <a:cxn ang="0">
                    <a:pos x="connsiteX512" y="connsiteY512"/>
                  </a:cxn>
                  <a:cxn ang="0">
                    <a:pos x="connsiteX513" y="connsiteY513"/>
                  </a:cxn>
                  <a:cxn ang="0">
                    <a:pos x="connsiteX514" y="connsiteY514"/>
                  </a:cxn>
                  <a:cxn ang="0">
                    <a:pos x="connsiteX515" y="connsiteY515"/>
                  </a:cxn>
                  <a:cxn ang="0">
                    <a:pos x="connsiteX516" y="connsiteY516"/>
                  </a:cxn>
                  <a:cxn ang="0">
                    <a:pos x="connsiteX517" y="connsiteY517"/>
                  </a:cxn>
                  <a:cxn ang="0">
                    <a:pos x="connsiteX518" y="connsiteY518"/>
                  </a:cxn>
                  <a:cxn ang="0">
                    <a:pos x="connsiteX519" y="connsiteY519"/>
                  </a:cxn>
                  <a:cxn ang="0">
                    <a:pos x="connsiteX520" y="connsiteY520"/>
                  </a:cxn>
                  <a:cxn ang="0">
                    <a:pos x="connsiteX521" y="connsiteY521"/>
                  </a:cxn>
                  <a:cxn ang="0">
                    <a:pos x="connsiteX522" y="connsiteY522"/>
                  </a:cxn>
                  <a:cxn ang="0">
                    <a:pos x="connsiteX523" y="connsiteY523"/>
                  </a:cxn>
                  <a:cxn ang="0">
                    <a:pos x="connsiteX524" y="connsiteY524"/>
                  </a:cxn>
                  <a:cxn ang="0">
                    <a:pos x="connsiteX525" y="connsiteY525"/>
                  </a:cxn>
                  <a:cxn ang="0">
                    <a:pos x="connsiteX526" y="connsiteY526"/>
                  </a:cxn>
                  <a:cxn ang="0">
                    <a:pos x="connsiteX527" y="connsiteY527"/>
                  </a:cxn>
                  <a:cxn ang="0">
                    <a:pos x="connsiteX528" y="connsiteY528"/>
                  </a:cxn>
                  <a:cxn ang="0">
                    <a:pos x="connsiteX529" y="connsiteY529"/>
                  </a:cxn>
                  <a:cxn ang="0">
                    <a:pos x="connsiteX530" y="connsiteY530"/>
                  </a:cxn>
                  <a:cxn ang="0">
                    <a:pos x="connsiteX531" y="connsiteY531"/>
                  </a:cxn>
                  <a:cxn ang="0">
                    <a:pos x="connsiteX532" y="connsiteY532"/>
                  </a:cxn>
                  <a:cxn ang="0">
                    <a:pos x="connsiteX533" y="connsiteY533"/>
                  </a:cxn>
                  <a:cxn ang="0">
                    <a:pos x="connsiteX534" y="connsiteY534"/>
                  </a:cxn>
                  <a:cxn ang="0">
                    <a:pos x="connsiteX535" y="connsiteY535"/>
                  </a:cxn>
                  <a:cxn ang="0">
                    <a:pos x="connsiteX536" y="connsiteY536"/>
                  </a:cxn>
                  <a:cxn ang="0">
                    <a:pos x="connsiteX537" y="connsiteY537"/>
                  </a:cxn>
                  <a:cxn ang="0">
                    <a:pos x="connsiteX538" y="connsiteY538"/>
                  </a:cxn>
                  <a:cxn ang="0">
                    <a:pos x="connsiteX539" y="connsiteY539"/>
                  </a:cxn>
                  <a:cxn ang="0">
                    <a:pos x="connsiteX540" y="connsiteY540"/>
                  </a:cxn>
                  <a:cxn ang="0">
                    <a:pos x="connsiteX541" y="connsiteY541"/>
                  </a:cxn>
                  <a:cxn ang="0">
                    <a:pos x="connsiteX542" y="connsiteY542"/>
                  </a:cxn>
                  <a:cxn ang="0">
                    <a:pos x="connsiteX543" y="connsiteY543"/>
                  </a:cxn>
                  <a:cxn ang="0">
                    <a:pos x="connsiteX544" y="connsiteY544"/>
                  </a:cxn>
                  <a:cxn ang="0">
                    <a:pos x="connsiteX545" y="connsiteY545"/>
                  </a:cxn>
                  <a:cxn ang="0">
                    <a:pos x="connsiteX546" y="connsiteY546"/>
                  </a:cxn>
                  <a:cxn ang="0">
                    <a:pos x="connsiteX547" y="connsiteY547"/>
                  </a:cxn>
                  <a:cxn ang="0">
                    <a:pos x="connsiteX548" y="connsiteY548"/>
                  </a:cxn>
                  <a:cxn ang="0">
                    <a:pos x="connsiteX549" y="connsiteY549"/>
                  </a:cxn>
                  <a:cxn ang="0">
                    <a:pos x="connsiteX550" y="connsiteY550"/>
                  </a:cxn>
                  <a:cxn ang="0">
                    <a:pos x="connsiteX551" y="connsiteY551"/>
                  </a:cxn>
                  <a:cxn ang="0">
                    <a:pos x="connsiteX552" y="connsiteY552"/>
                  </a:cxn>
                  <a:cxn ang="0">
                    <a:pos x="connsiteX553" y="connsiteY553"/>
                  </a:cxn>
                  <a:cxn ang="0">
                    <a:pos x="connsiteX554" y="connsiteY554"/>
                  </a:cxn>
                  <a:cxn ang="0">
                    <a:pos x="connsiteX555" y="connsiteY555"/>
                  </a:cxn>
                  <a:cxn ang="0">
                    <a:pos x="connsiteX556" y="connsiteY556"/>
                  </a:cxn>
                  <a:cxn ang="0">
                    <a:pos x="connsiteX557" y="connsiteY557"/>
                  </a:cxn>
                  <a:cxn ang="0">
                    <a:pos x="connsiteX558" y="connsiteY558"/>
                  </a:cxn>
                  <a:cxn ang="0">
                    <a:pos x="connsiteX559" y="connsiteY559"/>
                  </a:cxn>
                  <a:cxn ang="0">
                    <a:pos x="connsiteX560" y="connsiteY560"/>
                  </a:cxn>
                  <a:cxn ang="0">
                    <a:pos x="connsiteX561" y="connsiteY561"/>
                  </a:cxn>
                  <a:cxn ang="0">
                    <a:pos x="connsiteX562" y="connsiteY562"/>
                  </a:cxn>
                  <a:cxn ang="0">
                    <a:pos x="connsiteX563" y="connsiteY563"/>
                  </a:cxn>
                  <a:cxn ang="0">
                    <a:pos x="connsiteX564" y="connsiteY564"/>
                  </a:cxn>
                  <a:cxn ang="0">
                    <a:pos x="connsiteX565" y="connsiteY565"/>
                  </a:cxn>
                  <a:cxn ang="0">
                    <a:pos x="connsiteX566" y="connsiteY566"/>
                  </a:cxn>
                  <a:cxn ang="0">
                    <a:pos x="connsiteX567" y="connsiteY567"/>
                  </a:cxn>
                  <a:cxn ang="0">
                    <a:pos x="connsiteX568" y="connsiteY568"/>
                  </a:cxn>
                  <a:cxn ang="0">
                    <a:pos x="connsiteX569" y="connsiteY569"/>
                  </a:cxn>
                  <a:cxn ang="0">
                    <a:pos x="connsiteX570" y="connsiteY570"/>
                  </a:cxn>
                  <a:cxn ang="0">
                    <a:pos x="connsiteX571" y="connsiteY571"/>
                  </a:cxn>
                  <a:cxn ang="0">
                    <a:pos x="connsiteX572" y="connsiteY572"/>
                  </a:cxn>
                  <a:cxn ang="0">
                    <a:pos x="connsiteX573" y="connsiteY573"/>
                  </a:cxn>
                  <a:cxn ang="0">
                    <a:pos x="connsiteX574" y="connsiteY574"/>
                  </a:cxn>
                  <a:cxn ang="0">
                    <a:pos x="connsiteX575" y="connsiteY575"/>
                  </a:cxn>
                  <a:cxn ang="0">
                    <a:pos x="connsiteX576" y="connsiteY576"/>
                  </a:cxn>
                  <a:cxn ang="0">
                    <a:pos x="connsiteX577" y="connsiteY577"/>
                  </a:cxn>
                  <a:cxn ang="0">
                    <a:pos x="connsiteX578" y="connsiteY578"/>
                  </a:cxn>
                  <a:cxn ang="0">
                    <a:pos x="connsiteX579" y="connsiteY579"/>
                  </a:cxn>
                  <a:cxn ang="0">
                    <a:pos x="connsiteX580" y="connsiteY580"/>
                  </a:cxn>
                  <a:cxn ang="0">
                    <a:pos x="connsiteX581" y="connsiteY581"/>
                  </a:cxn>
                  <a:cxn ang="0">
                    <a:pos x="connsiteX582" y="connsiteY582"/>
                  </a:cxn>
                  <a:cxn ang="0">
                    <a:pos x="connsiteX583" y="connsiteY583"/>
                  </a:cxn>
                  <a:cxn ang="0">
                    <a:pos x="connsiteX584" y="connsiteY584"/>
                  </a:cxn>
                  <a:cxn ang="0">
                    <a:pos x="connsiteX585" y="connsiteY585"/>
                  </a:cxn>
                  <a:cxn ang="0">
                    <a:pos x="connsiteX586" y="connsiteY586"/>
                  </a:cxn>
                  <a:cxn ang="0">
                    <a:pos x="connsiteX587" y="connsiteY587"/>
                  </a:cxn>
                  <a:cxn ang="0">
                    <a:pos x="connsiteX588" y="connsiteY588"/>
                  </a:cxn>
                  <a:cxn ang="0">
                    <a:pos x="connsiteX589" y="connsiteY589"/>
                  </a:cxn>
                  <a:cxn ang="0">
                    <a:pos x="connsiteX590" y="connsiteY590"/>
                  </a:cxn>
                  <a:cxn ang="0">
                    <a:pos x="connsiteX591" y="connsiteY591"/>
                  </a:cxn>
                  <a:cxn ang="0">
                    <a:pos x="connsiteX592" y="connsiteY592"/>
                  </a:cxn>
                  <a:cxn ang="0">
                    <a:pos x="connsiteX593" y="connsiteY593"/>
                  </a:cxn>
                  <a:cxn ang="0">
                    <a:pos x="connsiteX594" y="connsiteY594"/>
                  </a:cxn>
                  <a:cxn ang="0">
                    <a:pos x="connsiteX595" y="connsiteY595"/>
                  </a:cxn>
                  <a:cxn ang="0">
                    <a:pos x="connsiteX596" y="connsiteY596"/>
                  </a:cxn>
                  <a:cxn ang="0">
                    <a:pos x="connsiteX597" y="connsiteY597"/>
                  </a:cxn>
                  <a:cxn ang="0">
                    <a:pos x="connsiteX598" y="connsiteY598"/>
                  </a:cxn>
                  <a:cxn ang="0">
                    <a:pos x="connsiteX599" y="connsiteY599"/>
                  </a:cxn>
                  <a:cxn ang="0">
                    <a:pos x="connsiteX600" y="connsiteY600"/>
                  </a:cxn>
                  <a:cxn ang="0">
                    <a:pos x="connsiteX601" y="connsiteY601"/>
                  </a:cxn>
                  <a:cxn ang="0">
                    <a:pos x="connsiteX602" y="connsiteY602"/>
                  </a:cxn>
                  <a:cxn ang="0">
                    <a:pos x="connsiteX603" y="connsiteY603"/>
                  </a:cxn>
                  <a:cxn ang="0">
                    <a:pos x="connsiteX604" y="connsiteY604"/>
                  </a:cxn>
                  <a:cxn ang="0">
                    <a:pos x="connsiteX605" y="connsiteY605"/>
                  </a:cxn>
                  <a:cxn ang="0">
                    <a:pos x="connsiteX606" y="connsiteY606"/>
                  </a:cxn>
                  <a:cxn ang="0">
                    <a:pos x="connsiteX607" y="connsiteY607"/>
                  </a:cxn>
                  <a:cxn ang="0">
                    <a:pos x="connsiteX608" y="connsiteY608"/>
                  </a:cxn>
                  <a:cxn ang="0">
                    <a:pos x="connsiteX609" y="connsiteY609"/>
                  </a:cxn>
                  <a:cxn ang="0">
                    <a:pos x="connsiteX610" y="connsiteY610"/>
                  </a:cxn>
                  <a:cxn ang="0">
                    <a:pos x="connsiteX611" y="connsiteY611"/>
                  </a:cxn>
                  <a:cxn ang="0">
                    <a:pos x="connsiteX612" y="connsiteY612"/>
                  </a:cxn>
                  <a:cxn ang="0">
                    <a:pos x="connsiteX613" y="connsiteY613"/>
                  </a:cxn>
                  <a:cxn ang="0">
                    <a:pos x="connsiteX614" y="connsiteY614"/>
                  </a:cxn>
                  <a:cxn ang="0">
                    <a:pos x="connsiteX615" y="connsiteY615"/>
                  </a:cxn>
                  <a:cxn ang="0">
                    <a:pos x="connsiteX616" y="connsiteY616"/>
                  </a:cxn>
                  <a:cxn ang="0">
                    <a:pos x="connsiteX617" y="connsiteY617"/>
                  </a:cxn>
                  <a:cxn ang="0">
                    <a:pos x="connsiteX618" y="connsiteY618"/>
                  </a:cxn>
                  <a:cxn ang="0">
                    <a:pos x="connsiteX619" y="connsiteY619"/>
                  </a:cxn>
                  <a:cxn ang="0">
                    <a:pos x="connsiteX620" y="connsiteY620"/>
                  </a:cxn>
                  <a:cxn ang="0">
                    <a:pos x="connsiteX621" y="connsiteY621"/>
                  </a:cxn>
                  <a:cxn ang="0">
                    <a:pos x="connsiteX622" y="connsiteY622"/>
                  </a:cxn>
                  <a:cxn ang="0">
                    <a:pos x="connsiteX623" y="connsiteY623"/>
                  </a:cxn>
                  <a:cxn ang="0">
                    <a:pos x="connsiteX624" y="connsiteY624"/>
                  </a:cxn>
                  <a:cxn ang="0">
                    <a:pos x="connsiteX625" y="connsiteY625"/>
                  </a:cxn>
                  <a:cxn ang="0">
                    <a:pos x="connsiteX626" y="connsiteY626"/>
                  </a:cxn>
                  <a:cxn ang="0">
                    <a:pos x="connsiteX627" y="connsiteY627"/>
                  </a:cxn>
                  <a:cxn ang="0">
                    <a:pos x="connsiteX628" y="connsiteY628"/>
                  </a:cxn>
                  <a:cxn ang="0">
                    <a:pos x="connsiteX629" y="connsiteY629"/>
                  </a:cxn>
                  <a:cxn ang="0">
                    <a:pos x="connsiteX630" y="connsiteY630"/>
                  </a:cxn>
                  <a:cxn ang="0">
                    <a:pos x="connsiteX631" y="connsiteY631"/>
                  </a:cxn>
                  <a:cxn ang="0">
                    <a:pos x="connsiteX632" y="connsiteY632"/>
                  </a:cxn>
                  <a:cxn ang="0">
                    <a:pos x="connsiteX633" y="connsiteY633"/>
                  </a:cxn>
                  <a:cxn ang="0">
                    <a:pos x="connsiteX634" y="connsiteY634"/>
                  </a:cxn>
                  <a:cxn ang="0">
                    <a:pos x="connsiteX635" y="connsiteY635"/>
                  </a:cxn>
                  <a:cxn ang="0">
                    <a:pos x="connsiteX636" y="connsiteY636"/>
                  </a:cxn>
                  <a:cxn ang="0">
                    <a:pos x="connsiteX637" y="connsiteY637"/>
                  </a:cxn>
                  <a:cxn ang="0">
                    <a:pos x="connsiteX638" y="connsiteY638"/>
                  </a:cxn>
                  <a:cxn ang="0">
                    <a:pos x="connsiteX639" y="connsiteY639"/>
                  </a:cxn>
                  <a:cxn ang="0">
                    <a:pos x="connsiteX640" y="connsiteY640"/>
                  </a:cxn>
                  <a:cxn ang="0">
                    <a:pos x="connsiteX641" y="connsiteY641"/>
                  </a:cxn>
                  <a:cxn ang="0">
                    <a:pos x="connsiteX642" y="connsiteY642"/>
                  </a:cxn>
                  <a:cxn ang="0">
                    <a:pos x="connsiteX643" y="connsiteY643"/>
                  </a:cxn>
                  <a:cxn ang="0">
                    <a:pos x="connsiteX644" y="connsiteY644"/>
                  </a:cxn>
                  <a:cxn ang="0">
                    <a:pos x="connsiteX645" y="connsiteY645"/>
                  </a:cxn>
                  <a:cxn ang="0">
                    <a:pos x="connsiteX646" y="connsiteY646"/>
                  </a:cxn>
                  <a:cxn ang="0">
                    <a:pos x="connsiteX647" y="connsiteY647"/>
                  </a:cxn>
                  <a:cxn ang="0">
                    <a:pos x="connsiteX648" y="connsiteY648"/>
                  </a:cxn>
                  <a:cxn ang="0">
                    <a:pos x="connsiteX649" y="connsiteY649"/>
                  </a:cxn>
                  <a:cxn ang="0">
                    <a:pos x="connsiteX650" y="connsiteY650"/>
                  </a:cxn>
                  <a:cxn ang="0">
                    <a:pos x="connsiteX651" y="connsiteY651"/>
                  </a:cxn>
                  <a:cxn ang="0">
                    <a:pos x="connsiteX652" y="connsiteY652"/>
                  </a:cxn>
                  <a:cxn ang="0">
                    <a:pos x="connsiteX653" y="connsiteY653"/>
                  </a:cxn>
                  <a:cxn ang="0">
                    <a:pos x="connsiteX654" y="connsiteY654"/>
                  </a:cxn>
                  <a:cxn ang="0">
                    <a:pos x="connsiteX655" y="connsiteY655"/>
                  </a:cxn>
                  <a:cxn ang="0">
                    <a:pos x="connsiteX656" y="connsiteY656"/>
                  </a:cxn>
                  <a:cxn ang="0">
                    <a:pos x="connsiteX657" y="connsiteY657"/>
                  </a:cxn>
                  <a:cxn ang="0">
                    <a:pos x="connsiteX658" y="connsiteY658"/>
                  </a:cxn>
                  <a:cxn ang="0">
                    <a:pos x="connsiteX659" y="connsiteY659"/>
                  </a:cxn>
                  <a:cxn ang="0">
                    <a:pos x="connsiteX660" y="connsiteY660"/>
                  </a:cxn>
                  <a:cxn ang="0">
                    <a:pos x="connsiteX661" y="connsiteY661"/>
                  </a:cxn>
                  <a:cxn ang="0">
                    <a:pos x="connsiteX662" y="connsiteY662"/>
                  </a:cxn>
                  <a:cxn ang="0">
                    <a:pos x="connsiteX663" y="connsiteY663"/>
                  </a:cxn>
                  <a:cxn ang="0">
                    <a:pos x="connsiteX664" y="connsiteY664"/>
                  </a:cxn>
                  <a:cxn ang="0">
                    <a:pos x="connsiteX665" y="connsiteY665"/>
                  </a:cxn>
                  <a:cxn ang="0">
                    <a:pos x="connsiteX666" y="connsiteY666"/>
                  </a:cxn>
                  <a:cxn ang="0">
                    <a:pos x="connsiteX667" y="connsiteY667"/>
                  </a:cxn>
                  <a:cxn ang="0">
                    <a:pos x="connsiteX668" y="connsiteY668"/>
                  </a:cxn>
                  <a:cxn ang="0">
                    <a:pos x="connsiteX669" y="connsiteY669"/>
                  </a:cxn>
                  <a:cxn ang="0">
                    <a:pos x="connsiteX670" y="connsiteY670"/>
                  </a:cxn>
                  <a:cxn ang="0">
                    <a:pos x="connsiteX671" y="connsiteY671"/>
                  </a:cxn>
                  <a:cxn ang="0">
                    <a:pos x="connsiteX672" y="connsiteY672"/>
                  </a:cxn>
                  <a:cxn ang="0">
                    <a:pos x="connsiteX673" y="connsiteY673"/>
                  </a:cxn>
                  <a:cxn ang="0">
                    <a:pos x="connsiteX674" y="connsiteY674"/>
                  </a:cxn>
                  <a:cxn ang="0">
                    <a:pos x="connsiteX675" y="connsiteY675"/>
                  </a:cxn>
                  <a:cxn ang="0">
                    <a:pos x="connsiteX676" y="connsiteY676"/>
                  </a:cxn>
                  <a:cxn ang="0">
                    <a:pos x="connsiteX677" y="connsiteY677"/>
                  </a:cxn>
                  <a:cxn ang="0">
                    <a:pos x="connsiteX678" y="connsiteY678"/>
                  </a:cxn>
                  <a:cxn ang="0">
                    <a:pos x="connsiteX679" y="connsiteY679"/>
                  </a:cxn>
                  <a:cxn ang="0">
                    <a:pos x="connsiteX680" y="connsiteY680"/>
                  </a:cxn>
                </a:cxnLst>
                <a:rect l="l" t="t" r="r" b="b"/>
                <a:pathLst>
                  <a:path w="4603109" h="924402">
                    <a:moveTo>
                      <a:pt x="305125" y="0"/>
                    </a:moveTo>
                    <a:lnTo>
                      <a:pt x="432894" y="0"/>
                    </a:lnTo>
                    <a:lnTo>
                      <a:pt x="445336" y="0"/>
                    </a:lnTo>
                    <a:cubicBezTo>
                      <a:pt x="485989" y="0"/>
                      <a:pt x="520835" y="0"/>
                      <a:pt x="550703" y="0"/>
                    </a:cubicBezTo>
                    <a:lnTo>
                      <a:pt x="560158" y="0"/>
                    </a:lnTo>
                    <a:lnTo>
                      <a:pt x="573105" y="0"/>
                    </a:lnTo>
                    <a:lnTo>
                      <a:pt x="626202" y="0"/>
                    </a:lnTo>
                    <a:cubicBezTo>
                      <a:pt x="646943" y="0"/>
                      <a:pt x="663537" y="0"/>
                      <a:pt x="676811" y="0"/>
                    </a:cubicBezTo>
                    <a:lnTo>
                      <a:pt x="678472" y="0"/>
                    </a:lnTo>
                    <a:lnTo>
                      <a:pt x="687927" y="0"/>
                    </a:lnTo>
                    <a:lnTo>
                      <a:pt x="691402" y="0"/>
                    </a:lnTo>
                    <a:lnTo>
                      <a:pt x="700371" y="0"/>
                    </a:lnTo>
                    <a:lnTo>
                      <a:pt x="707508" y="0"/>
                    </a:lnTo>
                    <a:cubicBezTo>
                      <a:pt x="729909" y="0"/>
                      <a:pt x="729909" y="0"/>
                      <a:pt x="729909" y="0"/>
                    </a:cubicBezTo>
                    <a:lnTo>
                      <a:pt x="753971" y="0"/>
                    </a:lnTo>
                    <a:lnTo>
                      <a:pt x="804580" y="0"/>
                    </a:lnTo>
                    <a:lnTo>
                      <a:pt x="805737" y="0"/>
                    </a:lnTo>
                    <a:lnTo>
                      <a:pt x="819171" y="0"/>
                    </a:lnTo>
                    <a:lnTo>
                      <a:pt x="828140" y="0"/>
                    </a:lnTo>
                    <a:lnTo>
                      <a:pt x="831615" y="0"/>
                    </a:lnTo>
                    <a:lnTo>
                      <a:pt x="835277" y="0"/>
                    </a:lnTo>
                    <a:lnTo>
                      <a:pt x="857678" y="0"/>
                    </a:lnTo>
                    <a:lnTo>
                      <a:pt x="864889" y="0"/>
                    </a:lnTo>
                    <a:lnTo>
                      <a:pt x="899900" y="0"/>
                    </a:lnTo>
                    <a:lnTo>
                      <a:pt x="909341" y="0"/>
                    </a:lnTo>
                    <a:lnTo>
                      <a:pt x="929965" y="0"/>
                    </a:lnTo>
                    <a:lnTo>
                      <a:pt x="933506" y="0"/>
                    </a:lnTo>
                    <a:lnTo>
                      <a:pt x="936982" y="0"/>
                    </a:lnTo>
                    <a:lnTo>
                      <a:pt x="959384" y="0"/>
                    </a:lnTo>
                    <a:lnTo>
                      <a:pt x="962542" y="0"/>
                    </a:lnTo>
                    <a:lnTo>
                      <a:pt x="984943" y="0"/>
                    </a:lnTo>
                    <a:lnTo>
                      <a:pt x="992658" y="0"/>
                    </a:lnTo>
                    <a:lnTo>
                      <a:pt x="1012059" y="0"/>
                    </a:lnTo>
                    <a:lnTo>
                      <a:pt x="1012480" y="0"/>
                    </a:lnTo>
                    <a:lnTo>
                      <a:pt x="1027669" y="0"/>
                    </a:lnTo>
                    <a:lnTo>
                      <a:pt x="1037110" y="0"/>
                    </a:lnTo>
                    <a:lnTo>
                      <a:pt x="1040112" y="0"/>
                    </a:lnTo>
                    <a:lnTo>
                      <a:pt x="1057734" y="0"/>
                    </a:lnTo>
                    <a:lnTo>
                      <a:pt x="1064751" y="0"/>
                    </a:lnTo>
                    <a:lnTo>
                      <a:pt x="1070177" y="0"/>
                    </a:lnTo>
                    <a:lnTo>
                      <a:pt x="1072436" y="0"/>
                    </a:lnTo>
                    <a:lnTo>
                      <a:pt x="1090311" y="0"/>
                    </a:lnTo>
                    <a:lnTo>
                      <a:pt x="1110718" y="0"/>
                    </a:lnTo>
                    <a:lnTo>
                      <a:pt x="1112712" y="0"/>
                    </a:lnTo>
                    <a:lnTo>
                      <a:pt x="1116187" y="0"/>
                    </a:lnTo>
                    <a:lnTo>
                      <a:pt x="1139828" y="0"/>
                    </a:lnTo>
                    <a:lnTo>
                      <a:pt x="1140249" y="0"/>
                    </a:lnTo>
                    <a:lnTo>
                      <a:pt x="1145480" y="0"/>
                    </a:lnTo>
                    <a:lnTo>
                      <a:pt x="1152270" y="0"/>
                    </a:lnTo>
                    <a:lnTo>
                      <a:pt x="1154934" y="0"/>
                    </a:lnTo>
                    <a:lnTo>
                      <a:pt x="1167881" y="0"/>
                    </a:lnTo>
                    <a:lnTo>
                      <a:pt x="1175544" y="0"/>
                    </a:lnTo>
                    <a:lnTo>
                      <a:pt x="1184998" y="0"/>
                    </a:lnTo>
                    <a:lnTo>
                      <a:pt x="1197946" y="0"/>
                    </a:lnTo>
                    <a:lnTo>
                      <a:pt x="1200205" y="0"/>
                    </a:lnTo>
                    <a:lnTo>
                      <a:pt x="1220978" y="0"/>
                    </a:lnTo>
                    <a:lnTo>
                      <a:pt x="1238487" y="0"/>
                    </a:lnTo>
                    <a:lnTo>
                      <a:pt x="1243956" y="0"/>
                    </a:lnTo>
                    <a:lnTo>
                      <a:pt x="1251042" y="0"/>
                    </a:lnTo>
                    <a:lnTo>
                      <a:pt x="1257637" y="0"/>
                    </a:lnTo>
                    <a:lnTo>
                      <a:pt x="1271587" y="0"/>
                    </a:lnTo>
                    <a:lnTo>
                      <a:pt x="1273249" y="0"/>
                    </a:lnTo>
                    <a:lnTo>
                      <a:pt x="1280039" y="0"/>
                    </a:lnTo>
                    <a:lnTo>
                      <a:pt x="1282703" y="0"/>
                    </a:lnTo>
                    <a:lnTo>
                      <a:pt x="1286178" y="0"/>
                    </a:lnTo>
                    <a:lnTo>
                      <a:pt x="1295146" y="0"/>
                    </a:lnTo>
                    <a:lnTo>
                      <a:pt x="1301651" y="0"/>
                    </a:lnTo>
                    <a:lnTo>
                      <a:pt x="1302284" y="0"/>
                    </a:lnTo>
                    <a:lnTo>
                      <a:pt x="1303313" y="0"/>
                    </a:lnTo>
                    <a:lnTo>
                      <a:pt x="1312767" y="0"/>
                    </a:lnTo>
                    <a:lnTo>
                      <a:pt x="1316242" y="0"/>
                    </a:lnTo>
                    <a:lnTo>
                      <a:pt x="1321886" y="0"/>
                    </a:lnTo>
                    <a:lnTo>
                      <a:pt x="1324685" y="0"/>
                    </a:lnTo>
                    <a:lnTo>
                      <a:pt x="1325211" y="0"/>
                    </a:lnTo>
                    <a:lnTo>
                      <a:pt x="1332348" y="0"/>
                    </a:lnTo>
                    <a:lnTo>
                      <a:pt x="1332714" y="0"/>
                    </a:lnTo>
                    <a:lnTo>
                      <a:pt x="1333135" y="0"/>
                    </a:lnTo>
                    <a:lnTo>
                      <a:pt x="1348747" y="0"/>
                    </a:lnTo>
                    <a:lnTo>
                      <a:pt x="1354749" y="0"/>
                    </a:lnTo>
                    <a:lnTo>
                      <a:pt x="1378811" y="0"/>
                    </a:lnTo>
                    <a:lnTo>
                      <a:pt x="1383745" y="0"/>
                    </a:lnTo>
                    <a:lnTo>
                      <a:pt x="1385406" y="0"/>
                    </a:lnTo>
                    <a:lnTo>
                      <a:pt x="1399356" y="0"/>
                    </a:lnTo>
                    <a:lnTo>
                      <a:pt x="1400513" y="0"/>
                    </a:lnTo>
                    <a:lnTo>
                      <a:pt x="1413947" y="0"/>
                    </a:lnTo>
                    <a:lnTo>
                      <a:pt x="1414442" y="0"/>
                    </a:lnTo>
                    <a:lnTo>
                      <a:pt x="1422915" y="0"/>
                    </a:lnTo>
                    <a:lnTo>
                      <a:pt x="1426390" y="0"/>
                    </a:lnTo>
                    <a:lnTo>
                      <a:pt x="1429420" y="0"/>
                    </a:lnTo>
                    <a:lnTo>
                      <a:pt x="1430053" y="0"/>
                    </a:lnTo>
                    <a:lnTo>
                      <a:pt x="1430206" y="0"/>
                    </a:lnTo>
                    <a:lnTo>
                      <a:pt x="1430577" y="0"/>
                    </a:lnTo>
                    <a:lnTo>
                      <a:pt x="1436843" y="0"/>
                    </a:lnTo>
                    <a:lnTo>
                      <a:pt x="1444011" y="0"/>
                    </a:lnTo>
                    <a:lnTo>
                      <a:pt x="1449655" y="0"/>
                    </a:lnTo>
                    <a:lnTo>
                      <a:pt x="1452454" y="0"/>
                    </a:lnTo>
                    <a:lnTo>
                      <a:pt x="1452980" y="0"/>
                    </a:lnTo>
                    <a:lnTo>
                      <a:pt x="1456455" y="0"/>
                    </a:lnTo>
                    <a:lnTo>
                      <a:pt x="1459664" y="0"/>
                    </a:lnTo>
                    <a:lnTo>
                      <a:pt x="1460117" y="0"/>
                    </a:lnTo>
                    <a:lnTo>
                      <a:pt x="1460483" y="0"/>
                    </a:lnTo>
                    <a:lnTo>
                      <a:pt x="1460904" y="0"/>
                    </a:lnTo>
                    <a:lnTo>
                      <a:pt x="1472926" y="0"/>
                    </a:lnTo>
                    <a:lnTo>
                      <a:pt x="1482518" y="0"/>
                    </a:lnTo>
                    <a:lnTo>
                      <a:pt x="1489729" y="0"/>
                    </a:lnTo>
                    <a:lnTo>
                      <a:pt x="1504116" y="0"/>
                    </a:lnTo>
                    <a:lnTo>
                      <a:pt x="1511514" y="0"/>
                    </a:lnTo>
                    <a:lnTo>
                      <a:pt x="1524740" y="0"/>
                    </a:lnTo>
                    <a:lnTo>
                      <a:pt x="1528282" y="0"/>
                    </a:lnTo>
                    <a:lnTo>
                      <a:pt x="1531757" y="0"/>
                    </a:lnTo>
                    <a:lnTo>
                      <a:pt x="1534181" y="0"/>
                    </a:lnTo>
                    <a:lnTo>
                      <a:pt x="1542211" y="0"/>
                    </a:lnTo>
                    <a:lnTo>
                      <a:pt x="1554159" y="0"/>
                    </a:lnTo>
                    <a:lnTo>
                      <a:pt x="1557318" y="0"/>
                    </a:lnTo>
                    <a:lnTo>
                      <a:pt x="1557975" y="0"/>
                    </a:lnTo>
                    <a:lnTo>
                      <a:pt x="1558346" y="0"/>
                    </a:lnTo>
                    <a:lnTo>
                      <a:pt x="1561822" y="0"/>
                    </a:lnTo>
                    <a:lnTo>
                      <a:pt x="1564612" y="0"/>
                    </a:lnTo>
                    <a:lnTo>
                      <a:pt x="1566857" y="0"/>
                    </a:lnTo>
                    <a:lnTo>
                      <a:pt x="1576919" y="0"/>
                    </a:lnTo>
                    <a:lnTo>
                      <a:pt x="1579719" y="0"/>
                    </a:lnTo>
                    <a:lnTo>
                      <a:pt x="1584224" y="0"/>
                    </a:lnTo>
                    <a:lnTo>
                      <a:pt x="1587382" y="0"/>
                    </a:lnTo>
                    <a:lnTo>
                      <a:pt x="1587433" y="0"/>
                    </a:lnTo>
                    <a:lnTo>
                      <a:pt x="1600695" y="0"/>
                    </a:lnTo>
                    <a:lnTo>
                      <a:pt x="1606834" y="0"/>
                    </a:lnTo>
                    <a:lnTo>
                      <a:pt x="1607256" y="0"/>
                    </a:lnTo>
                    <a:lnTo>
                      <a:pt x="1608325" y="0"/>
                    </a:lnTo>
                    <a:lnTo>
                      <a:pt x="1609783" y="0"/>
                    </a:lnTo>
                    <a:lnTo>
                      <a:pt x="1617498" y="0"/>
                    </a:lnTo>
                    <a:lnTo>
                      <a:pt x="1631885" y="0"/>
                    </a:lnTo>
                    <a:lnTo>
                      <a:pt x="1636899" y="0"/>
                    </a:lnTo>
                    <a:lnTo>
                      <a:pt x="1637320" y="0"/>
                    </a:lnTo>
                    <a:lnTo>
                      <a:pt x="1637445" y="0"/>
                    </a:lnTo>
                    <a:lnTo>
                      <a:pt x="1652509" y="0"/>
                    </a:lnTo>
                    <a:lnTo>
                      <a:pt x="1659526" y="0"/>
                    </a:lnTo>
                    <a:lnTo>
                      <a:pt x="1661950" y="0"/>
                    </a:lnTo>
                    <a:lnTo>
                      <a:pt x="1664952" y="0"/>
                    </a:lnTo>
                    <a:lnTo>
                      <a:pt x="1667212" y="0"/>
                    </a:lnTo>
                    <a:lnTo>
                      <a:pt x="1685087" y="0"/>
                    </a:lnTo>
                    <a:lnTo>
                      <a:pt x="1689591" y="0"/>
                    </a:lnTo>
                    <a:lnTo>
                      <a:pt x="1694626" y="0"/>
                    </a:lnTo>
                    <a:lnTo>
                      <a:pt x="1697276" y="0"/>
                    </a:lnTo>
                    <a:lnTo>
                      <a:pt x="1698000" y="0"/>
                    </a:lnTo>
                    <a:lnTo>
                      <a:pt x="1704688" y="0"/>
                    </a:lnTo>
                    <a:lnTo>
                      <a:pt x="1707488" y="0"/>
                    </a:lnTo>
                    <a:lnTo>
                      <a:pt x="1710963" y="0"/>
                    </a:lnTo>
                    <a:lnTo>
                      <a:pt x="1715151" y="0"/>
                    </a:lnTo>
                    <a:lnTo>
                      <a:pt x="1721928" y="0"/>
                    </a:lnTo>
                    <a:lnTo>
                      <a:pt x="1734603" y="0"/>
                    </a:lnTo>
                    <a:lnTo>
                      <a:pt x="1735025" y="0"/>
                    </a:lnTo>
                    <a:lnTo>
                      <a:pt x="1735558" y="0"/>
                    </a:lnTo>
                    <a:lnTo>
                      <a:pt x="1736094" y="0"/>
                    </a:lnTo>
                    <a:lnTo>
                      <a:pt x="1737552" y="0"/>
                    </a:lnTo>
                    <a:lnTo>
                      <a:pt x="1741027" y="0"/>
                    </a:lnTo>
                    <a:lnTo>
                      <a:pt x="1747046" y="0"/>
                    </a:lnTo>
                    <a:lnTo>
                      <a:pt x="1748537" y="0"/>
                    </a:lnTo>
                    <a:lnTo>
                      <a:pt x="1753052" y="0"/>
                    </a:lnTo>
                    <a:lnTo>
                      <a:pt x="1757499" y="0"/>
                    </a:lnTo>
                    <a:lnTo>
                      <a:pt x="1764668" y="0"/>
                    </a:lnTo>
                    <a:lnTo>
                      <a:pt x="1765089" y="0"/>
                    </a:lnTo>
                    <a:lnTo>
                      <a:pt x="1765214" y="0"/>
                    </a:lnTo>
                    <a:lnTo>
                      <a:pt x="1770320" y="0"/>
                    </a:lnTo>
                    <a:lnTo>
                      <a:pt x="1777110" y="0"/>
                    </a:lnTo>
                    <a:lnTo>
                      <a:pt x="1779774" y="0"/>
                    </a:lnTo>
                    <a:lnTo>
                      <a:pt x="1792721" y="0"/>
                    </a:lnTo>
                    <a:lnTo>
                      <a:pt x="1794981" y="0"/>
                    </a:lnTo>
                    <a:lnTo>
                      <a:pt x="1825045" y="0"/>
                    </a:lnTo>
                    <a:lnTo>
                      <a:pt x="1825769" y="0"/>
                    </a:lnTo>
                    <a:lnTo>
                      <a:pt x="1838732" y="0"/>
                    </a:lnTo>
                    <a:lnTo>
                      <a:pt x="1845818" y="0"/>
                    </a:lnTo>
                    <a:lnTo>
                      <a:pt x="1849697" y="0"/>
                    </a:lnTo>
                    <a:lnTo>
                      <a:pt x="1852412" y="0"/>
                    </a:lnTo>
                    <a:lnTo>
                      <a:pt x="1853903" y="0"/>
                    </a:lnTo>
                    <a:lnTo>
                      <a:pt x="1863327" y="0"/>
                    </a:lnTo>
                    <a:lnTo>
                      <a:pt x="1868796" y="0"/>
                    </a:lnTo>
                    <a:lnTo>
                      <a:pt x="1874815" y="0"/>
                    </a:lnTo>
                    <a:lnTo>
                      <a:pt x="1876306" y="0"/>
                    </a:lnTo>
                    <a:lnTo>
                      <a:pt x="1880821" y="0"/>
                    </a:lnTo>
                    <a:lnTo>
                      <a:pt x="1882477" y="0"/>
                    </a:lnTo>
                    <a:lnTo>
                      <a:pt x="1883936" y="0"/>
                    </a:lnTo>
                    <a:lnTo>
                      <a:pt x="1885268" y="0"/>
                    </a:lnTo>
                    <a:lnTo>
                      <a:pt x="1896427" y="0"/>
                    </a:lnTo>
                    <a:lnTo>
                      <a:pt x="1898089" y="0"/>
                    </a:lnTo>
                    <a:lnTo>
                      <a:pt x="1904879" y="0"/>
                    </a:lnTo>
                    <a:lnTo>
                      <a:pt x="1907543" y="0"/>
                    </a:lnTo>
                    <a:lnTo>
                      <a:pt x="1911018" y="0"/>
                    </a:lnTo>
                    <a:lnTo>
                      <a:pt x="1919986" y="0"/>
                    </a:lnTo>
                    <a:lnTo>
                      <a:pt x="1927124" y="0"/>
                    </a:lnTo>
                    <a:lnTo>
                      <a:pt x="1927489" y="0"/>
                    </a:lnTo>
                    <a:lnTo>
                      <a:pt x="1927911" y="0"/>
                    </a:lnTo>
                    <a:lnTo>
                      <a:pt x="1929402" y="0"/>
                    </a:lnTo>
                    <a:lnTo>
                      <a:pt x="1946726" y="0"/>
                    </a:lnTo>
                    <a:lnTo>
                      <a:pt x="1949525" y="0"/>
                    </a:lnTo>
                    <a:lnTo>
                      <a:pt x="1957554" y="0"/>
                    </a:lnTo>
                    <a:lnTo>
                      <a:pt x="1957975" y="0"/>
                    </a:lnTo>
                    <a:lnTo>
                      <a:pt x="1973587" y="0"/>
                    </a:lnTo>
                    <a:lnTo>
                      <a:pt x="1978520" y="0"/>
                    </a:lnTo>
                    <a:lnTo>
                      <a:pt x="1980012" y="0"/>
                    </a:lnTo>
                    <a:lnTo>
                      <a:pt x="1980181" y="0"/>
                    </a:lnTo>
                    <a:lnTo>
                      <a:pt x="1981672" y="0"/>
                    </a:lnTo>
                    <a:lnTo>
                      <a:pt x="2008585" y="0"/>
                    </a:lnTo>
                    <a:lnTo>
                      <a:pt x="2009218" y="0"/>
                    </a:lnTo>
                    <a:lnTo>
                      <a:pt x="2010246" y="0"/>
                    </a:lnTo>
                    <a:lnTo>
                      <a:pt x="2010709" y="0"/>
                    </a:lnTo>
                    <a:lnTo>
                      <a:pt x="2011705" y="0"/>
                    </a:lnTo>
                    <a:lnTo>
                      <a:pt x="2024147" y="0"/>
                    </a:lnTo>
                    <a:lnTo>
                      <a:pt x="2024196" y="0"/>
                    </a:lnTo>
                    <a:lnTo>
                      <a:pt x="2024981" y="0"/>
                    </a:lnTo>
                    <a:lnTo>
                      <a:pt x="2025353" y="0"/>
                    </a:lnTo>
                    <a:lnTo>
                      <a:pt x="2026473" y="0"/>
                    </a:lnTo>
                    <a:lnTo>
                      <a:pt x="2031619" y="0"/>
                    </a:lnTo>
                    <a:lnTo>
                      <a:pt x="2033110" y="0"/>
                    </a:lnTo>
                    <a:lnTo>
                      <a:pt x="2038787" y="0"/>
                    </a:lnTo>
                    <a:lnTo>
                      <a:pt x="2039282" y="0"/>
                    </a:lnTo>
                    <a:lnTo>
                      <a:pt x="2047755" y="0"/>
                    </a:lnTo>
                    <a:lnTo>
                      <a:pt x="2051230" y="0"/>
                    </a:lnTo>
                    <a:lnTo>
                      <a:pt x="2054893" y="0"/>
                    </a:lnTo>
                    <a:lnTo>
                      <a:pt x="2055046" y="0"/>
                    </a:lnTo>
                    <a:lnTo>
                      <a:pt x="2055258" y="0"/>
                    </a:lnTo>
                    <a:lnTo>
                      <a:pt x="2055680" y="0"/>
                    </a:lnTo>
                    <a:lnTo>
                      <a:pt x="2057171" y="0"/>
                    </a:lnTo>
                    <a:lnTo>
                      <a:pt x="2061683" y="0"/>
                    </a:lnTo>
                    <a:lnTo>
                      <a:pt x="2067702" y="0"/>
                    </a:lnTo>
                    <a:lnTo>
                      <a:pt x="2074495" y="0"/>
                    </a:lnTo>
                    <a:lnTo>
                      <a:pt x="2077294" y="0"/>
                    </a:lnTo>
                    <a:lnTo>
                      <a:pt x="2084504" y="0"/>
                    </a:lnTo>
                    <a:lnTo>
                      <a:pt x="2085323" y="0"/>
                    </a:lnTo>
                    <a:lnTo>
                      <a:pt x="2085744" y="0"/>
                    </a:lnTo>
                    <a:lnTo>
                      <a:pt x="2097766" y="0"/>
                    </a:lnTo>
                    <a:lnTo>
                      <a:pt x="2106289" y="0"/>
                    </a:lnTo>
                    <a:lnTo>
                      <a:pt x="2107781" y="0"/>
                    </a:lnTo>
                    <a:lnTo>
                      <a:pt x="2128956" y="0"/>
                    </a:lnTo>
                    <a:lnTo>
                      <a:pt x="2129514" y="0"/>
                    </a:lnTo>
                    <a:lnTo>
                      <a:pt x="2136354" y="0"/>
                    </a:lnTo>
                    <a:lnTo>
                      <a:pt x="2136987" y="0"/>
                    </a:lnTo>
                    <a:lnTo>
                      <a:pt x="2138478" y="0"/>
                    </a:lnTo>
                    <a:lnTo>
                      <a:pt x="2151916" y="0"/>
                    </a:lnTo>
                    <a:lnTo>
                      <a:pt x="2152750" y="0"/>
                    </a:lnTo>
                    <a:lnTo>
                      <a:pt x="2153122" y="0"/>
                    </a:lnTo>
                    <a:lnTo>
                      <a:pt x="2154242" y="0"/>
                    </a:lnTo>
                    <a:lnTo>
                      <a:pt x="2156597" y="0"/>
                    </a:lnTo>
                    <a:lnTo>
                      <a:pt x="2159388" y="0"/>
                    </a:lnTo>
                    <a:lnTo>
                      <a:pt x="2160879" y="0"/>
                    </a:lnTo>
                    <a:lnTo>
                      <a:pt x="2161633" y="0"/>
                    </a:lnTo>
                    <a:lnTo>
                      <a:pt x="2167051" y="0"/>
                    </a:lnTo>
                    <a:lnTo>
                      <a:pt x="2178999" y="0"/>
                    </a:lnTo>
                    <a:lnTo>
                      <a:pt x="2182158" y="0"/>
                    </a:lnTo>
                    <a:lnTo>
                      <a:pt x="2182815" y="0"/>
                    </a:lnTo>
                    <a:lnTo>
                      <a:pt x="2188666" y="0"/>
                    </a:lnTo>
                    <a:lnTo>
                      <a:pt x="2189452" y="0"/>
                    </a:lnTo>
                    <a:lnTo>
                      <a:pt x="2191697" y="0"/>
                    </a:lnTo>
                    <a:lnTo>
                      <a:pt x="2195471" y="0"/>
                    </a:lnTo>
                    <a:lnTo>
                      <a:pt x="2201759" y="0"/>
                    </a:lnTo>
                    <a:lnTo>
                      <a:pt x="2203100" y="0"/>
                    </a:lnTo>
                    <a:lnTo>
                      <a:pt x="2204559" y="0"/>
                    </a:lnTo>
                    <a:lnTo>
                      <a:pt x="2204591" y="0"/>
                    </a:lnTo>
                    <a:lnTo>
                      <a:pt x="2212273" y="0"/>
                    </a:lnTo>
                    <a:lnTo>
                      <a:pt x="2225535" y="0"/>
                    </a:lnTo>
                    <a:lnTo>
                      <a:pt x="2231674" y="0"/>
                    </a:lnTo>
                    <a:lnTo>
                      <a:pt x="2232096" y="0"/>
                    </a:lnTo>
                    <a:lnTo>
                      <a:pt x="2232220" y="0"/>
                    </a:lnTo>
                    <a:lnTo>
                      <a:pt x="2233118" y="0"/>
                    </a:lnTo>
                    <a:lnTo>
                      <a:pt x="2233165" y="0"/>
                    </a:lnTo>
                    <a:lnTo>
                      <a:pt x="2256725" y="0"/>
                    </a:lnTo>
                    <a:lnTo>
                      <a:pt x="2257283" y="0"/>
                    </a:lnTo>
                    <a:lnTo>
                      <a:pt x="2262285" y="0"/>
                    </a:lnTo>
                    <a:lnTo>
                      <a:pt x="2284366" y="0"/>
                    </a:lnTo>
                    <a:lnTo>
                      <a:pt x="2289402" y="0"/>
                    </a:lnTo>
                    <a:lnTo>
                      <a:pt x="2292052" y="0"/>
                    </a:lnTo>
                    <a:lnTo>
                      <a:pt x="2299271" y="0"/>
                    </a:lnTo>
                    <a:lnTo>
                      <a:pt x="2308721" y="0"/>
                    </a:lnTo>
                    <a:lnTo>
                      <a:pt x="2309927" y="0"/>
                    </a:lnTo>
                    <a:lnTo>
                      <a:pt x="2316435" y="0"/>
                    </a:lnTo>
                    <a:lnTo>
                      <a:pt x="2316703" y="0"/>
                    </a:lnTo>
                    <a:lnTo>
                      <a:pt x="2319466" y="0"/>
                    </a:lnTo>
                    <a:lnTo>
                      <a:pt x="2322840" y="0"/>
                    </a:lnTo>
                    <a:lnTo>
                      <a:pt x="2329528" y="0"/>
                    </a:lnTo>
                    <a:lnTo>
                      <a:pt x="2330869" y="0"/>
                    </a:lnTo>
                    <a:lnTo>
                      <a:pt x="2332328" y="0"/>
                    </a:lnTo>
                    <a:lnTo>
                      <a:pt x="2332360" y="0"/>
                    </a:lnTo>
                    <a:lnTo>
                      <a:pt x="2335803" y="0"/>
                    </a:lnTo>
                    <a:lnTo>
                      <a:pt x="2343312" y="0"/>
                    </a:lnTo>
                    <a:lnTo>
                      <a:pt x="2344804" y="0"/>
                    </a:lnTo>
                    <a:lnTo>
                      <a:pt x="2346768" y="0"/>
                    </a:lnTo>
                    <a:lnTo>
                      <a:pt x="2347827" y="0"/>
                    </a:lnTo>
                    <a:lnTo>
                      <a:pt x="2352274" y="0"/>
                    </a:lnTo>
                    <a:lnTo>
                      <a:pt x="2359443" y="0"/>
                    </a:lnTo>
                    <a:lnTo>
                      <a:pt x="2359865" y="0"/>
                    </a:lnTo>
                    <a:lnTo>
                      <a:pt x="2359989" y="0"/>
                    </a:lnTo>
                    <a:lnTo>
                      <a:pt x="2360887" y="0"/>
                    </a:lnTo>
                    <a:lnTo>
                      <a:pt x="2360934" y="0"/>
                    </a:lnTo>
                    <a:lnTo>
                      <a:pt x="2371886" y="0"/>
                    </a:lnTo>
                    <a:lnTo>
                      <a:pt x="2373377" y="0"/>
                    </a:lnTo>
                    <a:lnTo>
                      <a:pt x="2377892" y="0"/>
                    </a:lnTo>
                    <a:cubicBezTo>
                      <a:pt x="2382339" y="0"/>
                      <a:pt x="2382339" y="0"/>
                      <a:pt x="2382339" y="0"/>
                    </a:cubicBezTo>
                    <a:lnTo>
                      <a:pt x="2390054" y="0"/>
                    </a:lnTo>
                    <a:lnTo>
                      <a:pt x="2419821" y="0"/>
                    </a:lnTo>
                    <a:lnTo>
                      <a:pt x="2427040" y="0"/>
                    </a:lnTo>
                    <a:lnTo>
                      <a:pt x="2436490" y="0"/>
                    </a:lnTo>
                    <a:lnTo>
                      <a:pt x="2444472" y="0"/>
                    </a:lnTo>
                    <a:lnTo>
                      <a:pt x="2448678" y="0"/>
                    </a:lnTo>
                    <a:lnTo>
                      <a:pt x="2450171" y="0"/>
                    </a:lnTo>
                    <a:lnTo>
                      <a:pt x="2450609" y="0"/>
                    </a:lnTo>
                    <a:lnTo>
                      <a:pt x="2463572" y="0"/>
                    </a:lnTo>
                    <a:lnTo>
                      <a:pt x="2471081" y="0"/>
                    </a:lnTo>
                    <a:lnTo>
                      <a:pt x="2472573" y="0"/>
                    </a:lnTo>
                    <a:lnTo>
                      <a:pt x="2474537" y="0"/>
                    </a:lnTo>
                    <a:lnTo>
                      <a:pt x="2475596" y="0"/>
                    </a:lnTo>
                    <a:lnTo>
                      <a:pt x="2477252" y="0"/>
                    </a:lnTo>
                    <a:lnTo>
                      <a:pt x="2478712" y="0"/>
                    </a:lnTo>
                    <a:lnTo>
                      <a:pt x="2478743" y="0"/>
                    </a:lnTo>
                    <a:lnTo>
                      <a:pt x="2480043" y="0"/>
                    </a:lnTo>
                    <a:lnTo>
                      <a:pt x="2499655" y="0"/>
                    </a:lnTo>
                    <a:lnTo>
                      <a:pt x="2501146" y="0"/>
                    </a:lnTo>
                    <a:lnTo>
                      <a:pt x="2505661" y="0"/>
                    </a:lnTo>
                    <a:lnTo>
                      <a:pt x="2508776" y="0"/>
                    </a:lnTo>
                    <a:lnTo>
                      <a:pt x="2510108" y="0"/>
                    </a:lnTo>
                    <a:lnTo>
                      <a:pt x="2524178" y="0"/>
                    </a:lnTo>
                    <a:lnTo>
                      <a:pt x="2525248" y="0"/>
                    </a:lnTo>
                    <a:lnTo>
                      <a:pt x="2525669" y="0"/>
                    </a:lnTo>
                    <a:lnTo>
                      <a:pt x="2552329" y="0"/>
                    </a:lnTo>
                    <a:lnTo>
                      <a:pt x="2552751" y="0"/>
                    </a:lnTo>
                    <a:lnTo>
                      <a:pt x="2554242" y="0"/>
                    </a:lnTo>
                    <a:lnTo>
                      <a:pt x="2574787" y="0"/>
                    </a:lnTo>
                    <a:lnTo>
                      <a:pt x="2576279" y="0"/>
                    </a:lnTo>
                    <a:lnTo>
                      <a:pt x="2576447" y="0"/>
                    </a:lnTo>
                    <a:lnTo>
                      <a:pt x="2577940" y="0"/>
                    </a:lnTo>
                    <a:lnTo>
                      <a:pt x="2603360" y="0"/>
                    </a:lnTo>
                    <a:lnTo>
                      <a:pt x="2604852" y="0"/>
                    </a:lnTo>
                    <a:lnTo>
                      <a:pt x="2605021" y="0"/>
                    </a:lnTo>
                    <a:lnTo>
                      <a:pt x="2605484" y="0"/>
                    </a:lnTo>
                    <a:lnTo>
                      <a:pt x="2606481" y="0"/>
                    </a:lnTo>
                    <a:lnTo>
                      <a:pt x="2606512" y="0"/>
                    </a:lnTo>
                    <a:lnTo>
                      <a:pt x="2606976" y="0"/>
                    </a:lnTo>
                    <a:lnTo>
                      <a:pt x="2618923" y="0"/>
                    </a:lnTo>
                    <a:lnTo>
                      <a:pt x="2621248" y="0"/>
                    </a:lnTo>
                    <a:lnTo>
                      <a:pt x="2622740" y="0"/>
                    </a:lnTo>
                    <a:lnTo>
                      <a:pt x="2627885" y="0"/>
                    </a:lnTo>
                    <a:lnTo>
                      <a:pt x="2629377" y="0"/>
                    </a:lnTo>
                    <a:lnTo>
                      <a:pt x="2634058" y="0"/>
                    </a:lnTo>
                    <a:lnTo>
                      <a:pt x="2635549" y="0"/>
                    </a:lnTo>
                    <a:lnTo>
                      <a:pt x="2636545" y="0"/>
                    </a:lnTo>
                    <a:lnTo>
                      <a:pt x="2648987" y="0"/>
                    </a:lnTo>
                    <a:lnTo>
                      <a:pt x="2649821" y="0"/>
                    </a:lnTo>
                    <a:lnTo>
                      <a:pt x="2651313" y="0"/>
                    </a:lnTo>
                    <a:lnTo>
                      <a:pt x="2651947" y="0"/>
                    </a:lnTo>
                    <a:lnTo>
                      <a:pt x="2653017" y="0"/>
                    </a:lnTo>
                    <a:lnTo>
                      <a:pt x="2653438" y="0"/>
                    </a:lnTo>
                    <a:lnTo>
                      <a:pt x="2656459" y="0"/>
                    </a:lnTo>
                    <a:lnTo>
                      <a:pt x="2657950" y="0"/>
                    </a:lnTo>
                    <a:lnTo>
                      <a:pt x="2665460" y="0"/>
                    </a:lnTo>
                    <a:lnTo>
                      <a:pt x="2680098" y="0"/>
                    </a:lnTo>
                    <a:lnTo>
                      <a:pt x="2680520" y="0"/>
                    </a:lnTo>
                    <a:lnTo>
                      <a:pt x="2682011" y="0"/>
                    </a:lnTo>
                    <a:lnTo>
                      <a:pt x="2692542" y="0"/>
                    </a:lnTo>
                    <a:lnTo>
                      <a:pt x="2702556" y="0"/>
                    </a:lnTo>
                    <a:lnTo>
                      <a:pt x="2704048" y="0"/>
                    </a:lnTo>
                    <a:lnTo>
                      <a:pt x="2724289" y="0"/>
                    </a:lnTo>
                    <a:lnTo>
                      <a:pt x="2731129" y="0"/>
                    </a:lnTo>
                    <a:lnTo>
                      <a:pt x="2732621" y="0"/>
                    </a:lnTo>
                    <a:lnTo>
                      <a:pt x="2733253" y="0"/>
                    </a:lnTo>
                    <a:lnTo>
                      <a:pt x="2734745" y="0"/>
                    </a:lnTo>
                    <a:lnTo>
                      <a:pt x="2746692" y="0"/>
                    </a:lnTo>
                    <a:lnTo>
                      <a:pt x="2749017" y="0"/>
                    </a:lnTo>
                    <a:lnTo>
                      <a:pt x="2750509" y="0"/>
                    </a:lnTo>
                    <a:lnTo>
                      <a:pt x="2754354" y="0"/>
                    </a:lnTo>
                    <a:lnTo>
                      <a:pt x="2755654" y="0"/>
                    </a:lnTo>
                    <a:lnTo>
                      <a:pt x="2757146" y="0"/>
                    </a:lnTo>
                    <a:lnTo>
                      <a:pt x="2761827" y="0"/>
                    </a:lnTo>
                    <a:lnTo>
                      <a:pt x="2763318" y="0"/>
                    </a:lnTo>
                    <a:lnTo>
                      <a:pt x="2776756" y="0"/>
                    </a:lnTo>
                    <a:lnTo>
                      <a:pt x="2777590" y="0"/>
                    </a:lnTo>
                    <a:lnTo>
                      <a:pt x="2779082" y="0"/>
                    </a:lnTo>
                    <a:lnTo>
                      <a:pt x="2783442" y="0"/>
                    </a:lnTo>
                    <a:lnTo>
                      <a:pt x="2784228" y="0"/>
                    </a:lnTo>
                    <a:lnTo>
                      <a:pt x="2785719" y="0"/>
                    </a:lnTo>
                    <a:lnTo>
                      <a:pt x="2786473" y="0"/>
                    </a:lnTo>
                    <a:lnTo>
                      <a:pt x="2793229" y="0"/>
                    </a:lnTo>
                    <a:lnTo>
                      <a:pt x="2799367" y="0"/>
                    </a:lnTo>
                    <a:lnTo>
                      <a:pt x="2813506" y="0"/>
                    </a:lnTo>
                    <a:lnTo>
                      <a:pt x="2820311" y="0"/>
                    </a:lnTo>
                    <a:lnTo>
                      <a:pt x="2827893" y="0"/>
                    </a:lnTo>
                    <a:lnTo>
                      <a:pt x="2827940" y="0"/>
                    </a:lnTo>
                    <a:lnTo>
                      <a:pt x="2829431" y="0"/>
                    </a:lnTo>
                    <a:lnTo>
                      <a:pt x="2829978" y="0"/>
                    </a:lnTo>
                    <a:lnTo>
                      <a:pt x="2852058" y="0"/>
                    </a:lnTo>
                    <a:lnTo>
                      <a:pt x="2857060" y="0"/>
                    </a:lnTo>
                    <a:lnTo>
                      <a:pt x="2857958" y="0"/>
                    </a:lnTo>
                    <a:lnTo>
                      <a:pt x="2871601" y="0"/>
                    </a:lnTo>
                    <a:lnTo>
                      <a:pt x="2882123" y="0"/>
                    </a:lnTo>
                    <a:lnTo>
                      <a:pt x="2894046" y="0"/>
                    </a:lnTo>
                    <a:lnTo>
                      <a:pt x="2903496" y="0"/>
                    </a:lnTo>
                    <a:lnTo>
                      <a:pt x="2911211" y="0"/>
                    </a:lnTo>
                    <a:lnTo>
                      <a:pt x="2914242" y="0"/>
                    </a:lnTo>
                    <a:lnTo>
                      <a:pt x="2914461" y="0"/>
                    </a:lnTo>
                    <a:lnTo>
                      <a:pt x="2924111" y="0"/>
                    </a:lnTo>
                    <a:lnTo>
                      <a:pt x="2927136" y="0"/>
                    </a:lnTo>
                    <a:lnTo>
                      <a:pt x="2933561" y="0"/>
                    </a:lnTo>
                    <a:lnTo>
                      <a:pt x="2939580" y="0"/>
                    </a:lnTo>
                    <a:lnTo>
                      <a:pt x="2941275" y="0"/>
                    </a:lnTo>
                    <a:lnTo>
                      <a:pt x="2941543" y="0"/>
                    </a:lnTo>
                    <a:lnTo>
                      <a:pt x="2945586" y="0"/>
                    </a:lnTo>
                    <a:lnTo>
                      <a:pt x="2950032" y="0"/>
                    </a:lnTo>
                    <a:lnTo>
                      <a:pt x="2955662" y="0"/>
                    </a:lnTo>
                    <a:lnTo>
                      <a:pt x="2955709" y="0"/>
                    </a:lnTo>
                    <a:lnTo>
                      <a:pt x="2957200" y="0"/>
                    </a:lnTo>
                    <a:lnTo>
                      <a:pt x="2957747" y="0"/>
                    </a:lnTo>
                    <a:lnTo>
                      <a:pt x="2968152" y="0"/>
                    </a:lnTo>
                    <a:lnTo>
                      <a:pt x="2969644" y="0"/>
                    </a:lnTo>
                    <a:lnTo>
                      <a:pt x="2972667" y="0"/>
                    </a:lnTo>
                    <a:lnTo>
                      <a:pt x="2977114" y="0"/>
                    </a:lnTo>
                    <a:lnTo>
                      <a:pt x="2984829" y="0"/>
                    </a:lnTo>
                    <a:lnTo>
                      <a:pt x="2985727" y="0"/>
                    </a:lnTo>
                    <a:lnTo>
                      <a:pt x="2999370" y="0"/>
                    </a:lnTo>
                    <a:lnTo>
                      <a:pt x="3021815" y="0"/>
                    </a:lnTo>
                    <a:lnTo>
                      <a:pt x="3031265" y="0"/>
                    </a:lnTo>
                    <a:lnTo>
                      <a:pt x="3042230" y="0"/>
                    </a:lnTo>
                    <a:lnTo>
                      <a:pt x="3044946" y="0"/>
                    </a:lnTo>
                    <a:lnTo>
                      <a:pt x="3051880" y="0"/>
                    </a:lnTo>
                    <a:lnTo>
                      <a:pt x="3061330" y="0"/>
                    </a:lnTo>
                    <a:lnTo>
                      <a:pt x="3067349" y="0"/>
                    </a:lnTo>
                    <a:lnTo>
                      <a:pt x="3069312" y="0"/>
                    </a:lnTo>
                    <a:lnTo>
                      <a:pt x="3073355" y="0"/>
                    </a:lnTo>
                    <a:lnTo>
                      <a:pt x="3073518" y="0"/>
                    </a:lnTo>
                    <a:lnTo>
                      <a:pt x="3075011" y="0"/>
                    </a:lnTo>
                    <a:lnTo>
                      <a:pt x="3077801" y="0"/>
                    </a:lnTo>
                    <a:lnTo>
                      <a:pt x="3095921" y="0"/>
                    </a:lnTo>
                    <a:lnTo>
                      <a:pt x="3097413" y="0"/>
                    </a:lnTo>
                    <a:lnTo>
                      <a:pt x="3100436" y="0"/>
                    </a:lnTo>
                    <a:lnTo>
                      <a:pt x="3103552" y="0"/>
                    </a:lnTo>
                    <a:lnTo>
                      <a:pt x="3104883" y="0"/>
                    </a:lnTo>
                    <a:lnTo>
                      <a:pt x="3120023" y="0"/>
                    </a:lnTo>
                    <a:lnTo>
                      <a:pt x="3120445" y="0"/>
                    </a:lnTo>
                    <a:lnTo>
                      <a:pt x="3149018" y="0"/>
                    </a:lnTo>
                    <a:lnTo>
                      <a:pt x="3150088" y="0"/>
                    </a:lnTo>
                    <a:lnTo>
                      <a:pt x="3150509" y="0"/>
                    </a:lnTo>
                    <a:lnTo>
                      <a:pt x="3171054" y="0"/>
                    </a:lnTo>
                    <a:lnTo>
                      <a:pt x="3172715" y="0"/>
                    </a:lnTo>
                    <a:lnTo>
                      <a:pt x="3199627" y="0"/>
                    </a:lnTo>
                    <a:lnTo>
                      <a:pt x="3201119" y="0"/>
                    </a:lnTo>
                    <a:lnTo>
                      <a:pt x="3201287" y="0"/>
                    </a:lnTo>
                    <a:lnTo>
                      <a:pt x="3201751" y="0"/>
                    </a:lnTo>
                    <a:lnTo>
                      <a:pt x="3202780" y="0"/>
                    </a:lnTo>
                    <a:lnTo>
                      <a:pt x="3217515" y="0"/>
                    </a:lnTo>
                    <a:lnTo>
                      <a:pt x="3224152" y="0"/>
                    </a:lnTo>
                    <a:lnTo>
                      <a:pt x="3230324" y="0"/>
                    </a:lnTo>
                    <a:lnTo>
                      <a:pt x="3231321" y="0"/>
                    </a:lnTo>
                    <a:lnTo>
                      <a:pt x="3231816" y="0"/>
                    </a:lnTo>
                    <a:lnTo>
                      <a:pt x="3243763" y="0"/>
                    </a:lnTo>
                    <a:lnTo>
                      <a:pt x="3246088" y="0"/>
                    </a:lnTo>
                    <a:lnTo>
                      <a:pt x="3247580" y="0"/>
                    </a:lnTo>
                    <a:lnTo>
                      <a:pt x="3247792" y="0"/>
                    </a:lnTo>
                    <a:lnTo>
                      <a:pt x="3248214" y="0"/>
                    </a:lnTo>
                    <a:lnTo>
                      <a:pt x="3252725" y="0"/>
                    </a:lnTo>
                    <a:lnTo>
                      <a:pt x="3254217" y="0"/>
                    </a:lnTo>
                    <a:lnTo>
                      <a:pt x="3260235" y="0"/>
                    </a:lnTo>
                    <a:lnTo>
                      <a:pt x="3276787" y="0"/>
                    </a:lnTo>
                    <a:lnTo>
                      <a:pt x="3277857" y="0"/>
                    </a:lnTo>
                    <a:lnTo>
                      <a:pt x="3278278" y="0"/>
                    </a:lnTo>
                    <a:lnTo>
                      <a:pt x="3290300" y="0"/>
                    </a:lnTo>
                    <a:lnTo>
                      <a:pt x="3298823" y="0"/>
                    </a:lnTo>
                    <a:lnTo>
                      <a:pt x="3327396" y="0"/>
                    </a:lnTo>
                    <a:lnTo>
                      <a:pt x="3328888" y="0"/>
                    </a:lnTo>
                    <a:lnTo>
                      <a:pt x="3329520" y="0"/>
                    </a:lnTo>
                    <a:lnTo>
                      <a:pt x="3345284" y="0"/>
                    </a:lnTo>
                    <a:lnTo>
                      <a:pt x="3349129" y="0"/>
                    </a:lnTo>
                    <a:lnTo>
                      <a:pt x="3351921" y="0"/>
                    </a:lnTo>
                    <a:lnTo>
                      <a:pt x="3358093" y="0"/>
                    </a:lnTo>
                    <a:lnTo>
                      <a:pt x="3359585" y="0"/>
                    </a:lnTo>
                    <a:lnTo>
                      <a:pt x="3371532" y="0"/>
                    </a:lnTo>
                    <a:lnTo>
                      <a:pt x="3373857" y="0"/>
                    </a:lnTo>
                    <a:lnTo>
                      <a:pt x="3375349" y="0"/>
                    </a:lnTo>
                    <a:lnTo>
                      <a:pt x="3380494" y="0"/>
                    </a:lnTo>
                    <a:lnTo>
                      <a:pt x="3381986" y="0"/>
                    </a:lnTo>
                    <a:lnTo>
                      <a:pt x="3388004" y="0"/>
                    </a:lnTo>
                    <a:lnTo>
                      <a:pt x="3408282" y="0"/>
                    </a:lnTo>
                    <a:lnTo>
                      <a:pt x="3418069" y="0"/>
                    </a:lnTo>
                    <a:lnTo>
                      <a:pt x="3424207" y="0"/>
                    </a:lnTo>
                    <a:lnTo>
                      <a:pt x="3424753" y="0"/>
                    </a:lnTo>
                    <a:lnTo>
                      <a:pt x="3452733" y="0"/>
                    </a:lnTo>
                    <a:lnTo>
                      <a:pt x="3454818" y="0"/>
                    </a:lnTo>
                    <a:lnTo>
                      <a:pt x="3476898" y="0"/>
                    </a:lnTo>
                    <a:lnTo>
                      <a:pt x="3496441" y="0"/>
                    </a:lnTo>
                    <a:lnTo>
                      <a:pt x="3509236" y="0"/>
                    </a:lnTo>
                    <a:lnTo>
                      <a:pt x="3518886" y="0"/>
                    </a:lnTo>
                    <a:lnTo>
                      <a:pt x="3528336" y="0"/>
                    </a:lnTo>
                    <a:lnTo>
                      <a:pt x="3536051" y="0"/>
                    </a:lnTo>
                    <a:lnTo>
                      <a:pt x="3539301" y="0"/>
                    </a:lnTo>
                    <a:lnTo>
                      <a:pt x="3540361" y="0"/>
                    </a:lnTo>
                    <a:lnTo>
                      <a:pt x="3544807" y="0"/>
                    </a:lnTo>
                    <a:lnTo>
                      <a:pt x="3551976" y="0"/>
                    </a:lnTo>
                    <a:lnTo>
                      <a:pt x="3552522" y="0"/>
                    </a:lnTo>
                    <a:lnTo>
                      <a:pt x="3564420" y="0"/>
                    </a:lnTo>
                    <a:lnTo>
                      <a:pt x="3570426" y="0"/>
                    </a:lnTo>
                    <a:cubicBezTo>
                      <a:pt x="3574872" y="0"/>
                      <a:pt x="3574872" y="0"/>
                      <a:pt x="3574872" y="0"/>
                    </a:cubicBezTo>
                    <a:lnTo>
                      <a:pt x="3580502" y="0"/>
                    </a:lnTo>
                    <a:lnTo>
                      <a:pt x="3582587" y="0"/>
                    </a:lnTo>
                    <a:lnTo>
                      <a:pt x="3624210" y="0"/>
                    </a:lnTo>
                    <a:lnTo>
                      <a:pt x="3637005" y="0"/>
                    </a:lnTo>
                    <a:lnTo>
                      <a:pt x="3646655" y="0"/>
                    </a:lnTo>
                    <a:lnTo>
                      <a:pt x="3656105" y="0"/>
                    </a:lnTo>
                    <a:lnTo>
                      <a:pt x="3667070" y="0"/>
                    </a:lnTo>
                    <a:lnTo>
                      <a:pt x="3668130" y="0"/>
                    </a:lnTo>
                    <a:lnTo>
                      <a:pt x="3669786" y="0"/>
                    </a:lnTo>
                    <a:lnTo>
                      <a:pt x="3672576" y="0"/>
                    </a:lnTo>
                    <a:lnTo>
                      <a:pt x="3692189" y="0"/>
                    </a:lnTo>
                    <a:lnTo>
                      <a:pt x="3698195" y="0"/>
                    </a:lnTo>
                    <a:lnTo>
                      <a:pt x="3702641" y="0"/>
                    </a:lnTo>
                    <a:lnTo>
                      <a:pt x="3744863" y="0"/>
                    </a:lnTo>
                    <a:lnTo>
                      <a:pt x="3745285" y="0"/>
                    </a:lnTo>
                    <a:lnTo>
                      <a:pt x="3795894" y="0"/>
                    </a:lnTo>
                    <a:lnTo>
                      <a:pt x="3797555" y="0"/>
                    </a:lnTo>
                    <a:lnTo>
                      <a:pt x="3826591" y="0"/>
                    </a:lnTo>
                    <a:lnTo>
                      <a:pt x="3842355" y="0"/>
                    </a:lnTo>
                    <a:lnTo>
                      <a:pt x="3848992" y="0"/>
                    </a:lnTo>
                    <a:lnTo>
                      <a:pt x="3872632" y="0"/>
                    </a:lnTo>
                    <a:lnTo>
                      <a:pt x="3873054" y="0"/>
                    </a:lnTo>
                    <a:lnTo>
                      <a:pt x="3885075" y="0"/>
                    </a:lnTo>
                    <a:lnTo>
                      <a:pt x="3923663" y="0"/>
                    </a:lnTo>
                    <a:lnTo>
                      <a:pt x="3954360" y="0"/>
                    </a:lnTo>
                    <a:lnTo>
                      <a:pt x="3970124" y="0"/>
                    </a:lnTo>
                    <a:lnTo>
                      <a:pt x="3976761" y="0"/>
                    </a:lnTo>
                    <a:lnTo>
                      <a:pt x="4012844" y="0"/>
                    </a:lnTo>
                    <a:lnTo>
                      <a:pt x="4049593" y="0"/>
                    </a:lnTo>
                    <a:cubicBezTo>
                      <a:pt x="4169647" y="0"/>
                      <a:pt x="4169647" y="0"/>
                      <a:pt x="4169647" y="0"/>
                    </a:cubicBezTo>
                    <a:lnTo>
                      <a:pt x="4177362" y="0"/>
                    </a:lnTo>
                    <a:cubicBezTo>
                      <a:pt x="4297416" y="0"/>
                      <a:pt x="4297416" y="0"/>
                      <a:pt x="4297416" y="0"/>
                    </a:cubicBezTo>
                    <a:cubicBezTo>
                      <a:pt x="4327758" y="0"/>
                      <a:pt x="4364168" y="21251"/>
                      <a:pt x="4379339" y="47054"/>
                    </a:cubicBezTo>
                    <a:cubicBezTo>
                      <a:pt x="4591731" y="415146"/>
                      <a:pt x="4591731" y="415146"/>
                      <a:pt x="4591731" y="415146"/>
                    </a:cubicBezTo>
                    <a:cubicBezTo>
                      <a:pt x="4606902" y="440951"/>
                      <a:pt x="4606902" y="483452"/>
                      <a:pt x="4591731" y="509257"/>
                    </a:cubicBezTo>
                    <a:cubicBezTo>
                      <a:pt x="4379339" y="877348"/>
                      <a:pt x="4379339" y="877348"/>
                      <a:pt x="4379339" y="877348"/>
                    </a:cubicBezTo>
                    <a:cubicBezTo>
                      <a:pt x="4364168" y="903151"/>
                      <a:pt x="4327758" y="924402"/>
                      <a:pt x="4297416" y="924402"/>
                    </a:cubicBezTo>
                    <a:lnTo>
                      <a:pt x="4169647" y="924402"/>
                    </a:lnTo>
                    <a:lnTo>
                      <a:pt x="3976761" y="924402"/>
                    </a:lnTo>
                    <a:lnTo>
                      <a:pt x="3872632" y="924402"/>
                    </a:lnTo>
                    <a:lnTo>
                      <a:pt x="3848992" y="924402"/>
                    </a:lnTo>
                    <a:lnTo>
                      <a:pt x="3744863" y="924402"/>
                    </a:lnTo>
                    <a:lnTo>
                      <a:pt x="3702641" y="924402"/>
                    </a:lnTo>
                    <a:lnTo>
                      <a:pt x="3672576" y="924402"/>
                    </a:lnTo>
                    <a:lnTo>
                      <a:pt x="3656105" y="924402"/>
                    </a:lnTo>
                    <a:lnTo>
                      <a:pt x="3574872" y="924402"/>
                    </a:lnTo>
                    <a:lnTo>
                      <a:pt x="3551976" y="924402"/>
                    </a:lnTo>
                    <a:lnTo>
                      <a:pt x="3544807" y="924402"/>
                    </a:lnTo>
                    <a:lnTo>
                      <a:pt x="3528336" y="924402"/>
                    </a:lnTo>
                    <a:lnTo>
                      <a:pt x="3424207" y="924402"/>
                    </a:lnTo>
                    <a:lnTo>
                      <a:pt x="3381986" y="924402"/>
                    </a:lnTo>
                    <a:lnTo>
                      <a:pt x="3380494" y="924402"/>
                    </a:lnTo>
                    <a:lnTo>
                      <a:pt x="3351921" y="924402"/>
                    </a:lnTo>
                    <a:lnTo>
                      <a:pt x="3277857" y="924402"/>
                    </a:lnTo>
                    <a:lnTo>
                      <a:pt x="3254217" y="924402"/>
                    </a:lnTo>
                    <a:lnTo>
                      <a:pt x="3252725" y="924402"/>
                    </a:lnTo>
                    <a:lnTo>
                      <a:pt x="3247792" y="924402"/>
                    </a:lnTo>
                    <a:lnTo>
                      <a:pt x="3231321" y="924402"/>
                    </a:lnTo>
                    <a:lnTo>
                      <a:pt x="3224152" y="924402"/>
                    </a:lnTo>
                    <a:lnTo>
                      <a:pt x="3150088" y="924402"/>
                    </a:lnTo>
                    <a:lnTo>
                      <a:pt x="3120023" y="924402"/>
                    </a:lnTo>
                    <a:lnTo>
                      <a:pt x="3104883" y="924402"/>
                    </a:lnTo>
                    <a:lnTo>
                      <a:pt x="3103552" y="924402"/>
                    </a:lnTo>
                    <a:lnTo>
                      <a:pt x="3077801" y="924402"/>
                    </a:lnTo>
                    <a:lnTo>
                      <a:pt x="3061330" y="924402"/>
                    </a:lnTo>
                    <a:lnTo>
                      <a:pt x="3031265" y="924402"/>
                    </a:lnTo>
                    <a:lnTo>
                      <a:pt x="2977114" y="924402"/>
                    </a:lnTo>
                    <a:lnTo>
                      <a:pt x="2957200" y="924402"/>
                    </a:lnTo>
                    <a:lnTo>
                      <a:pt x="2955709" y="924402"/>
                    </a:lnTo>
                    <a:lnTo>
                      <a:pt x="2950032" y="924402"/>
                    </a:lnTo>
                    <a:lnTo>
                      <a:pt x="2933561" y="924402"/>
                    </a:lnTo>
                    <a:lnTo>
                      <a:pt x="2927136" y="924402"/>
                    </a:lnTo>
                    <a:lnTo>
                      <a:pt x="2903496" y="924402"/>
                    </a:lnTo>
                    <a:lnTo>
                      <a:pt x="2829431" y="924402"/>
                    </a:lnTo>
                    <a:lnTo>
                      <a:pt x="2827940" y="924402"/>
                    </a:lnTo>
                    <a:lnTo>
                      <a:pt x="2799367" y="924402"/>
                    </a:lnTo>
                    <a:lnTo>
                      <a:pt x="2785719" y="924402"/>
                    </a:lnTo>
                    <a:lnTo>
                      <a:pt x="2784228" y="924402"/>
                    </a:lnTo>
                    <a:lnTo>
                      <a:pt x="2757146" y="924402"/>
                    </a:lnTo>
                    <a:lnTo>
                      <a:pt x="2755654" y="924402"/>
                    </a:lnTo>
                    <a:lnTo>
                      <a:pt x="2680098" y="924402"/>
                    </a:lnTo>
                    <a:lnTo>
                      <a:pt x="2657950" y="924402"/>
                    </a:lnTo>
                    <a:lnTo>
                      <a:pt x="2656459" y="924402"/>
                    </a:lnTo>
                    <a:lnTo>
                      <a:pt x="2653017" y="924402"/>
                    </a:lnTo>
                    <a:lnTo>
                      <a:pt x="2636545" y="924402"/>
                    </a:lnTo>
                    <a:lnTo>
                      <a:pt x="2629377" y="924402"/>
                    </a:lnTo>
                    <a:lnTo>
                      <a:pt x="2627885" y="924402"/>
                    </a:lnTo>
                    <a:lnTo>
                      <a:pt x="2606481" y="924402"/>
                    </a:lnTo>
                    <a:lnTo>
                      <a:pt x="2552329" y="924402"/>
                    </a:lnTo>
                    <a:lnTo>
                      <a:pt x="2525248" y="924402"/>
                    </a:lnTo>
                    <a:lnTo>
                      <a:pt x="2510108" y="924402"/>
                    </a:lnTo>
                    <a:lnTo>
                      <a:pt x="2508776" y="924402"/>
                    </a:lnTo>
                    <a:lnTo>
                      <a:pt x="2480043" y="924402"/>
                    </a:lnTo>
                    <a:lnTo>
                      <a:pt x="2478712" y="924402"/>
                    </a:lnTo>
                    <a:lnTo>
                      <a:pt x="2463572" y="924402"/>
                    </a:lnTo>
                    <a:lnTo>
                      <a:pt x="2436490" y="924402"/>
                    </a:lnTo>
                    <a:lnTo>
                      <a:pt x="2382339" y="924402"/>
                    </a:lnTo>
                    <a:lnTo>
                      <a:pt x="2360934" y="924402"/>
                    </a:lnTo>
                    <a:lnTo>
                      <a:pt x="2359443" y="924402"/>
                    </a:lnTo>
                    <a:lnTo>
                      <a:pt x="2352274" y="924402"/>
                    </a:lnTo>
                    <a:lnTo>
                      <a:pt x="2335803" y="924402"/>
                    </a:lnTo>
                    <a:lnTo>
                      <a:pt x="2332360" y="924402"/>
                    </a:lnTo>
                    <a:lnTo>
                      <a:pt x="2332328" y="924402"/>
                    </a:lnTo>
                    <a:lnTo>
                      <a:pt x="2330869" y="924402"/>
                    </a:lnTo>
                    <a:lnTo>
                      <a:pt x="2308721" y="924402"/>
                    </a:lnTo>
                    <a:lnTo>
                      <a:pt x="2233165" y="924402"/>
                    </a:lnTo>
                    <a:lnTo>
                      <a:pt x="2231674" y="924402"/>
                    </a:lnTo>
                    <a:lnTo>
                      <a:pt x="2204591" y="924402"/>
                    </a:lnTo>
                    <a:lnTo>
                      <a:pt x="2204559" y="924402"/>
                    </a:lnTo>
                    <a:lnTo>
                      <a:pt x="2203100" y="924402"/>
                    </a:lnTo>
                    <a:lnTo>
                      <a:pt x="2189452" y="924402"/>
                    </a:lnTo>
                    <a:lnTo>
                      <a:pt x="2160879" y="924402"/>
                    </a:lnTo>
                    <a:lnTo>
                      <a:pt x="2159388" y="924402"/>
                    </a:lnTo>
                    <a:lnTo>
                      <a:pt x="2085323" y="924402"/>
                    </a:lnTo>
                    <a:lnTo>
                      <a:pt x="2077294" y="924402"/>
                    </a:lnTo>
                    <a:lnTo>
                      <a:pt x="2061683" y="924402"/>
                    </a:lnTo>
                    <a:lnTo>
                      <a:pt x="2055258" y="924402"/>
                    </a:lnTo>
                    <a:lnTo>
                      <a:pt x="2038787" y="924402"/>
                    </a:lnTo>
                    <a:lnTo>
                      <a:pt x="2033110" y="924402"/>
                    </a:lnTo>
                    <a:lnTo>
                      <a:pt x="2031619" y="924402"/>
                    </a:lnTo>
                    <a:lnTo>
                      <a:pt x="2011705" y="924402"/>
                    </a:lnTo>
                    <a:lnTo>
                      <a:pt x="1957554" y="924402"/>
                    </a:lnTo>
                    <a:lnTo>
                      <a:pt x="1949525" y="924402"/>
                    </a:lnTo>
                    <a:lnTo>
                      <a:pt x="1927489" y="924402"/>
                    </a:lnTo>
                    <a:lnTo>
                      <a:pt x="1911018" y="924402"/>
                    </a:lnTo>
                    <a:lnTo>
                      <a:pt x="1907543" y="924402"/>
                    </a:lnTo>
                    <a:lnTo>
                      <a:pt x="1885268" y="924402"/>
                    </a:lnTo>
                    <a:lnTo>
                      <a:pt x="1883936" y="924402"/>
                    </a:lnTo>
                    <a:lnTo>
                      <a:pt x="1868796" y="924402"/>
                    </a:lnTo>
                    <a:lnTo>
                      <a:pt x="1838732" y="924402"/>
                    </a:lnTo>
                    <a:lnTo>
                      <a:pt x="1779774" y="924402"/>
                    </a:lnTo>
                    <a:lnTo>
                      <a:pt x="1764668" y="924402"/>
                    </a:lnTo>
                    <a:lnTo>
                      <a:pt x="1757499" y="924402"/>
                    </a:lnTo>
                    <a:lnTo>
                      <a:pt x="1741027" y="924402"/>
                    </a:lnTo>
                    <a:lnTo>
                      <a:pt x="1737552" y="924402"/>
                    </a:lnTo>
                    <a:lnTo>
                      <a:pt x="1736094" y="924402"/>
                    </a:lnTo>
                    <a:lnTo>
                      <a:pt x="1734603" y="924402"/>
                    </a:lnTo>
                    <a:lnTo>
                      <a:pt x="1710963" y="924402"/>
                    </a:lnTo>
                    <a:lnTo>
                      <a:pt x="1707488" y="924402"/>
                    </a:lnTo>
                    <a:lnTo>
                      <a:pt x="1652509" y="924402"/>
                    </a:lnTo>
                    <a:lnTo>
                      <a:pt x="1636899" y="924402"/>
                    </a:lnTo>
                    <a:lnTo>
                      <a:pt x="1609783" y="924402"/>
                    </a:lnTo>
                    <a:lnTo>
                      <a:pt x="1608325" y="924402"/>
                    </a:lnTo>
                    <a:lnTo>
                      <a:pt x="1606834" y="924402"/>
                    </a:lnTo>
                    <a:lnTo>
                      <a:pt x="1579719" y="924402"/>
                    </a:lnTo>
                    <a:lnTo>
                      <a:pt x="1564612" y="924402"/>
                    </a:lnTo>
                    <a:lnTo>
                      <a:pt x="1524740" y="924402"/>
                    </a:lnTo>
                    <a:lnTo>
                      <a:pt x="1482518" y="924402"/>
                    </a:lnTo>
                    <a:lnTo>
                      <a:pt x="1460483" y="924402"/>
                    </a:lnTo>
                    <a:lnTo>
                      <a:pt x="1452454" y="924402"/>
                    </a:lnTo>
                    <a:lnTo>
                      <a:pt x="1444011" y="924402"/>
                    </a:lnTo>
                    <a:lnTo>
                      <a:pt x="1436843" y="924402"/>
                    </a:lnTo>
                    <a:lnTo>
                      <a:pt x="1413947" y="924402"/>
                    </a:lnTo>
                    <a:lnTo>
                      <a:pt x="1354749" y="924402"/>
                    </a:lnTo>
                    <a:lnTo>
                      <a:pt x="1332714" y="924402"/>
                    </a:lnTo>
                    <a:lnTo>
                      <a:pt x="1324685" y="924402"/>
                    </a:lnTo>
                    <a:lnTo>
                      <a:pt x="1316242" y="924402"/>
                    </a:lnTo>
                    <a:lnTo>
                      <a:pt x="1312767" y="924402"/>
                    </a:lnTo>
                    <a:lnTo>
                      <a:pt x="1286178" y="924402"/>
                    </a:lnTo>
                    <a:lnTo>
                      <a:pt x="1282703" y="924402"/>
                    </a:lnTo>
                    <a:lnTo>
                      <a:pt x="1243956" y="924402"/>
                    </a:lnTo>
                    <a:lnTo>
                      <a:pt x="1184998" y="924402"/>
                    </a:lnTo>
                    <a:lnTo>
                      <a:pt x="1154934" y="924402"/>
                    </a:lnTo>
                    <a:lnTo>
                      <a:pt x="1139828" y="924402"/>
                    </a:lnTo>
                    <a:lnTo>
                      <a:pt x="1116187" y="924402"/>
                    </a:lnTo>
                    <a:lnTo>
                      <a:pt x="1112712" y="924402"/>
                    </a:lnTo>
                    <a:lnTo>
                      <a:pt x="1057734" y="924402"/>
                    </a:lnTo>
                    <a:lnTo>
                      <a:pt x="1027669" y="924402"/>
                    </a:lnTo>
                    <a:lnTo>
                      <a:pt x="1012059" y="924402"/>
                    </a:lnTo>
                    <a:lnTo>
                      <a:pt x="984943" y="924402"/>
                    </a:lnTo>
                    <a:lnTo>
                      <a:pt x="929965" y="924402"/>
                    </a:lnTo>
                    <a:lnTo>
                      <a:pt x="899900" y="924402"/>
                    </a:lnTo>
                    <a:lnTo>
                      <a:pt x="857678" y="924402"/>
                    </a:lnTo>
                    <a:lnTo>
                      <a:pt x="819171" y="924402"/>
                    </a:lnTo>
                    <a:lnTo>
                      <a:pt x="729909" y="924402"/>
                    </a:lnTo>
                    <a:lnTo>
                      <a:pt x="691402" y="924402"/>
                    </a:lnTo>
                    <a:lnTo>
                      <a:pt x="687927" y="924402"/>
                    </a:lnTo>
                    <a:lnTo>
                      <a:pt x="560158" y="924402"/>
                    </a:lnTo>
                    <a:lnTo>
                      <a:pt x="432894" y="924402"/>
                    </a:lnTo>
                    <a:lnTo>
                      <a:pt x="305125" y="924402"/>
                    </a:lnTo>
                    <a:cubicBezTo>
                      <a:pt x="275541" y="924402"/>
                      <a:pt x="238373" y="903151"/>
                      <a:pt x="223202" y="877348"/>
                    </a:cubicBezTo>
                    <a:cubicBezTo>
                      <a:pt x="10809" y="509257"/>
                      <a:pt x="10809" y="509257"/>
                      <a:pt x="10809" y="509257"/>
                    </a:cubicBezTo>
                    <a:cubicBezTo>
                      <a:pt x="-3603" y="483452"/>
                      <a:pt x="-3603" y="440951"/>
                      <a:pt x="10809" y="415146"/>
                    </a:cubicBezTo>
                    <a:cubicBezTo>
                      <a:pt x="223202" y="47054"/>
                      <a:pt x="223202" y="47054"/>
                      <a:pt x="223202" y="47054"/>
                    </a:cubicBezTo>
                    <a:cubicBezTo>
                      <a:pt x="238373" y="21251"/>
                      <a:pt x="275541" y="0"/>
                      <a:pt x="305125" y="0"/>
                    </a:cubicBezTo>
                    <a:close/>
                  </a:path>
                </a:pathLst>
              </a:custGeom>
              <a:solidFill>
                <a:srgbClr val="609801"/>
              </a:solidFill>
              <a:ln w="19050"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r>
                  <a:rPr lang="zh-CN" altLang="en-US" dirty="0" smtClean="0">
                    <a:solidFill>
                      <a:prstClr val="black"/>
                    </a:solidFill>
                    <a:latin typeface="微软雅黑" panose="020B0503020204020204" charset="-122"/>
                  </a:rPr>
                  <a:t>    </a:t>
                </a:r>
                <a:r>
                  <a:rPr lang="zh-CN" altLang="en-US" sz="2000" b="1" dirty="0" smtClean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导入新课</a:t>
                </a:r>
                <a:endParaRPr lang="zh-CN" altLang="en-US" sz="20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22" name="组合 21"/>
            <p:cNvGrpSpPr/>
            <p:nvPr userDrawn="1"/>
          </p:nvGrpSpPr>
          <p:grpSpPr>
            <a:xfrm rot="16200000">
              <a:off x="366" y="1252"/>
              <a:ext cx="995" cy="1122"/>
              <a:chOff x="8439634" y="3544648"/>
              <a:chExt cx="1611146" cy="1817848"/>
            </a:xfrm>
          </p:grpSpPr>
          <p:sp>
            <p:nvSpPr>
              <p:cNvPr id="23" name="Freeform 5"/>
              <p:cNvSpPr/>
              <p:nvPr/>
            </p:nvSpPr>
            <p:spPr bwMode="auto">
              <a:xfrm rot="5400000">
                <a:off x="8336283" y="3647999"/>
                <a:ext cx="1817848" cy="1611146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bg1">
                      <a:lumMod val="97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24" name="Freeform 5"/>
              <p:cNvSpPr/>
              <p:nvPr/>
            </p:nvSpPr>
            <p:spPr bwMode="auto">
              <a:xfrm rot="5400000">
                <a:off x="8582835" y="3866516"/>
                <a:ext cx="1324744" cy="1174112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solidFill>
                <a:srgbClr val="609801"/>
              </a:solidFill>
              <a:ln w="15875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50800" dist="254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</p:grpSp>
        <p:pic>
          <p:nvPicPr>
            <p:cNvPr id="4" name="图片 3" descr="22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2" y="1617"/>
              <a:ext cx="585" cy="418"/>
            </a:xfrm>
            <a:prstGeom prst="rect">
              <a:avLst/>
            </a:prstGeom>
          </p:spPr>
        </p:pic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8312" y="4153988"/>
            <a:ext cx="1965688" cy="2335037"/>
          </a:xfrm>
          <a:prstGeom prst="rect">
            <a:avLst/>
          </a:prstGeom>
        </p:spPr>
      </p:pic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278542" y="1432457"/>
            <a:ext cx="8865458" cy="511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马从起点跑向终点，全程哪些量改变？哪些量不变？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8987" y="2193184"/>
            <a:ext cx="5429250" cy="2981325"/>
          </a:xfrm>
          <a:prstGeom prst="rect">
            <a:avLst/>
          </a:prstGeom>
        </p:spPr>
      </p:pic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278542" y="5473362"/>
            <a:ext cx="700492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马奔跑的速度，奔跑的时间，奔跑的路程在不断改变，从起点到终点的长度是不变的。</a:t>
            </a:r>
            <a:endParaRPr lang="en-US" altLang="zh-CN" sz="24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3"/>
          <p:cNvSpPr>
            <a:spLocks noChangeArrowheads="1"/>
          </p:cNvSpPr>
          <p:nvPr/>
        </p:nvSpPr>
        <p:spPr bwMode="auto">
          <a:xfrm>
            <a:off x="0" y="4094480"/>
            <a:ext cx="9144000" cy="2776855"/>
          </a:xfrm>
          <a:prstGeom prst="rect">
            <a:avLst/>
          </a:prstGeom>
          <a:gradFill rotWithShape="1">
            <a:gsLst>
              <a:gs pos="0">
                <a:srgbClr val="8FC33B"/>
              </a:gs>
              <a:gs pos="100000">
                <a:srgbClr val="66A308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zh-CN" dirty="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3757" y="1833750"/>
            <a:ext cx="1922091" cy="464149"/>
          </a:xfrm>
          <a:prstGeom prst="rect">
            <a:avLst/>
          </a:prstGeom>
          <a:effectLst/>
        </p:spPr>
      </p:pic>
      <p:sp>
        <p:nvSpPr>
          <p:cNvPr id="13" name="文本框 13"/>
          <p:cNvSpPr>
            <a:spLocks noChangeArrowheads="1"/>
          </p:cNvSpPr>
          <p:nvPr/>
        </p:nvSpPr>
        <p:spPr bwMode="auto">
          <a:xfrm>
            <a:off x="3552376" y="4265203"/>
            <a:ext cx="3454241" cy="874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谢 谢！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794696" y="5195887"/>
            <a:ext cx="6969600" cy="287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dirty="0"/>
              <a:t>21</a:t>
            </a:r>
            <a:r>
              <a:rPr lang="zh-CN" altLang="en-US" sz="1200" dirty="0"/>
              <a:t>世纪教育网（</a:t>
            </a:r>
            <a:r>
              <a:rPr lang="en-US" altLang="zh-CN" sz="1200" dirty="0"/>
              <a:t>www.21cnjy.com)</a:t>
            </a:r>
            <a:r>
              <a:rPr lang="zh-CN" altLang="en-US" sz="1200" dirty="0" smtClean="0"/>
              <a:t>全国领先的</a:t>
            </a:r>
            <a:r>
              <a:rPr lang="zh-CN" altLang="en-US" sz="1200" dirty="0"/>
              <a:t>中小学教育</a:t>
            </a:r>
            <a:r>
              <a:rPr lang="zh-CN" altLang="en-US" sz="1200" dirty="0" smtClean="0"/>
              <a:t>资源及组卷应用平台</a:t>
            </a:r>
            <a:endParaRPr lang="zh-CN" altLang="en-US" sz="1200" dirty="0"/>
          </a:p>
        </p:txBody>
      </p:sp>
      <p:sp>
        <p:nvSpPr>
          <p:cNvPr id="2" name="文本框 1"/>
          <p:cNvSpPr txBox="1"/>
          <p:nvPr/>
        </p:nvSpPr>
        <p:spPr>
          <a:xfrm>
            <a:off x="1326291" y="5580575"/>
            <a:ext cx="63348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有大把优质资料？一线名师？一线教研员？赶快加入</a:t>
            </a:r>
            <a:r>
              <a:rPr lang="en-US" altLang="zh-CN" b="1" dirty="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21</a:t>
            </a:r>
            <a:r>
              <a:rPr lang="zh-CN" altLang="en-US" b="1" dirty="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世纪教育网名师合作团队吧！！月薪过万不是梦！！</a:t>
            </a:r>
            <a:endParaRPr lang="en-US" altLang="zh-CN" b="1" dirty="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algn="ctr"/>
            <a:r>
              <a:rPr lang="zh-CN" altLang="en-US" b="1" dirty="0" smtClean="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详情请看：</a:t>
            </a:r>
            <a:r>
              <a:rPr lang="en-US" altLang="zh-CN" b="1" dirty="0" smtClean="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  <a:hlinkClick r:id="rId4"/>
              </a:rPr>
              <a:t>http</a:t>
            </a:r>
            <a:r>
              <a:rPr lang="en-US" altLang="zh-CN" b="1" dirty="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  <a:hlinkClick r:id="rId4"/>
              </a:rPr>
              <a:t>://www.21cnjy.com/zhaoshang/</a:t>
            </a:r>
            <a:endParaRPr lang="zh-CN" altLang="zh-CN" b="1" dirty="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0" y="662259"/>
            <a:ext cx="2286000" cy="852170"/>
            <a:chOff x="302" y="1316"/>
            <a:chExt cx="3600" cy="1342"/>
          </a:xfrm>
        </p:grpSpPr>
        <p:sp>
          <p:nvSpPr>
            <p:cNvPr id="12" name="矩形 3"/>
            <p:cNvSpPr>
              <a:spLocks noChangeArrowheads="1"/>
            </p:cNvSpPr>
            <p:nvPr/>
          </p:nvSpPr>
          <p:spPr bwMode="auto">
            <a:xfrm>
              <a:off x="1889" y="1656"/>
              <a:ext cx="1368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wrap="square" lIns="68582" tIns="34292" rIns="68582" bIns="34292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sym typeface="Arial" panose="020B0604020202020204" pitchFamily="34" charset="0"/>
                </a:rPr>
                <a:t>教学目标</a:t>
              </a:r>
            </a:p>
          </p:txBody>
        </p:sp>
        <p:grpSp>
          <p:nvGrpSpPr>
            <p:cNvPr id="19" name="组合 18"/>
            <p:cNvGrpSpPr/>
            <p:nvPr userDrawn="1"/>
          </p:nvGrpSpPr>
          <p:grpSpPr>
            <a:xfrm>
              <a:off x="898" y="1383"/>
              <a:ext cx="3005" cy="883"/>
              <a:chOff x="903371" y="249943"/>
              <a:chExt cx="2312527" cy="679699"/>
            </a:xfrm>
          </p:grpSpPr>
          <p:sp>
            <p:nvSpPr>
              <p:cNvPr id="20" name="任意多边形 44"/>
              <p:cNvSpPr/>
              <p:nvPr/>
            </p:nvSpPr>
            <p:spPr bwMode="auto">
              <a:xfrm>
                <a:off x="903371" y="249943"/>
                <a:ext cx="2312527" cy="679699"/>
              </a:xfrm>
              <a:custGeom>
                <a:avLst/>
                <a:gdLst>
                  <a:gd name="connsiteX0" fmla="*/ 352810 w 4452260"/>
                  <a:gd name="connsiteY0" fmla="*/ 0 h 1068867"/>
                  <a:gd name="connsiteX1" fmla="*/ 636768 w 4452260"/>
                  <a:gd name="connsiteY1" fmla="*/ 0 h 1068867"/>
                  <a:gd name="connsiteX2" fmla="*/ 647700 w 4452260"/>
                  <a:gd name="connsiteY2" fmla="*/ 0 h 1068867"/>
                  <a:gd name="connsiteX3" fmla="*/ 724065 w 4452260"/>
                  <a:gd name="connsiteY3" fmla="*/ 0 h 1068867"/>
                  <a:gd name="connsiteX4" fmla="*/ 782584 w 4452260"/>
                  <a:gd name="connsiteY4" fmla="*/ 0 h 1068867"/>
                  <a:gd name="connsiteX5" fmla="*/ 799455 w 4452260"/>
                  <a:gd name="connsiteY5" fmla="*/ 0 h 1068867"/>
                  <a:gd name="connsiteX6" fmla="*/ 809825 w 4452260"/>
                  <a:gd name="connsiteY6" fmla="*/ 0 h 1068867"/>
                  <a:gd name="connsiteX7" fmla="*/ 818078 w 4452260"/>
                  <a:gd name="connsiteY7" fmla="*/ 0 h 1068867"/>
                  <a:gd name="connsiteX8" fmla="*/ 843980 w 4452260"/>
                  <a:gd name="connsiteY8" fmla="*/ 0 h 1068867"/>
                  <a:gd name="connsiteX9" fmla="*/ 931658 w 4452260"/>
                  <a:gd name="connsiteY9" fmla="*/ 0 h 1068867"/>
                  <a:gd name="connsiteX10" fmla="*/ 961580 w 4452260"/>
                  <a:gd name="connsiteY10" fmla="*/ 0 h 1068867"/>
                  <a:gd name="connsiteX11" fmla="*/ 1000055 w 4452260"/>
                  <a:gd name="connsiteY11" fmla="*/ 0 h 1068867"/>
                  <a:gd name="connsiteX12" fmla="*/ 1040537 w 4452260"/>
                  <a:gd name="connsiteY12" fmla="*/ 0 h 1068867"/>
                  <a:gd name="connsiteX13" fmla="*/ 1051453 w 4452260"/>
                  <a:gd name="connsiteY13" fmla="*/ 0 h 1068867"/>
                  <a:gd name="connsiteX14" fmla="*/ 1083414 w 4452260"/>
                  <a:gd name="connsiteY14" fmla="*/ 0 h 1068867"/>
                  <a:gd name="connsiteX15" fmla="*/ 1112969 w 4452260"/>
                  <a:gd name="connsiteY15" fmla="*/ 0 h 1068867"/>
                  <a:gd name="connsiteX16" fmla="*/ 1138871 w 4452260"/>
                  <a:gd name="connsiteY16" fmla="*/ 0 h 1068867"/>
                  <a:gd name="connsiteX17" fmla="*/ 1170224 w 4452260"/>
                  <a:gd name="connsiteY17" fmla="*/ 0 h 1068867"/>
                  <a:gd name="connsiteX18" fmla="*/ 1170711 w 4452260"/>
                  <a:gd name="connsiteY18" fmla="*/ 0 h 1068867"/>
                  <a:gd name="connsiteX19" fmla="*/ 1202662 w 4452260"/>
                  <a:gd name="connsiteY19" fmla="*/ 0 h 1068867"/>
                  <a:gd name="connsiteX20" fmla="*/ 1240037 w 4452260"/>
                  <a:gd name="connsiteY20" fmla="*/ 0 h 1068867"/>
                  <a:gd name="connsiteX21" fmla="*/ 1290626 w 4452260"/>
                  <a:gd name="connsiteY21" fmla="*/ 0 h 1068867"/>
                  <a:gd name="connsiteX22" fmla="*/ 1324496 w 4452260"/>
                  <a:gd name="connsiteY22" fmla="*/ 0 h 1068867"/>
                  <a:gd name="connsiteX23" fmla="*/ 1332348 w 4452260"/>
                  <a:gd name="connsiteY23" fmla="*/ 0 h 1068867"/>
                  <a:gd name="connsiteX24" fmla="*/ 1335428 w 4452260"/>
                  <a:gd name="connsiteY24" fmla="*/ 0 h 1068867"/>
                  <a:gd name="connsiteX25" fmla="*/ 1411793 w 4452260"/>
                  <a:gd name="connsiteY25" fmla="*/ 0 h 1068867"/>
                  <a:gd name="connsiteX26" fmla="*/ 1454182 w 4452260"/>
                  <a:gd name="connsiteY26" fmla="*/ 0 h 1068867"/>
                  <a:gd name="connsiteX27" fmla="*/ 1470312 w 4452260"/>
                  <a:gd name="connsiteY27" fmla="*/ 0 h 1068867"/>
                  <a:gd name="connsiteX28" fmla="*/ 1487183 w 4452260"/>
                  <a:gd name="connsiteY28" fmla="*/ 0 h 1068867"/>
                  <a:gd name="connsiteX29" fmla="*/ 1497552 w 4452260"/>
                  <a:gd name="connsiteY29" fmla="*/ 0 h 1068867"/>
                  <a:gd name="connsiteX30" fmla="*/ 1505806 w 4452260"/>
                  <a:gd name="connsiteY30" fmla="*/ 0 h 1068867"/>
                  <a:gd name="connsiteX31" fmla="*/ 1528471 w 4452260"/>
                  <a:gd name="connsiteY31" fmla="*/ 0 h 1068867"/>
                  <a:gd name="connsiteX32" fmla="*/ 1531708 w 4452260"/>
                  <a:gd name="connsiteY32" fmla="*/ 0 h 1068867"/>
                  <a:gd name="connsiteX33" fmla="*/ 1540992 w 4452260"/>
                  <a:gd name="connsiteY33" fmla="*/ 0 h 1068867"/>
                  <a:gd name="connsiteX34" fmla="*/ 1541479 w 4452260"/>
                  <a:gd name="connsiteY34" fmla="*/ 0 h 1068867"/>
                  <a:gd name="connsiteX35" fmla="*/ 1599998 w 4452260"/>
                  <a:gd name="connsiteY35" fmla="*/ 0 h 1068867"/>
                  <a:gd name="connsiteX36" fmla="*/ 1619386 w 4452260"/>
                  <a:gd name="connsiteY36" fmla="*/ 0 h 1068867"/>
                  <a:gd name="connsiteX37" fmla="*/ 1635492 w 4452260"/>
                  <a:gd name="connsiteY37" fmla="*/ 0 h 1068867"/>
                  <a:gd name="connsiteX38" fmla="*/ 1649308 w 4452260"/>
                  <a:gd name="connsiteY38" fmla="*/ 0 h 1068867"/>
                  <a:gd name="connsiteX39" fmla="*/ 1653720 w 4452260"/>
                  <a:gd name="connsiteY39" fmla="*/ 0 h 1068867"/>
                  <a:gd name="connsiteX40" fmla="*/ 1661394 w 4452260"/>
                  <a:gd name="connsiteY40" fmla="*/ 0 h 1068867"/>
                  <a:gd name="connsiteX41" fmla="*/ 1687782 w 4452260"/>
                  <a:gd name="connsiteY41" fmla="*/ 0 h 1068867"/>
                  <a:gd name="connsiteX42" fmla="*/ 1703116 w 4452260"/>
                  <a:gd name="connsiteY42" fmla="*/ 0 h 1068867"/>
                  <a:gd name="connsiteX43" fmla="*/ 1739181 w 4452260"/>
                  <a:gd name="connsiteY43" fmla="*/ 0 h 1068867"/>
                  <a:gd name="connsiteX44" fmla="*/ 1771141 w 4452260"/>
                  <a:gd name="connsiteY44" fmla="*/ 0 h 1068867"/>
                  <a:gd name="connsiteX45" fmla="*/ 1800697 w 4452260"/>
                  <a:gd name="connsiteY45" fmla="*/ 0 h 1068867"/>
                  <a:gd name="connsiteX46" fmla="*/ 1811727 w 4452260"/>
                  <a:gd name="connsiteY46" fmla="*/ 0 h 1068867"/>
                  <a:gd name="connsiteX47" fmla="*/ 1823361 w 4452260"/>
                  <a:gd name="connsiteY47" fmla="*/ 0 h 1068867"/>
                  <a:gd name="connsiteX48" fmla="*/ 1826599 w 4452260"/>
                  <a:gd name="connsiteY48" fmla="*/ 0 h 1068867"/>
                  <a:gd name="connsiteX49" fmla="*/ 1857951 w 4452260"/>
                  <a:gd name="connsiteY49" fmla="*/ 0 h 1068867"/>
                  <a:gd name="connsiteX50" fmla="*/ 1858439 w 4452260"/>
                  <a:gd name="connsiteY50" fmla="*/ 0 h 1068867"/>
                  <a:gd name="connsiteX51" fmla="*/ 1859676 w 4452260"/>
                  <a:gd name="connsiteY51" fmla="*/ 0 h 1068867"/>
                  <a:gd name="connsiteX52" fmla="*/ 1893346 w 4452260"/>
                  <a:gd name="connsiteY52" fmla="*/ 0 h 1068867"/>
                  <a:gd name="connsiteX53" fmla="*/ 1927765 w 4452260"/>
                  <a:gd name="connsiteY53" fmla="*/ 0 h 1068867"/>
                  <a:gd name="connsiteX54" fmla="*/ 1963365 w 4452260"/>
                  <a:gd name="connsiteY54" fmla="*/ 0 h 1068867"/>
                  <a:gd name="connsiteX55" fmla="*/ 1978354 w 4452260"/>
                  <a:gd name="connsiteY55" fmla="*/ 0 h 1068867"/>
                  <a:gd name="connsiteX56" fmla="*/ 1991032 w 4452260"/>
                  <a:gd name="connsiteY56" fmla="*/ 0 h 1068867"/>
                  <a:gd name="connsiteX57" fmla="*/ 2020076 w 4452260"/>
                  <a:gd name="connsiteY57" fmla="*/ 0 h 1068867"/>
                  <a:gd name="connsiteX58" fmla="*/ 2021800 w 4452260"/>
                  <a:gd name="connsiteY58" fmla="*/ 0 h 1068867"/>
                  <a:gd name="connsiteX59" fmla="*/ 2027021 w 4452260"/>
                  <a:gd name="connsiteY59" fmla="*/ 0 h 1068867"/>
                  <a:gd name="connsiteX60" fmla="*/ 2032162 w 4452260"/>
                  <a:gd name="connsiteY60" fmla="*/ 0 h 1068867"/>
                  <a:gd name="connsiteX61" fmla="*/ 2141909 w 4452260"/>
                  <a:gd name="connsiteY61" fmla="*/ 0 h 1068867"/>
                  <a:gd name="connsiteX62" fmla="*/ 2143633 w 4452260"/>
                  <a:gd name="connsiteY62" fmla="*/ 0 h 1068867"/>
                  <a:gd name="connsiteX63" fmla="*/ 2178359 w 4452260"/>
                  <a:gd name="connsiteY63" fmla="*/ 0 h 1068867"/>
                  <a:gd name="connsiteX64" fmla="*/ 2228719 w 4452260"/>
                  <a:gd name="connsiteY64" fmla="*/ 0 h 1068867"/>
                  <a:gd name="connsiteX65" fmla="*/ 2229207 w 4452260"/>
                  <a:gd name="connsiteY65" fmla="*/ 0 h 1068867"/>
                  <a:gd name="connsiteX66" fmla="*/ 2230931 w 4452260"/>
                  <a:gd name="connsiteY66" fmla="*/ 0 h 1068867"/>
                  <a:gd name="connsiteX67" fmla="*/ 2287725 w 4452260"/>
                  <a:gd name="connsiteY67" fmla="*/ 0 h 1068867"/>
                  <a:gd name="connsiteX68" fmla="*/ 2289450 w 4452260"/>
                  <a:gd name="connsiteY68" fmla="*/ 0 h 1068867"/>
                  <a:gd name="connsiteX69" fmla="*/ 2323220 w 4452260"/>
                  <a:gd name="connsiteY69" fmla="*/ 0 h 1068867"/>
                  <a:gd name="connsiteX70" fmla="*/ 2324944 w 4452260"/>
                  <a:gd name="connsiteY70" fmla="*/ 0 h 1068867"/>
                  <a:gd name="connsiteX71" fmla="*/ 2340483 w 4452260"/>
                  <a:gd name="connsiteY71" fmla="*/ 0 h 1068867"/>
                  <a:gd name="connsiteX72" fmla="*/ 2341447 w 4452260"/>
                  <a:gd name="connsiteY72" fmla="*/ 0 h 1068867"/>
                  <a:gd name="connsiteX73" fmla="*/ 2343172 w 4452260"/>
                  <a:gd name="connsiteY73" fmla="*/ 0 h 1068867"/>
                  <a:gd name="connsiteX74" fmla="*/ 2349122 w 4452260"/>
                  <a:gd name="connsiteY74" fmla="*/ 0 h 1068867"/>
                  <a:gd name="connsiteX75" fmla="*/ 2350846 w 4452260"/>
                  <a:gd name="connsiteY75" fmla="*/ 0 h 1068867"/>
                  <a:gd name="connsiteX76" fmla="*/ 2390844 w 4452260"/>
                  <a:gd name="connsiteY76" fmla="*/ 0 h 1068867"/>
                  <a:gd name="connsiteX77" fmla="*/ 2462317 w 4452260"/>
                  <a:gd name="connsiteY77" fmla="*/ 0 h 1068867"/>
                  <a:gd name="connsiteX78" fmla="*/ 2499455 w 4452260"/>
                  <a:gd name="connsiteY78" fmla="*/ 0 h 1068867"/>
                  <a:gd name="connsiteX79" fmla="*/ 2530713 w 4452260"/>
                  <a:gd name="connsiteY79" fmla="*/ 0 h 1068867"/>
                  <a:gd name="connsiteX80" fmla="*/ 2547403 w 4452260"/>
                  <a:gd name="connsiteY80" fmla="*/ 0 h 1068867"/>
                  <a:gd name="connsiteX81" fmla="*/ 2549127 w 4452260"/>
                  <a:gd name="connsiteY81" fmla="*/ 0 h 1068867"/>
                  <a:gd name="connsiteX82" fmla="*/ 2581074 w 4452260"/>
                  <a:gd name="connsiteY82" fmla="*/ 0 h 1068867"/>
                  <a:gd name="connsiteX83" fmla="*/ 2582112 w 4452260"/>
                  <a:gd name="connsiteY83" fmla="*/ 0 h 1068867"/>
                  <a:gd name="connsiteX84" fmla="*/ 2669530 w 4452260"/>
                  <a:gd name="connsiteY84" fmla="*/ 0 h 1068867"/>
                  <a:gd name="connsiteX85" fmla="*/ 2678759 w 4452260"/>
                  <a:gd name="connsiteY85" fmla="*/ 0 h 1068867"/>
                  <a:gd name="connsiteX86" fmla="*/ 2709527 w 4452260"/>
                  <a:gd name="connsiteY86" fmla="*/ 0 h 1068867"/>
                  <a:gd name="connsiteX87" fmla="*/ 2711252 w 4452260"/>
                  <a:gd name="connsiteY87" fmla="*/ 0 h 1068867"/>
                  <a:gd name="connsiteX88" fmla="*/ 2714748 w 4452260"/>
                  <a:gd name="connsiteY88" fmla="*/ 0 h 1068867"/>
                  <a:gd name="connsiteX89" fmla="*/ 2719890 w 4452260"/>
                  <a:gd name="connsiteY89" fmla="*/ 0 h 1068867"/>
                  <a:gd name="connsiteX90" fmla="*/ 2831360 w 4452260"/>
                  <a:gd name="connsiteY90" fmla="*/ 0 h 1068867"/>
                  <a:gd name="connsiteX91" fmla="*/ 2833086 w 4452260"/>
                  <a:gd name="connsiteY91" fmla="*/ 0 h 1068867"/>
                  <a:gd name="connsiteX92" fmla="*/ 2866087 w 4452260"/>
                  <a:gd name="connsiteY92" fmla="*/ 0 h 1068867"/>
                  <a:gd name="connsiteX93" fmla="*/ 2918659 w 4452260"/>
                  <a:gd name="connsiteY93" fmla="*/ 0 h 1068867"/>
                  <a:gd name="connsiteX94" fmla="*/ 2919896 w 4452260"/>
                  <a:gd name="connsiteY94" fmla="*/ 0 h 1068867"/>
                  <a:gd name="connsiteX95" fmla="*/ 2920383 w 4452260"/>
                  <a:gd name="connsiteY95" fmla="*/ 0 h 1068867"/>
                  <a:gd name="connsiteX96" fmla="*/ 2977177 w 4452260"/>
                  <a:gd name="connsiteY96" fmla="*/ 0 h 1068867"/>
                  <a:gd name="connsiteX97" fmla="*/ 2978902 w 4452260"/>
                  <a:gd name="connsiteY97" fmla="*/ 0 h 1068867"/>
                  <a:gd name="connsiteX98" fmla="*/ 3012671 w 4452260"/>
                  <a:gd name="connsiteY98" fmla="*/ 0 h 1068867"/>
                  <a:gd name="connsiteX99" fmla="*/ 3014397 w 4452260"/>
                  <a:gd name="connsiteY99" fmla="*/ 0 h 1068867"/>
                  <a:gd name="connsiteX100" fmla="*/ 3028211 w 4452260"/>
                  <a:gd name="connsiteY100" fmla="*/ 0 h 1068867"/>
                  <a:gd name="connsiteX101" fmla="*/ 3030899 w 4452260"/>
                  <a:gd name="connsiteY101" fmla="*/ 0 h 1068867"/>
                  <a:gd name="connsiteX102" fmla="*/ 3032624 w 4452260"/>
                  <a:gd name="connsiteY102" fmla="*/ 0 h 1068867"/>
                  <a:gd name="connsiteX103" fmla="*/ 3038573 w 4452260"/>
                  <a:gd name="connsiteY103" fmla="*/ 0 h 1068867"/>
                  <a:gd name="connsiteX104" fmla="*/ 3040298 w 4452260"/>
                  <a:gd name="connsiteY104" fmla="*/ 0 h 1068867"/>
                  <a:gd name="connsiteX105" fmla="*/ 3082021 w 4452260"/>
                  <a:gd name="connsiteY105" fmla="*/ 0 h 1068867"/>
                  <a:gd name="connsiteX106" fmla="*/ 3150044 w 4452260"/>
                  <a:gd name="connsiteY106" fmla="*/ 0 h 1068867"/>
                  <a:gd name="connsiteX107" fmla="*/ 3218441 w 4452260"/>
                  <a:gd name="connsiteY107" fmla="*/ 0 h 1068867"/>
                  <a:gd name="connsiteX108" fmla="*/ 3236855 w 4452260"/>
                  <a:gd name="connsiteY108" fmla="*/ 0 h 1068867"/>
                  <a:gd name="connsiteX109" fmla="*/ 3269839 w 4452260"/>
                  <a:gd name="connsiteY109" fmla="*/ 0 h 1068867"/>
                  <a:gd name="connsiteX110" fmla="*/ 3272250 w 4452260"/>
                  <a:gd name="connsiteY110" fmla="*/ 0 h 1068867"/>
                  <a:gd name="connsiteX111" fmla="*/ 3320378 w 4452260"/>
                  <a:gd name="connsiteY111" fmla="*/ 0 h 1068867"/>
                  <a:gd name="connsiteX112" fmla="*/ 3346330 w 4452260"/>
                  <a:gd name="connsiteY112" fmla="*/ 0 h 1068867"/>
                  <a:gd name="connsiteX113" fmla="*/ 3357257 w 4452260"/>
                  <a:gd name="connsiteY113" fmla="*/ 0 h 1068867"/>
                  <a:gd name="connsiteX114" fmla="*/ 3369936 w 4452260"/>
                  <a:gd name="connsiteY114" fmla="*/ 0 h 1068867"/>
                  <a:gd name="connsiteX115" fmla="*/ 3398980 w 4452260"/>
                  <a:gd name="connsiteY115" fmla="*/ 0 h 1068867"/>
                  <a:gd name="connsiteX116" fmla="*/ 3405925 w 4452260"/>
                  <a:gd name="connsiteY116" fmla="*/ 0 h 1068867"/>
                  <a:gd name="connsiteX117" fmla="*/ 3411066 w 4452260"/>
                  <a:gd name="connsiteY117" fmla="*/ 0 h 1068867"/>
                  <a:gd name="connsiteX118" fmla="*/ 3520813 w 4452260"/>
                  <a:gd name="connsiteY118" fmla="*/ 0 h 1068867"/>
                  <a:gd name="connsiteX119" fmla="*/ 3607623 w 4452260"/>
                  <a:gd name="connsiteY119" fmla="*/ 0 h 1068867"/>
                  <a:gd name="connsiteX120" fmla="*/ 3608111 w 4452260"/>
                  <a:gd name="connsiteY120" fmla="*/ 0 h 1068867"/>
                  <a:gd name="connsiteX121" fmla="*/ 3666629 w 4452260"/>
                  <a:gd name="connsiteY121" fmla="*/ 0 h 1068867"/>
                  <a:gd name="connsiteX122" fmla="*/ 3702124 w 4452260"/>
                  <a:gd name="connsiteY122" fmla="*/ 0 h 1068867"/>
                  <a:gd name="connsiteX123" fmla="*/ 3720351 w 4452260"/>
                  <a:gd name="connsiteY123" fmla="*/ 0 h 1068867"/>
                  <a:gd name="connsiteX124" fmla="*/ 3728025 w 4452260"/>
                  <a:gd name="connsiteY124" fmla="*/ 0 h 1068867"/>
                  <a:gd name="connsiteX125" fmla="*/ 3769748 w 4452260"/>
                  <a:gd name="connsiteY125" fmla="*/ 0 h 1068867"/>
                  <a:gd name="connsiteX126" fmla="*/ 4098793 w 4452260"/>
                  <a:gd name="connsiteY126" fmla="*/ 0 h 1068867"/>
                  <a:gd name="connsiteX127" fmla="*/ 4193519 w 4452260"/>
                  <a:gd name="connsiteY127" fmla="*/ 54408 h 1068867"/>
                  <a:gd name="connsiteX128" fmla="*/ 4439104 w 4452260"/>
                  <a:gd name="connsiteY128" fmla="*/ 480025 h 1068867"/>
                  <a:gd name="connsiteX129" fmla="*/ 4439104 w 4452260"/>
                  <a:gd name="connsiteY129" fmla="*/ 588843 h 1068867"/>
                  <a:gd name="connsiteX130" fmla="*/ 4193519 w 4452260"/>
                  <a:gd name="connsiteY130" fmla="*/ 1014459 h 1068867"/>
                  <a:gd name="connsiteX131" fmla="*/ 4098793 w 4452260"/>
                  <a:gd name="connsiteY131" fmla="*/ 1068867 h 1068867"/>
                  <a:gd name="connsiteX132" fmla="*/ 3728025 w 4452260"/>
                  <a:gd name="connsiteY132" fmla="*/ 1068867 h 1068867"/>
                  <a:gd name="connsiteX133" fmla="*/ 3607623 w 4452260"/>
                  <a:gd name="connsiteY133" fmla="*/ 1068867 h 1068867"/>
                  <a:gd name="connsiteX134" fmla="*/ 3411066 w 4452260"/>
                  <a:gd name="connsiteY134" fmla="*/ 1068867 h 1068867"/>
                  <a:gd name="connsiteX135" fmla="*/ 3357257 w 4452260"/>
                  <a:gd name="connsiteY135" fmla="*/ 1068867 h 1068867"/>
                  <a:gd name="connsiteX136" fmla="*/ 3236855 w 4452260"/>
                  <a:gd name="connsiteY136" fmla="*/ 1068867 h 1068867"/>
                  <a:gd name="connsiteX137" fmla="*/ 3040298 w 4452260"/>
                  <a:gd name="connsiteY137" fmla="*/ 1068867 h 1068867"/>
                  <a:gd name="connsiteX138" fmla="*/ 3038573 w 4452260"/>
                  <a:gd name="connsiteY138" fmla="*/ 1068867 h 1068867"/>
                  <a:gd name="connsiteX139" fmla="*/ 2919896 w 4452260"/>
                  <a:gd name="connsiteY139" fmla="*/ 1068867 h 1068867"/>
                  <a:gd name="connsiteX140" fmla="*/ 2866087 w 4452260"/>
                  <a:gd name="connsiteY140" fmla="*/ 1068867 h 1068867"/>
                  <a:gd name="connsiteX141" fmla="*/ 2719890 w 4452260"/>
                  <a:gd name="connsiteY141" fmla="*/ 1068867 h 1068867"/>
                  <a:gd name="connsiteX142" fmla="*/ 2669530 w 4452260"/>
                  <a:gd name="connsiteY142" fmla="*/ 1068867 h 1068867"/>
                  <a:gd name="connsiteX143" fmla="*/ 2549127 w 4452260"/>
                  <a:gd name="connsiteY143" fmla="*/ 1068867 h 1068867"/>
                  <a:gd name="connsiteX144" fmla="*/ 2547403 w 4452260"/>
                  <a:gd name="connsiteY144" fmla="*/ 1068867 h 1068867"/>
                  <a:gd name="connsiteX145" fmla="*/ 2350846 w 4452260"/>
                  <a:gd name="connsiteY145" fmla="*/ 1068867 h 1068867"/>
                  <a:gd name="connsiteX146" fmla="*/ 2349122 w 4452260"/>
                  <a:gd name="connsiteY146" fmla="*/ 1068867 h 1068867"/>
                  <a:gd name="connsiteX147" fmla="*/ 2228719 w 4452260"/>
                  <a:gd name="connsiteY147" fmla="*/ 1068867 h 1068867"/>
                  <a:gd name="connsiteX148" fmla="*/ 2178359 w 4452260"/>
                  <a:gd name="connsiteY148" fmla="*/ 1068867 h 1068867"/>
                  <a:gd name="connsiteX149" fmla="*/ 2032162 w 4452260"/>
                  <a:gd name="connsiteY149" fmla="*/ 1068867 h 1068867"/>
                  <a:gd name="connsiteX150" fmla="*/ 1978354 w 4452260"/>
                  <a:gd name="connsiteY150" fmla="*/ 1068867 h 1068867"/>
                  <a:gd name="connsiteX151" fmla="*/ 1859676 w 4452260"/>
                  <a:gd name="connsiteY151" fmla="*/ 1068867 h 1068867"/>
                  <a:gd name="connsiteX152" fmla="*/ 1857951 w 4452260"/>
                  <a:gd name="connsiteY152" fmla="*/ 1068867 h 1068867"/>
                  <a:gd name="connsiteX153" fmla="*/ 1826599 w 4452260"/>
                  <a:gd name="connsiteY153" fmla="*/ 1068867 h 1068867"/>
                  <a:gd name="connsiteX154" fmla="*/ 1661394 w 4452260"/>
                  <a:gd name="connsiteY154" fmla="*/ 1068867 h 1068867"/>
                  <a:gd name="connsiteX155" fmla="*/ 1540992 w 4452260"/>
                  <a:gd name="connsiteY155" fmla="*/ 1068867 h 1068867"/>
                  <a:gd name="connsiteX156" fmla="*/ 1531708 w 4452260"/>
                  <a:gd name="connsiteY156" fmla="*/ 1068867 h 1068867"/>
                  <a:gd name="connsiteX157" fmla="*/ 1487183 w 4452260"/>
                  <a:gd name="connsiteY157" fmla="*/ 1068867 h 1068867"/>
                  <a:gd name="connsiteX158" fmla="*/ 1335428 w 4452260"/>
                  <a:gd name="connsiteY158" fmla="*/ 1068867 h 1068867"/>
                  <a:gd name="connsiteX159" fmla="*/ 1290626 w 4452260"/>
                  <a:gd name="connsiteY159" fmla="*/ 1068867 h 1068867"/>
                  <a:gd name="connsiteX160" fmla="*/ 1170224 w 4452260"/>
                  <a:gd name="connsiteY160" fmla="*/ 1068867 h 1068867"/>
                  <a:gd name="connsiteX161" fmla="*/ 1138871 w 4452260"/>
                  <a:gd name="connsiteY161" fmla="*/ 1068867 h 1068867"/>
                  <a:gd name="connsiteX162" fmla="*/ 1040537 w 4452260"/>
                  <a:gd name="connsiteY162" fmla="*/ 1068867 h 1068867"/>
                  <a:gd name="connsiteX163" fmla="*/ 843980 w 4452260"/>
                  <a:gd name="connsiteY163" fmla="*/ 1068867 h 1068867"/>
                  <a:gd name="connsiteX164" fmla="*/ 799455 w 4452260"/>
                  <a:gd name="connsiteY164" fmla="*/ 1068867 h 1068867"/>
                  <a:gd name="connsiteX165" fmla="*/ 647700 w 4452260"/>
                  <a:gd name="connsiteY165" fmla="*/ 1068867 h 1068867"/>
                  <a:gd name="connsiteX166" fmla="*/ 352810 w 4452260"/>
                  <a:gd name="connsiteY166" fmla="*/ 1068867 h 1068867"/>
                  <a:gd name="connsiteX167" fmla="*/ 258084 w 4452260"/>
                  <a:gd name="connsiteY167" fmla="*/ 1014459 h 1068867"/>
                  <a:gd name="connsiteX168" fmla="*/ 12498 w 4452260"/>
                  <a:gd name="connsiteY168" fmla="*/ 588843 h 1068867"/>
                  <a:gd name="connsiteX169" fmla="*/ 12498 w 4452260"/>
                  <a:gd name="connsiteY169" fmla="*/ 480025 h 1068867"/>
                  <a:gd name="connsiteX170" fmla="*/ 258084 w 4452260"/>
                  <a:gd name="connsiteY170" fmla="*/ 54408 h 1068867"/>
                  <a:gd name="connsiteX171" fmla="*/ 352810 w 4452260"/>
                  <a:gd name="connsiteY171" fmla="*/ 0 h 1068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</a:cxnLst>
                <a:rect l="l" t="t" r="r" b="b"/>
                <a:pathLst>
                  <a:path w="4452260" h="1068867">
                    <a:moveTo>
                      <a:pt x="352810" y="0"/>
                    </a:moveTo>
                    <a:cubicBezTo>
                      <a:pt x="475602" y="0"/>
                      <a:pt x="567696" y="0"/>
                      <a:pt x="636768" y="0"/>
                    </a:cubicBezTo>
                    <a:lnTo>
                      <a:pt x="647700" y="0"/>
                    </a:lnTo>
                    <a:lnTo>
                      <a:pt x="724065" y="0"/>
                    </a:lnTo>
                    <a:cubicBezTo>
                      <a:pt x="748048" y="0"/>
                      <a:pt x="767235" y="0"/>
                      <a:pt x="782584" y="0"/>
                    </a:cubicBezTo>
                    <a:lnTo>
                      <a:pt x="799455" y="0"/>
                    </a:lnTo>
                    <a:lnTo>
                      <a:pt x="809825" y="0"/>
                    </a:lnTo>
                    <a:lnTo>
                      <a:pt x="818078" y="0"/>
                    </a:lnTo>
                    <a:cubicBezTo>
                      <a:pt x="843980" y="0"/>
                      <a:pt x="843980" y="0"/>
                      <a:pt x="843980" y="0"/>
                    </a:cubicBezTo>
                    <a:lnTo>
                      <a:pt x="931658" y="0"/>
                    </a:lnTo>
                    <a:lnTo>
                      <a:pt x="961580" y="0"/>
                    </a:lnTo>
                    <a:lnTo>
                      <a:pt x="1000055" y="0"/>
                    </a:lnTo>
                    <a:lnTo>
                      <a:pt x="1040537" y="0"/>
                    </a:lnTo>
                    <a:lnTo>
                      <a:pt x="1051453" y="0"/>
                    </a:lnTo>
                    <a:lnTo>
                      <a:pt x="1083414" y="0"/>
                    </a:lnTo>
                    <a:lnTo>
                      <a:pt x="1112969" y="0"/>
                    </a:lnTo>
                    <a:cubicBezTo>
                      <a:pt x="1138871" y="0"/>
                      <a:pt x="1138871" y="0"/>
                      <a:pt x="1138871" y="0"/>
                    </a:cubicBezTo>
                    <a:lnTo>
                      <a:pt x="1170224" y="0"/>
                    </a:lnTo>
                    <a:lnTo>
                      <a:pt x="1170711" y="0"/>
                    </a:lnTo>
                    <a:lnTo>
                      <a:pt x="1202662" y="0"/>
                    </a:lnTo>
                    <a:lnTo>
                      <a:pt x="1240037" y="0"/>
                    </a:lnTo>
                    <a:cubicBezTo>
                      <a:pt x="1290626" y="0"/>
                      <a:pt x="1290626" y="0"/>
                      <a:pt x="1290626" y="0"/>
                    </a:cubicBezTo>
                    <a:lnTo>
                      <a:pt x="1324496" y="0"/>
                    </a:lnTo>
                    <a:lnTo>
                      <a:pt x="1332348" y="0"/>
                    </a:lnTo>
                    <a:lnTo>
                      <a:pt x="1335428" y="0"/>
                    </a:lnTo>
                    <a:lnTo>
                      <a:pt x="1411793" y="0"/>
                    </a:lnTo>
                    <a:lnTo>
                      <a:pt x="1454182" y="0"/>
                    </a:lnTo>
                    <a:lnTo>
                      <a:pt x="1470312" y="0"/>
                    </a:lnTo>
                    <a:lnTo>
                      <a:pt x="1487183" y="0"/>
                    </a:lnTo>
                    <a:lnTo>
                      <a:pt x="1497552" y="0"/>
                    </a:lnTo>
                    <a:lnTo>
                      <a:pt x="1505806" y="0"/>
                    </a:lnTo>
                    <a:lnTo>
                      <a:pt x="1528471" y="0"/>
                    </a:lnTo>
                    <a:lnTo>
                      <a:pt x="1531708" y="0"/>
                    </a:lnTo>
                    <a:lnTo>
                      <a:pt x="1540992" y="0"/>
                    </a:lnTo>
                    <a:lnTo>
                      <a:pt x="1541479" y="0"/>
                    </a:lnTo>
                    <a:lnTo>
                      <a:pt x="1599998" y="0"/>
                    </a:lnTo>
                    <a:lnTo>
                      <a:pt x="1619386" y="0"/>
                    </a:lnTo>
                    <a:lnTo>
                      <a:pt x="1635492" y="0"/>
                    </a:lnTo>
                    <a:lnTo>
                      <a:pt x="1649308" y="0"/>
                    </a:lnTo>
                    <a:lnTo>
                      <a:pt x="1653720" y="0"/>
                    </a:lnTo>
                    <a:lnTo>
                      <a:pt x="1661394" y="0"/>
                    </a:lnTo>
                    <a:lnTo>
                      <a:pt x="1687782" y="0"/>
                    </a:lnTo>
                    <a:lnTo>
                      <a:pt x="1703116" y="0"/>
                    </a:lnTo>
                    <a:lnTo>
                      <a:pt x="1739181" y="0"/>
                    </a:lnTo>
                    <a:lnTo>
                      <a:pt x="1771141" y="0"/>
                    </a:lnTo>
                    <a:lnTo>
                      <a:pt x="1800697" y="0"/>
                    </a:lnTo>
                    <a:lnTo>
                      <a:pt x="1811727" y="0"/>
                    </a:lnTo>
                    <a:lnTo>
                      <a:pt x="1823361" y="0"/>
                    </a:lnTo>
                    <a:lnTo>
                      <a:pt x="1826599" y="0"/>
                    </a:lnTo>
                    <a:lnTo>
                      <a:pt x="1857951" y="0"/>
                    </a:lnTo>
                    <a:lnTo>
                      <a:pt x="1858439" y="0"/>
                    </a:lnTo>
                    <a:lnTo>
                      <a:pt x="1859676" y="0"/>
                    </a:lnTo>
                    <a:lnTo>
                      <a:pt x="1893346" y="0"/>
                    </a:lnTo>
                    <a:lnTo>
                      <a:pt x="1927765" y="0"/>
                    </a:lnTo>
                    <a:lnTo>
                      <a:pt x="1963365" y="0"/>
                    </a:lnTo>
                    <a:lnTo>
                      <a:pt x="1978354" y="0"/>
                    </a:lnTo>
                    <a:lnTo>
                      <a:pt x="1991032" y="0"/>
                    </a:lnTo>
                    <a:lnTo>
                      <a:pt x="2020076" y="0"/>
                    </a:lnTo>
                    <a:lnTo>
                      <a:pt x="2021800" y="0"/>
                    </a:lnTo>
                    <a:lnTo>
                      <a:pt x="2027021" y="0"/>
                    </a:lnTo>
                    <a:cubicBezTo>
                      <a:pt x="2032162" y="0"/>
                      <a:pt x="2032162" y="0"/>
                      <a:pt x="2032162" y="0"/>
                    </a:cubicBezTo>
                    <a:lnTo>
                      <a:pt x="2141909" y="0"/>
                    </a:lnTo>
                    <a:lnTo>
                      <a:pt x="2143633" y="0"/>
                    </a:lnTo>
                    <a:lnTo>
                      <a:pt x="2178359" y="0"/>
                    </a:lnTo>
                    <a:lnTo>
                      <a:pt x="2228719" y="0"/>
                    </a:lnTo>
                    <a:lnTo>
                      <a:pt x="2229207" y="0"/>
                    </a:lnTo>
                    <a:lnTo>
                      <a:pt x="2230931" y="0"/>
                    </a:lnTo>
                    <a:lnTo>
                      <a:pt x="2287725" y="0"/>
                    </a:lnTo>
                    <a:lnTo>
                      <a:pt x="2289450" y="0"/>
                    </a:lnTo>
                    <a:lnTo>
                      <a:pt x="2323220" y="0"/>
                    </a:lnTo>
                    <a:lnTo>
                      <a:pt x="2324944" y="0"/>
                    </a:lnTo>
                    <a:lnTo>
                      <a:pt x="2340483" y="0"/>
                    </a:lnTo>
                    <a:lnTo>
                      <a:pt x="2341447" y="0"/>
                    </a:lnTo>
                    <a:lnTo>
                      <a:pt x="2343172" y="0"/>
                    </a:lnTo>
                    <a:lnTo>
                      <a:pt x="2349122" y="0"/>
                    </a:lnTo>
                    <a:lnTo>
                      <a:pt x="2350846" y="0"/>
                    </a:lnTo>
                    <a:lnTo>
                      <a:pt x="2390844" y="0"/>
                    </a:lnTo>
                    <a:lnTo>
                      <a:pt x="2462317" y="0"/>
                    </a:lnTo>
                    <a:lnTo>
                      <a:pt x="2499455" y="0"/>
                    </a:lnTo>
                    <a:lnTo>
                      <a:pt x="2530713" y="0"/>
                    </a:lnTo>
                    <a:lnTo>
                      <a:pt x="2547403" y="0"/>
                    </a:lnTo>
                    <a:lnTo>
                      <a:pt x="2549127" y="0"/>
                    </a:lnTo>
                    <a:lnTo>
                      <a:pt x="2581074" y="0"/>
                    </a:lnTo>
                    <a:lnTo>
                      <a:pt x="2582112" y="0"/>
                    </a:lnTo>
                    <a:cubicBezTo>
                      <a:pt x="2669530" y="0"/>
                      <a:pt x="2669530" y="0"/>
                      <a:pt x="2669530" y="0"/>
                    </a:cubicBezTo>
                    <a:lnTo>
                      <a:pt x="2678759" y="0"/>
                    </a:lnTo>
                    <a:lnTo>
                      <a:pt x="2709527" y="0"/>
                    </a:lnTo>
                    <a:lnTo>
                      <a:pt x="2711252" y="0"/>
                    </a:lnTo>
                    <a:lnTo>
                      <a:pt x="2714748" y="0"/>
                    </a:lnTo>
                    <a:lnTo>
                      <a:pt x="2719890" y="0"/>
                    </a:lnTo>
                    <a:lnTo>
                      <a:pt x="2831360" y="0"/>
                    </a:lnTo>
                    <a:lnTo>
                      <a:pt x="2833086" y="0"/>
                    </a:lnTo>
                    <a:lnTo>
                      <a:pt x="2866087" y="0"/>
                    </a:lnTo>
                    <a:lnTo>
                      <a:pt x="2918659" y="0"/>
                    </a:lnTo>
                    <a:lnTo>
                      <a:pt x="2919896" y="0"/>
                    </a:lnTo>
                    <a:lnTo>
                      <a:pt x="2920383" y="0"/>
                    </a:lnTo>
                    <a:lnTo>
                      <a:pt x="2977177" y="0"/>
                    </a:lnTo>
                    <a:lnTo>
                      <a:pt x="2978902" y="0"/>
                    </a:lnTo>
                    <a:lnTo>
                      <a:pt x="3012671" y="0"/>
                    </a:lnTo>
                    <a:lnTo>
                      <a:pt x="3014397" y="0"/>
                    </a:lnTo>
                    <a:lnTo>
                      <a:pt x="3028211" y="0"/>
                    </a:lnTo>
                    <a:lnTo>
                      <a:pt x="3030899" y="0"/>
                    </a:lnTo>
                    <a:lnTo>
                      <a:pt x="3032624" y="0"/>
                    </a:lnTo>
                    <a:lnTo>
                      <a:pt x="3038573" y="0"/>
                    </a:lnTo>
                    <a:lnTo>
                      <a:pt x="3040298" y="0"/>
                    </a:lnTo>
                    <a:lnTo>
                      <a:pt x="3082021" y="0"/>
                    </a:lnTo>
                    <a:lnTo>
                      <a:pt x="3150044" y="0"/>
                    </a:lnTo>
                    <a:lnTo>
                      <a:pt x="3218441" y="0"/>
                    </a:lnTo>
                    <a:lnTo>
                      <a:pt x="3236855" y="0"/>
                    </a:lnTo>
                    <a:lnTo>
                      <a:pt x="3269839" y="0"/>
                    </a:lnTo>
                    <a:lnTo>
                      <a:pt x="3272250" y="0"/>
                    </a:lnTo>
                    <a:lnTo>
                      <a:pt x="3320378" y="0"/>
                    </a:lnTo>
                    <a:lnTo>
                      <a:pt x="3346330" y="0"/>
                    </a:lnTo>
                    <a:lnTo>
                      <a:pt x="3357257" y="0"/>
                    </a:lnTo>
                    <a:lnTo>
                      <a:pt x="3369936" y="0"/>
                    </a:lnTo>
                    <a:lnTo>
                      <a:pt x="3398980" y="0"/>
                    </a:lnTo>
                    <a:lnTo>
                      <a:pt x="3405925" y="0"/>
                    </a:lnTo>
                    <a:cubicBezTo>
                      <a:pt x="3411066" y="0"/>
                      <a:pt x="3411066" y="0"/>
                      <a:pt x="3411066" y="0"/>
                    </a:cubicBezTo>
                    <a:lnTo>
                      <a:pt x="3520813" y="0"/>
                    </a:lnTo>
                    <a:lnTo>
                      <a:pt x="3607623" y="0"/>
                    </a:lnTo>
                    <a:lnTo>
                      <a:pt x="3608111" y="0"/>
                    </a:lnTo>
                    <a:lnTo>
                      <a:pt x="3666629" y="0"/>
                    </a:lnTo>
                    <a:lnTo>
                      <a:pt x="3702124" y="0"/>
                    </a:lnTo>
                    <a:lnTo>
                      <a:pt x="3720351" y="0"/>
                    </a:lnTo>
                    <a:lnTo>
                      <a:pt x="3728025" y="0"/>
                    </a:lnTo>
                    <a:lnTo>
                      <a:pt x="3769748" y="0"/>
                    </a:lnTo>
                    <a:cubicBezTo>
                      <a:pt x="4098793" y="0"/>
                      <a:pt x="4098793" y="0"/>
                      <a:pt x="4098793" y="0"/>
                    </a:cubicBezTo>
                    <a:cubicBezTo>
                      <a:pt x="4133877" y="0"/>
                      <a:pt x="4175977" y="24572"/>
                      <a:pt x="4193519" y="54408"/>
                    </a:cubicBezTo>
                    <a:cubicBezTo>
                      <a:pt x="4439104" y="480025"/>
                      <a:pt x="4439104" y="480025"/>
                      <a:pt x="4439104" y="480025"/>
                    </a:cubicBezTo>
                    <a:cubicBezTo>
                      <a:pt x="4456646" y="509862"/>
                      <a:pt x="4456646" y="559005"/>
                      <a:pt x="4439104" y="588843"/>
                    </a:cubicBezTo>
                    <a:cubicBezTo>
                      <a:pt x="4193519" y="1014459"/>
                      <a:pt x="4193519" y="1014459"/>
                      <a:pt x="4193519" y="1014459"/>
                    </a:cubicBezTo>
                    <a:cubicBezTo>
                      <a:pt x="4175977" y="1044295"/>
                      <a:pt x="4133877" y="1068867"/>
                      <a:pt x="4098793" y="1068867"/>
                    </a:cubicBezTo>
                    <a:lnTo>
                      <a:pt x="3728025" y="1068867"/>
                    </a:lnTo>
                    <a:lnTo>
                      <a:pt x="3607623" y="1068867"/>
                    </a:lnTo>
                    <a:lnTo>
                      <a:pt x="3411066" y="1068867"/>
                    </a:lnTo>
                    <a:lnTo>
                      <a:pt x="3357257" y="1068867"/>
                    </a:lnTo>
                    <a:lnTo>
                      <a:pt x="3236855" y="1068867"/>
                    </a:lnTo>
                    <a:lnTo>
                      <a:pt x="3040298" y="1068867"/>
                    </a:lnTo>
                    <a:lnTo>
                      <a:pt x="3038573" y="1068867"/>
                    </a:lnTo>
                    <a:lnTo>
                      <a:pt x="2919896" y="1068867"/>
                    </a:lnTo>
                    <a:lnTo>
                      <a:pt x="2866087" y="1068867"/>
                    </a:lnTo>
                    <a:lnTo>
                      <a:pt x="2719890" y="1068867"/>
                    </a:lnTo>
                    <a:lnTo>
                      <a:pt x="2669530" y="1068867"/>
                    </a:lnTo>
                    <a:lnTo>
                      <a:pt x="2549127" y="1068867"/>
                    </a:lnTo>
                    <a:lnTo>
                      <a:pt x="2547403" y="1068867"/>
                    </a:lnTo>
                    <a:lnTo>
                      <a:pt x="2350846" y="1068867"/>
                    </a:lnTo>
                    <a:lnTo>
                      <a:pt x="2349122" y="1068867"/>
                    </a:lnTo>
                    <a:lnTo>
                      <a:pt x="2228719" y="1068867"/>
                    </a:lnTo>
                    <a:lnTo>
                      <a:pt x="2178359" y="1068867"/>
                    </a:lnTo>
                    <a:lnTo>
                      <a:pt x="2032162" y="1068867"/>
                    </a:lnTo>
                    <a:lnTo>
                      <a:pt x="1978354" y="1068867"/>
                    </a:lnTo>
                    <a:lnTo>
                      <a:pt x="1859676" y="1068867"/>
                    </a:lnTo>
                    <a:lnTo>
                      <a:pt x="1857951" y="1068867"/>
                    </a:lnTo>
                    <a:lnTo>
                      <a:pt x="1826599" y="1068867"/>
                    </a:lnTo>
                    <a:lnTo>
                      <a:pt x="1661394" y="1068867"/>
                    </a:lnTo>
                    <a:lnTo>
                      <a:pt x="1540992" y="1068867"/>
                    </a:lnTo>
                    <a:lnTo>
                      <a:pt x="1531708" y="1068867"/>
                    </a:lnTo>
                    <a:lnTo>
                      <a:pt x="1487183" y="1068867"/>
                    </a:lnTo>
                    <a:lnTo>
                      <a:pt x="1335428" y="1068867"/>
                    </a:lnTo>
                    <a:lnTo>
                      <a:pt x="1290626" y="1068867"/>
                    </a:lnTo>
                    <a:lnTo>
                      <a:pt x="1170224" y="1068867"/>
                    </a:lnTo>
                    <a:lnTo>
                      <a:pt x="1138871" y="1068867"/>
                    </a:lnTo>
                    <a:lnTo>
                      <a:pt x="1040537" y="1068867"/>
                    </a:lnTo>
                    <a:lnTo>
                      <a:pt x="843980" y="1068867"/>
                    </a:lnTo>
                    <a:lnTo>
                      <a:pt x="799455" y="1068867"/>
                    </a:lnTo>
                    <a:lnTo>
                      <a:pt x="647700" y="1068867"/>
                    </a:lnTo>
                    <a:lnTo>
                      <a:pt x="352810" y="1068867"/>
                    </a:lnTo>
                    <a:cubicBezTo>
                      <a:pt x="318603" y="1068867"/>
                      <a:pt x="275626" y="1044295"/>
                      <a:pt x="258084" y="1014459"/>
                    </a:cubicBezTo>
                    <a:cubicBezTo>
                      <a:pt x="12498" y="588843"/>
                      <a:pt x="12498" y="588843"/>
                      <a:pt x="12498" y="588843"/>
                    </a:cubicBezTo>
                    <a:cubicBezTo>
                      <a:pt x="-4166" y="559005"/>
                      <a:pt x="-4166" y="509862"/>
                      <a:pt x="12498" y="480025"/>
                    </a:cubicBezTo>
                    <a:cubicBezTo>
                      <a:pt x="258084" y="54408"/>
                      <a:pt x="258084" y="54408"/>
                      <a:pt x="258084" y="54408"/>
                    </a:cubicBezTo>
                    <a:cubicBezTo>
                      <a:pt x="275626" y="24572"/>
                      <a:pt x="318603" y="0"/>
                      <a:pt x="352810" y="0"/>
                    </a:cubicBezTo>
                    <a:close/>
                  </a:path>
                </a:pathLst>
              </a:custGeom>
              <a:gradFill flip="none" rotWithShape="1">
                <a:gsLst>
                  <a:gs pos="100000">
                    <a:schemeClr val="bg1">
                      <a:lumMod val="95000"/>
                    </a:schemeClr>
                  </a:gs>
                  <a:gs pos="0">
                    <a:srgbClr val="D3D3D3"/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21" name="任意多边形 45"/>
              <p:cNvSpPr/>
              <p:nvPr/>
            </p:nvSpPr>
            <p:spPr bwMode="auto">
              <a:xfrm>
                <a:off x="1010779" y="325868"/>
                <a:ext cx="2112129" cy="527848"/>
              </a:xfrm>
              <a:custGeom>
                <a:avLst/>
                <a:gdLst>
                  <a:gd name="connsiteX0" fmla="*/ 305125 w 4603109"/>
                  <a:gd name="connsiteY0" fmla="*/ 0 h 924402"/>
                  <a:gd name="connsiteX1" fmla="*/ 432894 w 4603109"/>
                  <a:gd name="connsiteY1" fmla="*/ 0 h 924402"/>
                  <a:gd name="connsiteX2" fmla="*/ 445336 w 4603109"/>
                  <a:gd name="connsiteY2" fmla="*/ 0 h 924402"/>
                  <a:gd name="connsiteX3" fmla="*/ 550703 w 4603109"/>
                  <a:gd name="connsiteY3" fmla="*/ 0 h 924402"/>
                  <a:gd name="connsiteX4" fmla="*/ 560158 w 4603109"/>
                  <a:gd name="connsiteY4" fmla="*/ 0 h 924402"/>
                  <a:gd name="connsiteX5" fmla="*/ 573105 w 4603109"/>
                  <a:gd name="connsiteY5" fmla="*/ 0 h 924402"/>
                  <a:gd name="connsiteX6" fmla="*/ 626202 w 4603109"/>
                  <a:gd name="connsiteY6" fmla="*/ 0 h 924402"/>
                  <a:gd name="connsiteX7" fmla="*/ 676811 w 4603109"/>
                  <a:gd name="connsiteY7" fmla="*/ 0 h 924402"/>
                  <a:gd name="connsiteX8" fmla="*/ 678472 w 4603109"/>
                  <a:gd name="connsiteY8" fmla="*/ 0 h 924402"/>
                  <a:gd name="connsiteX9" fmla="*/ 687927 w 4603109"/>
                  <a:gd name="connsiteY9" fmla="*/ 0 h 924402"/>
                  <a:gd name="connsiteX10" fmla="*/ 691402 w 4603109"/>
                  <a:gd name="connsiteY10" fmla="*/ 0 h 924402"/>
                  <a:gd name="connsiteX11" fmla="*/ 700371 w 4603109"/>
                  <a:gd name="connsiteY11" fmla="*/ 0 h 924402"/>
                  <a:gd name="connsiteX12" fmla="*/ 707508 w 4603109"/>
                  <a:gd name="connsiteY12" fmla="*/ 0 h 924402"/>
                  <a:gd name="connsiteX13" fmla="*/ 729909 w 4603109"/>
                  <a:gd name="connsiteY13" fmla="*/ 0 h 924402"/>
                  <a:gd name="connsiteX14" fmla="*/ 753971 w 4603109"/>
                  <a:gd name="connsiteY14" fmla="*/ 0 h 924402"/>
                  <a:gd name="connsiteX15" fmla="*/ 804580 w 4603109"/>
                  <a:gd name="connsiteY15" fmla="*/ 0 h 924402"/>
                  <a:gd name="connsiteX16" fmla="*/ 805737 w 4603109"/>
                  <a:gd name="connsiteY16" fmla="*/ 0 h 924402"/>
                  <a:gd name="connsiteX17" fmla="*/ 819171 w 4603109"/>
                  <a:gd name="connsiteY17" fmla="*/ 0 h 924402"/>
                  <a:gd name="connsiteX18" fmla="*/ 828140 w 4603109"/>
                  <a:gd name="connsiteY18" fmla="*/ 0 h 924402"/>
                  <a:gd name="connsiteX19" fmla="*/ 831615 w 4603109"/>
                  <a:gd name="connsiteY19" fmla="*/ 0 h 924402"/>
                  <a:gd name="connsiteX20" fmla="*/ 835277 w 4603109"/>
                  <a:gd name="connsiteY20" fmla="*/ 0 h 924402"/>
                  <a:gd name="connsiteX21" fmla="*/ 857678 w 4603109"/>
                  <a:gd name="connsiteY21" fmla="*/ 0 h 924402"/>
                  <a:gd name="connsiteX22" fmla="*/ 864889 w 4603109"/>
                  <a:gd name="connsiteY22" fmla="*/ 0 h 924402"/>
                  <a:gd name="connsiteX23" fmla="*/ 899900 w 4603109"/>
                  <a:gd name="connsiteY23" fmla="*/ 0 h 924402"/>
                  <a:gd name="connsiteX24" fmla="*/ 909341 w 4603109"/>
                  <a:gd name="connsiteY24" fmla="*/ 0 h 924402"/>
                  <a:gd name="connsiteX25" fmla="*/ 929965 w 4603109"/>
                  <a:gd name="connsiteY25" fmla="*/ 0 h 924402"/>
                  <a:gd name="connsiteX26" fmla="*/ 933506 w 4603109"/>
                  <a:gd name="connsiteY26" fmla="*/ 0 h 924402"/>
                  <a:gd name="connsiteX27" fmla="*/ 936982 w 4603109"/>
                  <a:gd name="connsiteY27" fmla="*/ 0 h 924402"/>
                  <a:gd name="connsiteX28" fmla="*/ 959384 w 4603109"/>
                  <a:gd name="connsiteY28" fmla="*/ 0 h 924402"/>
                  <a:gd name="connsiteX29" fmla="*/ 962542 w 4603109"/>
                  <a:gd name="connsiteY29" fmla="*/ 0 h 924402"/>
                  <a:gd name="connsiteX30" fmla="*/ 984943 w 4603109"/>
                  <a:gd name="connsiteY30" fmla="*/ 0 h 924402"/>
                  <a:gd name="connsiteX31" fmla="*/ 992658 w 4603109"/>
                  <a:gd name="connsiteY31" fmla="*/ 0 h 924402"/>
                  <a:gd name="connsiteX32" fmla="*/ 1012059 w 4603109"/>
                  <a:gd name="connsiteY32" fmla="*/ 0 h 924402"/>
                  <a:gd name="connsiteX33" fmla="*/ 1012480 w 4603109"/>
                  <a:gd name="connsiteY33" fmla="*/ 0 h 924402"/>
                  <a:gd name="connsiteX34" fmla="*/ 1027669 w 4603109"/>
                  <a:gd name="connsiteY34" fmla="*/ 0 h 924402"/>
                  <a:gd name="connsiteX35" fmla="*/ 1037110 w 4603109"/>
                  <a:gd name="connsiteY35" fmla="*/ 0 h 924402"/>
                  <a:gd name="connsiteX36" fmla="*/ 1040112 w 4603109"/>
                  <a:gd name="connsiteY36" fmla="*/ 0 h 924402"/>
                  <a:gd name="connsiteX37" fmla="*/ 1057734 w 4603109"/>
                  <a:gd name="connsiteY37" fmla="*/ 0 h 924402"/>
                  <a:gd name="connsiteX38" fmla="*/ 1064751 w 4603109"/>
                  <a:gd name="connsiteY38" fmla="*/ 0 h 924402"/>
                  <a:gd name="connsiteX39" fmla="*/ 1070177 w 4603109"/>
                  <a:gd name="connsiteY39" fmla="*/ 0 h 924402"/>
                  <a:gd name="connsiteX40" fmla="*/ 1072436 w 4603109"/>
                  <a:gd name="connsiteY40" fmla="*/ 0 h 924402"/>
                  <a:gd name="connsiteX41" fmla="*/ 1090311 w 4603109"/>
                  <a:gd name="connsiteY41" fmla="*/ 0 h 924402"/>
                  <a:gd name="connsiteX42" fmla="*/ 1110718 w 4603109"/>
                  <a:gd name="connsiteY42" fmla="*/ 0 h 924402"/>
                  <a:gd name="connsiteX43" fmla="*/ 1112712 w 4603109"/>
                  <a:gd name="connsiteY43" fmla="*/ 0 h 924402"/>
                  <a:gd name="connsiteX44" fmla="*/ 1116187 w 4603109"/>
                  <a:gd name="connsiteY44" fmla="*/ 0 h 924402"/>
                  <a:gd name="connsiteX45" fmla="*/ 1139828 w 4603109"/>
                  <a:gd name="connsiteY45" fmla="*/ 0 h 924402"/>
                  <a:gd name="connsiteX46" fmla="*/ 1140249 w 4603109"/>
                  <a:gd name="connsiteY46" fmla="*/ 0 h 924402"/>
                  <a:gd name="connsiteX47" fmla="*/ 1145480 w 4603109"/>
                  <a:gd name="connsiteY47" fmla="*/ 0 h 924402"/>
                  <a:gd name="connsiteX48" fmla="*/ 1152270 w 4603109"/>
                  <a:gd name="connsiteY48" fmla="*/ 0 h 924402"/>
                  <a:gd name="connsiteX49" fmla="*/ 1154934 w 4603109"/>
                  <a:gd name="connsiteY49" fmla="*/ 0 h 924402"/>
                  <a:gd name="connsiteX50" fmla="*/ 1167881 w 4603109"/>
                  <a:gd name="connsiteY50" fmla="*/ 0 h 924402"/>
                  <a:gd name="connsiteX51" fmla="*/ 1175544 w 4603109"/>
                  <a:gd name="connsiteY51" fmla="*/ 0 h 924402"/>
                  <a:gd name="connsiteX52" fmla="*/ 1184998 w 4603109"/>
                  <a:gd name="connsiteY52" fmla="*/ 0 h 924402"/>
                  <a:gd name="connsiteX53" fmla="*/ 1197946 w 4603109"/>
                  <a:gd name="connsiteY53" fmla="*/ 0 h 924402"/>
                  <a:gd name="connsiteX54" fmla="*/ 1200205 w 4603109"/>
                  <a:gd name="connsiteY54" fmla="*/ 0 h 924402"/>
                  <a:gd name="connsiteX55" fmla="*/ 1220978 w 4603109"/>
                  <a:gd name="connsiteY55" fmla="*/ 0 h 924402"/>
                  <a:gd name="connsiteX56" fmla="*/ 1238487 w 4603109"/>
                  <a:gd name="connsiteY56" fmla="*/ 0 h 924402"/>
                  <a:gd name="connsiteX57" fmla="*/ 1243956 w 4603109"/>
                  <a:gd name="connsiteY57" fmla="*/ 0 h 924402"/>
                  <a:gd name="connsiteX58" fmla="*/ 1251042 w 4603109"/>
                  <a:gd name="connsiteY58" fmla="*/ 0 h 924402"/>
                  <a:gd name="connsiteX59" fmla="*/ 1257637 w 4603109"/>
                  <a:gd name="connsiteY59" fmla="*/ 0 h 924402"/>
                  <a:gd name="connsiteX60" fmla="*/ 1271587 w 4603109"/>
                  <a:gd name="connsiteY60" fmla="*/ 0 h 924402"/>
                  <a:gd name="connsiteX61" fmla="*/ 1273249 w 4603109"/>
                  <a:gd name="connsiteY61" fmla="*/ 0 h 924402"/>
                  <a:gd name="connsiteX62" fmla="*/ 1280039 w 4603109"/>
                  <a:gd name="connsiteY62" fmla="*/ 0 h 924402"/>
                  <a:gd name="connsiteX63" fmla="*/ 1282703 w 4603109"/>
                  <a:gd name="connsiteY63" fmla="*/ 0 h 924402"/>
                  <a:gd name="connsiteX64" fmla="*/ 1286178 w 4603109"/>
                  <a:gd name="connsiteY64" fmla="*/ 0 h 924402"/>
                  <a:gd name="connsiteX65" fmla="*/ 1295146 w 4603109"/>
                  <a:gd name="connsiteY65" fmla="*/ 0 h 924402"/>
                  <a:gd name="connsiteX66" fmla="*/ 1301651 w 4603109"/>
                  <a:gd name="connsiteY66" fmla="*/ 0 h 924402"/>
                  <a:gd name="connsiteX67" fmla="*/ 1302284 w 4603109"/>
                  <a:gd name="connsiteY67" fmla="*/ 0 h 924402"/>
                  <a:gd name="connsiteX68" fmla="*/ 1303313 w 4603109"/>
                  <a:gd name="connsiteY68" fmla="*/ 0 h 924402"/>
                  <a:gd name="connsiteX69" fmla="*/ 1312767 w 4603109"/>
                  <a:gd name="connsiteY69" fmla="*/ 0 h 924402"/>
                  <a:gd name="connsiteX70" fmla="*/ 1316242 w 4603109"/>
                  <a:gd name="connsiteY70" fmla="*/ 0 h 924402"/>
                  <a:gd name="connsiteX71" fmla="*/ 1321886 w 4603109"/>
                  <a:gd name="connsiteY71" fmla="*/ 0 h 924402"/>
                  <a:gd name="connsiteX72" fmla="*/ 1324685 w 4603109"/>
                  <a:gd name="connsiteY72" fmla="*/ 0 h 924402"/>
                  <a:gd name="connsiteX73" fmla="*/ 1325211 w 4603109"/>
                  <a:gd name="connsiteY73" fmla="*/ 0 h 924402"/>
                  <a:gd name="connsiteX74" fmla="*/ 1332348 w 4603109"/>
                  <a:gd name="connsiteY74" fmla="*/ 0 h 924402"/>
                  <a:gd name="connsiteX75" fmla="*/ 1332714 w 4603109"/>
                  <a:gd name="connsiteY75" fmla="*/ 0 h 924402"/>
                  <a:gd name="connsiteX76" fmla="*/ 1333135 w 4603109"/>
                  <a:gd name="connsiteY76" fmla="*/ 0 h 924402"/>
                  <a:gd name="connsiteX77" fmla="*/ 1348747 w 4603109"/>
                  <a:gd name="connsiteY77" fmla="*/ 0 h 924402"/>
                  <a:gd name="connsiteX78" fmla="*/ 1354749 w 4603109"/>
                  <a:gd name="connsiteY78" fmla="*/ 0 h 924402"/>
                  <a:gd name="connsiteX79" fmla="*/ 1378811 w 4603109"/>
                  <a:gd name="connsiteY79" fmla="*/ 0 h 924402"/>
                  <a:gd name="connsiteX80" fmla="*/ 1383745 w 4603109"/>
                  <a:gd name="connsiteY80" fmla="*/ 0 h 924402"/>
                  <a:gd name="connsiteX81" fmla="*/ 1385406 w 4603109"/>
                  <a:gd name="connsiteY81" fmla="*/ 0 h 924402"/>
                  <a:gd name="connsiteX82" fmla="*/ 1399356 w 4603109"/>
                  <a:gd name="connsiteY82" fmla="*/ 0 h 924402"/>
                  <a:gd name="connsiteX83" fmla="*/ 1400513 w 4603109"/>
                  <a:gd name="connsiteY83" fmla="*/ 0 h 924402"/>
                  <a:gd name="connsiteX84" fmla="*/ 1413947 w 4603109"/>
                  <a:gd name="connsiteY84" fmla="*/ 0 h 924402"/>
                  <a:gd name="connsiteX85" fmla="*/ 1414442 w 4603109"/>
                  <a:gd name="connsiteY85" fmla="*/ 0 h 924402"/>
                  <a:gd name="connsiteX86" fmla="*/ 1422915 w 4603109"/>
                  <a:gd name="connsiteY86" fmla="*/ 0 h 924402"/>
                  <a:gd name="connsiteX87" fmla="*/ 1426390 w 4603109"/>
                  <a:gd name="connsiteY87" fmla="*/ 0 h 924402"/>
                  <a:gd name="connsiteX88" fmla="*/ 1429420 w 4603109"/>
                  <a:gd name="connsiteY88" fmla="*/ 0 h 924402"/>
                  <a:gd name="connsiteX89" fmla="*/ 1430053 w 4603109"/>
                  <a:gd name="connsiteY89" fmla="*/ 0 h 924402"/>
                  <a:gd name="connsiteX90" fmla="*/ 1430206 w 4603109"/>
                  <a:gd name="connsiteY90" fmla="*/ 0 h 924402"/>
                  <a:gd name="connsiteX91" fmla="*/ 1430577 w 4603109"/>
                  <a:gd name="connsiteY91" fmla="*/ 0 h 924402"/>
                  <a:gd name="connsiteX92" fmla="*/ 1436843 w 4603109"/>
                  <a:gd name="connsiteY92" fmla="*/ 0 h 924402"/>
                  <a:gd name="connsiteX93" fmla="*/ 1444011 w 4603109"/>
                  <a:gd name="connsiteY93" fmla="*/ 0 h 924402"/>
                  <a:gd name="connsiteX94" fmla="*/ 1449655 w 4603109"/>
                  <a:gd name="connsiteY94" fmla="*/ 0 h 924402"/>
                  <a:gd name="connsiteX95" fmla="*/ 1452454 w 4603109"/>
                  <a:gd name="connsiteY95" fmla="*/ 0 h 924402"/>
                  <a:gd name="connsiteX96" fmla="*/ 1452980 w 4603109"/>
                  <a:gd name="connsiteY96" fmla="*/ 0 h 924402"/>
                  <a:gd name="connsiteX97" fmla="*/ 1456455 w 4603109"/>
                  <a:gd name="connsiteY97" fmla="*/ 0 h 924402"/>
                  <a:gd name="connsiteX98" fmla="*/ 1459664 w 4603109"/>
                  <a:gd name="connsiteY98" fmla="*/ 0 h 924402"/>
                  <a:gd name="connsiteX99" fmla="*/ 1460117 w 4603109"/>
                  <a:gd name="connsiteY99" fmla="*/ 0 h 924402"/>
                  <a:gd name="connsiteX100" fmla="*/ 1460483 w 4603109"/>
                  <a:gd name="connsiteY100" fmla="*/ 0 h 924402"/>
                  <a:gd name="connsiteX101" fmla="*/ 1460904 w 4603109"/>
                  <a:gd name="connsiteY101" fmla="*/ 0 h 924402"/>
                  <a:gd name="connsiteX102" fmla="*/ 1472926 w 4603109"/>
                  <a:gd name="connsiteY102" fmla="*/ 0 h 924402"/>
                  <a:gd name="connsiteX103" fmla="*/ 1482518 w 4603109"/>
                  <a:gd name="connsiteY103" fmla="*/ 0 h 924402"/>
                  <a:gd name="connsiteX104" fmla="*/ 1489729 w 4603109"/>
                  <a:gd name="connsiteY104" fmla="*/ 0 h 924402"/>
                  <a:gd name="connsiteX105" fmla="*/ 1504116 w 4603109"/>
                  <a:gd name="connsiteY105" fmla="*/ 0 h 924402"/>
                  <a:gd name="connsiteX106" fmla="*/ 1511514 w 4603109"/>
                  <a:gd name="connsiteY106" fmla="*/ 0 h 924402"/>
                  <a:gd name="connsiteX107" fmla="*/ 1524740 w 4603109"/>
                  <a:gd name="connsiteY107" fmla="*/ 0 h 924402"/>
                  <a:gd name="connsiteX108" fmla="*/ 1528282 w 4603109"/>
                  <a:gd name="connsiteY108" fmla="*/ 0 h 924402"/>
                  <a:gd name="connsiteX109" fmla="*/ 1531757 w 4603109"/>
                  <a:gd name="connsiteY109" fmla="*/ 0 h 924402"/>
                  <a:gd name="connsiteX110" fmla="*/ 1534181 w 4603109"/>
                  <a:gd name="connsiteY110" fmla="*/ 0 h 924402"/>
                  <a:gd name="connsiteX111" fmla="*/ 1542211 w 4603109"/>
                  <a:gd name="connsiteY111" fmla="*/ 0 h 924402"/>
                  <a:gd name="connsiteX112" fmla="*/ 1554159 w 4603109"/>
                  <a:gd name="connsiteY112" fmla="*/ 0 h 924402"/>
                  <a:gd name="connsiteX113" fmla="*/ 1557318 w 4603109"/>
                  <a:gd name="connsiteY113" fmla="*/ 0 h 924402"/>
                  <a:gd name="connsiteX114" fmla="*/ 1557975 w 4603109"/>
                  <a:gd name="connsiteY114" fmla="*/ 0 h 924402"/>
                  <a:gd name="connsiteX115" fmla="*/ 1558346 w 4603109"/>
                  <a:gd name="connsiteY115" fmla="*/ 0 h 924402"/>
                  <a:gd name="connsiteX116" fmla="*/ 1561822 w 4603109"/>
                  <a:gd name="connsiteY116" fmla="*/ 0 h 924402"/>
                  <a:gd name="connsiteX117" fmla="*/ 1564612 w 4603109"/>
                  <a:gd name="connsiteY117" fmla="*/ 0 h 924402"/>
                  <a:gd name="connsiteX118" fmla="*/ 1566857 w 4603109"/>
                  <a:gd name="connsiteY118" fmla="*/ 0 h 924402"/>
                  <a:gd name="connsiteX119" fmla="*/ 1576919 w 4603109"/>
                  <a:gd name="connsiteY119" fmla="*/ 0 h 924402"/>
                  <a:gd name="connsiteX120" fmla="*/ 1579719 w 4603109"/>
                  <a:gd name="connsiteY120" fmla="*/ 0 h 924402"/>
                  <a:gd name="connsiteX121" fmla="*/ 1584224 w 4603109"/>
                  <a:gd name="connsiteY121" fmla="*/ 0 h 924402"/>
                  <a:gd name="connsiteX122" fmla="*/ 1587382 w 4603109"/>
                  <a:gd name="connsiteY122" fmla="*/ 0 h 924402"/>
                  <a:gd name="connsiteX123" fmla="*/ 1587433 w 4603109"/>
                  <a:gd name="connsiteY123" fmla="*/ 0 h 924402"/>
                  <a:gd name="connsiteX124" fmla="*/ 1600695 w 4603109"/>
                  <a:gd name="connsiteY124" fmla="*/ 0 h 924402"/>
                  <a:gd name="connsiteX125" fmla="*/ 1606834 w 4603109"/>
                  <a:gd name="connsiteY125" fmla="*/ 0 h 924402"/>
                  <a:gd name="connsiteX126" fmla="*/ 1607256 w 4603109"/>
                  <a:gd name="connsiteY126" fmla="*/ 0 h 924402"/>
                  <a:gd name="connsiteX127" fmla="*/ 1608325 w 4603109"/>
                  <a:gd name="connsiteY127" fmla="*/ 0 h 924402"/>
                  <a:gd name="connsiteX128" fmla="*/ 1609783 w 4603109"/>
                  <a:gd name="connsiteY128" fmla="*/ 0 h 924402"/>
                  <a:gd name="connsiteX129" fmla="*/ 1617498 w 4603109"/>
                  <a:gd name="connsiteY129" fmla="*/ 0 h 924402"/>
                  <a:gd name="connsiteX130" fmla="*/ 1631885 w 4603109"/>
                  <a:gd name="connsiteY130" fmla="*/ 0 h 924402"/>
                  <a:gd name="connsiteX131" fmla="*/ 1636899 w 4603109"/>
                  <a:gd name="connsiteY131" fmla="*/ 0 h 924402"/>
                  <a:gd name="connsiteX132" fmla="*/ 1637320 w 4603109"/>
                  <a:gd name="connsiteY132" fmla="*/ 0 h 924402"/>
                  <a:gd name="connsiteX133" fmla="*/ 1637445 w 4603109"/>
                  <a:gd name="connsiteY133" fmla="*/ 0 h 924402"/>
                  <a:gd name="connsiteX134" fmla="*/ 1652509 w 4603109"/>
                  <a:gd name="connsiteY134" fmla="*/ 0 h 924402"/>
                  <a:gd name="connsiteX135" fmla="*/ 1659526 w 4603109"/>
                  <a:gd name="connsiteY135" fmla="*/ 0 h 924402"/>
                  <a:gd name="connsiteX136" fmla="*/ 1661950 w 4603109"/>
                  <a:gd name="connsiteY136" fmla="*/ 0 h 924402"/>
                  <a:gd name="connsiteX137" fmla="*/ 1664952 w 4603109"/>
                  <a:gd name="connsiteY137" fmla="*/ 0 h 924402"/>
                  <a:gd name="connsiteX138" fmla="*/ 1667212 w 4603109"/>
                  <a:gd name="connsiteY138" fmla="*/ 0 h 924402"/>
                  <a:gd name="connsiteX139" fmla="*/ 1685087 w 4603109"/>
                  <a:gd name="connsiteY139" fmla="*/ 0 h 924402"/>
                  <a:gd name="connsiteX140" fmla="*/ 1689591 w 4603109"/>
                  <a:gd name="connsiteY140" fmla="*/ 0 h 924402"/>
                  <a:gd name="connsiteX141" fmla="*/ 1694626 w 4603109"/>
                  <a:gd name="connsiteY141" fmla="*/ 0 h 924402"/>
                  <a:gd name="connsiteX142" fmla="*/ 1697276 w 4603109"/>
                  <a:gd name="connsiteY142" fmla="*/ 0 h 924402"/>
                  <a:gd name="connsiteX143" fmla="*/ 1698000 w 4603109"/>
                  <a:gd name="connsiteY143" fmla="*/ 0 h 924402"/>
                  <a:gd name="connsiteX144" fmla="*/ 1704688 w 4603109"/>
                  <a:gd name="connsiteY144" fmla="*/ 0 h 924402"/>
                  <a:gd name="connsiteX145" fmla="*/ 1707488 w 4603109"/>
                  <a:gd name="connsiteY145" fmla="*/ 0 h 924402"/>
                  <a:gd name="connsiteX146" fmla="*/ 1710963 w 4603109"/>
                  <a:gd name="connsiteY146" fmla="*/ 0 h 924402"/>
                  <a:gd name="connsiteX147" fmla="*/ 1715151 w 4603109"/>
                  <a:gd name="connsiteY147" fmla="*/ 0 h 924402"/>
                  <a:gd name="connsiteX148" fmla="*/ 1721928 w 4603109"/>
                  <a:gd name="connsiteY148" fmla="*/ 0 h 924402"/>
                  <a:gd name="connsiteX149" fmla="*/ 1734603 w 4603109"/>
                  <a:gd name="connsiteY149" fmla="*/ 0 h 924402"/>
                  <a:gd name="connsiteX150" fmla="*/ 1735025 w 4603109"/>
                  <a:gd name="connsiteY150" fmla="*/ 0 h 924402"/>
                  <a:gd name="connsiteX151" fmla="*/ 1735558 w 4603109"/>
                  <a:gd name="connsiteY151" fmla="*/ 0 h 924402"/>
                  <a:gd name="connsiteX152" fmla="*/ 1736094 w 4603109"/>
                  <a:gd name="connsiteY152" fmla="*/ 0 h 924402"/>
                  <a:gd name="connsiteX153" fmla="*/ 1737552 w 4603109"/>
                  <a:gd name="connsiteY153" fmla="*/ 0 h 924402"/>
                  <a:gd name="connsiteX154" fmla="*/ 1741027 w 4603109"/>
                  <a:gd name="connsiteY154" fmla="*/ 0 h 924402"/>
                  <a:gd name="connsiteX155" fmla="*/ 1747046 w 4603109"/>
                  <a:gd name="connsiteY155" fmla="*/ 0 h 924402"/>
                  <a:gd name="connsiteX156" fmla="*/ 1748537 w 4603109"/>
                  <a:gd name="connsiteY156" fmla="*/ 0 h 924402"/>
                  <a:gd name="connsiteX157" fmla="*/ 1753052 w 4603109"/>
                  <a:gd name="connsiteY157" fmla="*/ 0 h 924402"/>
                  <a:gd name="connsiteX158" fmla="*/ 1757499 w 4603109"/>
                  <a:gd name="connsiteY158" fmla="*/ 0 h 924402"/>
                  <a:gd name="connsiteX159" fmla="*/ 1764668 w 4603109"/>
                  <a:gd name="connsiteY159" fmla="*/ 0 h 924402"/>
                  <a:gd name="connsiteX160" fmla="*/ 1765089 w 4603109"/>
                  <a:gd name="connsiteY160" fmla="*/ 0 h 924402"/>
                  <a:gd name="connsiteX161" fmla="*/ 1765214 w 4603109"/>
                  <a:gd name="connsiteY161" fmla="*/ 0 h 924402"/>
                  <a:gd name="connsiteX162" fmla="*/ 1770320 w 4603109"/>
                  <a:gd name="connsiteY162" fmla="*/ 0 h 924402"/>
                  <a:gd name="connsiteX163" fmla="*/ 1777110 w 4603109"/>
                  <a:gd name="connsiteY163" fmla="*/ 0 h 924402"/>
                  <a:gd name="connsiteX164" fmla="*/ 1779774 w 4603109"/>
                  <a:gd name="connsiteY164" fmla="*/ 0 h 924402"/>
                  <a:gd name="connsiteX165" fmla="*/ 1792721 w 4603109"/>
                  <a:gd name="connsiteY165" fmla="*/ 0 h 924402"/>
                  <a:gd name="connsiteX166" fmla="*/ 1794981 w 4603109"/>
                  <a:gd name="connsiteY166" fmla="*/ 0 h 924402"/>
                  <a:gd name="connsiteX167" fmla="*/ 1825045 w 4603109"/>
                  <a:gd name="connsiteY167" fmla="*/ 0 h 924402"/>
                  <a:gd name="connsiteX168" fmla="*/ 1825769 w 4603109"/>
                  <a:gd name="connsiteY168" fmla="*/ 0 h 924402"/>
                  <a:gd name="connsiteX169" fmla="*/ 1838732 w 4603109"/>
                  <a:gd name="connsiteY169" fmla="*/ 0 h 924402"/>
                  <a:gd name="connsiteX170" fmla="*/ 1845818 w 4603109"/>
                  <a:gd name="connsiteY170" fmla="*/ 0 h 924402"/>
                  <a:gd name="connsiteX171" fmla="*/ 1849697 w 4603109"/>
                  <a:gd name="connsiteY171" fmla="*/ 0 h 924402"/>
                  <a:gd name="connsiteX172" fmla="*/ 1852412 w 4603109"/>
                  <a:gd name="connsiteY172" fmla="*/ 0 h 924402"/>
                  <a:gd name="connsiteX173" fmla="*/ 1853903 w 4603109"/>
                  <a:gd name="connsiteY173" fmla="*/ 0 h 924402"/>
                  <a:gd name="connsiteX174" fmla="*/ 1863327 w 4603109"/>
                  <a:gd name="connsiteY174" fmla="*/ 0 h 924402"/>
                  <a:gd name="connsiteX175" fmla="*/ 1868796 w 4603109"/>
                  <a:gd name="connsiteY175" fmla="*/ 0 h 924402"/>
                  <a:gd name="connsiteX176" fmla="*/ 1874815 w 4603109"/>
                  <a:gd name="connsiteY176" fmla="*/ 0 h 924402"/>
                  <a:gd name="connsiteX177" fmla="*/ 1876306 w 4603109"/>
                  <a:gd name="connsiteY177" fmla="*/ 0 h 924402"/>
                  <a:gd name="connsiteX178" fmla="*/ 1880821 w 4603109"/>
                  <a:gd name="connsiteY178" fmla="*/ 0 h 924402"/>
                  <a:gd name="connsiteX179" fmla="*/ 1882477 w 4603109"/>
                  <a:gd name="connsiteY179" fmla="*/ 0 h 924402"/>
                  <a:gd name="connsiteX180" fmla="*/ 1883936 w 4603109"/>
                  <a:gd name="connsiteY180" fmla="*/ 0 h 924402"/>
                  <a:gd name="connsiteX181" fmla="*/ 1885268 w 4603109"/>
                  <a:gd name="connsiteY181" fmla="*/ 0 h 924402"/>
                  <a:gd name="connsiteX182" fmla="*/ 1896427 w 4603109"/>
                  <a:gd name="connsiteY182" fmla="*/ 0 h 924402"/>
                  <a:gd name="connsiteX183" fmla="*/ 1898089 w 4603109"/>
                  <a:gd name="connsiteY183" fmla="*/ 0 h 924402"/>
                  <a:gd name="connsiteX184" fmla="*/ 1904879 w 4603109"/>
                  <a:gd name="connsiteY184" fmla="*/ 0 h 924402"/>
                  <a:gd name="connsiteX185" fmla="*/ 1907543 w 4603109"/>
                  <a:gd name="connsiteY185" fmla="*/ 0 h 924402"/>
                  <a:gd name="connsiteX186" fmla="*/ 1911018 w 4603109"/>
                  <a:gd name="connsiteY186" fmla="*/ 0 h 924402"/>
                  <a:gd name="connsiteX187" fmla="*/ 1919986 w 4603109"/>
                  <a:gd name="connsiteY187" fmla="*/ 0 h 924402"/>
                  <a:gd name="connsiteX188" fmla="*/ 1927124 w 4603109"/>
                  <a:gd name="connsiteY188" fmla="*/ 0 h 924402"/>
                  <a:gd name="connsiteX189" fmla="*/ 1927489 w 4603109"/>
                  <a:gd name="connsiteY189" fmla="*/ 0 h 924402"/>
                  <a:gd name="connsiteX190" fmla="*/ 1927911 w 4603109"/>
                  <a:gd name="connsiteY190" fmla="*/ 0 h 924402"/>
                  <a:gd name="connsiteX191" fmla="*/ 1929402 w 4603109"/>
                  <a:gd name="connsiteY191" fmla="*/ 0 h 924402"/>
                  <a:gd name="connsiteX192" fmla="*/ 1946726 w 4603109"/>
                  <a:gd name="connsiteY192" fmla="*/ 0 h 924402"/>
                  <a:gd name="connsiteX193" fmla="*/ 1949525 w 4603109"/>
                  <a:gd name="connsiteY193" fmla="*/ 0 h 924402"/>
                  <a:gd name="connsiteX194" fmla="*/ 1957554 w 4603109"/>
                  <a:gd name="connsiteY194" fmla="*/ 0 h 924402"/>
                  <a:gd name="connsiteX195" fmla="*/ 1957975 w 4603109"/>
                  <a:gd name="connsiteY195" fmla="*/ 0 h 924402"/>
                  <a:gd name="connsiteX196" fmla="*/ 1973587 w 4603109"/>
                  <a:gd name="connsiteY196" fmla="*/ 0 h 924402"/>
                  <a:gd name="connsiteX197" fmla="*/ 1978520 w 4603109"/>
                  <a:gd name="connsiteY197" fmla="*/ 0 h 924402"/>
                  <a:gd name="connsiteX198" fmla="*/ 1980012 w 4603109"/>
                  <a:gd name="connsiteY198" fmla="*/ 0 h 924402"/>
                  <a:gd name="connsiteX199" fmla="*/ 1980181 w 4603109"/>
                  <a:gd name="connsiteY199" fmla="*/ 0 h 924402"/>
                  <a:gd name="connsiteX200" fmla="*/ 1981672 w 4603109"/>
                  <a:gd name="connsiteY200" fmla="*/ 0 h 924402"/>
                  <a:gd name="connsiteX201" fmla="*/ 2008585 w 4603109"/>
                  <a:gd name="connsiteY201" fmla="*/ 0 h 924402"/>
                  <a:gd name="connsiteX202" fmla="*/ 2009218 w 4603109"/>
                  <a:gd name="connsiteY202" fmla="*/ 0 h 924402"/>
                  <a:gd name="connsiteX203" fmla="*/ 2010246 w 4603109"/>
                  <a:gd name="connsiteY203" fmla="*/ 0 h 924402"/>
                  <a:gd name="connsiteX204" fmla="*/ 2010709 w 4603109"/>
                  <a:gd name="connsiteY204" fmla="*/ 0 h 924402"/>
                  <a:gd name="connsiteX205" fmla="*/ 2011705 w 4603109"/>
                  <a:gd name="connsiteY205" fmla="*/ 0 h 924402"/>
                  <a:gd name="connsiteX206" fmla="*/ 2024147 w 4603109"/>
                  <a:gd name="connsiteY206" fmla="*/ 0 h 924402"/>
                  <a:gd name="connsiteX207" fmla="*/ 2024196 w 4603109"/>
                  <a:gd name="connsiteY207" fmla="*/ 0 h 924402"/>
                  <a:gd name="connsiteX208" fmla="*/ 2024981 w 4603109"/>
                  <a:gd name="connsiteY208" fmla="*/ 0 h 924402"/>
                  <a:gd name="connsiteX209" fmla="*/ 2025353 w 4603109"/>
                  <a:gd name="connsiteY209" fmla="*/ 0 h 924402"/>
                  <a:gd name="connsiteX210" fmla="*/ 2026473 w 4603109"/>
                  <a:gd name="connsiteY210" fmla="*/ 0 h 924402"/>
                  <a:gd name="connsiteX211" fmla="*/ 2031619 w 4603109"/>
                  <a:gd name="connsiteY211" fmla="*/ 0 h 924402"/>
                  <a:gd name="connsiteX212" fmla="*/ 2033110 w 4603109"/>
                  <a:gd name="connsiteY212" fmla="*/ 0 h 924402"/>
                  <a:gd name="connsiteX213" fmla="*/ 2038787 w 4603109"/>
                  <a:gd name="connsiteY213" fmla="*/ 0 h 924402"/>
                  <a:gd name="connsiteX214" fmla="*/ 2039282 w 4603109"/>
                  <a:gd name="connsiteY214" fmla="*/ 0 h 924402"/>
                  <a:gd name="connsiteX215" fmla="*/ 2047755 w 4603109"/>
                  <a:gd name="connsiteY215" fmla="*/ 0 h 924402"/>
                  <a:gd name="connsiteX216" fmla="*/ 2051230 w 4603109"/>
                  <a:gd name="connsiteY216" fmla="*/ 0 h 924402"/>
                  <a:gd name="connsiteX217" fmla="*/ 2054893 w 4603109"/>
                  <a:gd name="connsiteY217" fmla="*/ 0 h 924402"/>
                  <a:gd name="connsiteX218" fmla="*/ 2055046 w 4603109"/>
                  <a:gd name="connsiteY218" fmla="*/ 0 h 924402"/>
                  <a:gd name="connsiteX219" fmla="*/ 2055258 w 4603109"/>
                  <a:gd name="connsiteY219" fmla="*/ 0 h 924402"/>
                  <a:gd name="connsiteX220" fmla="*/ 2055680 w 4603109"/>
                  <a:gd name="connsiteY220" fmla="*/ 0 h 924402"/>
                  <a:gd name="connsiteX221" fmla="*/ 2057171 w 4603109"/>
                  <a:gd name="connsiteY221" fmla="*/ 0 h 924402"/>
                  <a:gd name="connsiteX222" fmla="*/ 2061683 w 4603109"/>
                  <a:gd name="connsiteY222" fmla="*/ 0 h 924402"/>
                  <a:gd name="connsiteX223" fmla="*/ 2067702 w 4603109"/>
                  <a:gd name="connsiteY223" fmla="*/ 0 h 924402"/>
                  <a:gd name="connsiteX224" fmla="*/ 2074495 w 4603109"/>
                  <a:gd name="connsiteY224" fmla="*/ 0 h 924402"/>
                  <a:gd name="connsiteX225" fmla="*/ 2077294 w 4603109"/>
                  <a:gd name="connsiteY225" fmla="*/ 0 h 924402"/>
                  <a:gd name="connsiteX226" fmla="*/ 2084504 w 4603109"/>
                  <a:gd name="connsiteY226" fmla="*/ 0 h 924402"/>
                  <a:gd name="connsiteX227" fmla="*/ 2085323 w 4603109"/>
                  <a:gd name="connsiteY227" fmla="*/ 0 h 924402"/>
                  <a:gd name="connsiteX228" fmla="*/ 2085744 w 4603109"/>
                  <a:gd name="connsiteY228" fmla="*/ 0 h 924402"/>
                  <a:gd name="connsiteX229" fmla="*/ 2097766 w 4603109"/>
                  <a:gd name="connsiteY229" fmla="*/ 0 h 924402"/>
                  <a:gd name="connsiteX230" fmla="*/ 2106289 w 4603109"/>
                  <a:gd name="connsiteY230" fmla="*/ 0 h 924402"/>
                  <a:gd name="connsiteX231" fmla="*/ 2107781 w 4603109"/>
                  <a:gd name="connsiteY231" fmla="*/ 0 h 924402"/>
                  <a:gd name="connsiteX232" fmla="*/ 2128956 w 4603109"/>
                  <a:gd name="connsiteY232" fmla="*/ 0 h 924402"/>
                  <a:gd name="connsiteX233" fmla="*/ 2129514 w 4603109"/>
                  <a:gd name="connsiteY233" fmla="*/ 0 h 924402"/>
                  <a:gd name="connsiteX234" fmla="*/ 2136354 w 4603109"/>
                  <a:gd name="connsiteY234" fmla="*/ 0 h 924402"/>
                  <a:gd name="connsiteX235" fmla="*/ 2136987 w 4603109"/>
                  <a:gd name="connsiteY235" fmla="*/ 0 h 924402"/>
                  <a:gd name="connsiteX236" fmla="*/ 2138478 w 4603109"/>
                  <a:gd name="connsiteY236" fmla="*/ 0 h 924402"/>
                  <a:gd name="connsiteX237" fmla="*/ 2151916 w 4603109"/>
                  <a:gd name="connsiteY237" fmla="*/ 0 h 924402"/>
                  <a:gd name="connsiteX238" fmla="*/ 2152750 w 4603109"/>
                  <a:gd name="connsiteY238" fmla="*/ 0 h 924402"/>
                  <a:gd name="connsiteX239" fmla="*/ 2153122 w 4603109"/>
                  <a:gd name="connsiteY239" fmla="*/ 0 h 924402"/>
                  <a:gd name="connsiteX240" fmla="*/ 2154242 w 4603109"/>
                  <a:gd name="connsiteY240" fmla="*/ 0 h 924402"/>
                  <a:gd name="connsiteX241" fmla="*/ 2156597 w 4603109"/>
                  <a:gd name="connsiteY241" fmla="*/ 0 h 924402"/>
                  <a:gd name="connsiteX242" fmla="*/ 2159388 w 4603109"/>
                  <a:gd name="connsiteY242" fmla="*/ 0 h 924402"/>
                  <a:gd name="connsiteX243" fmla="*/ 2160879 w 4603109"/>
                  <a:gd name="connsiteY243" fmla="*/ 0 h 924402"/>
                  <a:gd name="connsiteX244" fmla="*/ 2161633 w 4603109"/>
                  <a:gd name="connsiteY244" fmla="*/ 0 h 924402"/>
                  <a:gd name="connsiteX245" fmla="*/ 2167051 w 4603109"/>
                  <a:gd name="connsiteY245" fmla="*/ 0 h 924402"/>
                  <a:gd name="connsiteX246" fmla="*/ 2178999 w 4603109"/>
                  <a:gd name="connsiteY246" fmla="*/ 0 h 924402"/>
                  <a:gd name="connsiteX247" fmla="*/ 2182158 w 4603109"/>
                  <a:gd name="connsiteY247" fmla="*/ 0 h 924402"/>
                  <a:gd name="connsiteX248" fmla="*/ 2182815 w 4603109"/>
                  <a:gd name="connsiteY248" fmla="*/ 0 h 924402"/>
                  <a:gd name="connsiteX249" fmla="*/ 2188666 w 4603109"/>
                  <a:gd name="connsiteY249" fmla="*/ 0 h 924402"/>
                  <a:gd name="connsiteX250" fmla="*/ 2189452 w 4603109"/>
                  <a:gd name="connsiteY250" fmla="*/ 0 h 924402"/>
                  <a:gd name="connsiteX251" fmla="*/ 2191697 w 4603109"/>
                  <a:gd name="connsiteY251" fmla="*/ 0 h 924402"/>
                  <a:gd name="connsiteX252" fmla="*/ 2195471 w 4603109"/>
                  <a:gd name="connsiteY252" fmla="*/ 0 h 924402"/>
                  <a:gd name="connsiteX253" fmla="*/ 2201759 w 4603109"/>
                  <a:gd name="connsiteY253" fmla="*/ 0 h 924402"/>
                  <a:gd name="connsiteX254" fmla="*/ 2203100 w 4603109"/>
                  <a:gd name="connsiteY254" fmla="*/ 0 h 924402"/>
                  <a:gd name="connsiteX255" fmla="*/ 2204559 w 4603109"/>
                  <a:gd name="connsiteY255" fmla="*/ 0 h 924402"/>
                  <a:gd name="connsiteX256" fmla="*/ 2204591 w 4603109"/>
                  <a:gd name="connsiteY256" fmla="*/ 0 h 924402"/>
                  <a:gd name="connsiteX257" fmla="*/ 2212273 w 4603109"/>
                  <a:gd name="connsiteY257" fmla="*/ 0 h 924402"/>
                  <a:gd name="connsiteX258" fmla="*/ 2225535 w 4603109"/>
                  <a:gd name="connsiteY258" fmla="*/ 0 h 924402"/>
                  <a:gd name="connsiteX259" fmla="*/ 2231674 w 4603109"/>
                  <a:gd name="connsiteY259" fmla="*/ 0 h 924402"/>
                  <a:gd name="connsiteX260" fmla="*/ 2232096 w 4603109"/>
                  <a:gd name="connsiteY260" fmla="*/ 0 h 924402"/>
                  <a:gd name="connsiteX261" fmla="*/ 2232220 w 4603109"/>
                  <a:gd name="connsiteY261" fmla="*/ 0 h 924402"/>
                  <a:gd name="connsiteX262" fmla="*/ 2233118 w 4603109"/>
                  <a:gd name="connsiteY262" fmla="*/ 0 h 924402"/>
                  <a:gd name="connsiteX263" fmla="*/ 2233165 w 4603109"/>
                  <a:gd name="connsiteY263" fmla="*/ 0 h 924402"/>
                  <a:gd name="connsiteX264" fmla="*/ 2256725 w 4603109"/>
                  <a:gd name="connsiteY264" fmla="*/ 0 h 924402"/>
                  <a:gd name="connsiteX265" fmla="*/ 2257283 w 4603109"/>
                  <a:gd name="connsiteY265" fmla="*/ 0 h 924402"/>
                  <a:gd name="connsiteX266" fmla="*/ 2262285 w 4603109"/>
                  <a:gd name="connsiteY266" fmla="*/ 0 h 924402"/>
                  <a:gd name="connsiteX267" fmla="*/ 2284366 w 4603109"/>
                  <a:gd name="connsiteY267" fmla="*/ 0 h 924402"/>
                  <a:gd name="connsiteX268" fmla="*/ 2289402 w 4603109"/>
                  <a:gd name="connsiteY268" fmla="*/ 0 h 924402"/>
                  <a:gd name="connsiteX269" fmla="*/ 2292052 w 4603109"/>
                  <a:gd name="connsiteY269" fmla="*/ 0 h 924402"/>
                  <a:gd name="connsiteX270" fmla="*/ 2299271 w 4603109"/>
                  <a:gd name="connsiteY270" fmla="*/ 0 h 924402"/>
                  <a:gd name="connsiteX271" fmla="*/ 2308721 w 4603109"/>
                  <a:gd name="connsiteY271" fmla="*/ 0 h 924402"/>
                  <a:gd name="connsiteX272" fmla="*/ 2309927 w 4603109"/>
                  <a:gd name="connsiteY272" fmla="*/ 0 h 924402"/>
                  <a:gd name="connsiteX273" fmla="*/ 2316435 w 4603109"/>
                  <a:gd name="connsiteY273" fmla="*/ 0 h 924402"/>
                  <a:gd name="connsiteX274" fmla="*/ 2316703 w 4603109"/>
                  <a:gd name="connsiteY274" fmla="*/ 0 h 924402"/>
                  <a:gd name="connsiteX275" fmla="*/ 2319466 w 4603109"/>
                  <a:gd name="connsiteY275" fmla="*/ 0 h 924402"/>
                  <a:gd name="connsiteX276" fmla="*/ 2322840 w 4603109"/>
                  <a:gd name="connsiteY276" fmla="*/ 0 h 924402"/>
                  <a:gd name="connsiteX277" fmla="*/ 2329528 w 4603109"/>
                  <a:gd name="connsiteY277" fmla="*/ 0 h 924402"/>
                  <a:gd name="connsiteX278" fmla="*/ 2330869 w 4603109"/>
                  <a:gd name="connsiteY278" fmla="*/ 0 h 924402"/>
                  <a:gd name="connsiteX279" fmla="*/ 2332328 w 4603109"/>
                  <a:gd name="connsiteY279" fmla="*/ 0 h 924402"/>
                  <a:gd name="connsiteX280" fmla="*/ 2332360 w 4603109"/>
                  <a:gd name="connsiteY280" fmla="*/ 0 h 924402"/>
                  <a:gd name="connsiteX281" fmla="*/ 2335803 w 4603109"/>
                  <a:gd name="connsiteY281" fmla="*/ 0 h 924402"/>
                  <a:gd name="connsiteX282" fmla="*/ 2343312 w 4603109"/>
                  <a:gd name="connsiteY282" fmla="*/ 0 h 924402"/>
                  <a:gd name="connsiteX283" fmla="*/ 2344804 w 4603109"/>
                  <a:gd name="connsiteY283" fmla="*/ 0 h 924402"/>
                  <a:gd name="connsiteX284" fmla="*/ 2346768 w 4603109"/>
                  <a:gd name="connsiteY284" fmla="*/ 0 h 924402"/>
                  <a:gd name="connsiteX285" fmla="*/ 2347827 w 4603109"/>
                  <a:gd name="connsiteY285" fmla="*/ 0 h 924402"/>
                  <a:gd name="connsiteX286" fmla="*/ 2352274 w 4603109"/>
                  <a:gd name="connsiteY286" fmla="*/ 0 h 924402"/>
                  <a:gd name="connsiteX287" fmla="*/ 2359443 w 4603109"/>
                  <a:gd name="connsiteY287" fmla="*/ 0 h 924402"/>
                  <a:gd name="connsiteX288" fmla="*/ 2359865 w 4603109"/>
                  <a:gd name="connsiteY288" fmla="*/ 0 h 924402"/>
                  <a:gd name="connsiteX289" fmla="*/ 2359989 w 4603109"/>
                  <a:gd name="connsiteY289" fmla="*/ 0 h 924402"/>
                  <a:gd name="connsiteX290" fmla="*/ 2360887 w 4603109"/>
                  <a:gd name="connsiteY290" fmla="*/ 0 h 924402"/>
                  <a:gd name="connsiteX291" fmla="*/ 2360934 w 4603109"/>
                  <a:gd name="connsiteY291" fmla="*/ 0 h 924402"/>
                  <a:gd name="connsiteX292" fmla="*/ 2371886 w 4603109"/>
                  <a:gd name="connsiteY292" fmla="*/ 0 h 924402"/>
                  <a:gd name="connsiteX293" fmla="*/ 2373377 w 4603109"/>
                  <a:gd name="connsiteY293" fmla="*/ 0 h 924402"/>
                  <a:gd name="connsiteX294" fmla="*/ 2377892 w 4603109"/>
                  <a:gd name="connsiteY294" fmla="*/ 0 h 924402"/>
                  <a:gd name="connsiteX295" fmla="*/ 2382339 w 4603109"/>
                  <a:gd name="connsiteY295" fmla="*/ 0 h 924402"/>
                  <a:gd name="connsiteX296" fmla="*/ 2390054 w 4603109"/>
                  <a:gd name="connsiteY296" fmla="*/ 0 h 924402"/>
                  <a:gd name="connsiteX297" fmla="*/ 2419821 w 4603109"/>
                  <a:gd name="connsiteY297" fmla="*/ 0 h 924402"/>
                  <a:gd name="connsiteX298" fmla="*/ 2427040 w 4603109"/>
                  <a:gd name="connsiteY298" fmla="*/ 0 h 924402"/>
                  <a:gd name="connsiteX299" fmla="*/ 2436490 w 4603109"/>
                  <a:gd name="connsiteY299" fmla="*/ 0 h 924402"/>
                  <a:gd name="connsiteX300" fmla="*/ 2444472 w 4603109"/>
                  <a:gd name="connsiteY300" fmla="*/ 0 h 924402"/>
                  <a:gd name="connsiteX301" fmla="*/ 2448678 w 4603109"/>
                  <a:gd name="connsiteY301" fmla="*/ 0 h 924402"/>
                  <a:gd name="connsiteX302" fmla="*/ 2450171 w 4603109"/>
                  <a:gd name="connsiteY302" fmla="*/ 0 h 924402"/>
                  <a:gd name="connsiteX303" fmla="*/ 2450609 w 4603109"/>
                  <a:gd name="connsiteY303" fmla="*/ 0 h 924402"/>
                  <a:gd name="connsiteX304" fmla="*/ 2463572 w 4603109"/>
                  <a:gd name="connsiteY304" fmla="*/ 0 h 924402"/>
                  <a:gd name="connsiteX305" fmla="*/ 2471081 w 4603109"/>
                  <a:gd name="connsiteY305" fmla="*/ 0 h 924402"/>
                  <a:gd name="connsiteX306" fmla="*/ 2472573 w 4603109"/>
                  <a:gd name="connsiteY306" fmla="*/ 0 h 924402"/>
                  <a:gd name="connsiteX307" fmla="*/ 2474537 w 4603109"/>
                  <a:gd name="connsiteY307" fmla="*/ 0 h 924402"/>
                  <a:gd name="connsiteX308" fmla="*/ 2475596 w 4603109"/>
                  <a:gd name="connsiteY308" fmla="*/ 0 h 924402"/>
                  <a:gd name="connsiteX309" fmla="*/ 2477252 w 4603109"/>
                  <a:gd name="connsiteY309" fmla="*/ 0 h 924402"/>
                  <a:gd name="connsiteX310" fmla="*/ 2478712 w 4603109"/>
                  <a:gd name="connsiteY310" fmla="*/ 0 h 924402"/>
                  <a:gd name="connsiteX311" fmla="*/ 2478743 w 4603109"/>
                  <a:gd name="connsiteY311" fmla="*/ 0 h 924402"/>
                  <a:gd name="connsiteX312" fmla="*/ 2480043 w 4603109"/>
                  <a:gd name="connsiteY312" fmla="*/ 0 h 924402"/>
                  <a:gd name="connsiteX313" fmla="*/ 2499655 w 4603109"/>
                  <a:gd name="connsiteY313" fmla="*/ 0 h 924402"/>
                  <a:gd name="connsiteX314" fmla="*/ 2501146 w 4603109"/>
                  <a:gd name="connsiteY314" fmla="*/ 0 h 924402"/>
                  <a:gd name="connsiteX315" fmla="*/ 2505661 w 4603109"/>
                  <a:gd name="connsiteY315" fmla="*/ 0 h 924402"/>
                  <a:gd name="connsiteX316" fmla="*/ 2508776 w 4603109"/>
                  <a:gd name="connsiteY316" fmla="*/ 0 h 924402"/>
                  <a:gd name="connsiteX317" fmla="*/ 2510108 w 4603109"/>
                  <a:gd name="connsiteY317" fmla="*/ 0 h 924402"/>
                  <a:gd name="connsiteX318" fmla="*/ 2524178 w 4603109"/>
                  <a:gd name="connsiteY318" fmla="*/ 0 h 924402"/>
                  <a:gd name="connsiteX319" fmla="*/ 2525248 w 4603109"/>
                  <a:gd name="connsiteY319" fmla="*/ 0 h 924402"/>
                  <a:gd name="connsiteX320" fmla="*/ 2525669 w 4603109"/>
                  <a:gd name="connsiteY320" fmla="*/ 0 h 924402"/>
                  <a:gd name="connsiteX321" fmla="*/ 2552329 w 4603109"/>
                  <a:gd name="connsiteY321" fmla="*/ 0 h 924402"/>
                  <a:gd name="connsiteX322" fmla="*/ 2552751 w 4603109"/>
                  <a:gd name="connsiteY322" fmla="*/ 0 h 924402"/>
                  <a:gd name="connsiteX323" fmla="*/ 2554242 w 4603109"/>
                  <a:gd name="connsiteY323" fmla="*/ 0 h 924402"/>
                  <a:gd name="connsiteX324" fmla="*/ 2574787 w 4603109"/>
                  <a:gd name="connsiteY324" fmla="*/ 0 h 924402"/>
                  <a:gd name="connsiteX325" fmla="*/ 2576279 w 4603109"/>
                  <a:gd name="connsiteY325" fmla="*/ 0 h 924402"/>
                  <a:gd name="connsiteX326" fmla="*/ 2576447 w 4603109"/>
                  <a:gd name="connsiteY326" fmla="*/ 0 h 924402"/>
                  <a:gd name="connsiteX327" fmla="*/ 2577940 w 4603109"/>
                  <a:gd name="connsiteY327" fmla="*/ 0 h 924402"/>
                  <a:gd name="connsiteX328" fmla="*/ 2603360 w 4603109"/>
                  <a:gd name="connsiteY328" fmla="*/ 0 h 924402"/>
                  <a:gd name="connsiteX329" fmla="*/ 2604852 w 4603109"/>
                  <a:gd name="connsiteY329" fmla="*/ 0 h 924402"/>
                  <a:gd name="connsiteX330" fmla="*/ 2605021 w 4603109"/>
                  <a:gd name="connsiteY330" fmla="*/ 0 h 924402"/>
                  <a:gd name="connsiteX331" fmla="*/ 2605484 w 4603109"/>
                  <a:gd name="connsiteY331" fmla="*/ 0 h 924402"/>
                  <a:gd name="connsiteX332" fmla="*/ 2606481 w 4603109"/>
                  <a:gd name="connsiteY332" fmla="*/ 0 h 924402"/>
                  <a:gd name="connsiteX333" fmla="*/ 2606512 w 4603109"/>
                  <a:gd name="connsiteY333" fmla="*/ 0 h 924402"/>
                  <a:gd name="connsiteX334" fmla="*/ 2606976 w 4603109"/>
                  <a:gd name="connsiteY334" fmla="*/ 0 h 924402"/>
                  <a:gd name="connsiteX335" fmla="*/ 2618923 w 4603109"/>
                  <a:gd name="connsiteY335" fmla="*/ 0 h 924402"/>
                  <a:gd name="connsiteX336" fmla="*/ 2621248 w 4603109"/>
                  <a:gd name="connsiteY336" fmla="*/ 0 h 924402"/>
                  <a:gd name="connsiteX337" fmla="*/ 2622740 w 4603109"/>
                  <a:gd name="connsiteY337" fmla="*/ 0 h 924402"/>
                  <a:gd name="connsiteX338" fmla="*/ 2627885 w 4603109"/>
                  <a:gd name="connsiteY338" fmla="*/ 0 h 924402"/>
                  <a:gd name="connsiteX339" fmla="*/ 2629377 w 4603109"/>
                  <a:gd name="connsiteY339" fmla="*/ 0 h 924402"/>
                  <a:gd name="connsiteX340" fmla="*/ 2634058 w 4603109"/>
                  <a:gd name="connsiteY340" fmla="*/ 0 h 924402"/>
                  <a:gd name="connsiteX341" fmla="*/ 2635549 w 4603109"/>
                  <a:gd name="connsiteY341" fmla="*/ 0 h 924402"/>
                  <a:gd name="connsiteX342" fmla="*/ 2636545 w 4603109"/>
                  <a:gd name="connsiteY342" fmla="*/ 0 h 924402"/>
                  <a:gd name="connsiteX343" fmla="*/ 2648987 w 4603109"/>
                  <a:gd name="connsiteY343" fmla="*/ 0 h 924402"/>
                  <a:gd name="connsiteX344" fmla="*/ 2649821 w 4603109"/>
                  <a:gd name="connsiteY344" fmla="*/ 0 h 924402"/>
                  <a:gd name="connsiteX345" fmla="*/ 2651313 w 4603109"/>
                  <a:gd name="connsiteY345" fmla="*/ 0 h 924402"/>
                  <a:gd name="connsiteX346" fmla="*/ 2651947 w 4603109"/>
                  <a:gd name="connsiteY346" fmla="*/ 0 h 924402"/>
                  <a:gd name="connsiteX347" fmla="*/ 2653017 w 4603109"/>
                  <a:gd name="connsiteY347" fmla="*/ 0 h 924402"/>
                  <a:gd name="connsiteX348" fmla="*/ 2653438 w 4603109"/>
                  <a:gd name="connsiteY348" fmla="*/ 0 h 924402"/>
                  <a:gd name="connsiteX349" fmla="*/ 2656459 w 4603109"/>
                  <a:gd name="connsiteY349" fmla="*/ 0 h 924402"/>
                  <a:gd name="connsiteX350" fmla="*/ 2657950 w 4603109"/>
                  <a:gd name="connsiteY350" fmla="*/ 0 h 924402"/>
                  <a:gd name="connsiteX351" fmla="*/ 2665460 w 4603109"/>
                  <a:gd name="connsiteY351" fmla="*/ 0 h 924402"/>
                  <a:gd name="connsiteX352" fmla="*/ 2680098 w 4603109"/>
                  <a:gd name="connsiteY352" fmla="*/ 0 h 924402"/>
                  <a:gd name="connsiteX353" fmla="*/ 2680520 w 4603109"/>
                  <a:gd name="connsiteY353" fmla="*/ 0 h 924402"/>
                  <a:gd name="connsiteX354" fmla="*/ 2682011 w 4603109"/>
                  <a:gd name="connsiteY354" fmla="*/ 0 h 924402"/>
                  <a:gd name="connsiteX355" fmla="*/ 2692542 w 4603109"/>
                  <a:gd name="connsiteY355" fmla="*/ 0 h 924402"/>
                  <a:gd name="connsiteX356" fmla="*/ 2702556 w 4603109"/>
                  <a:gd name="connsiteY356" fmla="*/ 0 h 924402"/>
                  <a:gd name="connsiteX357" fmla="*/ 2704048 w 4603109"/>
                  <a:gd name="connsiteY357" fmla="*/ 0 h 924402"/>
                  <a:gd name="connsiteX358" fmla="*/ 2724289 w 4603109"/>
                  <a:gd name="connsiteY358" fmla="*/ 0 h 924402"/>
                  <a:gd name="connsiteX359" fmla="*/ 2731129 w 4603109"/>
                  <a:gd name="connsiteY359" fmla="*/ 0 h 924402"/>
                  <a:gd name="connsiteX360" fmla="*/ 2732621 w 4603109"/>
                  <a:gd name="connsiteY360" fmla="*/ 0 h 924402"/>
                  <a:gd name="connsiteX361" fmla="*/ 2733253 w 4603109"/>
                  <a:gd name="connsiteY361" fmla="*/ 0 h 924402"/>
                  <a:gd name="connsiteX362" fmla="*/ 2734745 w 4603109"/>
                  <a:gd name="connsiteY362" fmla="*/ 0 h 924402"/>
                  <a:gd name="connsiteX363" fmla="*/ 2746692 w 4603109"/>
                  <a:gd name="connsiteY363" fmla="*/ 0 h 924402"/>
                  <a:gd name="connsiteX364" fmla="*/ 2749017 w 4603109"/>
                  <a:gd name="connsiteY364" fmla="*/ 0 h 924402"/>
                  <a:gd name="connsiteX365" fmla="*/ 2750509 w 4603109"/>
                  <a:gd name="connsiteY365" fmla="*/ 0 h 924402"/>
                  <a:gd name="connsiteX366" fmla="*/ 2754354 w 4603109"/>
                  <a:gd name="connsiteY366" fmla="*/ 0 h 924402"/>
                  <a:gd name="connsiteX367" fmla="*/ 2755654 w 4603109"/>
                  <a:gd name="connsiteY367" fmla="*/ 0 h 924402"/>
                  <a:gd name="connsiteX368" fmla="*/ 2757146 w 4603109"/>
                  <a:gd name="connsiteY368" fmla="*/ 0 h 924402"/>
                  <a:gd name="connsiteX369" fmla="*/ 2761827 w 4603109"/>
                  <a:gd name="connsiteY369" fmla="*/ 0 h 924402"/>
                  <a:gd name="connsiteX370" fmla="*/ 2763318 w 4603109"/>
                  <a:gd name="connsiteY370" fmla="*/ 0 h 924402"/>
                  <a:gd name="connsiteX371" fmla="*/ 2776756 w 4603109"/>
                  <a:gd name="connsiteY371" fmla="*/ 0 h 924402"/>
                  <a:gd name="connsiteX372" fmla="*/ 2777590 w 4603109"/>
                  <a:gd name="connsiteY372" fmla="*/ 0 h 924402"/>
                  <a:gd name="connsiteX373" fmla="*/ 2779082 w 4603109"/>
                  <a:gd name="connsiteY373" fmla="*/ 0 h 924402"/>
                  <a:gd name="connsiteX374" fmla="*/ 2783442 w 4603109"/>
                  <a:gd name="connsiteY374" fmla="*/ 0 h 924402"/>
                  <a:gd name="connsiteX375" fmla="*/ 2784228 w 4603109"/>
                  <a:gd name="connsiteY375" fmla="*/ 0 h 924402"/>
                  <a:gd name="connsiteX376" fmla="*/ 2785719 w 4603109"/>
                  <a:gd name="connsiteY376" fmla="*/ 0 h 924402"/>
                  <a:gd name="connsiteX377" fmla="*/ 2786473 w 4603109"/>
                  <a:gd name="connsiteY377" fmla="*/ 0 h 924402"/>
                  <a:gd name="connsiteX378" fmla="*/ 2793229 w 4603109"/>
                  <a:gd name="connsiteY378" fmla="*/ 0 h 924402"/>
                  <a:gd name="connsiteX379" fmla="*/ 2799367 w 4603109"/>
                  <a:gd name="connsiteY379" fmla="*/ 0 h 924402"/>
                  <a:gd name="connsiteX380" fmla="*/ 2813506 w 4603109"/>
                  <a:gd name="connsiteY380" fmla="*/ 0 h 924402"/>
                  <a:gd name="connsiteX381" fmla="*/ 2820311 w 4603109"/>
                  <a:gd name="connsiteY381" fmla="*/ 0 h 924402"/>
                  <a:gd name="connsiteX382" fmla="*/ 2827893 w 4603109"/>
                  <a:gd name="connsiteY382" fmla="*/ 0 h 924402"/>
                  <a:gd name="connsiteX383" fmla="*/ 2827940 w 4603109"/>
                  <a:gd name="connsiteY383" fmla="*/ 0 h 924402"/>
                  <a:gd name="connsiteX384" fmla="*/ 2829431 w 4603109"/>
                  <a:gd name="connsiteY384" fmla="*/ 0 h 924402"/>
                  <a:gd name="connsiteX385" fmla="*/ 2829978 w 4603109"/>
                  <a:gd name="connsiteY385" fmla="*/ 0 h 924402"/>
                  <a:gd name="connsiteX386" fmla="*/ 2852058 w 4603109"/>
                  <a:gd name="connsiteY386" fmla="*/ 0 h 924402"/>
                  <a:gd name="connsiteX387" fmla="*/ 2857060 w 4603109"/>
                  <a:gd name="connsiteY387" fmla="*/ 0 h 924402"/>
                  <a:gd name="connsiteX388" fmla="*/ 2857958 w 4603109"/>
                  <a:gd name="connsiteY388" fmla="*/ 0 h 924402"/>
                  <a:gd name="connsiteX389" fmla="*/ 2871601 w 4603109"/>
                  <a:gd name="connsiteY389" fmla="*/ 0 h 924402"/>
                  <a:gd name="connsiteX390" fmla="*/ 2882123 w 4603109"/>
                  <a:gd name="connsiteY390" fmla="*/ 0 h 924402"/>
                  <a:gd name="connsiteX391" fmla="*/ 2894046 w 4603109"/>
                  <a:gd name="connsiteY391" fmla="*/ 0 h 924402"/>
                  <a:gd name="connsiteX392" fmla="*/ 2903496 w 4603109"/>
                  <a:gd name="connsiteY392" fmla="*/ 0 h 924402"/>
                  <a:gd name="connsiteX393" fmla="*/ 2911211 w 4603109"/>
                  <a:gd name="connsiteY393" fmla="*/ 0 h 924402"/>
                  <a:gd name="connsiteX394" fmla="*/ 2914242 w 4603109"/>
                  <a:gd name="connsiteY394" fmla="*/ 0 h 924402"/>
                  <a:gd name="connsiteX395" fmla="*/ 2914461 w 4603109"/>
                  <a:gd name="connsiteY395" fmla="*/ 0 h 924402"/>
                  <a:gd name="connsiteX396" fmla="*/ 2924111 w 4603109"/>
                  <a:gd name="connsiteY396" fmla="*/ 0 h 924402"/>
                  <a:gd name="connsiteX397" fmla="*/ 2927136 w 4603109"/>
                  <a:gd name="connsiteY397" fmla="*/ 0 h 924402"/>
                  <a:gd name="connsiteX398" fmla="*/ 2933561 w 4603109"/>
                  <a:gd name="connsiteY398" fmla="*/ 0 h 924402"/>
                  <a:gd name="connsiteX399" fmla="*/ 2939580 w 4603109"/>
                  <a:gd name="connsiteY399" fmla="*/ 0 h 924402"/>
                  <a:gd name="connsiteX400" fmla="*/ 2941275 w 4603109"/>
                  <a:gd name="connsiteY400" fmla="*/ 0 h 924402"/>
                  <a:gd name="connsiteX401" fmla="*/ 2941543 w 4603109"/>
                  <a:gd name="connsiteY401" fmla="*/ 0 h 924402"/>
                  <a:gd name="connsiteX402" fmla="*/ 2945586 w 4603109"/>
                  <a:gd name="connsiteY402" fmla="*/ 0 h 924402"/>
                  <a:gd name="connsiteX403" fmla="*/ 2950032 w 4603109"/>
                  <a:gd name="connsiteY403" fmla="*/ 0 h 924402"/>
                  <a:gd name="connsiteX404" fmla="*/ 2955662 w 4603109"/>
                  <a:gd name="connsiteY404" fmla="*/ 0 h 924402"/>
                  <a:gd name="connsiteX405" fmla="*/ 2955709 w 4603109"/>
                  <a:gd name="connsiteY405" fmla="*/ 0 h 924402"/>
                  <a:gd name="connsiteX406" fmla="*/ 2957200 w 4603109"/>
                  <a:gd name="connsiteY406" fmla="*/ 0 h 924402"/>
                  <a:gd name="connsiteX407" fmla="*/ 2957747 w 4603109"/>
                  <a:gd name="connsiteY407" fmla="*/ 0 h 924402"/>
                  <a:gd name="connsiteX408" fmla="*/ 2968152 w 4603109"/>
                  <a:gd name="connsiteY408" fmla="*/ 0 h 924402"/>
                  <a:gd name="connsiteX409" fmla="*/ 2969644 w 4603109"/>
                  <a:gd name="connsiteY409" fmla="*/ 0 h 924402"/>
                  <a:gd name="connsiteX410" fmla="*/ 2972667 w 4603109"/>
                  <a:gd name="connsiteY410" fmla="*/ 0 h 924402"/>
                  <a:gd name="connsiteX411" fmla="*/ 2977114 w 4603109"/>
                  <a:gd name="connsiteY411" fmla="*/ 0 h 924402"/>
                  <a:gd name="connsiteX412" fmla="*/ 2984829 w 4603109"/>
                  <a:gd name="connsiteY412" fmla="*/ 0 h 924402"/>
                  <a:gd name="connsiteX413" fmla="*/ 2985727 w 4603109"/>
                  <a:gd name="connsiteY413" fmla="*/ 0 h 924402"/>
                  <a:gd name="connsiteX414" fmla="*/ 2999370 w 4603109"/>
                  <a:gd name="connsiteY414" fmla="*/ 0 h 924402"/>
                  <a:gd name="connsiteX415" fmla="*/ 3021815 w 4603109"/>
                  <a:gd name="connsiteY415" fmla="*/ 0 h 924402"/>
                  <a:gd name="connsiteX416" fmla="*/ 3031265 w 4603109"/>
                  <a:gd name="connsiteY416" fmla="*/ 0 h 924402"/>
                  <a:gd name="connsiteX417" fmla="*/ 3042230 w 4603109"/>
                  <a:gd name="connsiteY417" fmla="*/ 0 h 924402"/>
                  <a:gd name="connsiteX418" fmla="*/ 3044946 w 4603109"/>
                  <a:gd name="connsiteY418" fmla="*/ 0 h 924402"/>
                  <a:gd name="connsiteX419" fmla="*/ 3051880 w 4603109"/>
                  <a:gd name="connsiteY419" fmla="*/ 0 h 924402"/>
                  <a:gd name="connsiteX420" fmla="*/ 3061330 w 4603109"/>
                  <a:gd name="connsiteY420" fmla="*/ 0 h 924402"/>
                  <a:gd name="connsiteX421" fmla="*/ 3067349 w 4603109"/>
                  <a:gd name="connsiteY421" fmla="*/ 0 h 924402"/>
                  <a:gd name="connsiteX422" fmla="*/ 3069312 w 4603109"/>
                  <a:gd name="connsiteY422" fmla="*/ 0 h 924402"/>
                  <a:gd name="connsiteX423" fmla="*/ 3073355 w 4603109"/>
                  <a:gd name="connsiteY423" fmla="*/ 0 h 924402"/>
                  <a:gd name="connsiteX424" fmla="*/ 3073518 w 4603109"/>
                  <a:gd name="connsiteY424" fmla="*/ 0 h 924402"/>
                  <a:gd name="connsiteX425" fmla="*/ 3075011 w 4603109"/>
                  <a:gd name="connsiteY425" fmla="*/ 0 h 924402"/>
                  <a:gd name="connsiteX426" fmla="*/ 3077801 w 4603109"/>
                  <a:gd name="connsiteY426" fmla="*/ 0 h 924402"/>
                  <a:gd name="connsiteX427" fmla="*/ 3095921 w 4603109"/>
                  <a:gd name="connsiteY427" fmla="*/ 0 h 924402"/>
                  <a:gd name="connsiteX428" fmla="*/ 3097413 w 4603109"/>
                  <a:gd name="connsiteY428" fmla="*/ 0 h 924402"/>
                  <a:gd name="connsiteX429" fmla="*/ 3100436 w 4603109"/>
                  <a:gd name="connsiteY429" fmla="*/ 0 h 924402"/>
                  <a:gd name="connsiteX430" fmla="*/ 3103552 w 4603109"/>
                  <a:gd name="connsiteY430" fmla="*/ 0 h 924402"/>
                  <a:gd name="connsiteX431" fmla="*/ 3104883 w 4603109"/>
                  <a:gd name="connsiteY431" fmla="*/ 0 h 924402"/>
                  <a:gd name="connsiteX432" fmla="*/ 3120023 w 4603109"/>
                  <a:gd name="connsiteY432" fmla="*/ 0 h 924402"/>
                  <a:gd name="connsiteX433" fmla="*/ 3120445 w 4603109"/>
                  <a:gd name="connsiteY433" fmla="*/ 0 h 924402"/>
                  <a:gd name="connsiteX434" fmla="*/ 3149018 w 4603109"/>
                  <a:gd name="connsiteY434" fmla="*/ 0 h 924402"/>
                  <a:gd name="connsiteX435" fmla="*/ 3150088 w 4603109"/>
                  <a:gd name="connsiteY435" fmla="*/ 0 h 924402"/>
                  <a:gd name="connsiteX436" fmla="*/ 3150509 w 4603109"/>
                  <a:gd name="connsiteY436" fmla="*/ 0 h 924402"/>
                  <a:gd name="connsiteX437" fmla="*/ 3171054 w 4603109"/>
                  <a:gd name="connsiteY437" fmla="*/ 0 h 924402"/>
                  <a:gd name="connsiteX438" fmla="*/ 3172715 w 4603109"/>
                  <a:gd name="connsiteY438" fmla="*/ 0 h 924402"/>
                  <a:gd name="connsiteX439" fmla="*/ 3199627 w 4603109"/>
                  <a:gd name="connsiteY439" fmla="*/ 0 h 924402"/>
                  <a:gd name="connsiteX440" fmla="*/ 3201119 w 4603109"/>
                  <a:gd name="connsiteY440" fmla="*/ 0 h 924402"/>
                  <a:gd name="connsiteX441" fmla="*/ 3201287 w 4603109"/>
                  <a:gd name="connsiteY441" fmla="*/ 0 h 924402"/>
                  <a:gd name="connsiteX442" fmla="*/ 3201751 w 4603109"/>
                  <a:gd name="connsiteY442" fmla="*/ 0 h 924402"/>
                  <a:gd name="connsiteX443" fmla="*/ 3202780 w 4603109"/>
                  <a:gd name="connsiteY443" fmla="*/ 0 h 924402"/>
                  <a:gd name="connsiteX444" fmla="*/ 3217515 w 4603109"/>
                  <a:gd name="connsiteY444" fmla="*/ 0 h 924402"/>
                  <a:gd name="connsiteX445" fmla="*/ 3224152 w 4603109"/>
                  <a:gd name="connsiteY445" fmla="*/ 0 h 924402"/>
                  <a:gd name="connsiteX446" fmla="*/ 3230324 w 4603109"/>
                  <a:gd name="connsiteY446" fmla="*/ 0 h 924402"/>
                  <a:gd name="connsiteX447" fmla="*/ 3231321 w 4603109"/>
                  <a:gd name="connsiteY447" fmla="*/ 0 h 924402"/>
                  <a:gd name="connsiteX448" fmla="*/ 3231816 w 4603109"/>
                  <a:gd name="connsiteY448" fmla="*/ 0 h 924402"/>
                  <a:gd name="connsiteX449" fmla="*/ 3243763 w 4603109"/>
                  <a:gd name="connsiteY449" fmla="*/ 0 h 924402"/>
                  <a:gd name="connsiteX450" fmla="*/ 3246088 w 4603109"/>
                  <a:gd name="connsiteY450" fmla="*/ 0 h 924402"/>
                  <a:gd name="connsiteX451" fmla="*/ 3247580 w 4603109"/>
                  <a:gd name="connsiteY451" fmla="*/ 0 h 924402"/>
                  <a:gd name="connsiteX452" fmla="*/ 3247792 w 4603109"/>
                  <a:gd name="connsiteY452" fmla="*/ 0 h 924402"/>
                  <a:gd name="connsiteX453" fmla="*/ 3248214 w 4603109"/>
                  <a:gd name="connsiteY453" fmla="*/ 0 h 924402"/>
                  <a:gd name="connsiteX454" fmla="*/ 3252725 w 4603109"/>
                  <a:gd name="connsiteY454" fmla="*/ 0 h 924402"/>
                  <a:gd name="connsiteX455" fmla="*/ 3254217 w 4603109"/>
                  <a:gd name="connsiteY455" fmla="*/ 0 h 924402"/>
                  <a:gd name="connsiteX456" fmla="*/ 3260235 w 4603109"/>
                  <a:gd name="connsiteY456" fmla="*/ 0 h 924402"/>
                  <a:gd name="connsiteX457" fmla="*/ 3276787 w 4603109"/>
                  <a:gd name="connsiteY457" fmla="*/ 0 h 924402"/>
                  <a:gd name="connsiteX458" fmla="*/ 3277857 w 4603109"/>
                  <a:gd name="connsiteY458" fmla="*/ 0 h 924402"/>
                  <a:gd name="connsiteX459" fmla="*/ 3278278 w 4603109"/>
                  <a:gd name="connsiteY459" fmla="*/ 0 h 924402"/>
                  <a:gd name="connsiteX460" fmla="*/ 3290300 w 4603109"/>
                  <a:gd name="connsiteY460" fmla="*/ 0 h 924402"/>
                  <a:gd name="connsiteX461" fmla="*/ 3298823 w 4603109"/>
                  <a:gd name="connsiteY461" fmla="*/ 0 h 924402"/>
                  <a:gd name="connsiteX462" fmla="*/ 3327396 w 4603109"/>
                  <a:gd name="connsiteY462" fmla="*/ 0 h 924402"/>
                  <a:gd name="connsiteX463" fmla="*/ 3328888 w 4603109"/>
                  <a:gd name="connsiteY463" fmla="*/ 0 h 924402"/>
                  <a:gd name="connsiteX464" fmla="*/ 3329520 w 4603109"/>
                  <a:gd name="connsiteY464" fmla="*/ 0 h 924402"/>
                  <a:gd name="connsiteX465" fmla="*/ 3345284 w 4603109"/>
                  <a:gd name="connsiteY465" fmla="*/ 0 h 924402"/>
                  <a:gd name="connsiteX466" fmla="*/ 3349129 w 4603109"/>
                  <a:gd name="connsiteY466" fmla="*/ 0 h 924402"/>
                  <a:gd name="connsiteX467" fmla="*/ 3351921 w 4603109"/>
                  <a:gd name="connsiteY467" fmla="*/ 0 h 924402"/>
                  <a:gd name="connsiteX468" fmla="*/ 3358093 w 4603109"/>
                  <a:gd name="connsiteY468" fmla="*/ 0 h 924402"/>
                  <a:gd name="connsiteX469" fmla="*/ 3359585 w 4603109"/>
                  <a:gd name="connsiteY469" fmla="*/ 0 h 924402"/>
                  <a:gd name="connsiteX470" fmla="*/ 3371532 w 4603109"/>
                  <a:gd name="connsiteY470" fmla="*/ 0 h 924402"/>
                  <a:gd name="connsiteX471" fmla="*/ 3373857 w 4603109"/>
                  <a:gd name="connsiteY471" fmla="*/ 0 h 924402"/>
                  <a:gd name="connsiteX472" fmla="*/ 3375349 w 4603109"/>
                  <a:gd name="connsiteY472" fmla="*/ 0 h 924402"/>
                  <a:gd name="connsiteX473" fmla="*/ 3380494 w 4603109"/>
                  <a:gd name="connsiteY473" fmla="*/ 0 h 924402"/>
                  <a:gd name="connsiteX474" fmla="*/ 3381986 w 4603109"/>
                  <a:gd name="connsiteY474" fmla="*/ 0 h 924402"/>
                  <a:gd name="connsiteX475" fmla="*/ 3388004 w 4603109"/>
                  <a:gd name="connsiteY475" fmla="*/ 0 h 924402"/>
                  <a:gd name="connsiteX476" fmla="*/ 3408282 w 4603109"/>
                  <a:gd name="connsiteY476" fmla="*/ 0 h 924402"/>
                  <a:gd name="connsiteX477" fmla="*/ 3418069 w 4603109"/>
                  <a:gd name="connsiteY477" fmla="*/ 0 h 924402"/>
                  <a:gd name="connsiteX478" fmla="*/ 3424207 w 4603109"/>
                  <a:gd name="connsiteY478" fmla="*/ 0 h 924402"/>
                  <a:gd name="connsiteX479" fmla="*/ 3424753 w 4603109"/>
                  <a:gd name="connsiteY479" fmla="*/ 0 h 924402"/>
                  <a:gd name="connsiteX480" fmla="*/ 3452733 w 4603109"/>
                  <a:gd name="connsiteY480" fmla="*/ 0 h 924402"/>
                  <a:gd name="connsiteX481" fmla="*/ 3454818 w 4603109"/>
                  <a:gd name="connsiteY481" fmla="*/ 0 h 924402"/>
                  <a:gd name="connsiteX482" fmla="*/ 3476898 w 4603109"/>
                  <a:gd name="connsiteY482" fmla="*/ 0 h 924402"/>
                  <a:gd name="connsiteX483" fmla="*/ 3496441 w 4603109"/>
                  <a:gd name="connsiteY483" fmla="*/ 0 h 924402"/>
                  <a:gd name="connsiteX484" fmla="*/ 3509236 w 4603109"/>
                  <a:gd name="connsiteY484" fmla="*/ 0 h 924402"/>
                  <a:gd name="connsiteX485" fmla="*/ 3518886 w 4603109"/>
                  <a:gd name="connsiteY485" fmla="*/ 0 h 924402"/>
                  <a:gd name="connsiteX486" fmla="*/ 3528336 w 4603109"/>
                  <a:gd name="connsiteY486" fmla="*/ 0 h 924402"/>
                  <a:gd name="connsiteX487" fmla="*/ 3536051 w 4603109"/>
                  <a:gd name="connsiteY487" fmla="*/ 0 h 924402"/>
                  <a:gd name="connsiteX488" fmla="*/ 3539301 w 4603109"/>
                  <a:gd name="connsiteY488" fmla="*/ 0 h 924402"/>
                  <a:gd name="connsiteX489" fmla="*/ 3540361 w 4603109"/>
                  <a:gd name="connsiteY489" fmla="*/ 0 h 924402"/>
                  <a:gd name="connsiteX490" fmla="*/ 3544807 w 4603109"/>
                  <a:gd name="connsiteY490" fmla="*/ 0 h 924402"/>
                  <a:gd name="connsiteX491" fmla="*/ 3551976 w 4603109"/>
                  <a:gd name="connsiteY491" fmla="*/ 0 h 924402"/>
                  <a:gd name="connsiteX492" fmla="*/ 3552522 w 4603109"/>
                  <a:gd name="connsiteY492" fmla="*/ 0 h 924402"/>
                  <a:gd name="connsiteX493" fmla="*/ 3564420 w 4603109"/>
                  <a:gd name="connsiteY493" fmla="*/ 0 h 924402"/>
                  <a:gd name="connsiteX494" fmla="*/ 3570426 w 4603109"/>
                  <a:gd name="connsiteY494" fmla="*/ 0 h 924402"/>
                  <a:gd name="connsiteX495" fmla="*/ 3574872 w 4603109"/>
                  <a:gd name="connsiteY495" fmla="*/ 0 h 924402"/>
                  <a:gd name="connsiteX496" fmla="*/ 3580502 w 4603109"/>
                  <a:gd name="connsiteY496" fmla="*/ 0 h 924402"/>
                  <a:gd name="connsiteX497" fmla="*/ 3582587 w 4603109"/>
                  <a:gd name="connsiteY497" fmla="*/ 0 h 924402"/>
                  <a:gd name="connsiteX498" fmla="*/ 3624210 w 4603109"/>
                  <a:gd name="connsiteY498" fmla="*/ 0 h 924402"/>
                  <a:gd name="connsiteX499" fmla="*/ 3637005 w 4603109"/>
                  <a:gd name="connsiteY499" fmla="*/ 0 h 924402"/>
                  <a:gd name="connsiteX500" fmla="*/ 3646655 w 4603109"/>
                  <a:gd name="connsiteY500" fmla="*/ 0 h 924402"/>
                  <a:gd name="connsiteX501" fmla="*/ 3656105 w 4603109"/>
                  <a:gd name="connsiteY501" fmla="*/ 0 h 924402"/>
                  <a:gd name="connsiteX502" fmla="*/ 3667070 w 4603109"/>
                  <a:gd name="connsiteY502" fmla="*/ 0 h 924402"/>
                  <a:gd name="connsiteX503" fmla="*/ 3668130 w 4603109"/>
                  <a:gd name="connsiteY503" fmla="*/ 0 h 924402"/>
                  <a:gd name="connsiteX504" fmla="*/ 3669786 w 4603109"/>
                  <a:gd name="connsiteY504" fmla="*/ 0 h 924402"/>
                  <a:gd name="connsiteX505" fmla="*/ 3672576 w 4603109"/>
                  <a:gd name="connsiteY505" fmla="*/ 0 h 924402"/>
                  <a:gd name="connsiteX506" fmla="*/ 3692189 w 4603109"/>
                  <a:gd name="connsiteY506" fmla="*/ 0 h 924402"/>
                  <a:gd name="connsiteX507" fmla="*/ 3698195 w 4603109"/>
                  <a:gd name="connsiteY507" fmla="*/ 0 h 924402"/>
                  <a:gd name="connsiteX508" fmla="*/ 3702641 w 4603109"/>
                  <a:gd name="connsiteY508" fmla="*/ 0 h 924402"/>
                  <a:gd name="connsiteX509" fmla="*/ 3744863 w 4603109"/>
                  <a:gd name="connsiteY509" fmla="*/ 0 h 924402"/>
                  <a:gd name="connsiteX510" fmla="*/ 3745285 w 4603109"/>
                  <a:gd name="connsiteY510" fmla="*/ 0 h 924402"/>
                  <a:gd name="connsiteX511" fmla="*/ 3795894 w 4603109"/>
                  <a:gd name="connsiteY511" fmla="*/ 0 h 924402"/>
                  <a:gd name="connsiteX512" fmla="*/ 3797555 w 4603109"/>
                  <a:gd name="connsiteY512" fmla="*/ 0 h 924402"/>
                  <a:gd name="connsiteX513" fmla="*/ 3826591 w 4603109"/>
                  <a:gd name="connsiteY513" fmla="*/ 0 h 924402"/>
                  <a:gd name="connsiteX514" fmla="*/ 3842355 w 4603109"/>
                  <a:gd name="connsiteY514" fmla="*/ 0 h 924402"/>
                  <a:gd name="connsiteX515" fmla="*/ 3848992 w 4603109"/>
                  <a:gd name="connsiteY515" fmla="*/ 0 h 924402"/>
                  <a:gd name="connsiteX516" fmla="*/ 3872632 w 4603109"/>
                  <a:gd name="connsiteY516" fmla="*/ 0 h 924402"/>
                  <a:gd name="connsiteX517" fmla="*/ 3873054 w 4603109"/>
                  <a:gd name="connsiteY517" fmla="*/ 0 h 924402"/>
                  <a:gd name="connsiteX518" fmla="*/ 3885075 w 4603109"/>
                  <a:gd name="connsiteY518" fmla="*/ 0 h 924402"/>
                  <a:gd name="connsiteX519" fmla="*/ 3923663 w 4603109"/>
                  <a:gd name="connsiteY519" fmla="*/ 0 h 924402"/>
                  <a:gd name="connsiteX520" fmla="*/ 3954360 w 4603109"/>
                  <a:gd name="connsiteY520" fmla="*/ 0 h 924402"/>
                  <a:gd name="connsiteX521" fmla="*/ 3970124 w 4603109"/>
                  <a:gd name="connsiteY521" fmla="*/ 0 h 924402"/>
                  <a:gd name="connsiteX522" fmla="*/ 3976761 w 4603109"/>
                  <a:gd name="connsiteY522" fmla="*/ 0 h 924402"/>
                  <a:gd name="connsiteX523" fmla="*/ 4012844 w 4603109"/>
                  <a:gd name="connsiteY523" fmla="*/ 0 h 924402"/>
                  <a:gd name="connsiteX524" fmla="*/ 4049593 w 4603109"/>
                  <a:gd name="connsiteY524" fmla="*/ 0 h 924402"/>
                  <a:gd name="connsiteX525" fmla="*/ 4169647 w 4603109"/>
                  <a:gd name="connsiteY525" fmla="*/ 0 h 924402"/>
                  <a:gd name="connsiteX526" fmla="*/ 4177362 w 4603109"/>
                  <a:gd name="connsiteY526" fmla="*/ 0 h 924402"/>
                  <a:gd name="connsiteX527" fmla="*/ 4297416 w 4603109"/>
                  <a:gd name="connsiteY527" fmla="*/ 0 h 924402"/>
                  <a:gd name="connsiteX528" fmla="*/ 4379339 w 4603109"/>
                  <a:gd name="connsiteY528" fmla="*/ 47054 h 924402"/>
                  <a:gd name="connsiteX529" fmla="*/ 4591731 w 4603109"/>
                  <a:gd name="connsiteY529" fmla="*/ 415146 h 924402"/>
                  <a:gd name="connsiteX530" fmla="*/ 4591731 w 4603109"/>
                  <a:gd name="connsiteY530" fmla="*/ 509257 h 924402"/>
                  <a:gd name="connsiteX531" fmla="*/ 4379339 w 4603109"/>
                  <a:gd name="connsiteY531" fmla="*/ 877348 h 924402"/>
                  <a:gd name="connsiteX532" fmla="*/ 4297416 w 4603109"/>
                  <a:gd name="connsiteY532" fmla="*/ 924402 h 924402"/>
                  <a:gd name="connsiteX533" fmla="*/ 4169647 w 4603109"/>
                  <a:gd name="connsiteY533" fmla="*/ 924402 h 924402"/>
                  <a:gd name="connsiteX534" fmla="*/ 3976761 w 4603109"/>
                  <a:gd name="connsiteY534" fmla="*/ 924402 h 924402"/>
                  <a:gd name="connsiteX535" fmla="*/ 3872632 w 4603109"/>
                  <a:gd name="connsiteY535" fmla="*/ 924402 h 924402"/>
                  <a:gd name="connsiteX536" fmla="*/ 3848992 w 4603109"/>
                  <a:gd name="connsiteY536" fmla="*/ 924402 h 924402"/>
                  <a:gd name="connsiteX537" fmla="*/ 3744863 w 4603109"/>
                  <a:gd name="connsiteY537" fmla="*/ 924402 h 924402"/>
                  <a:gd name="connsiteX538" fmla="*/ 3702641 w 4603109"/>
                  <a:gd name="connsiteY538" fmla="*/ 924402 h 924402"/>
                  <a:gd name="connsiteX539" fmla="*/ 3672576 w 4603109"/>
                  <a:gd name="connsiteY539" fmla="*/ 924402 h 924402"/>
                  <a:gd name="connsiteX540" fmla="*/ 3656105 w 4603109"/>
                  <a:gd name="connsiteY540" fmla="*/ 924402 h 924402"/>
                  <a:gd name="connsiteX541" fmla="*/ 3574872 w 4603109"/>
                  <a:gd name="connsiteY541" fmla="*/ 924402 h 924402"/>
                  <a:gd name="connsiteX542" fmla="*/ 3551976 w 4603109"/>
                  <a:gd name="connsiteY542" fmla="*/ 924402 h 924402"/>
                  <a:gd name="connsiteX543" fmla="*/ 3544807 w 4603109"/>
                  <a:gd name="connsiteY543" fmla="*/ 924402 h 924402"/>
                  <a:gd name="connsiteX544" fmla="*/ 3528336 w 4603109"/>
                  <a:gd name="connsiteY544" fmla="*/ 924402 h 924402"/>
                  <a:gd name="connsiteX545" fmla="*/ 3424207 w 4603109"/>
                  <a:gd name="connsiteY545" fmla="*/ 924402 h 924402"/>
                  <a:gd name="connsiteX546" fmla="*/ 3381986 w 4603109"/>
                  <a:gd name="connsiteY546" fmla="*/ 924402 h 924402"/>
                  <a:gd name="connsiteX547" fmla="*/ 3380494 w 4603109"/>
                  <a:gd name="connsiteY547" fmla="*/ 924402 h 924402"/>
                  <a:gd name="connsiteX548" fmla="*/ 3351921 w 4603109"/>
                  <a:gd name="connsiteY548" fmla="*/ 924402 h 924402"/>
                  <a:gd name="connsiteX549" fmla="*/ 3277857 w 4603109"/>
                  <a:gd name="connsiteY549" fmla="*/ 924402 h 924402"/>
                  <a:gd name="connsiteX550" fmla="*/ 3254217 w 4603109"/>
                  <a:gd name="connsiteY550" fmla="*/ 924402 h 924402"/>
                  <a:gd name="connsiteX551" fmla="*/ 3252725 w 4603109"/>
                  <a:gd name="connsiteY551" fmla="*/ 924402 h 924402"/>
                  <a:gd name="connsiteX552" fmla="*/ 3247792 w 4603109"/>
                  <a:gd name="connsiteY552" fmla="*/ 924402 h 924402"/>
                  <a:gd name="connsiteX553" fmla="*/ 3231321 w 4603109"/>
                  <a:gd name="connsiteY553" fmla="*/ 924402 h 924402"/>
                  <a:gd name="connsiteX554" fmla="*/ 3224152 w 4603109"/>
                  <a:gd name="connsiteY554" fmla="*/ 924402 h 924402"/>
                  <a:gd name="connsiteX555" fmla="*/ 3150088 w 4603109"/>
                  <a:gd name="connsiteY555" fmla="*/ 924402 h 924402"/>
                  <a:gd name="connsiteX556" fmla="*/ 3120023 w 4603109"/>
                  <a:gd name="connsiteY556" fmla="*/ 924402 h 924402"/>
                  <a:gd name="connsiteX557" fmla="*/ 3104883 w 4603109"/>
                  <a:gd name="connsiteY557" fmla="*/ 924402 h 924402"/>
                  <a:gd name="connsiteX558" fmla="*/ 3103552 w 4603109"/>
                  <a:gd name="connsiteY558" fmla="*/ 924402 h 924402"/>
                  <a:gd name="connsiteX559" fmla="*/ 3077801 w 4603109"/>
                  <a:gd name="connsiteY559" fmla="*/ 924402 h 924402"/>
                  <a:gd name="connsiteX560" fmla="*/ 3061330 w 4603109"/>
                  <a:gd name="connsiteY560" fmla="*/ 924402 h 924402"/>
                  <a:gd name="connsiteX561" fmla="*/ 3031265 w 4603109"/>
                  <a:gd name="connsiteY561" fmla="*/ 924402 h 924402"/>
                  <a:gd name="connsiteX562" fmla="*/ 2977114 w 4603109"/>
                  <a:gd name="connsiteY562" fmla="*/ 924402 h 924402"/>
                  <a:gd name="connsiteX563" fmla="*/ 2957200 w 4603109"/>
                  <a:gd name="connsiteY563" fmla="*/ 924402 h 924402"/>
                  <a:gd name="connsiteX564" fmla="*/ 2955709 w 4603109"/>
                  <a:gd name="connsiteY564" fmla="*/ 924402 h 924402"/>
                  <a:gd name="connsiteX565" fmla="*/ 2950032 w 4603109"/>
                  <a:gd name="connsiteY565" fmla="*/ 924402 h 924402"/>
                  <a:gd name="connsiteX566" fmla="*/ 2933561 w 4603109"/>
                  <a:gd name="connsiteY566" fmla="*/ 924402 h 924402"/>
                  <a:gd name="connsiteX567" fmla="*/ 2927136 w 4603109"/>
                  <a:gd name="connsiteY567" fmla="*/ 924402 h 924402"/>
                  <a:gd name="connsiteX568" fmla="*/ 2903496 w 4603109"/>
                  <a:gd name="connsiteY568" fmla="*/ 924402 h 924402"/>
                  <a:gd name="connsiteX569" fmla="*/ 2829431 w 4603109"/>
                  <a:gd name="connsiteY569" fmla="*/ 924402 h 924402"/>
                  <a:gd name="connsiteX570" fmla="*/ 2827940 w 4603109"/>
                  <a:gd name="connsiteY570" fmla="*/ 924402 h 924402"/>
                  <a:gd name="connsiteX571" fmla="*/ 2799367 w 4603109"/>
                  <a:gd name="connsiteY571" fmla="*/ 924402 h 924402"/>
                  <a:gd name="connsiteX572" fmla="*/ 2785719 w 4603109"/>
                  <a:gd name="connsiteY572" fmla="*/ 924402 h 924402"/>
                  <a:gd name="connsiteX573" fmla="*/ 2784228 w 4603109"/>
                  <a:gd name="connsiteY573" fmla="*/ 924402 h 924402"/>
                  <a:gd name="connsiteX574" fmla="*/ 2757146 w 4603109"/>
                  <a:gd name="connsiteY574" fmla="*/ 924402 h 924402"/>
                  <a:gd name="connsiteX575" fmla="*/ 2755654 w 4603109"/>
                  <a:gd name="connsiteY575" fmla="*/ 924402 h 924402"/>
                  <a:gd name="connsiteX576" fmla="*/ 2680098 w 4603109"/>
                  <a:gd name="connsiteY576" fmla="*/ 924402 h 924402"/>
                  <a:gd name="connsiteX577" fmla="*/ 2657950 w 4603109"/>
                  <a:gd name="connsiteY577" fmla="*/ 924402 h 924402"/>
                  <a:gd name="connsiteX578" fmla="*/ 2656459 w 4603109"/>
                  <a:gd name="connsiteY578" fmla="*/ 924402 h 924402"/>
                  <a:gd name="connsiteX579" fmla="*/ 2653017 w 4603109"/>
                  <a:gd name="connsiteY579" fmla="*/ 924402 h 924402"/>
                  <a:gd name="connsiteX580" fmla="*/ 2636545 w 4603109"/>
                  <a:gd name="connsiteY580" fmla="*/ 924402 h 924402"/>
                  <a:gd name="connsiteX581" fmla="*/ 2629377 w 4603109"/>
                  <a:gd name="connsiteY581" fmla="*/ 924402 h 924402"/>
                  <a:gd name="connsiteX582" fmla="*/ 2627885 w 4603109"/>
                  <a:gd name="connsiteY582" fmla="*/ 924402 h 924402"/>
                  <a:gd name="connsiteX583" fmla="*/ 2606481 w 4603109"/>
                  <a:gd name="connsiteY583" fmla="*/ 924402 h 924402"/>
                  <a:gd name="connsiteX584" fmla="*/ 2552329 w 4603109"/>
                  <a:gd name="connsiteY584" fmla="*/ 924402 h 924402"/>
                  <a:gd name="connsiteX585" fmla="*/ 2525248 w 4603109"/>
                  <a:gd name="connsiteY585" fmla="*/ 924402 h 924402"/>
                  <a:gd name="connsiteX586" fmla="*/ 2510108 w 4603109"/>
                  <a:gd name="connsiteY586" fmla="*/ 924402 h 924402"/>
                  <a:gd name="connsiteX587" fmla="*/ 2508776 w 4603109"/>
                  <a:gd name="connsiteY587" fmla="*/ 924402 h 924402"/>
                  <a:gd name="connsiteX588" fmla="*/ 2480043 w 4603109"/>
                  <a:gd name="connsiteY588" fmla="*/ 924402 h 924402"/>
                  <a:gd name="connsiteX589" fmla="*/ 2478712 w 4603109"/>
                  <a:gd name="connsiteY589" fmla="*/ 924402 h 924402"/>
                  <a:gd name="connsiteX590" fmla="*/ 2463572 w 4603109"/>
                  <a:gd name="connsiteY590" fmla="*/ 924402 h 924402"/>
                  <a:gd name="connsiteX591" fmla="*/ 2436490 w 4603109"/>
                  <a:gd name="connsiteY591" fmla="*/ 924402 h 924402"/>
                  <a:gd name="connsiteX592" fmla="*/ 2382339 w 4603109"/>
                  <a:gd name="connsiteY592" fmla="*/ 924402 h 924402"/>
                  <a:gd name="connsiteX593" fmla="*/ 2360934 w 4603109"/>
                  <a:gd name="connsiteY593" fmla="*/ 924402 h 924402"/>
                  <a:gd name="connsiteX594" fmla="*/ 2359443 w 4603109"/>
                  <a:gd name="connsiteY594" fmla="*/ 924402 h 924402"/>
                  <a:gd name="connsiteX595" fmla="*/ 2352274 w 4603109"/>
                  <a:gd name="connsiteY595" fmla="*/ 924402 h 924402"/>
                  <a:gd name="connsiteX596" fmla="*/ 2335803 w 4603109"/>
                  <a:gd name="connsiteY596" fmla="*/ 924402 h 924402"/>
                  <a:gd name="connsiteX597" fmla="*/ 2332360 w 4603109"/>
                  <a:gd name="connsiteY597" fmla="*/ 924402 h 924402"/>
                  <a:gd name="connsiteX598" fmla="*/ 2332328 w 4603109"/>
                  <a:gd name="connsiteY598" fmla="*/ 924402 h 924402"/>
                  <a:gd name="connsiteX599" fmla="*/ 2330869 w 4603109"/>
                  <a:gd name="connsiteY599" fmla="*/ 924402 h 924402"/>
                  <a:gd name="connsiteX600" fmla="*/ 2308721 w 4603109"/>
                  <a:gd name="connsiteY600" fmla="*/ 924402 h 924402"/>
                  <a:gd name="connsiteX601" fmla="*/ 2233165 w 4603109"/>
                  <a:gd name="connsiteY601" fmla="*/ 924402 h 924402"/>
                  <a:gd name="connsiteX602" fmla="*/ 2231674 w 4603109"/>
                  <a:gd name="connsiteY602" fmla="*/ 924402 h 924402"/>
                  <a:gd name="connsiteX603" fmla="*/ 2204591 w 4603109"/>
                  <a:gd name="connsiteY603" fmla="*/ 924402 h 924402"/>
                  <a:gd name="connsiteX604" fmla="*/ 2204559 w 4603109"/>
                  <a:gd name="connsiteY604" fmla="*/ 924402 h 924402"/>
                  <a:gd name="connsiteX605" fmla="*/ 2203100 w 4603109"/>
                  <a:gd name="connsiteY605" fmla="*/ 924402 h 924402"/>
                  <a:gd name="connsiteX606" fmla="*/ 2189452 w 4603109"/>
                  <a:gd name="connsiteY606" fmla="*/ 924402 h 924402"/>
                  <a:gd name="connsiteX607" fmla="*/ 2160879 w 4603109"/>
                  <a:gd name="connsiteY607" fmla="*/ 924402 h 924402"/>
                  <a:gd name="connsiteX608" fmla="*/ 2159388 w 4603109"/>
                  <a:gd name="connsiteY608" fmla="*/ 924402 h 924402"/>
                  <a:gd name="connsiteX609" fmla="*/ 2085323 w 4603109"/>
                  <a:gd name="connsiteY609" fmla="*/ 924402 h 924402"/>
                  <a:gd name="connsiteX610" fmla="*/ 2077294 w 4603109"/>
                  <a:gd name="connsiteY610" fmla="*/ 924402 h 924402"/>
                  <a:gd name="connsiteX611" fmla="*/ 2061683 w 4603109"/>
                  <a:gd name="connsiteY611" fmla="*/ 924402 h 924402"/>
                  <a:gd name="connsiteX612" fmla="*/ 2055258 w 4603109"/>
                  <a:gd name="connsiteY612" fmla="*/ 924402 h 924402"/>
                  <a:gd name="connsiteX613" fmla="*/ 2038787 w 4603109"/>
                  <a:gd name="connsiteY613" fmla="*/ 924402 h 924402"/>
                  <a:gd name="connsiteX614" fmla="*/ 2033110 w 4603109"/>
                  <a:gd name="connsiteY614" fmla="*/ 924402 h 924402"/>
                  <a:gd name="connsiteX615" fmla="*/ 2031619 w 4603109"/>
                  <a:gd name="connsiteY615" fmla="*/ 924402 h 924402"/>
                  <a:gd name="connsiteX616" fmla="*/ 2011705 w 4603109"/>
                  <a:gd name="connsiteY616" fmla="*/ 924402 h 924402"/>
                  <a:gd name="connsiteX617" fmla="*/ 1957554 w 4603109"/>
                  <a:gd name="connsiteY617" fmla="*/ 924402 h 924402"/>
                  <a:gd name="connsiteX618" fmla="*/ 1949525 w 4603109"/>
                  <a:gd name="connsiteY618" fmla="*/ 924402 h 924402"/>
                  <a:gd name="connsiteX619" fmla="*/ 1927489 w 4603109"/>
                  <a:gd name="connsiteY619" fmla="*/ 924402 h 924402"/>
                  <a:gd name="connsiteX620" fmla="*/ 1911018 w 4603109"/>
                  <a:gd name="connsiteY620" fmla="*/ 924402 h 924402"/>
                  <a:gd name="connsiteX621" fmla="*/ 1907543 w 4603109"/>
                  <a:gd name="connsiteY621" fmla="*/ 924402 h 924402"/>
                  <a:gd name="connsiteX622" fmla="*/ 1885268 w 4603109"/>
                  <a:gd name="connsiteY622" fmla="*/ 924402 h 924402"/>
                  <a:gd name="connsiteX623" fmla="*/ 1883936 w 4603109"/>
                  <a:gd name="connsiteY623" fmla="*/ 924402 h 924402"/>
                  <a:gd name="connsiteX624" fmla="*/ 1868796 w 4603109"/>
                  <a:gd name="connsiteY624" fmla="*/ 924402 h 924402"/>
                  <a:gd name="connsiteX625" fmla="*/ 1838732 w 4603109"/>
                  <a:gd name="connsiteY625" fmla="*/ 924402 h 924402"/>
                  <a:gd name="connsiteX626" fmla="*/ 1779774 w 4603109"/>
                  <a:gd name="connsiteY626" fmla="*/ 924402 h 924402"/>
                  <a:gd name="connsiteX627" fmla="*/ 1764668 w 4603109"/>
                  <a:gd name="connsiteY627" fmla="*/ 924402 h 924402"/>
                  <a:gd name="connsiteX628" fmla="*/ 1757499 w 4603109"/>
                  <a:gd name="connsiteY628" fmla="*/ 924402 h 924402"/>
                  <a:gd name="connsiteX629" fmla="*/ 1741027 w 4603109"/>
                  <a:gd name="connsiteY629" fmla="*/ 924402 h 924402"/>
                  <a:gd name="connsiteX630" fmla="*/ 1737552 w 4603109"/>
                  <a:gd name="connsiteY630" fmla="*/ 924402 h 924402"/>
                  <a:gd name="connsiteX631" fmla="*/ 1736094 w 4603109"/>
                  <a:gd name="connsiteY631" fmla="*/ 924402 h 924402"/>
                  <a:gd name="connsiteX632" fmla="*/ 1734603 w 4603109"/>
                  <a:gd name="connsiteY632" fmla="*/ 924402 h 924402"/>
                  <a:gd name="connsiteX633" fmla="*/ 1710963 w 4603109"/>
                  <a:gd name="connsiteY633" fmla="*/ 924402 h 924402"/>
                  <a:gd name="connsiteX634" fmla="*/ 1707488 w 4603109"/>
                  <a:gd name="connsiteY634" fmla="*/ 924402 h 924402"/>
                  <a:gd name="connsiteX635" fmla="*/ 1652509 w 4603109"/>
                  <a:gd name="connsiteY635" fmla="*/ 924402 h 924402"/>
                  <a:gd name="connsiteX636" fmla="*/ 1636899 w 4603109"/>
                  <a:gd name="connsiteY636" fmla="*/ 924402 h 924402"/>
                  <a:gd name="connsiteX637" fmla="*/ 1609783 w 4603109"/>
                  <a:gd name="connsiteY637" fmla="*/ 924402 h 924402"/>
                  <a:gd name="connsiteX638" fmla="*/ 1608325 w 4603109"/>
                  <a:gd name="connsiteY638" fmla="*/ 924402 h 924402"/>
                  <a:gd name="connsiteX639" fmla="*/ 1606834 w 4603109"/>
                  <a:gd name="connsiteY639" fmla="*/ 924402 h 924402"/>
                  <a:gd name="connsiteX640" fmla="*/ 1579719 w 4603109"/>
                  <a:gd name="connsiteY640" fmla="*/ 924402 h 924402"/>
                  <a:gd name="connsiteX641" fmla="*/ 1564612 w 4603109"/>
                  <a:gd name="connsiteY641" fmla="*/ 924402 h 924402"/>
                  <a:gd name="connsiteX642" fmla="*/ 1524740 w 4603109"/>
                  <a:gd name="connsiteY642" fmla="*/ 924402 h 924402"/>
                  <a:gd name="connsiteX643" fmla="*/ 1482518 w 4603109"/>
                  <a:gd name="connsiteY643" fmla="*/ 924402 h 924402"/>
                  <a:gd name="connsiteX644" fmla="*/ 1460483 w 4603109"/>
                  <a:gd name="connsiteY644" fmla="*/ 924402 h 924402"/>
                  <a:gd name="connsiteX645" fmla="*/ 1452454 w 4603109"/>
                  <a:gd name="connsiteY645" fmla="*/ 924402 h 924402"/>
                  <a:gd name="connsiteX646" fmla="*/ 1444011 w 4603109"/>
                  <a:gd name="connsiteY646" fmla="*/ 924402 h 924402"/>
                  <a:gd name="connsiteX647" fmla="*/ 1436843 w 4603109"/>
                  <a:gd name="connsiteY647" fmla="*/ 924402 h 924402"/>
                  <a:gd name="connsiteX648" fmla="*/ 1413947 w 4603109"/>
                  <a:gd name="connsiteY648" fmla="*/ 924402 h 924402"/>
                  <a:gd name="connsiteX649" fmla="*/ 1354749 w 4603109"/>
                  <a:gd name="connsiteY649" fmla="*/ 924402 h 924402"/>
                  <a:gd name="connsiteX650" fmla="*/ 1332714 w 4603109"/>
                  <a:gd name="connsiteY650" fmla="*/ 924402 h 924402"/>
                  <a:gd name="connsiteX651" fmla="*/ 1324685 w 4603109"/>
                  <a:gd name="connsiteY651" fmla="*/ 924402 h 924402"/>
                  <a:gd name="connsiteX652" fmla="*/ 1316242 w 4603109"/>
                  <a:gd name="connsiteY652" fmla="*/ 924402 h 924402"/>
                  <a:gd name="connsiteX653" fmla="*/ 1312767 w 4603109"/>
                  <a:gd name="connsiteY653" fmla="*/ 924402 h 924402"/>
                  <a:gd name="connsiteX654" fmla="*/ 1286178 w 4603109"/>
                  <a:gd name="connsiteY654" fmla="*/ 924402 h 924402"/>
                  <a:gd name="connsiteX655" fmla="*/ 1282703 w 4603109"/>
                  <a:gd name="connsiteY655" fmla="*/ 924402 h 924402"/>
                  <a:gd name="connsiteX656" fmla="*/ 1243956 w 4603109"/>
                  <a:gd name="connsiteY656" fmla="*/ 924402 h 924402"/>
                  <a:gd name="connsiteX657" fmla="*/ 1184998 w 4603109"/>
                  <a:gd name="connsiteY657" fmla="*/ 924402 h 924402"/>
                  <a:gd name="connsiteX658" fmla="*/ 1154934 w 4603109"/>
                  <a:gd name="connsiteY658" fmla="*/ 924402 h 924402"/>
                  <a:gd name="connsiteX659" fmla="*/ 1139828 w 4603109"/>
                  <a:gd name="connsiteY659" fmla="*/ 924402 h 924402"/>
                  <a:gd name="connsiteX660" fmla="*/ 1116187 w 4603109"/>
                  <a:gd name="connsiteY660" fmla="*/ 924402 h 924402"/>
                  <a:gd name="connsiteX661" fmla="*/ 1112712 w 4603109"/>
                  <a:gd name="connsiteY661" fmla="*/ 924402 h 924402"/>
                  <a:gd name="connsiteX662" fmla="*/ 1057734 w 4603109"/>
                  <a:gd name="connsiteY662" fmla="*/ 924402 h 924402"/>
                  <a:gd name="connsiteX663" fmla="*/ 1027669 w 4603109"/>
                  <a:gd name="connsiteY663" fmla="*/ 924402 h 924402"/>
                  <a:gd name="connsiteX664" fmla="*/ 1012059 w 4603109"/>
                  <a:gd name="connsiteY664" fmla="*/ 924402 h 924402"/>
                  <a:gd name="connsiteX665" fmla="*/ 984943 w 4603109"/>
                  <a:gd name="connsiteY665" fmla="*/ 924402 h 924402"/>
                  <a:gd name="connsiteX666" fmla="*/ 929965 w 4603109"/>
                  <a:gd name="connsiteY666" fmla="*/ 924402 h 924402"/>
                  <a:gd name="connsiteX667" fmla="*/ 899900 w 4603109"/>
                  <a:gd name="connsiteY667" fmla="*/ 924402 h 924402"/>
                  <a:gd name="connsiteX668" fmla="*/ 857678 w 4603109"/>
                  <a:gd name="connsiteY668" fmla="*/ 924402 h 924402"/>
                  <a:gd name="connsiteX669" fmla="*/ 819171 w 4603109"/>
                  <a:gd name="connsiteY669" fmla="*/ 924402 h 924402"/>
                  <a:gd name="connsiteX670" fmla="*/ 729909 w 4603109"/>
                  <a:gd name="connsiteY670" fmla="*/ 924402 h 924402"/>
                  <a:gd name="connsiteX671" fmla="*/ 691402 w 4603109"/>
                  <a:gd name="connsiteY671" fmla="*/ 924402 h 924402"/>
                  <a:gd name="connsiteX672" fmla="*/ 687927 w 4603109"/>
                  <a:gd name="connsiteY672" fmla="*/ 924402 h 924402"/>
                  <a:gd name="connsiteX673" fmla="*/ 560158 w 4603109"/>
                  <a:gd name="connsiteY673" fmla="*/ 924402 h 924402"/>
                  <a:gd name="connsiteX674" fmla="*/ 432894 w 4603109"/>
                  <a:gd name="connsiteY674" fmla="*/ 924402 h 924402"/>
                  <a:gd name="connsiteX675" fmla="*/ 305125 w 4603109"/>
                  <a:gd name="connsiteY675" fmla="*/ 924402 h 924402"/>
                  <a:gd name="connsiteX676" fmla="*/ 223202 w 4603109"/>
                  <a:gd name="connsiteY676" fmla="*/ 877348 h 924402"/>
                  <a:gd name="connsiteX677" fmla="*/ 10809 w 4603109"/>
                  <a:gd name="connsiteY677" fmla="*/ 509257 h 924402"/>
                  <a:gd name="connsiteX678" fmla="*/ 10809 w 4603109"/>
                  <a:gd name="connsiteY678" fmla="*/ 415146 h 924402"/>
                  <a:gd name="connsiteX679" fmla="*/ 223202 w 4603109"/>
                  <a:gd name="connsiteY679" fmla="*/ 47054 h 924402"/>
                  <a:gd name="connsiteX680" fmla="*/ 305125 w 4603109"/>
                  <a:gd name="connsiteY680" fmla="*/ 0 h 9244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  <a:cxn ang="0">
                    <a:pos x="connsiteX335" y="connsiteY335"/>
                  </a:cxn>
                  <a:cxn ang="0">
                    <a:pos x="connsiteX336" y="connsiteY336"/>
                  </a:cxn>
                  <a:cxn ang="0">
                    <a:pos x="connsiteX337" y="connsiteY337"/>
                  </a:cxn>
                  <a:cxn ang="0">
                    <a:pos x="connsiteX338" y="connsiteY338"/>
                  </a:cxn>
                  <a:cxn ang="0">
                    <a:pos x="connsiteX339" y="connsiteY339"/>
                  </a:cxn>
                  <a:cxn ang="0">
                    <a:pos x="connsiteX340" y="connsiteY340"/>
                  </a:cxn>
                  <a:cxn ang="0">
                    <a:pos x="connsiteX341" y="connsiteY341"/>
                  </a:cxn>
                  <a:cxn ang="0">
                    <a:pos x="connsiteX342" y="connsiteY342"/>
                  </a:cxn>
                  <a:cxn ang="0">
                    <a:pos x="connsiteX343" y="connsiteY343"/>
                  </a:cxn>
                  <a:cxn ang="0">
                    <a:pos x="connsiteX344" y="connsiteY344"/>
                  </a:cxn>
                  <a:cxn ang="0">
                    <a:pos x="connsiteX345" y="connsiteY345"/>
                  </a:cxn>
                  <a:cxn ang="0">
                    <a:pos x="connsiteX346" y="connsiteY346"/>
                  </a:cxn>
                  <a:cxn ang="0">
                    <a:pos x="connsiteX347" y="connsiteY347"/>
                  </a:cxn>
                  <a:cxn ang="0">
                    <a:pos x="connsiteX348" y="connsiteY348"/>
                  </a:cxn>
                  <a:cxn ang="0">
                    <a:pos x="connsiteX349" y="connsiteY349"/>
                  </a:cxn>
                  <a:cxn ang="0">
                    <a:pos x="connsiteX350" y="connsiteY350"/>
                  </a:cxn>
                  <a:cxn ang="0">
                    <a:pos x="connsiteX351" y="connsiteY351"/>
                  </a:cxn>
                  <a:cxn ang="0">
                    <a:pos x="connsiteX352" y="connsiteY352"/>
                  </a:cxn>
                  <a:cxn ang="0">
                    <a:pos x="connsiteX353" y="connsiteY353"/>
                  </a:cxn>
                  <a:cxn ang="0">
                    <a:pos x="connsiteX354" y="connsiteY354"/>
                  </a:cxn>
                  <a:cxn ang="0">
                    <a:pos x="connsiteX355" y="connsiteY355"/>
                  </a:cxn>
                  <a:cxn ang="0">
                    <a:pos x="connsiteX356" y="connsiteY356"/>
                  </a:cxn>
                  <a:cxn ang="0">
                    <a:pos x="connsiteX357" y="connsiteY357"/>
                  </a:cxn>
                  <a:cxn ang="0">
                    <a:pos x="connsiteX358" y="connsiteY358"/>
                  </a:cxn>
                  <a:cxn ang="0">
                    <a:pos x="connsiteX359" y="connsiteY359"/>
                  </a:cxn>
                  <a:cxn ang="0">
                    <a:pos x="connsiteX360" y="connsiteY360"/>
                  </a:cxn>
                  <a:cxn ang="0">
                    <a:pos x="connsiteX361" y="connsiteY361"/>
                  </a:cxn>
                  <a:cxn ang="0">
                    <a:pos x="connsiteX362" y="connsiteY362"/>
                  </a:cxn>
                  <a:cxn ang="0">
                    <a:pos x="connsiteX363" y="connsiteY363"/>
                  </a:cxn>
                  <a:cxn ang="0">
                    <a:pos x="connsiteX364" y="connsiteY364"/>
                  </a:cxn>
                  <a:cxn ang="0">
                    <a:pos x="connsiteX365" y="connsiteY365"/>
                  </a:cxn>
                  <a:cxn ang="0">
                    <a:pos x="connsiteX366" y="connsiteY366"/>
                  </a:cxn>
                  <a:cxn ang="0">
                    <a:pos x="connsiteX367" y="connsiteY367"/>
                  </a:cxn>
                  <a:cxn ang="0">
                    <a:pos x="connsiteX368" y="connsiteY368"/>
                  </a:cxn>
                  <a:cxn ang="0">
                    <a:pos x="connsiteX369" y="connsiteY369"/>
                  </a:cxn>
                  <a:cxn ang="0">
                    <a:pos x="connsiteX370" y="connsiteY370"/>
                  </a:cxn>
                  <a:cxn ang="0">
                    <a:pos x="connsiteX371" y="connsiteY371"/>
                  </a:cxn>
                  <a:cxn ang="0">
                    <a:pos x="connsiteX372" y="connsiteY372"/>
                  </a:cxn>
                  <a:cxn ang="0">
                    <a:pos x="connsiteX373" y="connsiteY373"/>
                  </a:cxn>
                  <a:cxn ang="0">
                    <a:pos x="connsiteX374" y="connsiteY374"/>
                  </a:cxn>
                  <a:cxn ang="0">
                    <a:pos x="connsiteX375" y="connsiteY375"/>
                  </a:cxn>
                  <a:cxn ang="0">
                    <a:pos x="connsiteX376" y="connsiteY376"/>
                  </a:cxn>
                  <a:cxn ang="0">
                    <a:pos x="connsiteX377" y="connsiteY377"/>
                  </a:cxn>
                  <a:cxn ang="0">
                    <a:pos x="connsiteX378" y="connsiteY378"/>
                  </a:cxn>
                  <a:cxn ang="0">
                    <a:pos x="connsiteX379" y="connsiteY379"/>
                  </a:cxn>
                  <a:cxn ang="0">
                    <a:pos x="connsiteX380" y="connsiteY380"/>
                  </a:cxn>
                  <a:cxn ang="0">
                    <a:pos x="connsiteX381" y="connsiteY381"/>
                  </a:cxn>
                  <a:cxn ang="0">
                    <a:pos x="connsiteX382" y="connsiteY382"/>
                  </a:cxn>
                  <a:cxn ang="0">
                    <a:pos x="connsiteX383" y="connsiteY383"/>
                  </a:cxn>
                  <a:cxn ang="0">
                    <a:pos x="connsiteX384" y="connsiteY384"/>
                  </a:cxn>
                  <a:cxn ang="0">
                    <a:pos x="connsiteX385" y="connsiteY385"/>
                  </a:cxn>
                  <a:cxn ang="0">
                    <a:pos x="connsiteX386" y="connsiteY386"/>
                  </a:cxn>
                  <a:cxn ang="0">
                    <a:pos x="connsiteX387" y="connsiteY387"/>
                  </a:cxn>
                  <a:cxn ang="0">
                    <a:pos x="connsiteX388" y="connsiteY388"/>
                  </a:cxn>
                  <a:cxn ang="0">
                    <a:pos x="connsiteX389" y="connsiteY389"/>
                  </a:cxn>
                  <a:cxn ang="0">
                    <a:pos x="connsiteX390" y="connsiteY390"/>
                  </a:cxn>
                  <a:cxn ang="0">
                    <a:pos x="connsiteX391" y="connsiteY391"/>
                  </a:cxn>
                  <a:cxn ang="0">
                    <a:pos x="connsiteX392" y="connsiteY392"/>
                  </a:cxn>
                  <a:cxn ang="0">
                    <a:pos x="connsiteX393" y="connsiteY393"/>
                  </a:cxn>
                  <a:cxn ang="0">
                    <a:pos x="connsiteX394" y="connsiteY394"/>
                  </a:cxn>
                  <a:cxn ang="0">
                    <a:pos x="connsiteX395" y="connsiteY395"/>
                  </a:cxn>
                  <a:cxn ang="0">
                    <a:pos x="connsiteX396" y="connsiteY396"/>
                  </a:cxn>
                  <a:cxn ang="0">
                    <a:pos x="connsiteX397" y="connsiteY397"/>
                  </a:cxn>
                  <a:cxn ang="0">
                    <a:pos x="connsiteX398" y="connsiteY398"/>
                  </a:cxn>
                  <a:cxn ang="0">
                    <a:pos x="connsiteX399" y="connsiteY399"/>
                  </a:cxn>
                  <a:cxn ang="0">
                    <a:pos x="connsiteX400" y="connsiteY400"/>
                  </a:cxn>
                  <a:cxn ang="0">
                    <a:pos x="connsiteX401" y="connsiteY401"/>
                  </a:cxn>
                  <a:cxn ang="0">
                    <a:pos x="connsiteX402" y="connsiteY402"/>
                  </a:cxn>
                  <a:cxn ang="0">
                    <a:pos x="connsiteX403" y="connsiteY403"/>
                  </a:cxn>
                  <a:cxn ang="0">
                    <a:pos x="connsiteX404" y="connsiteY404"/>
                  </a:cxn>
                  <a:cxn ang="0">
                    <a:pos x="connsiteX405" y="connsiteY405"/>
                  </a:cxn>
                  <a:cxn ang="0">
                    <a:pos x="connsiteX406" y="connsiteY406"/>
                  </a:cxn>
                  <a:cxn ang="0">
                    <a:pos x="connsiteX407" y="connsiteY407"/>
                  </a:cxn>
                  <a:cxn ang="0">
                    <a:pos x="connsiteX408" y="connsiteY408"/>
                  </a:cxn>
                  <a:cxn ang="0">
                    <a:pos x="connsiteX409" y="connsiteY409"/>
                  </a:cxn>
                  <a:cxn ang="0">
                    <a:pos x="connsiteX410" y="connsiteY410"/>
                  </a:cxn>
                  <a:cxn ang="0">
                    <a:pos x="connsiteX411" y="connsiteY411"/>
                  </a:cxn>
                  <a:cxn ang="0">
                    <a:pos x="connsiteX412" y="connsiteY412"/>
                  </a:cxn>
                  <a:cxn ang="0">
                    <a:pos x="connsiteX413" y="connsiteY413"/>
                  </a:cxn>
                  <a:cxn ang="0">
                    <a:pos x="connsiteX414" y="connsiteY414"/>
                  </a:cxn>
                  <a:cxn ang="0">
                    <a:pos x="connsiteX415" y="connsiteY415"/>
                  </a:cxn>
                  <a:cxn ang="0">
                    <a:pos x="connsiteX416" y="connsiteY416"/>
                  </a:cxn>
                  <a:cxn ang="0">
                    <a:pos x="connsiteX417" y="connsiteY417"/>
                  </a:cxn>
                  <a:cxn ang="0">
                    <a:pos x="connsiteX418" y="connsiteY418"/>
                  </a:cxn>
                  <a:cxn ang="0">
                    <a:pos x="connsiteX419" y="connsiteY419"/>
                  </a:cxn>
                  <a:cxn ang="0">
                    <a:pos x="connsiteX420" y="connsiteY420"/>
                  </a:cxn>
                  <a:cxn ang="0">
                    <a:pos x="connsiteX421" y="connsiteY421"/>
                  </a:cxn>
                  <a:cxn ang="0">
                    <a:pos x="connsiteX422" y="connsiteY422"/>
                  </a:cxn>
                  <a:cxn ang="0">
                    <a:pos x="connsiteX423" y="connsiteY423"/>
                  </a:cxn>
                  <a:cxn ang="0">
                    <a:pos x="connsiteX424" y="connsiteY424"/>
                  </a:cxn>
                  <a:cxn ang="0">
                    <a:pos x="connsiteX425" y="connsiteY425"/>
                  </a:cxn>
                  <a:cxn ang="0">
                    <a:pos x="connsiteX426" y="connsiteY426"/>
                  </a:cxn>
                  <a:cxn ang="0">
                    <a:pos x="connsiteX427" y="connsiteY427"/>
                  </a:cxn>
                  <a:cxn ang="0">
                    <a:pos x="connsiteX428" y="connsiteY428"/>
                  </a:cxn>
                  <a:cxn ang="0">
                    <a:pos x="connsiteX429" y="connsiteY429"/>
                  </a:cxn>
                  <a:cxn ang="0">
                    <a:pos x="connsiteX430" y="connsiteY430"/>
                  </a:cxn>
                  <a:cxn ang="0">
                    <a:pos x="connsiteX431" y="connsiteY431"/>
                  </a:cxn>
                  <a:cxn ang="0">
                    <a:pos x="connsiteX432" y="connsiteY432"/>
                  </a:cxn>
                  <a:cxn ang="0">
                    <a:pos x="connsiteX433" y="connsiteY433"/>
                  </a:cxn>
                  <a:cxn ang="0">
                    <a:pos x="connsiteX434" y="connsiteY434"/>
                  </a:cxn>
                  <a:cxn ang="0">
                    <a:pos x="connsiteX435" y="connsiteY435"/>
                  </a:cxn>
                  <a:cxn ang="0">
                    <a:pos x="connsiteX436" y="connsiteY436"/>
                  </a:cxn>
                  <a:cxn ang="0">
                    <a:pos x="connsiteX437" y="connsiteY437"/>
                  </a:cxn>
                  <a:cxn ang="0">
                    <a:pos x="connsiteX438" y="connsiteY438"/>
                  </a:cxn>
                  <a:cxn ang="0">
                    <a:pos x="connsiteX439" y="connsiteY439"/>
                  </a:cxn>
                  <a:cxn ang="0">
                    <a:pos x="connsiteX440" y="connsiteY440"/>
                  </a:cxn>
                  <a:cxn ang="0">
                    <a:pos x="connsiteX441" y="connsiteY441"/>
                  </a:cxn>
                  <a:cxn ang="0">
                    <a:pos x="connsiteX442" y="connsiteY442"/>
                  </a:cxn>
                  <a:cxn ang="0">
                    <a:pos x="connsiteX443" y="connsiteY443"/>
                  </a:cxn>
                  <a:cxn ang="0">
                    <a:pos x="connsiteX444" y="connsiteY444"/>
                  </a:cxn>
                  <a:cxn ang="0">
                    <a:pos x="connsiteX445" y="connsiteY445"/>
                  </a:cxn>
                  <a:cxn ang="0">
                    <a:pos x="connsiteX446" y="connsiteY446"/>
                  </a:cxn>
                  <a:cxn ang="0">
                    <a:pos x="connsiteX447" y="connsiteY447"/>
                  </a:cxn>
                  <a:cxn ang="0">
                    <a:pos x="connsiteX448" y="connsiteY448"/>
                  </a:cxn>
                  <a:cxn ang="0">
                    <a:pos x="connsiteX449" y="connsiteY449"/>
                  </a:cxn>
                  <a:cxn ang="0">
                    <a:pos x="connsiteX450" y="connsiteY450"/>
                  </a:cxn>
                  <a:cxn ang="0">
                    <a:pos x="connsiteX451" y="connsiteY451"/>
                  </a:cxn>
                  <a:cxn ang="0">
                    <a:pos x="connsiteX452" y="connsiteY452"/>
                  </a:cxn>
                  <a:cxn ang="0">
                    <a:pos x="connsiteX453" y="connsiteY453"/>
                  </a:cxn>
                  <a:cxn ang="0">
                    <a:pos x="connsiteX454" y="connsiteY454"/>
                  </a:cxn>
                  <a:cxn ang="0">
                    <a:pos x="connsiteX455" y="connsiteY455"/>
                  </a:cxn>
                  <a:cxn ang="0">
                    <a:pos x="connsiteX456" y="connsiteY456"/>
                  </a:cxn>
                  <a:cxn ang="0">
                    <a:pos x="connsiteX457" y="connsiteY457"/>
                  </a:cxn>
                  <a:cxn ang="0">
                    <a:pos x="connsiteX458" y="connsiteY458"/>
                  </a:cxn>
                  <a:cxn ang="0">
                    <a:pos x="connsiteX459" y="connsiteY459"/>
                  </a:cxn>
                  <a:cxn ang="0">
                    <a:pos x="connsiteX460" y="connsiteY460"/>
                  </a:cxn>
                  <a:cxn ang="0">
                    <a:pos x="connsiteX461" y="connsiteY461"/>
                  </a:cxn>
                  <a:cxn ang="0">
                    <a:pos x="connsiteX462" y="connsiteY462"/>
                  </a:cxn>
                  <a:cxn ang="0">
                    <a:pos x="connsiteX463" y="connsiteY463"/>
                  </a:cxn>
                  <a:cxn ang="0">
                    <a:pos x="connsiteX464" y="connsiteY464"/>
                  </a:cxn>
                  <a:cxn ang="0">
                    <a:pos x="connsiteX465" y="connsiteY465"/>
                  </a:cxn>
                  <a:cxn ang="0">
                    <a:pos x="connsiteX466" y="connsiteY466"/>
                  </a:cxn>
                  <a:cxn ang="0">
                    <a:pos x="connsiteX467" y="connsiteY467"/>
                  </a:cxn>
                  <a:cxn ang="0">
                    <a:pos x="connsiteX468" y="connsiteY468"/>
                  </a:cxn>
                  <a:cxn ang="0">
                    <a:pos x="connsiteX469" y="connsiteY469"/>
                  </a:cxn>
                  <a:cxn ang="0">
                    <a:pos x="connsiteX470" y="connsiteY470"/>
                  </a:cxn>
                  <a:cxn ang="0">
                    <a:pos x="connsiteX471" y="connsiteY471"/>
                  </a:cxn>
                  <a:cxn ang="0">
                    <a:pos x="connsiteX472" y="connsiteY472"/>
                  </a:cxn>
                  <a:cxn ang="0">
                    <a:pos x="connsiteX473" y="connsiteY473"/>
                  </a:cxn>
                  <a:cxn ang="0">
                    <a:pos x="connsiteX474" y="connsiteY474"/>
                  </a:cxn>
                  <a:cxn ang="0">
                    <a:pos x="connsiteX475" y="connsiteY475"/>
                  </a:cxn>
                  <a:cxn ang="0">
                    <a:pos x="connsiteX476" y="connsiteY476"/>
                  </a:cxn>
                  <a:cxn ang="0">
                    <a:pos x="connsiteX477" y="connsiteY477"/>
                  </a:cxn>
                  <a:cxn ang="0">
                    <a:pos x="connsiteX478" y="connsiteY478"/>
                  </a:cxn>
                  <a:cxn ang="0">
                    <a:pos x="connsiteX479" y="connsiteY479"/>
                  </a:cxn>
                  <a:cxn ang="0">
                    <a:pos x="connsiteX480" y="connsiteY480"/>
                  </a:cxn>
                  <a:cxn ang="0">
                    <a:pos x="connsiteX481" y="connsiteY481"/>
                  </a:cxn>
                  <a:cxn ang="0">
                    <a:pos x="connsiteX482" y="connsiteY482"/>
                  </a:cxn>
                  <a:cxn ang="0">
                    <a:pos x="connsiteX483" y="connsiteY483"/>
                  </a:cxn>
                  <a:cxn ang="0">
                    <a:pos x="connsiteX484" y="connsiteY484"/>
                  </a:cxn>
                  <a:cxn ang="0">
                    <a:pos x="connsiteX485" y="connsiteY485"/>
                  </a:cxn>
                  <a:cxn ang="0">
                    <a:pos x="connsiteX486" y="connsiteY486"/>
                  </a:cxn>
                  <a:cxn ang="0">
                    <a:pos x="connsiteX487" y="connsiteY487"/>
                  </a:cxn>
                  <a:cxn ang="0">
                    <a:pos x="connsiteX488" y="connsiteY488"/>
                  </a:cxn>
                  <a:cxn ang="0">
                    <a:pos x="connsiteX489" y="connsiteY489"/>
                  </a:cxn>
                  <a:cxn ang="0">
                    <a:pos x="connsiteX490" y="connsiteY490"/>
                  </a:cxn>
                  <a:cxn ang="0">
                    <a:pos x="connsiteX491" y="connsiteY491"/>
                  </a:cxn>
                  <a:cxn ang="0">
                    <a:pos x="connsiteX492" y="connsiteY492"/>
                  </a:cxn>
                  <a:cxn ang="0">
                    <a:pos x="connsiteX493" y="connsiteY493"/>
                  </a:cxn>
                  <a:cxn ang="0">
                    <a:pos x="connsiteX494" y="connsiteY494"/>
                  </a:cxn>
                  <a:cxn ang="0">
                    <a:pos x="connsiteX495" y="connsiteY495"/>
                  </a:cxn>
                  <a:cxn ang="0">
                    <a:pos x="connsiteX496" y="connsiteY496"/>
                  </a:cxn>
                  <a:cxn ang="0">
                    <a:pos x="connsiteX497" y="connsiteY497"/>
                  </a:cxn>
                  <a:cxn ang="0">
                    <a:pos x="connsiteX498" y="connsiteY498"/>
                  </a:cxn>
                  <a:cxn ang="0">
                    <a:pos x="connsiteX499" y="connsiteY499"/>
                  </a:cxn>
                  <a:cxn ang="0">
                    <a:pos x="connsiteX500" y="connsiteY500"/>
                  </a:cxn>
                  <a:cxn ang="0">
                    <a:pos x="connsiteX501" y="connsiteY501"/>
                  </a:cxn>
                  <a:cxn ang="0">
                    <a:pos x="connsiteX502" y="connsiteY502"/>
                  </a:cxn>
                  <a:cxn ang="0">
                    <a:pos x="connsiteX503" y="connsiteY503"/>
                  </a:cxn>
                  <a:cxn ang="0">
                    <a:pos x="connsiteX504" y="connsiteY504"/>
                  </a:cxn>
                  <a:cxn ang="0">
                    <a:pos x="connsiteX505" y="connsiteY505"/>
                  </a:cxn>
                  <a:cxn ang="0">
                    <a:pos x="connsiteX506" y="connsiteY506"/>
                  </a:cxn>
                  <a:cxn ang="0">
                    <a:pos x="connsiteX507" y="connsiteY507"/>
                  </a:cxn>
                  <a:cxn ang="0">
                    <a:pos x="connsiteX508" y="connsiteY508"/>
                  </a:cxn>
                  <a:cxn ang="0">
                    <a:pos x="connsiteX509" y="connsiteY509"/>
                  </a:cxn>
                  <a:cxn ang="0">
                    <a:pos x="connsiteX510" y="connsiteY510"/>
                  </a:cxn>
                  <a:cxn ang="0">
                    <a:pos x="connsiteX511" y="connsiteY511"/>
                  </a:cxn>
                  <a:cxn ang="0">
                    <a:pos x="connsiteX512" y="connsiteY512"/>
                  </a:cxn>
                  <a:cxn ang="0">
                    <a:pos x="connsiteX513" y="connsiteY513"/>
                  </a:cxn>
                  <a:cxn ang="0">
                    <a:pos x="connsiteX514" y="connsiteY514"/>
                  </a:cxn>
                  <a:cxn ang="0">
                    <a:pos x="connsiteX515" y="connsiteY515"/>
                  </a:cxn>
                  <a:cxn ang="0">
                    <a:pos x="connsiteX516" y="connsiteY516"/>
                  </a:cxn>
                  <a:cxn ang="0">
                    <a:pos x="connsiteX517" y="connsiteY517"/>
                  </a:cxn>
                  <a:cxn ang="0">
                    <a:pos x="connsiteX518" y="connsiteY518"/>
                  </a:cxn>
                  <a:cxn ang="0">
                    <a:pos x="connsiteX519" y="connsiteY519"/>
                  </a:cxn>
                  <a:cxn ang="0">
                    <a:pos x="connsiteX520" y="connsiteY520"/>
                  </a:cxn>
                  <a:cxn ang="0">
                    <a:pos x="connsiteX521" y="connsiteY521"/>
                  </a:cxn>
                  <a:cxn ang="0">
                    <a:pos x="connsiteX522" y="connsiteY522"/>
                  </a:cxn>
                  <a:cxn ang="0">
                    <a:pos x="connsiteX523" y="connsiteY523"/>
                  </a:cxn>
                  <a:cxn ang="0">
                    <a:pos x="connsiteX524" y="connsiteY524"/>
                  </a:cxn>
                  <a:cxn ang="0">
                    <a:pos x="connsiteX525" y="connsiteY525"/>
                  </a:cxn>
                  <a:cxn ang="0">
                    <a:pos x="connsiteX526" y="connsiteY526"/>
                  </a:cxn>
                  <a:cxn ang="0">
                    <a:pos x="connsiteX527" y="connsiteY527"/>
                  </a:cxn>
                  <a:cxn ang="0">
                    <a:pos x="connsiteX528" y="connsiteY528"/>
                  </a:cxn>
                  <a:cxn ang="0">
                    <a:pos x="connsiteX529" y="connsiteY529"/>
                  </a:cxn>
                  <a:cxn ang="0">
                    <a:pos x="connsiteX530" y="connsiteY530"/>
                  </a:cxn>
                  <a:cxn ang="0">
                    <a:pos x="connsiteX531" y="connsiteY531"/>
                  </a:cxn>
                  <a:cxn ang="0">
                    <a:pos x="connsiteX532" y="connsiteY532"/>
                  </a:cxn>
                  <a:cxn ang="0">
                    <a:pos x="connsiteX533" y="connsiteY533"/>
                  </a:cxn>
                  <a:cxn ang="0">
                    <a:pos x="connsiteX534" y="connsiteY534"/>
                  </a:cxn>
                  <a:cxn ang="0">
                    <a:pos x="connsiteX535" y="connsiteY535"/>
                  </a:cxn>
                  <a:cxn ang="0">
                    <a:pos x="connsiteX536" y="connsiteY536"/>
                  </a:cxn>
                  <a:cxn ang="0">
                    <a:pos x="connsiteX537" y="connsiteY537"/>
                  </a:cxn>
                  <a:cxn ang="0">
                    <a:pos x="connsiteX538" y="connsiteY538"/>
                  </a:cxn>
                  <a:cxn ang="0">
                    <a:pos x="connsiteX539" y="connsiteY539"/>
                  </a:cxn>
                  <a:cxn ang="0">
                    <a:pos x="connsiteX540" y="connsiteY540"/>
                  </a:cxn>
                  <a:cxn ang="0">
                    <a:pos x="connsiteX541" y="connsiteY541"/>
                  </a:cxn>
                  <a:cxn ang="0">
                    <a:pos x="connsiteX542" y="connsiteY542"/>
                  </a:cxn>
                  <a:cxn ang="0">
                    <a:pos x="connsiteX543" y="connsiteY543"/>
                  </a:cxn>
                  <a:cxn ang="0">
                    <a:pos x="connsiteX544" y="connsiteY544"/>
                  </a:cxn>
                  <a:cxn ang="0">
                    <a:pos x="connsiteX545" y="connsiteY545"/>
                  </a:cxn>
                  <a:cxn ang="0">
                    <a:pos x="connsiteX546" y="connsiteY546"/>
                  </a:cxn>
                  <a:cxn ang="0">
                    <a:pos x="connsiteX547" y="connsiteY547"/>
                  </a:cxn>
                  <a:cxn ang="0">
                    <a:pos x="connsiteX548" y="connsiteY548"/>
                  </a:cxn>
                  <a:cxn ang="0">
                    <a:pos x="connsiteX549" y="connsiteY549"/>
                  </a:cxn>
                  <a:cxn ang="0">
                    <a:pos x="connsiteX550" y="connsiteY550"/>
                  </a:cxn>
                  <a:cxn ang="0">
                    <a:pos x="connsiteX551" y="connsiteY551"/>
                  </a:cxn>
                  <a:cxn ang="0">
                    <a:pos x="connsiteX552" y="connsiteY552"/>
                  </a:cxn>
                  <a:cxn ang="0">
                    <a:pos x="connsiteX553" y="connsiteY553"/>
                  </a:cxn>
                  <a:cxn ang="0">
                    <a:pos x="connsiteX554" y="connsiteY554"/>
                  </a:cxn>
                  <a:cxn ang="0">
                    <a:pos x="connsiteX555" y="connsiteY555"/>
                  </a:cxn>
                  <a:cxn ang="0">
                    <a:pos x="connsiteX556" y="connsiteY556"/>
                  </a:cxn>
                  <a:cxn ang="0">
                    <a:pos x="connsiteX557" y="connsiteY557"/>
                  </a:cxn>
                  <a:cxn ang="0">
                    <a:pos x="connsiteX558" y="connsiteY558"/>
                  </a:cxn>
                  <a:cxn ang="0">
                    <a:pos x="connsiteX559" y="connsiteY559"/>
                  </a:cxn>
                  <a:cxn ang="0">
                    <a:pos x="connsiteX560" y="connsiteY560"/>
                  </a:cxn>
                  <a:cxn ang="0">
                    <a:pos x="connsiteX561" y="connsiteY561"/>
                  </a:cxn>
                  <a:cxn ang="0">
                    <a:pos x="connsiteX562" y="connsiteY562"/>
                  </a:cxn>
                  <a:cxn ang="0">
                    <a:pos x="connsiteX563" y="connsiteY563"/>
                  </a:cxn>
                  <a:cxn ang="0">
                    <a:pos x="connsiteX564" y="connsiteY564"/>
                  </a:cxn>
                  <a:cxn ang="0">
                    <a:pos x="connsiteX565" y="connsiteY565"/>
                  </a:cxn>
                  <a:cxn ang="0">
                    <a:pos x="connsiteX566" y="connsiteY566"/>
                  </a:cxn>
                  <a:cxn ang="0">
                    <a:pos x="connsiteX567" y="connsiteY567"/>
                  </a:cxn>
                  <a:cxn ang="0">
                    <a:pos x="connsiteX568" y="connsiteY568"/>
                  </a:cxn>
                  <a:cxn ang="0">
                    <a:pos x="connsiteX569" y="connsiteY569"/>
                  </a:cxn>
                  <a:cxn ang="0">
                    <a:pos x="connsiteX570" y="connsiteY570"/>
                  </a:cxn>
                  <a:cxn ang="0">
                    <a:pos x="connsiteX571" y="connsiteY571"/>
                  </a:cxn>
                  <a:cxn ang="0">
                    <a:pos x="connsiteX572" y="connsiteY572"/>
                  </a:cxn>
                  <a:cxn ang="0">
                    <a:pos x="connsiteX573" y="connsiteY573"/>
                  </a:cxn>
                  <a:cxn ang="0">
                    <a:pos x="connsiteX574" y="connsiteY574"/>
                  </a:cxn>
                  <a:cxn ang="0">
                    <a:pos x="connsiteX575" y="connsiteY575"/>
                  </a:cxn>
                  <a:cxn ang="0">
                    <a:pos x="connsiteX576" y="connsiteY576"/>
                  </a:cxn>
                  <a:cxn ang="0">
                    <a:pos x="connsiteX577" y="connsiteY577"/>
                  </a:cxn>
                  <a:cxn ang="0">
                    <a:pos x="connsiteX578" y="connsiteY578"/>
                  </a:cxn>
                  <a:cxn ang="0">
                    <a:pos x="connsiteX579" y="connsiteY579"/>
                  </a:cxn>
                  <a:cxn ang="0">
                    <a:pos x="connsiteX580" y="connsiteY580"/>
                  </a:cxn>
                  <a:cxn ang="0">
                    <a:pos x="connsiteX581" y="connsiteY581"/>
                  </a:cxn>
                  <a:cxn ang="0">
                    <a:pos x="connsiteX582" y="connsiteY582"/>
                  </a:cxn>
                  <a:cxn ang="0">
                    <a:pos x="connsiteX583" y="connsiteY583"/>
                  </a:cxn>
                  <a:cxn ang="0">
                    <a:pos x="connsiteX584" y="connsiteY584"/>
                  </a:cxn>
                  <a:cxn ang="0">
                    <a:pos x="connsiteX585" y="connsiteY585"/>
                  </a:cxn>
                  <a:cxn ang="0">
                    <a:pos x="connsiteX586" y="connsiteY586"/>
                  </a:cxn>
                  <a:cxn ang="0">
                    <a:pos x="connsiteX587" y="connsiteY587"/>
                  </a:cxn>
                  <a:cxn ang="0">
                    <a:pos x="connsiteX588" y="connsiteY588"/>
                  </a:cxn>
                  <a:cxn ang="0">
                    <a:pos x="connsiteX589" y="connsiteY589"/>
                  </a:cxn>
                  <a:cxn ang="0">
                    <a:pos x="connsiteX590" y="connsiteY590"/>
                  </a:cxn>
                  <a:cxn ang="0">
                    <a:pos x="connsiteX591" y="connsiteY591"/>
                  </a:cxn>
                  <a:cxn ang="0">
                    <a:pos x="connsiteX592" y="connsiteY592"/>
                  </a:cxn>
                  <a:cxn ang="0">
                    <a:pos x="connsiteX593" y="connsiteY593"/>
                  </a:cxn>
                  <a:cxn ang="0">
                    <a:pos x="connsiteX594" y="connsiteY594"/>
                  </a:cxn>
                  <a:cxn ang="0">
                    <a:pos x="connsiteX595" y="connsiteY595"/>
                  </a:cxn>
                  <a:cxn ang="0">
                    <a:pos x="connsiteX596" y="connsiteY596"/>
                  </a:cxn>
                  <a:cxn ang="0">
                    <a:pos x="connsiteX597" y="connsiteY597"/>
                  </a:cxn>
                  <a:cxn ang="0">
                    <a:pos x="connsiteX598" y="connsiteY598"/>
                  </a:cxn>
                  <a:cxn ang="0">
                    <a:pos x="connsiteX599" y="connsiteY599"/>
                  </a:cxn>
                  <a:cxn ang="0">
                    <a:pos x="connsiteX600" y="connsiteY600"/>
                  </a:cxn>
                  <a:cxn ang="0">
                    <a:pos x="connsiteX601" y="connsiteY601"/>
                  </a:cxn>
                  <a:cxn ang="0">
                    <a:pos x="connsiteX602" y="connsiteY602"/>
                  </a:cxn>
                  <a:cxn ang="0">
                    <a:pos x="connsiteX603" y="connsiteY603"/>
                  </a:cxn>
                  <a:cxn ang="0">
                    <a:pos x="connsiteX604" y="connsiteY604"/>
                  </a:cxn>
                  <a:cxn ang="0">
                    <a:pos x="connsiteX605" y="connsiteY605"/>
                  </a:cxn>
                  <a:cxn ang="0">
                    <a:pos x="connsiteX606" y="connsiteY606"/>
                  </a:cxn>
                  <a:cxn ang="0">
                    <a:pos x="connsiteX607" y="connsiteY607"/>
                  </a:cxn>
                  <a:cxn ang="0">
                    <a:pos x="connsiteX608" y="connsiteY608"/>
                  </a:cxn>
                  <a:cxn ang="0">
                    <a:pos x="connsiteX609" y="connsiteY609"/>
                  </a:cxn>
                  <a:cxn ang="0">
                    <a:pos x="connsiteX610" y="connsiteY610"/>
                  </a:cxn>
                  <a:cxn ang="0">
                    <a:pos x="connsiteX611" y="connsiteY611"/>
                  </a:cxn>
                  <a:cxn ang="0">
                    <a:pos x="connsiteX612" y="connsiteY612"/>
                  </a:cxn>
                  <a:cxn ang="0">
                    <a:pos x="connsiteX613" y="connsiteY613"/>
                  </a:cxn>
                  <a:cxn ang="0">
                    <a:pos x="connsiteX614" y="connsiteY614"/>
                  </a:cxn>
                  <a:cxn ang="0">
                    <a:pos x="connsiteX615" y="connsiteY615"/>
                  </a:cxn>
                  <a:cxn ang="0">
                    <a:pos x="connsiteX616" y="connsiteY616"/>
                  </a:cxn>
                  <a:cxn ang="0">
                    <a:pos x="connsiteX617" y="connsiteY617"/>
                  </a:cxn>
                  <a:cxn ang="0">
                    <a:pos x="connsiteX618" y="connsiteY618"/>
                  </a:cxn>
                  <a:cxn ang="0">
                    <a:pos x="connsiteX619" y="connsiteY619"/>
                  </a:cxn>
                  <a:cxn ang="0">
                    <a:pos x="connsiteX620" y="connsiteY620"/>
                  </a:cxn>
                  <a:cxn ang="0">
                    <a:pos x="connsiteX621" y="connsiteY621"/>
                  </a:cxn>
                  <a:cxn ang="0">
                    <a:pos x="connsiteX622" y="connsiteY622"/>
                  </a:cxn>
                  <a:cxn ang="0">
                    <a:pos x="connsiteX623" y="connsiteY623"/>
                  </a:cxn>
                  <a:cxn ang="0">
                    <a:pos x="connsiteX624" y="connsiteY624"/>
                  </a:cxn>
                  <a:cxn ang="0">
                    <a:pos x="connsiteX625" y="connsiteY625"/>
                  </a:cxn>
                  <a:cxn ang="0">
                    <a:pos x="connsiteX626" y="connsiteY626"/>
                  </a:cxn>
                  <a:cxn ang="0">
                    <a:pos x="connsiteX627" y="connsiteY627"/>
                  </a:cxn>
                  <a:cxn ang="0">
                    <a:pos x="connsiteX628" y="connsiteY628"/>
                  </a:cxn>
                  <a:cxn ang="0">
                    <a:pos x="connsiteX629" y="connsiteY629"/>
                  </a:cxn>
                  <a:cxn ang="0">
                    <a:pos x="connsiteX630" y="connsiteY630"/>
                  </a:cxn>
                  <a:cxn ang="0">
                    <a:pos x="connsiteX631" y="connsiteY631"/>
                  </a:cxn>
                  <a:cxn ang="0">
                    <a:pos x="connsiteX632" y="connsiteY632"/>
                  </a:cxn>
                  <a:cxn ang="0">
                    <a:pos x="connsiteX633" y="connsiteY633"/>
                  </a:cxn>
                  <a:cxn ang="0">
                    <a:pos x="connsiteX634" y="connsiteY634"/>
                  </a:cxn>
                  <a:cxn ang="0">
                    <a:pos x="connsiteX635" y="connsiteY635"/>
                  </a:cxn>
                  <a:cxn ang="0">
                    <a:pos x="connsiteX636" y="connsiteY636"/>
                  </a:cxn>
                  <a:cxn ang="0">
                    <a:pos x="connsiteX637" y="connsiteY637"/>
                  </a:cxn>
                  <a:cxn ang="0">
                    <a:pos x="connsiteX638" y="connsiteY638"/>
                  </a:cxn>
                  <a:cxn ang="0">
                    <a:pos x="connsiteX639" y="connsiteY639"/>
                  </a:cxn>
                  <a:cxn ang="0">
                    <a:pos x="connsiteX640" y="connsiteY640"/>
                  </a:cxn>
                  <a:cxn ang="0">
                    <a:pos x="connsiteX641" y="connsiteY641"/>
                  </a:cxn>
                  <a:cxn ang="0">
                    <a:pos x="connsiteX642" y="connsiteY642"/>
                  </a:cxn>
                  <a:cxn ang="0">
                    <a:pos x="connsiteX643" y="connsiteY643"/>
                  </a:cxn>
                  <a:cxn ang="0">
                    <a:pos x="connsiteX644" y="connsiteY644"/>
                  </a:cxn>
                  <a:cxn ang="0">
                    <a:pos x="connsiteX645" y="connsiteY645"/>
                  </a:cxn>
                  <a:cxn ang="0">
                    <a:pos x="connsiteX646" y="connsiteY646"/>
                  </a:cxn>
                  <a:cxn ang="0">
                    <a:pos x="connsiteX647" y="connsiteY647"/>
                  </a:cxn>
                  <a:cxn ang="0">
                    <a:pos x="connsiteX648" y="connsiteY648"/>
                  </a:cxn>
                  <a:cxn ang="0">
                    <a:pos x="connsiteX649" y="connsiteY649"/>
                  </a:cxn>
                  <a:cxn ang="0">
                    <a:pos x="connsiteX650" y="connsiteY650"/>
                  </a:cxn>
                  <a:cxn ang="0">
                    <a:pos x="connsiteX651" y="connsiteY651"/>
                  </a:cxn>
                  <a:cxn ang="0">
                    <a:pos x="connsiteX652" y="connsiteY652"/>
                  </a:cxn>
                  <a:cxn ang="0">
                    <a:pos x="connsiteX653" y="connsiteY653"/>
                  </a:cxn>
                  <a:cxn ang="0">
                    <a:pos x="connsiteX654" y="connsiteY654"/>
                  </a:cxn>
                  <a:cxn ang="0">
                    <a:pos x="connsiteX655" y="connsiteY655"/>
                  </a:cxn>
                  <a:cxn ang="0">
                    <a:pos x="connsiteX656" y="connsiteY656"/>
                  </a:cxn>
                  <a:cxn ang="0">
                    <a:pos x="connsiteX657" y="connsiteY657"/>
                  </a:cxn>
                  <a:cxn ang="0">
                    <a:pos x="connsiteX658" y="connsiteY658"/>
                  </a:cxn>
                  <a:cxn ang="0">
                    <a:pos x="connsiteX659" y="connsiteY659"/>
                  </a:cxn>
                  <a:cxn ang="0">
                    <a:pos x="connsiteX660" y="connsiteY660"/>
                  </a:cxn>
                  <a:cxn ang="0">
                    <a:pos x="connsiteX661" y="connsiteY661"/>
                  </a:cxn>
                  <a:cxn ang="0">
                    <a:pos x="connsiteX662" y="connsiteY662"/>
                  </a:cxn>
                  <a:cxn ang="0">
                    <a:pos x="connsiteX663" y="connsiteY663"/>
                  </a:cxn>
                  <a:cxn ang="0">
                    <a:pos x="connsiteX664" y="connsiteY664"/>
                  </a:cxn>
                  <a:cxn ang="0">
                    <a:pos x="connsiteX665" y="connsiteY665"/>
                  </a:cxn>
                  <a:cxn ang="0">
                    <a:pos x="connsiteX666" y="connsiteY666"/>
                  </a:cxn>
                  <a:cxn ang="0">
                    <a:pos x="connsiteX667" y="connsiteY667"/>
                  </a:cxn>
                  <a:cxn ang="0">
                    <a:pos x="connsiteX668" y="connsiteY668"/>
                  </a:cxn>
                  <a:cxn ang="0">
                    <a:pos x="connsiteX669" y="connsiteY669"/>
                  </a:cxn>
                  <a:cxn ang="0">
                    <a:pos x="connsiteX670" y="connsiteY670"/>
                  </a:cxn>
                  <a:cxn ang="0">
                    <a:pos x="connsiteX671" y="connsiteY671"/>
                  </a:cxn>
                  <a:cxn ang="0">
                    <a:pos x="connsiteX672" y="connsiteY672"/>
                  </a:cxn>
                  <a:cxn ang="0">
                    <a:pos x="connsiteX673" y="connsiteY673"/>
                  </a:cxn>
                  <a:cxn ang="0">
                    <a:pos x="connsiteX674" y="connsiteY674"/>
                  </a:cxn>
                  <a:cxn ang="0">
                    <a:pos x="connsiteX675" y="connsiteY675"/>
                  </a:cxn>
                  <a:cxn ang="0">
                    <a:pos x="connsiteX676" y="connsiteY676"/>
                  </a:cxn>
                  <a:cxn ang="0">
                    <a:pos x="connsiteX677" y="connsiteY677"/>
                  </a:cxn>
                  <a:cxn ang="0">
                    <a:pos x="connsiteX678" y="connsiteY678"/>
                  </a:cxn>
                  <a:cxn ang="0">
                    <a:pos x="connsiteX679" y="connsiteY679"/>
                  </a:cxn>
                  <a:cxn ang="0">
                    <a:pos x="connsiteX680" y="connsiteY680"/>
                  </a:cxn>
                </a:cxnLst>
                <a:rect l="l" t="t" r="r" b="b"/>
                <a:pathLst>
                  <a:path w="4603109" h="924402">
                    <a:moveTo>
                      <a:pt x="305125" y="0"/>
                    </a:moveTo>
                    <a:lnTo>
                      <a:pt x="432894" y="0"/>
                    </a:lnTo>
                    <a:lnTo>
                      <a:pt x="445336" y="0"/>
                    </a:lnTo>
                    <a:cubicBezTo>
                      <a:pt x="485989" y="0"/>
                      <a:pt x="520835" y="0"/>
                      <a:pt x="550703" y="0"/>
                    </a:cubicBezTo>
                    <a:lnTo>
                      <a:pt x="560158" y="0"/>
                    </a:lnTo>
                    <a:lnTo>
                      <a:pt x="573105" y="0"/>
                    </a:lnTo>
                    <a:lnTo>
                      <a:pt x="626202" y="0"/>
                    </a:lnTo>
                    <a:cubicBezTo>
                      <a:pt x="646943" y="0"/>
                      <a:pt x="663537" y="0"/>
                      <a:pt x="676811" y="0"/>
                    </a:cubicBezTo>
                    <a:lnTo>
                      <a:pt x="678472" y="0"/>
                    </a:lnTo>
                    <a:lnTo>
                      <a:pt x="687927" y="0"/>
                    </a:lnTo>
                    <a:lnTo>
                      <a:pt x="691402" y="0"/>
                    </a:lnTo>
                    <a:lnTo>
                      <a:pt x="700371" y="0"/>
                    </a:lnTo>
                    <a:lnTo>
                      <a:pt x="707508" y="0"/>
                    </a:lnTo>
                    <a:cubicBezTo>
                      <a:pt x="729909" y="0"/>
                      <a:pt x="729909" y="0"/>
                      <a:pt x="729909" y="0"/>
                    </a:cubicBezTo>
                    <a:lnTo>
                      <a:pt x="753971" y="0"/>
                    </a:lnTo>
                    <a:lnTo>
                      <a:pt x="804580" y="0"/>
                    </a:lnTo>
                    <a:lnTo>
                      <a:pt x="805737" y="0"/>
                    </a:lnTo>
                    <a:lnTo>
                      <a:pt x="819171" y="0"/>
                    </a:lnTo>
                    <a:lnTo>
                      <a:pt x="828140" y="0"/>
                    </a:lnTo>
                    <a:lnTo>
                      <a:pt x="831615" y="0"/>
                    </a:lnTo>
                    <a:lnTo>
                      <a:pt x="835277" y="0"/>
                    </a:lnTo>
                    <a:lnTo>
                      <a:pt x="857678" y="0"/>
                    </a:lnTo>
                    <a:lnTo>
                      <a:pt x="864889" y="0"/>
                    </a:lnTo>
                    <a:lnTo>
                      <a:pt x="899900" y="0"/>
                    </a:lnTo>
                    <a:lnTo>
                      <a:pt x="909341" y="0"/>
                    </a:lnTo>
                    <a:lnTo>
                      <a:pt x="929965" y="0"/>
                    </a:lnTo>
                    <a:lnTo>
                      <a:pt x="933506" y="0"/>
                    </a:lnTo>
                    <a:lnTo>
                      <a:pt x="936982" y="0"/>
                    </a:lnTo>
                    <a:lnTo>
                      <a:pt x="959384" y="0"/>
                    </a:lnTo>
                    <a:lnTo>
                      <a:pt x="962542" y="0"/>
                    </a:lnTo>
                    <a:lnTo>
                      <a:pt x="984943" y="0"/>
                    </a:lnTo>
                    <a:lnTo>
                      <a:pt x="992658" y="0"/>
                    </a:lnTo>
                    <a:lnTo>
                      <a:pt x="1012059" y="0"/>
                    </a:lnTo>
                    <a:lnTo>
                      <a:pt x="1012480" y="0"/>
                    </a:lnTo>
                    <a:lnTo>
                      <a:pt x="1027669" y="0"/>
                    </a:lnTo>
                    <a:lnTo>
                      <a:pt x="1037110" y="0"/>
                    </a:lnTo>
                    <a:lnTo>
                      <a:pt x="1040112" y="0"/>
                    </a:lnTo>
                    <a:lnTo>
                      <a:pt x="1057734" y="0"/>
                    </a:lnTo>
                    <a:lnTo>
                      <a:pt x="1064751" y="0"/>
                    </a:lnTo>
                    <a:lnTo>
                      <a:pt x="1070177" y="0"/>
                    </a:lnTo>
                    <a:lnTo>
                      <a:pt x="1072436" y="0"/>
                    </a:lnTo>
                    <a:lnTo>
                      <a:pt x="1090311" y="0"/>
                    </a:lnTo>
                    <a:lnTo>
                      <a:pt x="1110718" y="0"/>
                    </a:lnTo>
                    <a:lnTo>
                      <a:pt x="1112712" y="0"/>
                    </a:lnTo>
                    <a:lnTo>
                      <a:pt x="1116187" y="0"/>
                    </a:lnTo>
                    <a:lnTo>
                      <a:pt x="1139828" y="0"/>
                    </a:lnTo>
                    <a:lnTo>
                      <a:pt x="1140249" y="0"/>
                    </a:lnTo>
                    <a:lnTo>
                      <a:pt x="1145480" y="0"/>
                    </a:lnTo>
                    <a:lnTo>
                      <a:pt x="1152270" y="0"/>
                    </a:lnTo>
                    <a:lnTo>
                      <a:pt x="1154934" y="0"/>
                    </a:lnTo>
                    <a:lnTo>
                      <a:pt x="1167881" y="0"/>
                    </a:lnTo>
                    <a:lnTo>
                      <a:pt x="1175544" y="0"/>
                    </a:lnTo>
                    <a:lnTo>
                      <a:pt x="1184998" y="0"/>
                    </a:lnTo>
                    <a:lnTo>
                      <a:pt x="1197946" y="0"/>
                    </a:lnTo>
                    <a:lnTo>
                      <a:pt x="1200205" y="0"/>
                    </a:lnTo>
                    <a:lnTo>
                      <a:pt x="1220978" y="0"/>
                    </a:lnTo>
                    <a:lnTo>
                      <a:pt x="1238487" y="0"/>
                    </a:lnTo>
                    <a:lnTo>
                      <a:pt x="1243956" y="0"/>
                    </a:lnTo>
                    <a:lnTo>
                      <a:pt x="1251042" y="0"/>
                    </a:lnTo>
                    <a:lnTo>
                      <a:pt x="1257637" y="0"/>
                    </a:lnTo>
                    <a:lnTo>
                      <a:pt x="1271587" y="0"/>
                    </a:lnTo>
                    <a:lnTo>
                      <a:pt x="1273249" y="0"/>
                    </a:lnTo>
                    <a:lnTo>
                      <a:pt x="1280039" y="0"/>
                    </a:lnTo>
                    <a:lnTo>
                      <a:pt x="1282703" y="0"/>
                    </a:lnTo>
                    <a:lnTo>
                      <a:pt x="1286178" y="0"/>
                    </a:lnTo>
                    <a:lnTo>
                      <a:pt x="1295146" y="0"/>
                    </a:lnTo>
                    <a:lnTo>
                      <a:pt x="1301651" y="0"/>
                    </a:lnTo>
                    <a:lnTo>
                      <a:pt x="1302284" y="0"/>
                    </a:lnTo>
                    <a:lnTo>
                      <a:pt x="1303313" y="0"/>
                    </a:lnTo>
                    <a:lnTo>
                      <a:pt x="1312767" y="0"/>
                    </a:lnTo>
                    <a:lnTo>
                      <a:pt x="1316242" y="0"/>
                    </a:lnTo>
                    <a:lnTo>
                      <a:pt x="1321886" y="0"/>
                    </a:lnTo>
                    <a:lnTo>
                      <a:pt x="1324685" y="0"/>
                    </a:lnTo>
                    <a:lnTo>
                      <a:pt x="1325211" y="0"/>
                    </a:lnTo>
                    <a:lnTo>
                      <a:pt x="1332348" y="0"/>
                    </a:lnTo>
                    <a:lnTo>
                      <a:pt x="1332714" y="0"/>
                    </a:lnTo>
                    <a:lnTo>
                      <a:pt x="1333135" y="0"/>
                    </a:lnTo>
                    <a:lnTo>
                      <a:pt x="1348747" y="0"/>
                    </a:lnTo>
                    <a:lnTo>
                      <a:pt x="1354749" y="0"/>
                    </a:lnTo>
                    <a:lnTo>
                      <a:pt x="1378811" y="0"/>
                    </a:lnTo>
                    <a:lnTo>
                      <a:pt x="1383745" y="0"/>
                    </a:lnTo>
                    <a:lnTo>
                      <a:pt x="1385406" y="0"/>
                    </a:lnTo>
                    <a:lnTo>
                      <a:pt x="1399356" y="0"/>
                    </a:lnTo>
                    <a:lnTo>
                      <a:pt x="1400513" y="0"/>
                    </a:lnTo>
                    <a:lnTo>
                      <a:pt x="1413947" y="0"/>
                    </a:lnTo>
                    <a:lnTo>
                      <a:pt x="1414442" y="0"/>
                    </a:lnTo>
                    <a:lnTo>
                      <a:pt x="1422915" y="0"/>
                    </a:lnTo>
                    <a:lnTo>
                      <a:pt x="1426390" y="0"/>
                    </a:lnTo>
                    <a:lnTo>
                      <a:pt x="1429420" y="0"/>
                    </a:lnTo>
                    <a:lnTo>
                      <a:pt x="1430053" y="0"/>
                    </a:lnTo>
                    <a:lnTo>
                      <a:pt x="1430206" y="0"/>
                    </a:lnTo>
                    <a:lnTo>
                      <a:pt x="1430577" y="0"/>
                    </a:lnTo>
                    <a:lnTo>
                      <a:pt x="1436843" y="0"/>
                    </a:lnTo>
                    <a:lnTo>
                      <a:pt x="1444011" y="0"/>
                    </a:lnTo>
                    <a:lnTo>
                      <a:pt x="1449655" y="0"/>
                    </a:lnTo>
                    <a:lnTo>
                      <a:pt x="1452454" y="0"/>
                    </a:lnTo>
                    <a:lnTo>
                      <a:pt x="1452980" y="0"/>
                    </a:lnTo>
                    <a:lnTo>
                      <a:pt x="1456455" y="0"/>
                    </a:lnTo>
                    <a:lnTo>
                      <a:pt x="1459664" y="0"/>
                    </a:lnTo>
                    <a:lnTo>
                      <a:pt x="1460117" y="0"/>
                    </a:lnTo>
                    <a:lnTo>
                      <a:pt x="1460483" y="0"/>
                    </a:lnTo>
                    <a:lnTo>
                      <a:pt x="1460904" y="0"/>
                    </a:lnTo>
                    <a:lnTo>
                      <a:pt x="1472926" y="0"/>
                    </a:lnTo>
                    <a:lnTo>
                      <a:pt x="1482518" y="0"/>
                    </a:lnTo>
                    <a:lnTo>
                      <a:pt x="1489729" y="0"/>
                    </a:lnTo>
                    <a:lnTo>
                      <a:pt x="1504116" y="0"/>
                    </a:lnTo>
                    <a:lnTo>
                      <a:pt x="1511514" y="0"/>
                    </a:lnTo>
                    <a:lnTo>
                      <a:pt x="1524740" y="0"/>
                    </a:lnTo>
                    <a:lnTo>
                      <a:pt x="1528282" y="0"/>
                    </a:lnTo>
                    <a:lnTo>
                      <a:pt x="1531757" y="0"/>
                    </a:lnTo>
                    <a:lnTo>
                      <a:pt x="1534181" y="0"/>
                    </a:lnTo>
                    <a:lnTo>
                      <a:pt x="1542211" y="0"/>
                    </a:lnTo>
                    <a:lnTo>
                      <a:pt x="1554159" y="0"/>
                    </a:lnTo>
                    <a:lnTo>
                      <a:pt x="1557318" y="0"/>
                    </a:lnTo>
                    <a:lnTo>
                      <a:pt x="1557975" y="0"/>
                    </a:lnTo>
                    <a:lnTo>
                      <a:pt x="1558346" y="0"/>
                    </a:lnTo>
                    <a:lnTo>
                      <a:pt x="1561822" y="0"/>
                    </a:lnTo>
                    <a:lnTo>
                      <a:pt x="1564612" y="0"/>
                    </a:lnTo>
                    <a:lnTo>
                      <a:pt x="1566857" y="0"/>
                    </a:lnTo>
                    <a:lnTo>
                      <a:pt x="1576919" y="0"/>
                    </a:lnTo>
                    <a:lnTo>
                      <a:pt x="1579719" y="0"/>
                    </a:lnTo>
                    <a:lnTo>
                      <a:pt x="1584224" y="0"/>
                    </a:lnTo>
                    <a:lnTo>
                      <a:pt x="1587382" y="0"/>
                    </a:lnTo>
                    <a:lnTo>
                      <a:pt x="1587433" y="0"/>
                    </a:lnTo>
                    <a:lnTo>
                      <a:pt x="1600695" y="0"/>
                    </a:lnTo>
                    <a:lnTo>
                      <a:pt x="1606834" y="0"/>
                    </a:lnTo>
                    <a:lnTo>
                      <a:pt x="1607256" y="0"/>
                    </a:lnTo>
                    <a:lnTo>
                      <a:pt x="1608325" y="0"/>
                    </a:lnTo>
                    <a:lnTo>
                      <a:pt x="1609783" y="0"/>
                    </a:lnTo>
                    <a:lnTo>
                      <a:pt x="1617498" y="0"/>
                    </a:lnTo>
                    <a:lnTo>
                      <a:pt x="1631885" y="0"/>
                    </a:lnTo>
                    <a:lnTo>
                      <a:pt x="1636899" y="0"/>
                    </a:lnTo>
                    <a:lnTo>
                      <a:pt x="1637320" y="0"/>
                    </a:lnTo>
                    <a:lnTo>
                      <a:pt x="1637445" y="0"/>
                    </a:lnTo>
                    <a:lnTo>
                      <a:pt x="1652509" y="0"/>
                    </a:lnTo>
                    <a:lnTo>
                      <a:pt x="1659526" y="0"/>
                    </a:lnTo>
                    <a:lnTo>
                      <a:pt x="1661950" y="0"/>
                    </a:lnTo>
                    <a:lnTo>
                      <a:pt x="1664952" y="0"/>
                    </a:lnTo>
                    <a:lnTo>
                      <a:pt x="1667212" y="0"/>
                    </a:lnTo>
                    <a:lnTo>
                      <a:pt x="1685087" y="0"/>
                    </a:lnTo>
                    <a:lnTo>
                      <a:pt x="1689591" y="0"/>
                    </a:lnTo>
                    <a:lnTo>
                      <a:pt x="1694626" y="0"/>
                    </a:lnTo>
                    <a:lnTo>
                      <a:pt x="1697276" y="0"/>
                    </a:lnTo>
                    <a:lnTo>
                      <a:pt x="1698000" y="0"/>
                    </a:lnTo>
                    <a:lnTo>
                      <a:pt x="1704688" y="0"/>
                    </a:lnTo>
                    <a:lnTo>
                      <a:pt x="1707488" y="0"/>
                    </a:lnTo>
                    <a:lnTo>
                      <a:pt x="1710963" y="0"/>
                    </a:lnTo>
                    <a:lnTo>
                      <a:pt x="1715151" y="0"/>
                    </a:lnTo>
                    <a:lnTo>
                      <a:pt x="1721928" y="0"/>
                    </a:lnTo>
                    <a:lnTo>
                      <a:pt x="1734603" y="0"/>
                    </a:lnTo>
                    <a:lnTo>
                      <a:pt x="1735025" y="0"/>
                    </a:lnTo>
                    <a:lnTo>
                      <a:pt x="1735558" y="0"/>
                    </a:lnTo>
                    <a:lnTo>
                      <a:pt x="1736094" y="0"/>
                    </a:lnTo>
                    <a:lnTo>
                      <a:pt x="1737552" y="0"/>
                    </a:lnTo>
                    <a:lnTo>
                      <a:pt x="1741027" y="0"/>
                    </a:lnTo>
                    <a:lnTo>
                      <a:pt x="1747046" y="0"/>
                    </a:lnTo>
                    <a:lnTo>
                      <a:pt x="1748537" y="0"/>
                    </a:lnTo>
                    <a:lnTo>
                      <a:pt x="1753052" y="0"/>
                    </a:lnTo>
                    <a:lnTo>
                      <a:pt x="1757499" y="0"/>
                    </a:lnTo>
                    <a:lnTo>
                      <a:pt x="1764668" y="0"/>
                    </a:lnTo>
                    <a:lnTo>
                      <a:pt x="1765089" y="0"/>
                    </a:lnTo>
                    <a:lnTo>
                      <a:pt x="1765214" y="0"/>
                    </a:lnTo>
                    <a:lnTo>
                      <a:pt x="1770320" y="0"/>
                    </a:lnTo>
                    <a:lnTo>
                      <a:pt x="1777110" y="0"/>
                    </a:lnTo>
                    <a:lnTo>
                      <a:pt x="1779774" y="0"/>
                    </a:lnTo>
                    <a:lnTo>
                      <a:pt x="1792721" y="0"/>
                    </a:lnTo>
                    <a:lnTo>
                      <a:pt x="1794981" y="0"/>
                    </a:lnTo>
                    <a:lnTo>
                      <a:pt x="1825045" y="0"/>
                    </a:lnTo>
                    <a:lnTo>
                      <a:pt x="1825769" y="0"/>
                    </a:lnTo>
                    <a:lnTo>
                      <a:pt x="1838732" y="0"/>
                    </a:lnTo>
                    <a:lnTo>
                      <a:pt x="1845818" y="0"/>
                    </a:lnTo>
                    <a:lnTo>
                      <a:pt x="1849697" y="0"/>
                    </a:lnTo>
                    <a:lnTo>
                      <a:pt x="1852412" y="0"/>
                    </a:lnTo>
                    <a:lnTo>
                      <a:pt x="1853903" y="0"/>
                    </a:lnTo>
                    <a:lnTo>
                      <a:pt x="1863327" y="0"/>
                    </a:lnTo>
                    <a:lnTo>
                      <a:pt x="1868796" y="0"/>
                    </a:lnTo>
                    <a:lnTo>
                      <a:pt x="1874815" y="0"/>
                    </a:lnTo>
                    <a:lnTo>
                      <a:pt x="1876306" y="0"/>
                    </a:lnTo>
                    <a:lnTo>
                      <a:pt x="1880821" y="0"/>
                    </a:lnTo>
                    <a:lnTo>
                      <a:pt x="1882477" y="0"/>
                    </a:lnTo>
                    <a:lnTo>
                      <a:pt x="1883936" y="0"/>
                    </a:lnTo>
                    <a:lnTo>
                      <a:pt x="1885268" y="0"/>
                    </a:lnTo>
                    <a:lnTo>
                      <a:pt x="1896427" y="0"/>
                    </a:lnTo>
                    <a:lnTo>
                      <a:pt x="1898089" y="0"/>
                    </a:lnTo>
                    <a:lnTo>
                      <a:pt x="1904879" y="0"/>
                    </a:lnTo>
                    <a:lnTo>
                      <a:pt x="1907543" y="0"/>
                    </a:lnTo>
                    <a:lnTo>
                      <a:pt x="1911018" y="0"/>
                    </a:lnTo>
                    <a:lnTo>
                      <a:pt x="1919986" y="0"/>
                    </a:lnTo>
                    <a:lnTo>
                      <a:pt x="1927124" y="0"/>
                    </a:lnTo>
                    <a:lnTo>
                      <a:pt x="1927489" y="0"/>
                    </a:lnTo>
                    <a:lnTo>
                      <a:pt x="1927911" y="0"/>
                    </a:lnTo>
                    <a:lnTo>
                      <a:pt x="1929402" y="0"/>
                    </a:lnTo>
                    <a:lnTo>
                      <a:pt x="1946726" y="0"/>
                    </a:lnTo>
                    <a:lnTo>
                      <a:pt x="1949525" y="0"/>
                    </a:lnTo>
                    <a:lnTo>
                      <a:pt x="1957554" y="0"/>
                    </a:lnTo>
                    <a:lnTo>
                      <a:pt x="1957975" y="0"/>
                    </a:lnTo>
                    <a:lnTo>
                      <a:pt x="1973587" y="0"/>
                    </a:lnTo>
                    <a:lnTo>
                      <a:pt x="1978520" y="0"/>
                    </a:lnTo>
                    <a:lnTo>
                      <a:pt x="1980012" y="0"/>
                    </a:lnTo>
                    <a:lnTo>
                      <a:pt x="1980181" y="0"/>
                    </a:lnTo>
                    <a:lnTo>
                      <a:pt x="1981672" y="0"/>
                    </a:lnTo>
                    <a:lnTo>
                      <a:pt x="2008585" y="0"/>
                    </a:lnTo>
                    <a:lnTo>
                      <a:pt x="2009218" y="0"/>
                    </a:lnTo>
                    <a:lnTo>
                      <a:pt x="2010246" y="0"/>
                    </a:lnTo>
                    <a:lnTo>
                      <a:pt x="2010709" y="0"/>
                    </a:lnTo>
                    <a:lnTo>
                      <a:pt x="2011705" y="0"/>
                    </a:lnTo>
                    <a:lnTo>
                      <a:pt x="2024147" y="0"/>
                    </a:lnTo>
                    <a:lnTo>
                      <a:pt x="2024196" y="0"/>
                    </a:lnTo>
                    <a:lnTo>
                      <a:pt x="2024981" y="0"/>
                    </a:lnTo>
                    <a:lnTo>
                      <a:pt x="2025353" y="0"/>
                    </a:lnTo>
                    <a:lnTo>
                      <a:pt x="2026473" y="0"/>
                    </a:lnTo>
                    <a:lnTo>
                      <a:pt x="2031619" y="0"/>
                    </a:lnTo>
                    <a:lnTo>
                      <a:pt x="2033110" y="0"/>
                    </a:lnTo>
                    <a:lnTo>
                      <a:pt x="2038787" y="0"/>
                    </a:lnTo>
                    <a:lnTo>
                      <a:pt x="2039282" y="0"/>
                    </a:lnTo>
                    <a:lnTo>
                      <a:pt x="2047755" y="0"/>
                    </a:lnTo>
                    <a:lnTo>
                      <a:pt x="2051230" y="0"/>
                    </a:lnTo>
                    <a:lnTo>
                      <a:pt x="2054893" y="0"/>
                    </a:lnTo>
                    <a:lnTo>
                      <a:pt x="2055046" y="0"/>
                    </a:lnTo>
                    <a:lnTo>
                      <a:pt x="2055258" y="0"/>
                    </a:lnTo>
                    <a:lnTo>
                      <a:pt x="2055680" y="0"/>
                    </a:lnTo>
                    <a:lnTo>
                      <a:pt x="2057171" y="0"/>
                    </a:lnTo>
                    <a:lnTo>
                      <a:pt x="2061683" y="0"/>
                    </a:lnTo>
                    <a:lnTo>
                      <a:pt x="2067702" y="0"/>
                    </a:lnTo>
                    <a:lnTo>
                      <a:pt x="2074495" y="0"/>
                    </a:lnTo>
                    <a:lnTo>
                      <a:pt x="2077294" y="0"/>
                    </a:lnTo>
                    <a:lnTo>
                      <a:pt x="2084504" y="0"/>
                    </a:lnTo>
                    <a:lnTo>
                      <a:pt x="2085323" y="0"/>
                    </a:lnTo>
                    <a:lnTo>
                      <a:pt x="2085744" y="0"/>
                    </a:lnTo>
                    <a:lnTo>
                      <a:pt x="2097766" y="0"/>
                    </a:lnTo>
                    <a:lnTo>
                      <a:pt x="2106289" y="0"/>
                    </a:lnTo>
                    <a:lnTo>
                      <a:pt x="2107781" y="0"/>
                    </a:lnTo>
                    <a:lnTo>
                      <a:pt x="2128956" y="0"/>
                    </a:lnTo>
                    <a:lnTo>
                      <a:pt x="2129514" y="0"/>
                    </a:lnTo>
                    <a:lnTo>
                      <a:pt x="2136354" y="0"/>
                    </a:lnTo>
                    <a:lnTo>
                      <a:pt x="2136987" y="0"/>
                    </a:lnTo>
                    <a:lnTo>
                      <a:pt x="2138478" y="0"/>
                    </a:lnTo>
                    <a:lnTo>
                      <a:pt x="2151916" y="0"/>
                    </a:lnTo>
                    <a:lnTo>
                      <a:pt x="2152750" y="0"/>
                    </a:lnTo>
                    <a:lnTo>
                      <a:pt x="2153122" y="0"/>
                    </a:lnTo>
                    <a:lnTo>
                      <a:pt x="2154242" y="0"/>
                    </a:lnTo>
                    <a:lnTo>
                      <a:pt x="2156597" y="0"/>
                    </a:lnTo>
                    <a:lnTo>
                      <a:pt x="2159388" y="0"/>
                    </a:lnTo>
                    <a:lnTo>
                      <a:pt x="2160879" y="0"/>
                    </a:lnTo>
                    <a:lnTo>
                      <a:pt x="2161633" y="0"/>
                    </a:lnTo>
                    <a:lnTo>
                      <a:pt x="2167051" y="0"/>
                    </a:lnTo>
                    <a:lnTo>
                      <a:pt x="2178999" y="0"/>
                    </a:lnTo>
                    <a:lnTo>
                      <a:pt x="2182158" y="0"/>
                    </a:lnTo>
                    <a:lnTo>
                      <a:pt x="2182815" y="0"/>
                    </a:lnTo>
                    <a:lnTo>
                      <a:pt x="2188666" y="0"/>
                    </a:lnTo>
                    <a:lnTo>
                      <a:pt x="2189452" y="0"/>
                    </a:lnTo>
                    <a:lnTo>
                      <a:pt x="2191697" y="0"/>
                    </a:lnTo>
                    <a:lnTo>
                      <a:pt x="2195471" y="0"/>
                    </a:lnTo>
                    <a:lnTo>
                      <a:pt x="2201759" y="0"/>
                    </a:lnTo>
                    <a:lnTo>
                      <a:pt x="2203100" y="0"/>
                    </a:lnTo>
                    <a:lnTo>
                      <a:pt x="2204559" y="0"/>
                    </a:lnTo>
                    <a:lnTo>
                      <a:pt x="2204591" y="0"/>
                    </a:lnTo>
                    <a:lnTo>
                      <a:pt x="2212273" y="0"/>
                    </a:lnTo>
                    <a:lnTo>
                      <a:pt x="2225535" y="0"/>
                    </a:lnTo>
                    <a:lnTo>
                      <a:pt x="2231674" y="0"/>
                    </a:lnTo>
                    <a:lnTo>
                      <a:pt x="2232096" y="0"/>
                    </a:lnTo>
                    <a:lnTo>
                      <a:pt x="2232220" y="0"/>
                    </a:lnTo>
                    <a:lnTo>
                      <a:pt x="2233118" y="0"/>
                    </a:lnTo>
                    <a:lnTo>
                      <a:pt x="2233165" y="0"/>
                    </a:lnTo>
                    <a:lnTo>
                      <a:pt x="2256725" y="0"/>
                    </a:lnTo>
                    <a:lnTo>
                      <a:pt x="2257283" y="0"/>
                    </a:lnTo>
                    <a:lnTo>
                      <a:pt x="2262285" y="0"/>
                    </a:lnTo>
                    <a:lnTo>
                      <a:pt x="2284366" y="0"/>
                    </a:lnTo>
                    <a:lnTo>
                      <a:pt x="2289402" y="0"/>
                    </a:lnTo>
                    <a:lnTo>
                      <a:pt x="2292052" y="0"/>
                    </a:lnTo>
                    <a:lnTo>
                      <a:pt x="2299271" y="0"/>
                    </a:lnTo>
                    <a:lnTo>
                      <a:pt x="2308721" y="0"/>
                    </a:lnTo>
                    <a:lnTo>
                      <a:pt x="2309927" y="0"/>
                    </a:lnTo>
                    <a:lnTo>
                      <a:pt x="2316435" y="0"/>
                    </a:lnTo>
                    <a:lnTo>
                      <a:pt x="2316703" y="0"/>
                    </a:lnTo>
                    <a:lnTo>
                      <a:pt x="2319466" y="0"/>
                    </a:lnTo>
                    <a:lnTo>
                      <a:pt x="2322840" y="0"/>
                    </a:lnTo>
                    <a:lnTo>
                      <a:pt x="2329528" y="0"/>
                    </a:lnTo>
                    <a:lnTo>
                      <a:pt x="2330869" y="0"/>
                    </a:lnTo>
                    <a:lnTo>
                      <a:pt x="2332328" y="0"/>
                    </a:lnTo>
                    <a:lnTo>
                      <a:pt x="2332360" y="0"/>
                    </a:lnTo>
                    <a:lnTo>
                      <a:pt x="2335803" y="0"/>
                    </a:lnTo>
                    <a:lnTo>
                      <a:pt x="2343312" y="0"/>
                    </a:lnTo>
                    <a:lnTo>
                      <a:pt x="2344804" y="0"/>
                    </a:lnTo>
                    <a:lnTo>
                      <a:pt x="2346768" y="0"/>
                    </a:lnTo>
                    <a:lnTo>
                      <a:pt x="2347827" y="0"/>
                    </a:lnTo>
                    <a:lnTo>
                      <a:pt x="2352274" y="0"/>
                    </a:lnTo>
                    <a:lnTo>
                      <a:pt x="2359443" y="0"/>
                    </a:lnTo>
                    <a:lnTo>
                      <a:pt x="2359865" y="0"/>
                    </a:lnTo>
                    <a:lnTo>
                      <a:pt x="2359989" y="0"/>
                    </a:lnTo>
                    <a:lnTo>
                      <a:pt x="2360887" y="0"/>
                    </a:lnTo>
                    <a:lnTo>
                      <a:pt x="2360934" y="0"/>
                    </a:lnTo>
                    <a:lnTo>
                      <a:pt x="2371886" y="0"/>
                    </a:lnTo>
                    <a:lnTo>
                      <a:pt x="2373377" y="0"/>
                    </a:lnTo>
                    <a:lnTo>
                      <a:pt x="2377892" y="0"/>
                    </a:lnTo>
                    <a:cubicBezTo>
                      <a:pt x="2382339" y="0"/>
                      <a:pt x="2382339" y="0"/>
                      <a:pt x="2382339" y="0"/>
                    </a:cubicBezTo>
                    <a:lnTo>
                      <a:pt x="2390054" y="0"/>
                    </a:lnTo>
                    <a:lnTo>
                      <a:pt x="2419821" y="0"/>
                    </a:lnTo>
                    <a:lnTo>
                      <a:pt x="2427040" y="0"/>
                    </a:lnTo>
                    <a:lnTo>
                      <a:pt x="2436490" y="0"/>
                    </a:lnTo>
                    <a:lnTo>
                      <a:pt x="2444472" y="0"/>
                    </a:lnTo>
                    <a:lnTo>
                      <a:pt x="2448678" y="0"/>
                    </a:lnTo>
                    <a:lnTo>
                      <a:pt x="2450171" y="0"/>
                    </a:lnTo>
                    <a:lnTo>
                      <a:pt x="2450609" y="0"/>
                    </a:lnTo>
                    <a:lnTo>
                      <a:pt x="2463572" y="0"/>
                    </a:lnTo>
                    <a:lnTo>
                      <a:pt x="2471081" y="0"/>
                    </a:lnTo>
                    <a:lnTo>
                      <a:pt x="2472573" y="0"/>
                    </a:lnTo>
                    <a:lnTo>
                      <a:pt x="2474537" y="0"/>
                    </a:lnTo>
                    <a:lnTo>
                      <a:pt x="2475596" y="0"/>
                    </a:lnTo>
                    <a:lnTo>
                      <a:pt x="2477252" y="0"/>
                    </a:lnTo>
                    <a:lnTo>
                      <a:pt x="2478712" y="0"/>
                    </a:lnTo>
                    <a:lnTo>
                      <a:pt x="2478743" y="0"/>
                    </a:lnTo>
                    <a:lnTo>
                      <a:pt x="2480043" y="0"/>
                    </a:lnTo>
                    <a:lnTo>
                      <a:pt x="2499655" y="0"/>
                    </a:lnTo>
                    <a:lnTo>
                      <a:pt x="2501146" y="0"/>
                    </a:lnTo>
                    <a:lnTo>
                      <a:pt x="2505661" y="0"/>
                    </a:lnTo>
                    <a:lnTo>
                      <a:pt x="2508776" y="0"/>
                    </a:lnTo>
                    <a:lnTo>
                      <a:pt x="2510108" y="0"/>
                    </a:lnTo>
                    <a:lnTo>
                      <a:pt x="2524178" y="0"/>
                    </a:lnTo>
                    <a:lnTo>
                      <a:pt x="2525248" y="0"/>
                    </a:lnTo>
                    <a:lnTo>
                      <a:pt x="2525669" y="0"/>
                    </a:lnTo>
                    <a:lnTo>
                      <a:pt x="2552329" y="0"/>
                    </a:lnTo>
                    <a:lnTo>
                      <a:pt x="2552751" y="0"/>
                    </a:lnTo>
                    <a:lnTo>
                      <a:pt x="2554242" y="0"/>
                    </a:lnTo>
                    <a:lnTo>
                      <a:pt x="2574787" y="0"/>
                    </a:lnTo>
                    <a:lnTo>
                      <a:pt x="2576279" y="0"/>
                    </a:lnTo>
                    <a:lnTo>
                      <a:pt x="2576447" y="0"/>
                    </a:lnTo>
                    <a:lnTo>
                      <a:pt x="2577940" y="0"/>
                    </a:lnTo>
                    <a:lnTo>
                      <a:pt x="2603360" y="0"/>
                    </a:lnTo>
                    <a:lnTo>
                      <a:pt x="2604852" y="0"/>
                    </a:lnTo>
                    <a:lnTo>
                      <a:pt x="2605021" y="0"/>
                    </a:lnTo>
                    <a:lnTo>
                      <a:pt x="2605484" y="0"/>
                    </a:lnTo>
                    <a:lnTo>
                      <a:pt x="2606481" y="0"/>
                    </a:lnTo>
                    <a:lnTo>
                      <a:pt x="2606512" y="0"/>
                    </a:lnTo>
                    <a:lnTo>
                      <a:pt x="2606976" y="0"/>
                    </a:lnTo>
                    <a:lnTo>
                      <a:pt x="2618923" y="0"/>
                    </a:lnTo>
                    <a:lnTo>
                      <a:pt x="2621248" y="0"/>
                    </a:lnTo>
                    <a:lnTo>
                      <a:pt x="2622740" y="0"/>
                    </a:lnTo>
                    <a:lnTo>
                      <a:pt x="2627885" y="0"/>
                    </a:lnTo>
                    <a:lnTo>
                      <a:pt x="2629377" y="0"/>
                    </a:lnTo>
                    <a:lnTo>
                      <a:pt x="2634058" y="0"/>
                    </a:lnTo>
                    <a:lnTo>
                      <a:pt x="2635549" y="0"/>
                    </a:lnTo>
                    <a:lnTo>
                      <a:pt x="2636545" y="0"/>
                    </a:lnTo>
                    <a:lnTo>
                      <a:pt x="2648987" y="0"/>
                    </a:lnTo>
                    <a:lnTo>
                      <a:pt x="2649821" y="0"/>
                    </a:lnTo>
                    <a:lnTo>
                      <a:pt x="2651313" y="0"/>
                    </a:lnTo>
                    <a:lnTo>
                      <a:pt x="2651947" y="0"/>
                    </a:lnTo>
                    <a:lnTo>
                      <a:pt x="2653017" y="0"/>
                    </a:lnTo>
                    <a:lnTo>
                      <a:pt x="2653438" y="0"/>
                    </a:lnTo>
                    <a:lnTo>
                      <a:pt x="2656459" y="0"/>
                    </a:lnTo>
                    <a:lnTo>
                      <a:pt x="2657950" y="0"/>
                    </a:lnTo>
                    <a:lnTo>
                      <a:pt x="2665460" y="0"/>
                    </a:lnTo>
                    <a:lnTo>
                      <a:pt x="2680098" y="0"/>
                    </a:lnTo>
                    <a:lnTo>
                      <a:pt x="2680520" y="0"/>
                    </a:lnTo>
                    <a:lnTo>
                      <a:pt x="2682011" y="0"/>
                    </a:lnTo>
                    <a:lnTo>
                      <a:pt x="2692542" y="0"/>
                    </a:lnTo>
                    <a:lnTo>
                      <a:pt x="2702556" y="0"/>
                    </a:lnTo>
                    <a:lnTo>
                      <a:pt x="2704048" y="0"/>
                    </a:lnTo>
                    <a:lnTo>
                      <a:pt x="2724289" y="0"/>
                    </a:lnTo>
                    <a:lnTo>
                      <a:pt x="2731129" y="0"/>
                    </a:lnTo>
                    <a:lnTo>
                      <a:pt x="2732621" y="0"/>
                    </a:lnTo>
                    <a:lnTo>
                      <a:pt x="2733253" y="0"/>
                    </a:lnTo>
                    <a:lnTo>
                      <a:pt x="2734745" y="0"/>
                    </a:lnTo>
                    <a:lnTo>
                      <a:pt x="2746692" y="0"/>
                    </a:lnTo>
                    <a:lnTo>
                      <a:pt x="2749017" y="0"/>
                    </a:lnTo>
                    <a:lnTo>
                      <a:pt x="2750509" y="0"/>
                    </a:lnTo>
                    <a:lnTo>
                      <a:pt x="2754354" y="0"/>
                    </a:lnTo>
                    <a:lnTo>
                      <a:pt x="2755654" y="0"/>
                    </a:lnTo>
                    <a:lnTo>
                      <a:pt x="2757146" y="0"/>
                    </a:lnTo>
                    <a:lnTo>
                      <a:pt x="2761827" y="0"/>
                    </a:lnTo>
                    <a:lnTo>
                      <a:pt x="2763318" y="0"/>
                    </a:lnTo>
                    <a:lnTo>
                      <a:pt x="2776756" y="0"/>
                    </a:lnTo>
                    <a:lnTo>
                      <a:pt x="2777590" y="0"/>
                    </a:lnTo>
                    <a:lnTo>
                      <a:pt x="2779082" y="0"/>
                    </a:lnTo>
                    <a:lnTo>
                      <a:pt x="2783442" y="0"/>
                    </a:lnTo>
                    <a:lnTo>
                      <a:pt x="2784228" y="0"/>
                    </a:lnTo>
                    <a:lnTo>
                      <a:pt x="2785719" y="0"/>
                    </a:lnTo>
                    <a:lnTo>
                      <a:pt x="2786473" y="0"/>
                    </a:lnTo>
                    <a:lnTo>
                      <a:pt x="2793229" y="0"/>
                    </a:lnTo>
                    <a:lnTo>
                      <a:pt x="2799367" y="0"/>
                    </a:lnTo>
                    <a:lnTo>
                      <a:pt x="2813506" y="0"/>
                    </a:lnTo>
                    <a:lnTo>
                      <a:pt x="2820311" y="0"/>
                    </a:lnTo>
                    <a:lnTo>
                      <a:pt x="2827893" y="0"/>
                    </a:lnTo>
                    <a:lnTo>
                      <a:pt x="2827940" y="0"/>
                    </a:lnTo>
                    <a:lnTo>
                      <a:pt x="2829431" y="0"/>
                    </a:lnTo>
                    <a:lnTo>
                      <a:pt x="2829978" y="0"/>
                    </a:lnTo>
                    <a:lnTo>
                      <a:pt x="2852058" y="0"/>
                    </a:lnTo>
                    <a:lnTo>
                      <a:pt x="2857060" y="0"/>
                    </a:lnTo>
                    <a:lnTo>
                      <a:pt x="2857958" y="0"/>
                    </a:lnTo>
                    <a:lnTo>
                      <a:pt x="2871601" y="0"/>
                    </a:lnTo>
                    <a:lnTo>
                      <a:pt x="2882123" y="0"/>
                    </a:lnTo>
                    <a:lnTo>
                      <a:pt x="2894046" y="0"/>
                    </a:lnTo>
                    <a:lnTo>
                      <a:pt x="2903496" y="0"/>
                    </a:lnTo>
                    <a:lnTo>
                      <a:pt x="2911211" y="0"/>
                    </a:lnTo>
                    <a:lnTo>
                      <a:pt x="2914242" y="0"/>
                    </a:lnTo>
                    <a:lnTo>
                      <a:pt x="2914461" y="0"/>
                    </a:lnTo>
                    <a:lnTo>
                      <a:pt x="2924111" y="0"/>
                    </a:lnTo>
                    <a:lnTo>
                      <a:pt x="2927136" y="0"/>
                    </a:lnTo>
                    <a:lnTo>
                      <a:pt x="2933561" y="0"/>
                    </a:lnTo>
                    <a:lnTo>
                      <a:pt x="2939580" y="0"/>
                    </a:lnTo>
                    <a:lnTo>
                      <a:pt x="2941275" y="0"/>
                    </a:lnTo>
                    <a:lnTo>
                      <a:pt x="2941543" y="0"/>
                    </a:lnTo>
                    <a:lnTo>
                      <a:pt x="2945586" y="0"/>
                    </a:lnTo>
                    <a:lnTo>
                      <a:pt x="2950032" y="0"/>
                    </a:lnTo>
                    <a:lnTo>
                      <a:pt x="2955662" y="0"/>
                    </a:lnTo>
                    <a:lnTo>
                      <a:pt x="2955709" y="0"/>
                    </a:lnTo>
                    <a:lnTo>
                      <a:pt x="2957200" y="0"/>
                    </a:lnTo>
                    <a:lnTo>
                      <a:pt x="2957747" y="0"/>
                    </a:lnTo>
                    <a:lnTo>
                      <a:pt x="2968152" y="0"/>
                    </a:lnTo>
                    <a:lnTo>
                      <a:pt x="2969644" y="0"/>
                    </a:lnTo>
                    <a:lnTo>
                      <a:pt x="2972667" y="0"/>
                    </a:lnTo>
                    <a:lnTo>
                      <a:pt x="2977114" y="0"/>
                    </a:lnTo>
                    <a:lnTo>
                      <a:pt x="2984829" y="0"/>
                    </a:lnTo>
                    <a:lnTo>
                      <a:pt x="2985727" y="0"/>
                    </a:lnTo>
                    <a:lnTo>
                      <a:pt x="2999370" y="0"/>
                    </a:lnTo>
                    <a:lnTo>
                      <a:pt x="3021815" y="0"/>
                    </a:lnTo>
                    <a:lnTo>
                      <a:pt x="3031265" y="0"/>
                    </a:lnTo>
                    <a:lnTo>
                      <a:pt x="3042230" y="0"/>
                    </a:lnTo>
                    <a:lnTo>
                      <a:pt x="3044946" y="0"/>
                    </a:lnTo>
                    <a:lnTo>
                      <a:pt x="3051880" y="0"/>
                    </a:lnTo>
                    <a:lnTo>
                      <a:pt x="3061330" y="0"/>
                    </a:lnTo>
                    <a:lnTo>
                      <a:pt x="3067349" y="0"/>
                    </a:lnTo>
                    <a:lnTo>
                      <a:pt x="3069312" y="0"/>
                    </a:lnTo>
                    <a:lnTo>
                      <a:pt x="3073355" y="0"/>
                    </a:lnTo>
                    <a:lnTo>
                      <a:pt x="3073518" y="0"/>
                    </a:lnTo>
                    <a:lnTo>
                      <a:pt x="3075011" y="0"/>
                    </a:lnTo>
                    <a:lnTo>
                      <a:pt x="3077801" y="0"/>
                    </a:lnTo>
                    <a:lnTo>
                      <a:pt x="3095921" y="0"/>
                    </a:lnTo>
                    <a:lnTo>
                      <a:pt x="3097413" y="0"/>
                    </a:lnTo>
                    <a:lnTo>
                      <a:pt x="3100436" y="0"/>
                    </a:lnTo>
                    <a:lnTo>
                      <a:pt x="3103552" y="0"/>
                    </a:lnTo>
                    <a:lnTo>
                      <a:pt x="3104883" y="0"/>
                    </a:lnTo>
                    <a:lnTo>
                      <a:pt x="3120023" y="0"/>
                    </a:lnTo>
                    <a:lnTo>
                      <a:pt x="3120445" y="0"/>
                    </a:lnTo>
                    <a:lnTo>
                      <a:pt x="3149018" y="0"/>
                    </a:lnTo>
                    <a:lnTo>
                      <a:pt x="3150088" y="0"/>
                    </a:lnTo>
                    <a:lnTo>
                      <a:pt x="3150509" y="0"/>
                    </a:lnTo>
                    <a:lnTo>
                      <a:pt x="3171054" y="0"/>
                    </a:lnTo>
                    <a:lnTo>
                      <a:pt x="3172715" y="0"/>
                    </a:lnTo>
                    <a:lnTo>
                      <a:pt x="3199627" y="0"/>
                    </a:lnTo>
                    <a:lnTo>
                      <a:pt x="3201119" y="0"/>
                    </a:lnTo>
                    <a:lnTo>
                      <a:pt x="3201287" y="0"/>
                    </a:lnTo>
                    <a:lnTo>
                      <a:pt x="3201751" y="0"/>
                    </a:lnTo>
                    <a:lnTo>
                      <a:pt x="3202780" y="0"/>
                    </a:lnTo>
                    <a:lnTo>
                      <a:pt x="3217515" y="0"/>
                    </a:lnTo>
                    <a:lnTo>
                      <a:pt x="3224152" y="0"/>
                    </a:lnTo>
                    <a:lnTo>
                      <a:pt x="3230324" y="0"/>
                    </a:lnTo>
                    <a:lnTo>
                      <a:pt x="3231321" y="0"/>
                    </a:lnTo>
                    <a:lnTo>
                      <a:pt x="3231816" y="0"/>
                    </a:lnTo>
                    <a:lnTo>
                      <a:pt x="3243763" y="0"/>
                    </a:lnTo>
                    <a:lnTo>
                      <a:pt x="3246088" y="0"/>
                    </a:lnTo>
                    <a:lnTo>
                      <a:pt x="3247580" y="0"/>
                    </a:lnTo>
                    <a:lnTo>
                      <a:pt x="3247792" y="0"/>
                    </a:lnTo>
                    <a:lnTo>
                      <a:pt x="3248214" y="0"/>
                    </a:lnTo>
                    <a:lnTo>
                      <a:pt x="3252725" y="0"/>
                    </a:lnTo>
                    <a:lnTo>
                      <a:pt x="3254217" y="0"/>
                    </a:lnTo>
                    <a:lnTo>
                      <a:pt x="3260235" y="0"/>
                    </a:lnTo>
                    <a:lnTo>
                      <a:pt x="3276787" y="0"/>
                    </a:lnTo>
                    <a:lnTo>
                      <a:pt x="3277857" y="0"/>
                    </a:lnTo>
                    <a:lnTo>
                      <a:pt x="3278278" y="0"/>
                    </a:lnTo>
                    <a:lnTo>
                      <a:pt x="3290300" y="0"/>
                    </a:lnTo>
                    <a:lnTo>
                      <a:pt x="3298823" y="0"/>
                    </a:lnTo>
                    <a:lnTo>
                      <a:pt x="3327396" y="0"/>
                    </a:lnTo>
                    <a:lnTo>
                      <a:pt x="3328888" y="0"/>
                    </a:lnTo>
                    <a:lnTo>
                      <a:pt x="3329520" y="0"/>
                    </a:lnTo>
                    <a:lnTo>
                      <a:pt x="3345284" y="0"/>
                    </a:lnTo>
                    <a:lnTo>
                      <a:pt x="3349129" y="0"/>
                    </a:lnTo>
                    <a:lnTo>
                      <a:pt x="3351921" y="0"/>
                    </a:lnTo>
                    <a:lnTo>
                      <a:pt x="3358093" y="0"/>
                    </a:lnTo>
                    <a:lnTo>
                      <a:pt x="3359585" y="0"/>
                    </a:lnTo>
                    <a:lnTo>
                      <a:pt x="3371532" y="0"/>
                    </a:lnTo>
                    <a:lnTo>
                      <a:pt x="3373857" y="0"/>
                    </a:lnTo>
                    <a:lnTo>
                      <a:pt x="3375349" y="0"/>
                    </a:lnTo>
                    <a:lnTo>
                      <a:pt x="3380494" y="0"/>
                    </a:lnTo>
                    <a:lnTo>
                      <a:pt x="3381986" y="0"/>
                    </a:lnTo>
                    <a:lnTo>
                      <a:pt x="3388004" y="0"/>
                    </a:lnTo>
                    <a:lnTo>
                      <a:pt x="3408282" y="0"/>
                    </a:lnTo>
                    <a:lnTo>
                      <a:pt x="3418069" y="0"/>
                    </a:lnTo>
                    <a:lnTo>
                      <a:pt x="3424207" y="0"/>
                    </a:lnTo>
                    <a:lnTo>
                      <a:pt x="3424753" y="0"/>
                    </a:lnTo>
                    <a:lnTo>
                      <a:pt x="3452733" y="0"/>
                    </a:lnTo>
                    <a:lnTo>
                      <a:pt x="3454818" y="0"/>
                    </a:lnTo>
                    <a:lnTo>
                      <a:pt x="3476898" y="0"/>
                    </a:lnTo>
                    <a:lnTo>
                      <a:pt x="3496441" y="0"/>
                    </a:lnTo>
                    <a:lnTo>
                      <a:pt x="3509236" y="0"/>
                    </a:lnTo>
                    <a:lnTo>
                      <a:pt x="3518886" y="0"/>
                    </a:lnTo>
                    <a:lnTo>
                      <a:pt x="3528336" y="0"/>
                    </a:lnTo>
                    <a:lnTo>
                      <a:pt x="3536051" y="0"/>
                    </a:lnTo>
                    <a:lnTo>
                      <a:pt x="3539301" y="0"/>
                    </a:lnTo>
                    <a:lnTo>
                      <a:pt x="3540361" y="0"/>
                    </a:lnTo>
                    <a:lnTo>
                      <a:pt x="3544807" y="0"/>
                    </a:lnTo>
                    <a:lnTo>
                      <a:pt x="3551976" y="0"/>
                    </a:lnTo>
                    <a:lnTo>
                      <a:pt x="3552522" y="0"/>
                    </a:lnTo>
                    <a:lnTo>
                      <a:pt x="3564420" y="0"/>
                    </a:lnTo>
                    <a:lnTo>
                      <a:pt x="3570426" y="0"/>
                    </a:lnTo>
                    <a:cubicBezTo>
                      <a:pt x="3574872" y="0"/>
                      <a:pt x="3574872" y="0"/>
                      <a:pt x="3574872" y="0"/>
                    </a:cubicBezTo>
                    <a:lnTo>
                      <a:pt x="3580502" y="0"/>
                    </a:lnTo>
                    <a:lnTo>
                      <a:pt x="3582587" y="0"/>
                    </a:lnTo>
                    <a:lnTo>
                      <a:pt x="3624210" y="0"/>
                    </a:lnTo>
                    <a:lnTo>
                      <a:pt x="3637005" y="0"/>
                    </a:lnTo>
                    <a:lnTo>
                      <a:pt x="3646655" y="0"/>
                    </a:lnTo>
                    <a:lnTo>
                      <a:pt x="3656105" y="0"/>
                    </a:lnTo>
                    <a:lnTo>
                      <a:pt x="3667070" y="0"/>
                    </a:lnTo>
                    <a:lnTo>
                      <a:pt x="3668130" y="0"/>
                    </a:lnTo>
                    <a:lnTo>
                      <a:pt x="3669786" y="0"/>
                    </a:lnTo>
                    <a:lnTo>
                      <a:pt x="3672576" y="0"/>
                    </a:lnTo>
                    <a:lnTo>
                      <a:pt x="3692189" y="0"/>
                    </a:lnTo>
                    <a:lnTo>
                      <a:pt x="3698195" y="0"/>
                    </a:lnTo>
                    <a:lnTo>
                      <a:pt x="3702641" y="0"/>
                    </a:lnTo>
                    <a:lnTo>
                      <a:pt x="3744863" y="0"/>
                    </a:lnTo>
                    <a:lnTo>
                      <a:pt x="3745285" y="0"/>
                    </a:lnTo>
                    <a:lnTo>
                      <a:pt x="3795894" y="0"/>
                    </a:lnTo>
                    <a:lnTo>
                      <a:pt x="3797555" y="0"/>
                    </a:lnTo>
                    <a:lnTo>
                      <a:pt x="3826591" y="0"/>
                    </a:lnTo>
                    <a:lnTo>
                      <a:pt x="3842355" y="0"/>
                    </a:lnTo>
                    <a:lnTo>
                      <a:pt x="3848992" y="0"/>
                    </a:lnTo>
                    <a:lnTo>
                      <a:pt x="3872632" y="0"/>
                    </a:lnTo>
                    <a:lnTo>
                      <a:pt x="3873054" y="0"/>
                    </a:lnTo>
                    <a:lnTo>
                      <a:pt x="3885075" y="0"/>
                    </a:lnTo>
                    <a:lnTo>
                      <a:pt x="3923663" y="0"/>
                    </a:lnTo>
                    <a:lnTo>
                      <a:pt x="3954360" y="0"/>
                    </a:lnTo>
                    <a:lnTo>
                      <a:pt x="3970124" y="0"/>
                    </a:lnTo>
                    <a:lnTo>
                      <a:pt x="3976761" y="0"/>
                    </a:lnTo>
                    <a:lnTo>
                      <a:pt x="4012844" y="0"/>
                    </a:lnTo>
                    <a:lnTo>
                      <a:pt x="4049593" y="0"/>
                    </a:lnTo>
                    <a:cubicBezTo>
                      <a:pt x="4169647" y="0"/>
                      <a:pt x="4169647" y="0"/>
                      <a:pt x="4169647" y="0"/>
                    </a:cubicBezTo>
                    <a:lnTo>
                      <a:pt x="4177362" y="0"/>
                    </a:lnTo>
                    <a:cubicBezTo>
                      <a:pt x="4297416" y="0"/>
                      <a:pt x="4297416" y="0"/>
                      <a:pt x="4297416" y="0"/>
                    </a:cubicBezTo>
                    <a:cubicBezTo>
                      <a:pt x="4327758" y="0"/>
                      <a:pt x="4364168" y="21251"/>
                      <a:pt x="4379339" y="47054"/>
                    </a:cubicBezTo>
                    <a:cubicBezTo>
                      <a:pt x="4591731" y="415146"/>
                      <a:pt x="4591731" y="415146"/>
                      <a:pt x="4591731" y="415146"/>
                    </a:cubicBezTo>
                    <a:cubicBezTo>
                      <a:pt x="4606902" y="440951"/>
                      <a:pt x="4606902" y="483452"/>
                      <a:pt x="4591731" y="509257"/>
                    </a:cubicBezTo>
                    <a:cubicBezTo>
                      <a:pt x="4379339" y="877348"/>
                      <a:pt x="4379339" y="877348"/>
                      <a:pt x="4379339" y="877348"/>
                    </a:cubicBezTo>
                    <a:cubicBezTo>
                      <a:pt x="4364168" y="903151"/>
                      <a:pt x="4327758" y="924402"/>
                      <a:pt x="4297416" y="924402"/>
                    </a:cubicBezTo>
                    <a:lnTo>
                      <a:pt x="4169647" y="924402"/>
                    </a:lnTo>
                    <a:lnTo>
                      <a:pt x="3976761" y="924402"/>
                    </a:lnTo>
                    <a:lnTo>
                      <a:pt x="3872632" y="924402"/>
                    </a:lnTo>
                    <a:lnTo>
                      <a:pt x="3848992" y="924402"/>
                    </a:lnTo>
                    <a:lnTo>
                      <a:pt x="3744863" y="924402"/>
                    </a:lnTo>
                    <a:lnTo>
                      <a:pt x="3702641" y="924402"/>
                    </a:lnTo>
                    <a:lnTo>
                      <a:pt x="3672576" y="924402"/>
                    </a:lnTo>
                    <a:lnTo>
                      <a:pt x="3656105" y="924402"/>
                    </a:lnTo>
                    <a:lnTo>
                      <a:pt x="3574872" y="924402"/>
                    </a:lnTo>
                    <a:lnTo>
                      <a:pt x="3551976" y="924402"/>
                    </a:lnTo>
                    <a:lnTo>
                      <a:pt x="3544807" y="924402"/>
                    </a:lnTo>
                    <a:lnTo>
                      <a:pt x="3528336" y="924402"/>
                    </a:lnTo>
                    <a:lnTo>
                      <a:pt x="3424207" y="924402"/>
                    </a:lnTo>
                    <a:lnTo>
                      <a:pt x="3381986" y="924402"/>
                    </a:lnTo>
                    <a:lnTo>
                      <a:pt x="3380494" y="924402"/>
                    </a:lnTo>
                    <a:lnTo>
                      <a:pt x="3351921" y="924402"/>
                    </a:lnTo>
                    <a:lnTo>
                      <a:pt x="3277857" y="924402"/>
                    </a:lnTo>
                    <a:lnTo>
                      <a:pt x="3254217" y="924402"/>
                    </a:lnTo>
                    <a:lnTo>
                      <a:pt x="3252725" y="924402"/>
                    </a:lnTo>
                    <a:lnTo>
                      <a:pt x="3247792" y="924402"/>
                    </a:lnTo>
                    <a:lnTo>
                      <a:pt x="3231321" y="924402"/>
                    </a:lnTo>
                    <a:lnTo>
                      <a:pt x="3224152" y="924402"/>
                    </a:lnTo>
                    <a:lnTo>
                      <a:pt x="3150088" y="924402"/>
                    </a:lnTo>
                    <a:lnTo>
                      <a:pt x="3120023" y="924402"/>
                    </a:lnTo>
                    <a:lnTo>
                      <a:pt x="3104883" y="924402"/>
                    </a:lnTo>
                    <a:lnTo>
                      <a:pt x="3103552" y="924402"/>
                    </a:lnTo>
                    <a:lnTo>
                      <a:pt x="3077801" y="924402"/>
                    </a:lnTo>
                    <a:lnTo>
                      <a:pt x="3061330" y="924402"/>
                    </a:lnTo>
                    <a:lnTo>
                      <a:pt x="3031265" y="924402"/>
                    </a:lnTo>
                    <a:lnTo>
                      <a:pt x="2977114" y="924402"/>
                    </a:lnTo>
                    <a:lnTo>
                      <a:pt x="2957200" y="924402"/>
                    </a:lnTo>
                    <a:lnTo>
                      <a:pt x="2955709" y="924402"/>
                    </a:lnTo>
                    <a:lnTo>
                      <a:pt x="2950032" y="924402"/>
                    </a:lnTo>
                    <a:lnTo>
                      <a:pt x="2933561" y="924402"/>
                    </a:lnTo>
                    <a:lnTo>
                      <a:pt x="2927136" y="924402"/>
                    </a:lnTo>
                    <a:lnTo>
                      <a:pt x="2903496" y="924402"/>
                    </a:lnTo>
                    <a:lnTo>
                      <a:pt x="2829431" y="924402"/>
                    </a:lnTo>
                    <a:lnTo>
                      <a:pt x="2827940" y="924402"/>
                    </a:lnTo>
                    <a:lnTo>
                      <a:pt x="2799367" y="924402"/>
                    </a:lnTo>
                    <a:lnTo>
                      <a:pt x="2785719" y="924402"/>
                    </a:lnTo>
                    <a:lnTo>
                      <a:pt x="2784228" y="924402"/>
                    </a:lnTo>
                    <a:lnTo>
                      <a:pt x="2757146" y="924402"/>
                    </a:lnTo>
                    <a:lnTo>
                      <a:pt x="2755654" y="924402"/>
                    </a:lnTo>
                    <a:lnTo>
                      <a:pt x="2680098" y="924402"/>
                    </a:lnTo>
                    <a:lnTo>
                      <a:pt x="2657950" y="924402"/>
                    </a:lnTo>
                    <a:lnTo>
                      <a:pt x="2656459" y="924402"/>
                    </a:lnTo>
                    <a:lnTo>
                      <a:pt x="2653017" y="924402"/>
                    </a:lnTo>
                    <a:lnTo>
                      <a:pt x="2636545" y="924402"/>
                    </a:lnTo>
                    <a:lnTo>
                      <a:pt x="2629377" y="924402"/>
                    </a:lnTo>
                    <a:lnTo>
                      <a:pt x="2627885" y="924402"/>
                    </a:lnTo>
                    <a:lnTo>
                      <a:pt x="2606481" y="924402"/>
                    </a:lnTo>
                    <a:lnTo>
                      <a:pt x="2552329" y="924402"/>
                    </a:lnTo>
                    <a:lnTo>
                      <a:pt x="2525248" y="924402"/>
                    </a:lnTo>
                    <a:lnTo>
                      <a:pt x="2510108" y="924402"/>
                    </a:lnTo>
                    <a:lnTo>
                      <a:pt x="2508776" y="924402"/>
                    </a:lnTo>
                    <a:lnTo>
                      <a:pt x="2480043" y="924402"/>
                    </a:lnTo>
                    <a:lnTo>
                      <a:pt x="2478712" y="924402"/>
                    </a:lnTo>
                    <a:lnTo>
                      <a:pt x="2463572" y="924402"/>
                    </a:lnTo>
                    <a:lnTo>
                      <a:pt x="2436490" y="924402"/>
                    </a:lnTo>
                    <a:lnTo>
                      <a:pt x="2382339" y="924402"/>
                    </a:lnTo>
                    <a:lnTo>
                      <a:pt x="2360934" y="924402"/>
                    </a:lnTo>
                    <a:lnTo>
                      <a:pt x="2359443" y="924402"/>
                    </a:lnTo>
                    <a:lnTo>
                      <a:pt x="2352274" y="924402"/>
                    </a:lnTo>
                    <a:lnTo>
                      <a:pt x="2335803" y="924402"/>
                    </a:lnTo>
                    <a:lnTo>
                      <a:pt x="2332360" y="924402"/>
                    </a:lnTo>
                    <a:lnTo>
                      <a:pt x="2332328" y="924402"/>
                    </a:lnTo>
                    <a:lnTo>
                      <a:pt x="2330869" y="924402"/>
                    </a:lnTo>
                    <a:lnTo>
                      <a:pt x="2308721" y="924402"/>
                    </a:lnTo>
                    <a:lnTo>
                      <a:pt x="2233165" y="924402"/>
                    </a:lnTo>
                    <a:lnTo>
                      <a:pt x="2231674" y="924402"/>
                    </a:lnTo>
                    <a:lnTo>
                      <a:pt x="2204591" y="924402"/>
                    </a:lnTo>
                    <a:lnTo>
                      <a:pt x="2204559" y="924402"/>
                    </a:lnTo>
                    <a:lnTo>
                      <a:pt x="2203100" y="924402"/>
                    </a:lnTo>
                    <a:lnTo>
                      <a:pt x="2189452" y="924402"/>
                    </a:lnTo>
                    <a:lnTo>
                      <a:pt x="2160879" y="924402"/>
                    </a:lnTo>
                    <a:lnTo>
                      <a:pt x="2159388" y="924402"/>
                    </a:lnTo>
                    <a:lnTo>
                      <a:pt x="2085323" y="924402"/>
                    </a:lnTo>
                    <a:lnTo>
                      <a:pt x="2077294" y="924402"/>
                    </a:lnTo>
                    <a:lnTo>
                      <a:pt x="2061683" y="924402"/>
                    </a:lnTo>
                    <a:lnTo>
                      <a:pt x="2055258" y="924402"/>
                    </a:lnTo>
                    <a:lnTo>
                      <a:pt x="2038787" y="924402"/>
                    </a:lnTo>
                    <a:lnTo>
                      <a:pt x="2033110" y="924402"/>
                    </a:lnTo>
                    <a:lnTo>
                      <a:pt x="2031619" y="924402"/>
                    </a:lnTo>
                    <a:lnTo>
                      <a:pt x="2011705" y="924402"/>
                    </a:lnTo>
                    <a:lnTo>
                      <a:pt x="1957554" y="924402"/>
                    </a:lnTo>
                    <a:lnTo>
                      <a:pt x="1949525" y="924402"/>
                    </a:lnTo>
                    <a:lnTo>
                      <a:pt x="1927489" y="924402"/>
                    </a:lnTo>
                    <a:lnTo>
                      <a:pt x="1911018" y="924402"/>
                    </a:lnTo>
                    <a:lnTo>
                      <a:pt x="1907543" y="924402"/>
                    </a:lnTo>
                    <a:lnTo>
                      <a:pt x="1885268" y="924402"/>
                    </a:lnTo>
                    <a:lnTo>
                      <a:pt x="1883936" y="924402"/>
                    </a:lnTo>
                    <a:lnTo>
                      <a:pt x="1868796" y="924402"/>
                    </a:lnTo>
                    <a:lnTo>
                      <a:pt x="1838732" y="924402"/>
                    </a:lnTo>
                    <a:lnTo>
                      <a:pt x="1779774" y="924402"/>
                    </a:lnTo>
                    <a:lnTo>
                      <a:pt x="1764668" y="924402"/>
                    </a:lnTo>
                    <a:lnTo>
                      <a:pt x="1757499" y="924402"/>
                    </a:lnTo>
                    <a:lnTo>
                      <a:pt x="1741027" y="924402"/>
                    </a:lnTo>
                    <a:lnTo>
                      <a:pt x="1737552" y="924402"/>
                    </a:lnTo>
                    <a:lnTo>
                      <a:pt x="1736094" y="924402"/>
                    </a:lnTo>
                    <a:lnTo>
                      <a:pt x="1734603" y="924402"/>
                    </a:lnTo>
                    <a:lnTo>
                      <a:pt x="1710963" y="924402"/>
                    </a:lnTo>
                    <a:lnTo>
                      <a:pt x="1707488" y="924402"/>
                    </a:lnTo>
                    <a:lnTo>
                      <a:pt x="1652509" y="924402"/>
                    </a:lnTo>
                    <a:lnTo>
                      <a:pt x="1636899" y="924402"/>
                    </a:lnTo>
                    <a:lnTo>
                      <a:pt x="1609783" y="924402"/>
                    </a:lnTo>
                    <a:lnTo>
                      <a:pt x="1608325" y="924402"/>
                    </a:lnTo>
                    <a:lnTo>
                      <a:pt x="1606834" y="924402"/>
                    </a:lnTo>
                    <a:lnTo>
                      <a:pt x="1579719" y="924402"/>
                    </a:lnTo>
                    <a:lnTo>
                      <a:pt x="1564612" y="924402"/>
                    </a:lnTo>
                    <a:lnTo>
                      <a:pt x="1524740" y="924402"/>
                    </a:lnTo>
                    <a:lnTo>
                      <a:pt x="1482518" y="924402"/>
                    </a:lnTo>
                    <a:lnTo>
                      <a:pt x="1460483" y="924402"/>
                    </a:lnTo>
                    <a:lnTo>
                      <a:pt x="1452454" y="924402"/>
                    </a:lnTo>
                    <a:lnTo>
                      <a:pt x="1444011" y="924402"/>
                    </a:lnTo>
                    <a:lnTo>
                      <a:pt x="1436843" y="924402"/>
                    </a:lnTo>
                    <a:lnTo>
                      <a:pt x="1413947" y="924402"/>
                    </a:lnTo>
                    <a:lnTo>
                      <a:pt x="1354749" y="924402"/>
                    </a:lnTo>
                    <a:lnTo>
                      <a:pt x="1332714" y="924402"/>
                    </a:lnTo>
                    <a:lnTo>
                      <a:pt x="1324685" y="924402"/>
                    </a:lnTo>
                    <a:lnTo>
                      <a:pt x="1316242" y="924402"/>
                    </a:lnTo>
                    <a:lnTo>
                      <a:pt x="1312767" y="924402"/>
                    </a:lnTo>
                    <a:lnTo>
                      <a:pt x="1286178" y="924402"/>
                    </a:lnTo>
                    <a:lnTo>
                      <a:pt x="1282703" y="924402"/>
                    </a:lnTo>
                    <a:lnTo>
                      <a:pt x="1243956" y="924402"/>
                    </a:lnTo>
                    <a:lnTo>
                      <a:pt x="1184998" y="924402"/>
                    </a:lnTo>
                    <a:lnTo>
                      <a:pt x="1154934" y="924402"/>
                    </a:lnTo>
                    <a:lnTo>
                      <a:pt x="1139828" y="924402"/>
                    </a:lnTo>
                    <a:lnTo>
                      <a:pt x="1116187" y="924402"/>
                    </a:lnTo>
                    <a:lnTo>
                      <a:pt x="1112712" y="924402"/>
                    </a:lnTo>
                    <a:lnTo>
                      <a:pt x="1057734" y="924402"/>
                    </a:lnTo>
                    <a:lnTo>
                      <a:pt x="1027669" y="924402"/>
                    </a:lnTo>
                    <a:lnTo>
                      <a:pt x="1012059" y="924402"/>
                    </a:lnTo>
                    <a:lnTo>
                      <a:pt x="984943" y="924402"/>
                    </a:lnTo>
                    <a:lnTo>
                      <a:pt x="929965" y="924402"/>
                    </a:lnTo>
                    <a:lnTo>
                      <a:pt x="899900" y="924402"/>
                    </a:lnTo>
                    <a:lnTo>
                      <a:pt x="857678" y="924402"/>
                    </a:lnTo>
                    <a:lnTo>
                      <a:pt x="819171" y="924402"/>
                    </a:lnTo>
                    <a:lnTo>
                      <a:pt x="729909" y="924402"/>
                    </a:lnTo>
                    <a:lnTo>
                      <a:pt x="691402" y="924402"/>
                    </a:lnTo>
                    <a:lnTo>
                      <a:pt x="687927" y="924402"/>
                    </a:lnTo>
                    <a:lnTo>
                      <a:pt x="560158" y="924402"/>
                    </a:lnTo>
                    <a:lnTo>
                      <a:pt x="432894" y="924402"/>
                    </a:lnTo>
                    <a:lnTo>
                      <a:pt x="305125" y="924402"/>
                    </a:lnTo>
                    <a:cubicBezTo>
                      <a:pt x="275541" y="924402"/>
                      <a:pt x="238373" y="903151"/>
                      <a:pt x="223202" y="877348"/>
                    </a:cubicBezTo>
                    <a:cubicBezTo>
                      <a:pt x="10809" y="509257"/>
                      <a:pt x="10809" y="509257"/>
                      <a:pt x="10809" y="509257"/>
                    </a:cubicBezTo>
                    <a:cubicBezTo>
                      <a:pt x="-3603" y="483452"/>
                      <a:pt x="-3603" y="440951"/>
                      <a:pt x="10809" y="415146"/>
                    </a:cubicBezTo>
                    <a:cubicBezTo>
                      <a:pt x="223202" y="47054"/>
                      <a:pt x="223202" y="47054"/>
                      <a:pt x="223202" y="47054"/>
                    </a:cubicBezTo>
                    <a:cubicBezTo>
                      <a:pt x="238373" y="21251"/>
                      <a:pt x="275541" y="0"/>
                      <a:pt x="305125" y="0"/>
                    </a:cubicBezTo>
                    <a:close/>
                  </a:path>
                </a:pathLst>
              </a:custGeom>
              <a:solidFill>
                <a:srgbClr val="609801"/>
              </a:solidFill>
              <a:ln w="19050"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r>
                  <a:rPr lang="zh-CN" altLang="en-US" dirty="0" smtClean="0">
                    <a:solidFill>
                      <a:prstClr val="black"/>
                    </a:solidFill>
                    <a:latin typeface="微软雅黑" panose="020B0503020204020204" charset="-122"/>
                  </a:rPr>
                  <a:t>     </a:t>
                </a:r>
                <a:r>
                  <a:rPr lang="zh-CN" altLang="en-US" sz="2000" b="1" dirty="0" smtClean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新课讲解</a:t>
                </a:r>
                <a:endParaRPr lang="zh-CN" altLang="en-US" sz="20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22" name="组合 21"/>
            <p:cNvGrpSpPr/>
            <p:nvPr userDrawn="1"/>
          </p:nvGrpSpPr>
          <p:grpSpPr>
            <a:xfrm rot="16200000">
              <a:off x="366" y="1252"/>
              <a:ext cx="995" cy="1122"/>
              <a:chOff x="8439634" y="3544648"/>
              <a:chExt cx="1611146" cy="1817848"/>
            </a:xfrm>
          </p:grpSpPr>
          <p:sp>
            <p:nvSpPr>
              <p:cNvPr id="23" name="Freeform 5"/>
              <p:cNvSpPr/>
              <p:nvPr/>
            </p:nvSpPr>
            <p:spPr bwMode="auto">
              <a:xfrm rot="5400000">
                <a:off x="8336283" y="3647999"/>
                <a:ext cx="1817848" cy="1611146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bg1">
                      <a:lumMod val="97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24" name="Freeform 5"/>
              <p:cNvSpPr/>
              <p:nvPr/>
            </p:nvSpPr>
            <p:spPr bwMode="auto">
              <a:xfrm rot="5400000">
                <a:off x="8582835" y="3866516"/>
                <a:ext cx="1324744" cy="1174112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solidFill>
                <a:srgbClr val="609801"/>
              </a:solidFill>
              <a:ln w="15875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50800" dist="254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</p:grpSp>
        <p:pic>
          <p:nvPicPr>
            <p:cNvPr id="4" name="图片 3" descr="22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2" y="1617"/>
              <a:ext cx="585" cy="418"/>
            </a:xfrm>
            <a:prstGeom prst="rect">
              <a:avLst/>
            </a:prstGeom>
          </p:spPr>
        </p:pic>
      </p:grp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31605" y="1311372"/>
            <a:ext cx="8865458" cy="511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.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圆的面积公式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为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S=πr²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, 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取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r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的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一些不同的值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, 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算出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相应的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S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的值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:</a:t>
            </a: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910329"/>
              </p:ext>
            </p:extLst>
          </p:nvPr>
        </p:nvGraphicFramePr>
        <p:xfrm>
          <a:off x="4714461" y="1732214"/>
          <a:ext cx="31496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r:id="rId4" imgW="940435" imgH="228600" progId="Equation.DSMT4">
                  <p:embed/>
                </p:oleObj>
              </mc:Choice>
              <mc:Fallback>
                <p:oleObj r:id="rId4" imgW="940435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461" y="1732214"/>
                        <a:ext cx="31496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963685"/>
              </p:ext>
            </p:extLst>
          </p:nvPr>
        </p:nvGraphicFramePr>
        <p:xfrm>
          <a:off x="614317" y="1784601"/>
          <a:ext cx="237966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r:id="rId6" imgW="711835" imgH="165100" progId="Equation.DSMT4">
                  <p:embed/>
                </p:oleObj>
              </mc:Choice>
              <mc:Fallback>
                <p:oleObj r:id="rId6" imgW="711835" imgH="165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17" y="1784601"/>
                        <a:ext cx="237966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16"/>
          <p:cNvSpPr>
            <a:spLocks noChangeShapeType="1"/>
          </p:cNvSpPr>
          <p:nvPr/>
        </p:nvSpPr>
        <p:spPr bwMode="auto">
          <a:xfrm>
            <a:off x="3419061" y="2164014"/>
            <a:ext cx="1150938" cy="0"/>
          </a:xfrm>
          <a:prstGeom prst="line">
            <a:avLst/>
          </a:prstGeom>
          <a:noFill/>
          <a:ln w="57150" cmpd="sng">
            <a:solidFill>
              <a:srgbClr val="808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680841"/>
              </p:ext>
            </p:extLst>
          </p:nvPr>
        </p:nvGraphicFramePr>
        <p:xfrm>
          <a:off x="4714461" y="2524377"/>
          <a:ext cx="31496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r:id="rId8" imgW="940435" imgH="228600" progId="Equation.DSMT4">
                  <p:embed/>
                </p:oleObj>
              </mc:Choice>
              <mc:Fallback>
                <p:oleObj r:id="rId8" imgW="940435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461" y="2524377"/>
                        <a:ext cx="31496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020949"/>
              </p:ext>
            </p:extLst>
          </p:nvPr>
        </p:nvGraphicFramePr>
        <p:xfrm>
          <a:off x="648874" y="2667252"/>
          <a:ext cx="237966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r:id="rId9" imgW="711835" imgH="165100" progId="Equation.DSMT4">
                  <p:embed/>
                </p:oleObj>
              </mc:Choice>
              <mc:Fallback>
                <p:oleObj r:id="rId9" imgW="711835" imgH="165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74" y="2667252"/>
                        <a:ext cx="237966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21"/>
          <p:cNvSpPr>
            <a:spLocks noChangeShapeType="1"/>
          </p:cNvSpPr>
          <p:nvPr/>
        </p:nvSpPr>
        <p:spPr bwMode="auto">
          <a:xfrm>
            <a:off x="3419061" y="2956177"/>
            <a:ext cx="1150938" cy="0"/>
          </a:xfrm>
          <a:prstGeom prst="line">
            <a:avLst/>
          </a:prstGeom>
          <a:noFill/>
          <a:ln w="57150" cmpd="sng">
            <a:solidFill>
              <a:srgbClr val="808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765014"/>
              </p:ext>
            </p:extLst>
          </p:nvPr>
        </p:nvGraphicFramePr>
        <p:xfrm>
          <a:off x="4785899" y="3316539"/>
          <a:ext cx="31496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r:id="rId11" imgW="940435" imgH="228600" progId="Equation.DSMT4">
                  <p:embed/>
                </p:oleObj>
              </mc:Choice>
              <mc:Fallback>
                <p:oleObj r:id="rId11" imgW="940435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899" y="3316539"/>
                        <a:ext cx="31496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143266"/>
              </p:ext>
            </p:extLst>
          </p:nvPr>
        </p:nvGraphicFramePr>
        <p:xfrm>
          <a:off x="682211" y="3505452"/>
          <a:ext cx="23796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r:id="rId12" imgW="711835" imgH="165100" progId="Equation.DSMT4">
                  <p:embed/>
                </p:oleObj>
              </mc:Choice>
              <mc:Fallback>
                <p:oleObj r:id="rId12" imgW="711835" imgH="165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211" y="3505452"/>
                        <a:ext cx="2379663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25"/>
          <p:cNvSpPr>
            <a:spLocks noChangeShapeType="1"/>
          </p:cNvSpPr>
          <p:nvPr/>
        </p:nvSpPr>
        <p:spPr bwMode="auto">
          <a:xfrm>
            <a:off x="3490499" y="3748339"/>
            <a:ext cx="1150937" cy="0"/>
          </a:xfrm>
          <a:prstGeom prst="line">
            <a:avLst/>
          </a:prstGeom>
          <a:noFill/>
          <a:ln w="57150" cmpd="sng">
            <a:solidFill>
              <a:srgbClr val="808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3" name="Text Box 26"/>
          <p:cNvSpPr txBox="1">
            <a:spLocks noChangeArrowheads="1"/>
          </p:cNvSpPr>
          <p:nvPr/>
        </p:nvSpPr>
        <p:spPr bwMode="auto">
          <a:xfrm>
            <a:off x="1690274" y="3360989"/>
            <a:ext cx="7921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zh-CN" altLang="en-US" sz="24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4" name="Text Box 27"/>
          <p:cNvSpPr txBox="1">
            <a:spLocks noChangeArrowheads="1"/>
          </p:cNvSpPr>
          <p:nvPr/>
        </p:nvSpPr>
        <p:spPr bwMode="auto">
          <a:xfrm>
            <a:off x="1618837" y="2627983"/>
            <a:ext cx="7921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</a:p>
        </p:txBody>
      </p:sp>
      <p:sp>
        <p:nvSpPr>
          <p:cNvPr id="35" name="Text Box 28"/>
          <p:cNvSpPr txBox="1">
            <a:spLocks noChangeArrowheads="1"/>
          </p:cNvSpPr>
          <p:nvPr/>
        </p:nvSpPr>
        <p:spPr bwMode="auto">
          <a:xfrm>
            <a:off x="1618836" y="1776664"/>
            <a:ext cx="7921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</a:p>
        </p:txBody>
      </p:sp>
      <p:graphicFrame>
        <p:nvGraphicFramePr>
          <p:cNvPr id="3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396977"/>
              </p:ext>
            </p:extLst>
          </p:nvPr>
        </p:nvGraphicFramePr>
        <p:xfrm>
          <a:off x="640977" y="4440478"/>
          <a:ext cx="23796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r:id="rId14" imgW="711835" imgH="165100" progId="Equation.DSMT4">
                  <p:embed/>
                </p:oleObj>
              </mc:Choice>
              <mc:Fallback>
                <p:oleObj r:id="rId14" imgW="711835" imgH="165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977" y="4440478"/>
                        <a:ext cx="237966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30"/>
          <p:cNvSpPr>
            <a:spLocks noChangeShapeType="1"/>
          </p:cNvSpPr>
          <p:nvPr/>
        </p:nvSpPr>
        <p:spPr bwMode="auto">
          <a:xfrm>
            <a:off x="3490499" y="4584952"/>
            <a:ext cx="1150937" cy="0"/>
          </a:xfrm>
          <a:prstGeom prst="line">
            <a:avLst/>
          </a:prstGeom>
          <a:noFill/>
          <a:ln w="57150" cmpd="sng">
            <a:solidFill>
              <a:srgbClr val="808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712335"/>
              </p:ext>
            </p:extLst>
          </p:nvPr>
        </p:nvGraphicFramePr>
        <p:xfrm>
          <a:off x="4785899" y="4238287"/>
          <a:ext cx="31496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r:id="rId16" imgW="940435" imgH="228600" progId="Equation.DSMT4">
                  <p:embed/>
                </p:oleObj>
              </mc:Choice>
              <mc:Fallback>
                <p:oleObj r:id="rId16" imgW="940435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899" y="4238287"/>
                        <a:ext cx="31496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210686"/>
              </p:ext>
            </p:extLst>
          </p:nvPr>
        </p:nvGraphicFramePr>
        <p:xfrm>
          <a:off x="1726786" y="3904565"/>
          <a:ext cx="5762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r:id="rId17" imgW="152400" imgH="394335" progId="Equation.DSMT4">
                  <p:embed/>
                </p:oleObj>
              </mc:Choice>
              <mc:Fallback>
                <p:oleObj r:id="rId17" imgW="152400" imgH="39433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786" y="3904565"/>
                        <a:ext cx="57626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216283"/>
              </p:ext>
            </p:extLst>
          </p:nvPr>
        </p:nvGraphicFramePr>
        <p:xfrm>
          <a:off x="6000336" y="3349877"/>
          <a:ext cx="6810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r:id="rId19" imgW="216535" imgH="177800" progId="Equation.DSMT4">
                  <p:embed/>
                </p:oleObj>
              </mc:Choice>
              <mc:Fallback>
                <p:oleObj r:id="rId19" imgW="216535" imgH="177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336" y="3349877"/>
                        <a:ext cx="6810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262125"/>
              </p:ext>
            </p:extLst>
          </p:nvPr>
        </p:nvGraphicFramePr>
        <p:xfrm>
          <a:off x="5938424" y="2497389"/>
          <a:ext cx="6810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r:id="rId21" imgW="216535" imgH="177800" progId="Equation.DSMT4">
                  <p:embed/>
                </p:oleObj>
              </mc:Choice>
              <mc:Fallback>
                <p:oleObj r:id="rId21" imgW="216535" imgH="177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424" y="2497389"/>
                        <a:ext cx="68103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101840"/>
              </p:ext>
            </p:extLst>
          </p:nvPr>
        </p:nvGraphicFramePr>
        <p:xfrm>
          <a:off x="5866986" y="1776664"/>
          <a:ext cx="7207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r:id="rId23" imgW="229235" imgH="178435" progId="Equation.DSMT4">
                  <p:embed/>
                </p:oleObj>
              </mc:Choice>
              <mc:Fallback>
                <p:oleObj r:id="rId23" imgW="229235" imgH="178435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986" y="1776664"/>
                        <a:ext cx="7207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181650"/>
              </p:ext>
            </p:extLst>
          </p:nvPr>
        </p:nvGraphicFramePr>
        <p:xfrm>
          <a:off x="6000336" y="3932136"/>
          <a:ext cx="8413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r:id="rId25" imgW="266700" imgH="394335" progId="Equation.DSMT4">
                  <p:embed/>
                </p:oleObj>
              </mc:Choice>
              <mc:Fallback>
                <p:oleObj r:id="rId25" imgW="266700" imgH="394335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336" y="3932136"/>
                        <a:ext cx="8413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487315"/>
              </p:ext>
            </p:extLst>
          </p:nvPr>
        </p:nvGraphicFramePr>
        <p:xfrm>
          <a:off x="1552161" y="3349877"/>
          <a:ext cx="539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r:id="rId27" imgW="229235" imgH="229235" progId="Equation.DSMT4">
                  <p:embed/>
                </p:oleObj>
              </mc:Choice>
              <mc:Fallback>
                <p:oleObj r:id="rId27" imgW="229235" imgH="229235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161" y="3349877"/>
                        <a:ext cx="5397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29"/>
          <p:cNvSpPr txBox="1">
            <a:spLocks noChangeArrowheads="1"/>
          </p:cNvSpPr>
          <p:nvPr/>
        </p:nvSpPr>
        <p:spPr bwMode="auto">
          <a:xfrm>
            <a:off x="1045221" y="4768512"/>
            <a:ext cx="67127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..</a:t>
            </a:r>
            <a:r>
              <a:rPr lang="zh-CN" altLang="en-US" sz="2400" b="1" dirty="0" smtClean="0">
                <a:latin typeface="微软雅黑" panose="020B0503020204020204" charset="-122"/>
                <a:ea typeface="微软雅黑" panose="020B0503020204020204" charset="-122"/>
              </a:rPr>
              <a:t>.                                                        .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.</a:t>
            </a:r>
            <a:r>
              <a:rPr lang="zh-CN" altLang="en-US" sz="2400" b="1" dirty="0" smtClean="0">
                <a:latin typeface="微软雅黑" panose="020B0503020204020204" charset="-122"/>
                <a:ea typeface="微软雅黑" panose="020B0503020204020204" charset="-122"/>
              </a:rPr>
              <a:t>.</a:t>
            </a:r>
            <a:endParaRPr lang="zh-CN" altLang="en-US" sz="24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2935" y="5275167"/>
            <a:ext cx="86541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在计算半径不同的圆的面积的过程中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,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哪些量在改变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,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哪些量不变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?</a:t>
            </a:r>
          </a:p>
        </p:txBody>
      </p:sp>
      <p:sp>
        <p:nvSpPr>
          <p:cNvPr id="47" name="矩形 46"/>
          <p:cNvSpPr/>
          <p:nvPr/>
        </p:nvSpPr>
        <p:spPr>
          <a:xfrm>
            <a:off x="467087" y="5901511"/>
            <a:ext cx="378876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r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s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在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改变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,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π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不变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utoUpdateAnimBg="0"/>
      <p:bldP spid="35" grpId="0" autoUpdateAnimBg="0"/>
      <p:bldP spid="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13966" y="1357990"/>
            <a:ext cx="880619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2.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假设钟点工的工资标准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为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25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元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/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时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,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设工作时数为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t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时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,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应得工资额为 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m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元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, 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则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m=25t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.</a:t>
            </a: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582486" y="2701449"/>
            <a:ext cx="2016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t =_____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时</a:t>
            </a:r>
          </a:p>
        </p:txBody>
      </p:sp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4398836" y="2772887"/>
            <a:ext cx="28082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m=______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元</a:t>
            </a:r>
          </a:p>
        </p:txBody>
      </p:sp>
      <p:sp>
        <p:nvSpPr>
          <p:cNvPr id="5" name="Text Box 18"/>
          <p:cNvSpPr txBox="1">
            <a:spLocks noChangeArrowheads="1"/>
          </p:cNvSpPr>
          <p:nvPr/>
        </p:nvSpPr>
        <p:spPr bwMode="auto">
          <a:xfrm>
            <a:off x="4398836" y="3441224"/>
            <a:ext cx="30972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m=______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元</a:t>
            </a:r>
          </a:p>
        </p:txBody>
      </p:sp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4398836" y="4214337"/>
            <a:ext cx="28082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m=______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元</a:t>
            </a: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582486" y="3422174"/>
            <a:ext cx="2016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</a:rPr>
              <a:t>t =_____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时</a:t>
            </a: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582486" y="4214337"/>
            <a:ext cx="2016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</a:rPr>
              <a:t>t =_____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时</a:t>
            </a:r>
          </a:p>
        </p:txBody>
      </p:sp>
      <p:sp>
        <p:nvSpPr>
          <p:cNvPr id="9" name="Line 23"/>
          <p:cNvSpPr>
            <a:spLocks noChangeShapeType="1"/>
          </p:cNvSpPr>
          <p:nvPr/>
        </p:nvSpPr>
        <p:spPr bwMode="auto">
          <a:xfrm>
            <a:off x="2958973" y="3061812"/>
            <a:ext cx="1150938" cy="0"/>
          </a:xfrm>
          <a:prstGeom prst="line">
            <a:avLst/>
          </a:prstGeom>
          <a:noFill/>
          <a:ln w="57150" cmpd="sng">
            <a:solidFill>
              <a:srgbClr val="808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Line 24"/>
          <p:cNvSpPr>
            <a:spLocks noChangeShapeType="1"/>
          </p:cNvSpPr>
          <p:nvPr/>
        </p:nvSpPr>
        <p:spPr bwMode="auto">
          <a:xfrm>
            <a:off x="2952564" y="3717028"/>
            <a:ext cx="1150937" cy="0"/>
          </a:xfrm>
          <a:prstGeom prst="line">
            <a:avLst/>
          </a:prstGeom>
          <a:noFill/>
          <a:ln w="57150" cmpd="sng">
            <a:solidFill>
              <a:srgbClr val="808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Line 25"/>
          <p:cNvSpPr>
            <a:spLocks noChangeShapeType="1"/>
          </p:cNvSpPr>
          <p:nvPr/>
        </p:nvSpPr>
        <p:spPr bwMode="auto">
          <a:xfrm>
            <a:off x="2958973" y="4463142"/>
            <a:ext cx="1150938" cy="0"/>
          </a:xfrm>
          <a:prstGeom prst="line">
            <a:avLst/>
          </a:prstGeom>
          <a:noFill/>
          <a:ln w="57150" cmpd="sng">
            <a:solidFill>
              <a:srgbClr val="808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Text Box 34"/>
          <p:cNvSpPr txBox="1">
            <a:spLocks noChangeArrowheads="1"/>
          </p:cNvSpPr>
          <p:nvPr/>
        </p:nvSpPr>
        <p:spPr bwMode="auto">
          <a:xfrm>
            <a:off x="113967" y="2187397"/>
            <a:ext cx="67675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取一些不同的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t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的值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,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求出相应的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m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的值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:</a:t>
            </a:r>
          </a:p>
        </p:txBody>
      </p:sp>
      <p:sp>
        <p:nvSpPr>
          <p:cNvPr id="14" name="Text Box 36"/>
          <p:cNvSpPr txBox="1">
            <a:spLocks noChangeArrowheads="1"/>
          </p:cNvSpPr>
          <p:nvPr/>
        </p:nvSpPr>
        <p:spPr bwMode="auto">
          <a:xfrm>
            <a:off x="5137575" y="4088924"/>
            <a:ext cx="7725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25</a:t>
            </a:r>
            <a:endParaRPr lang="en-US" altLang="zh-CN" sz="24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1301622" y="4168058"/>
            <a:ext cx="720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5</a:t>
            </a:r>
          </a:p>
        </p:txBody>
      </p:sp>
      <p:sp>
        <p:nvSpPr>
          <p:cNvPr id="16" name="Text Box 38"/>
          <p:cNvSpPr txBox="1">
            <a:spLocks noChangeArrowheads="1"/>
          </p:cNvSpPr>
          <p:nvPr/>
        </p:nvSpPr>
        <p:spPr bwMode="auto">
          <a:xfrm>
            <a:off x="1301623" y="3344535"/>
            <a:ext cx="720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</a:p>
        </p:txBody>
      </p:sp>
      <p:sp>
        <p:nvSpPr>
          <p:cNvPr id="17" name="Text Box 39"/>
          <p:cNvSpPr txBox="1">
            <a:spLocks noChangeArrowheads="1"/>
          </p:cNvSpPr>
          <p:nvPr/>
        </p:nvSpPr>
        <p:spPr bwMode="auto">
          <a:xfrm>
            <a:off x="1301623" y="2649062"/>
            <a:ext cx="720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</a:p>
        </p:txBody>
      </p:sp>
      <p:sp>
        <p:nvSpPr>
          <p:cNvPr id="18" name="Text Box 40"/>
          <p:cNvSpPr txBox="1">
            <a:spLocks noChangeArrowheads="1"/>
          </p:cNvSpPr>
          <p:nvPr/>
        </p:nvSpPr>
        <p:spPr bwMode="auto">
          <a:xfrm>
            <a:off x="5137576" y="3369786"/>
            <a:ext cx="720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75</a:t>
            </a:r>
            <a:endParaRPr lang="en-US" altLang="zh-CN" sz="24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Text Box 41"/>
          <p:cNvSpPr txBox="1">
            <a:spLocks noChangeArrowheads="1"/>
          </p:cNvSpPr>
          <p:nvPr/>
        </p:nvSpPr>
        <p:spPr bwMode="auto">
          <a:xfrm>
            <a:off x="5190599" y="2734086"/>
            <a:ext cx="720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50</a:t>
            </a:r>
            <a:endParaRPr lang="en-US" altLang="zh-CN" sz="24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1030755" y="4528456"/>
            <a:ext cx="67361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..</a:t>
            </a:r>
            <a:r>
              <a:rPr lang="zh-CN" altLang="en-US" sz="2400" b="1" dirty="0" smtClean="0">
                <a:latin typeface="微软雅黑" panose="020B0503020204020204" charset="-122"/>
                <a:ea typeface="微软雅黑" panose="020B0503020204020204" charset="-122"/>
              </a:rPr>
              <a:t>.                                           .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.</a:t>
            </a:r>
            <a:r>
              <a:rPr lang="zh-CN" altLang="en-US" sz="2400" b="1" dirty="0" smtClean="0">
                <a:latin typeface="微软雅黑" panose="020B0503020204020204" charset="-122"/>
                <a:ea typeface="微软雅黑" panose="020B0503020204020204" charset="-122"/>
              </a:rPr>
              <a:t>.</a:t>
            </a:r>
            <a:endParaRPr lang="zh-CN" altLang="en-US" sz="24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13966" y="4890314"/>
            <a:ext cx="891246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在根据不同的工作时数计算钟点工应得工资额的过程中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,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哪些量在改变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,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哪些量不变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?</a:t>
            </a:r>
          </a:p>
        </p:txBody>
      </p:sp>
      <p:sp>
        <p:nvSpPr>
          <p:cNvPr id="31" name="矩形 30"/>
          <p:cNvSpPr/>
          <p:nvPr/>
        </p:nvSpPr>
        <p:spPr>
          <a:xfrm>
            <a:off x="404415" y="5758966"/>
            <a:ext cx="378876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t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m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在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改变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,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工资标准不变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0" y="662259"/>
            <a:ext cx="2286000" cy="852170"/>
            <a:chOff x="302" y="1316"/>
            <a:chExt cx="3600" cy="1342"/>
          </a:xfrm>
        </p:grpSpPr>
        <p:sp>
          <p:nvSpPr>
            <p:cNvPr id="33" name="矩形 3"/>
            <p:cNvSpPr>
              <a:spLocks noChangeArrowheads="1"/>
            </p:cNvSpPr>
            <p:nvPr/>
          </p:nvSpPr>
          <p:spPr bwMode="auto">
            <a:xfrm>
              <a:off x="1889" y="1656"/>
              <a:ext cx="1368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wrap="square" lIns="68582" tIns="34292" rIns="68582" bIns="34292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sym typeface="Arial" panose="020B0604020202020204" pitchFamily="34" charset="0"/>
                </a:rPr>
                <a:t>教学目标</a:t>
              </a:r>
            </a:p>
          </p:txBody>
        </p:sp>
        <p:grpSp>
          <p:nvGrpSpPr>
            <p:cNvPr id="34" name="组合 33"/>
            <p:cNvGrpSpPr/>
            <p:nvPr userDrawn="1"/>
          </p:nvGrpSpPr>
          <p:grpSpPr>
            <a:xfrm>
              <a:off x="898" y="1383"/>
              <a:ext cx="3005" cy="883"/>
              <a:chOff x="903371" y="249943"/>
              <a:chExt cx="2312527" cy="679699"/>
            </a:xfrm>
          </p:grpSpPr>
          <p:sp>
            <p:nvSpPr>
              <p:cNvPr id="39" name="任意多边形 44"/>
              <p:cNvSpPr/>
              <p:nvPr/>
            </p:nvSpPr>
            <p:spPr bwMode="auto">
              <a:xfrm>
                <a:off x="903371" y="249943"/>
                <a:ext cx="2312527" cy="679699"/>
              </a:xfrm>
              <a:custGeom>
                <a:avLst/>
                <a:gdLst>
                  <a:gd name="connsiteX0" fmla="*/ 352810 w 4452260"/>
                  <a:gd name="connsiteY0" fmla="*/ 0 h 1068867"/>
                  <a:gd name="connsiteX1" fmla="*/ 636768 w 4452260"/>
                  <a:gd name="connsiteY1" fmla="*/ 0 h 1068867"/>
                  <a:gd name="connsiteX2" fmla="*/ 647700 w 4452260"/>
                  <a:gd name="connsiteY2" fmla="*/ 0 h 1068867"/>
                  <a:gd name="connsiteX3" fmla="*/ 724065 w 4452260"/>
                  <a:gd name="connsiteY3" fmla="*/ 0 h 1068867"/>
                  <a:gd name="connsiteX4" fmla="*/ 782584 w 4452260"/>
                  <a:gd name="connsiteY4" fmla="*/ 0 h 1068867"/>
                  <a:gd name="connsiteX5" fmla="*/ 799455 w 4452260"/>
                  <a:gd name="connsiteY5" fmla="*/ 0 h 1068867"/>
                  <a:gd name="connsiteX6" fmla="*/ 809825 w 4452260"/>
                  <a:gd name="connsiteY6" fmla="*/ 0 h 1068867"/>
                  <a:gd name="connsiteX7" fmla="*/ 818078 w 4452260"/>
                  <a:gd name="connsiteY7" fmla="*/ 0 h 1068867"/>
                  <a:gd name="connsiteX8" fmla="*/ 843980 w 4452260"/>
                  <a:gd name="connsiteY8" fmla="*/ 0 h 1068867"/>
                  <a:gd name="connsiteX9" fmla="*/ 931658 w 4452260"/>
                  <a:gd name="connsiteY9" fmla="*/ 0 h 1068867"/>
                  <a:gd name="connsiteX10" fmla="*/ 961580 w 4452260"/>
                  <a:gd name="connsiteY10" fmla="*/ 0 h 1068867"/>
                  <a:gd name="connsiteX11" fmla="*/ 1000055 w 4452260"/>
                  <a:gd name="connsiteY11" fmla="*/ 0 h 1068867"/>
                  <a:gd name="connsiteX12" fmla="*/ 1040537 w 4452260"/>
                  <a:gd name="connsiteY12" fmla="*/ 0 h 1068867"/>
                  <a:gd name="connsiteX13" fmla="*/ 1051453 w 4452260"/>
                  <a:gd name="connsiteY13" fmla="*/ 0 h 1068867"/>
                  <a:gd name="connsiteX14" fmla="*/ 1083414 w 4452260"/>
                  <a:gd name="connsiteY14" fmla="*/ 0 h 1068867"/>
                  <a:gd name="connsiteX15" fmla="*/ 1112969 w 4452260"/>
                  <a:gd name="connsiteY15" fmla="*/ 0 h 1068867"/>
                  <a:gd name="connsiteX16" fmla="*/ 1138871 w 4452260"/>
                  <a:gd name="connsiteY16" fmla="*/ 0 h 1068867"/>
                  <a:gd name="connsiteX17" fmla="*/ 1170224 w 4452260"/>
                  <a:gd name="connsiteY17" fmla="*/ 0 h 1068867"/>
                  <a:gd name="connsiteX18" fmla="*/ 1170711 w 4452260"/>
                  <a:gd name="connsiteY18" fmla="*/ 0 h 1068867"/>
                  <a:gd name="connsiteX19" fmla="*/ 1202662 w 4452260"/>
                  <a:gd name="connsiteY19" fmla="*/ 0 h 1068867"/>
                  <a:gd name="connsiteX20" fmla="*/ 1240037 w 4452260"/>
                  <a:gd name="connsiteY20" fmla="*/ 0 h 1068867"/>
                  <a:gd name="connsiteX21" fmla="*/ 1290626 w 4452260"/>
                  <a:gd name="connsiteY21" fmla="*/ 0 h 1068867"/>
                  <a:gd name="connsiteX22" fmla="*/ 1324496 w 4452260"/>
                  <a:gd name="connsiteY22" fmla="*/ 0 h 1068867"/>
                  <a:gd name="connsiteX23" fmla="*/ 1332348 w 4452260"/>
                  <a:gd name="connsiteY23" fmla="*/ 0 h 1068867"/>
                  <a:gd name="connsiteX24" fmla="*/ 1335428 w 4452260"/>
                  <a:gd name="connsiteY24" fmla="*/ 0 h 1068867"/>
                  <a:gd name="connsiteX25" fmla="*/ 1411793 w 4452260"/>
                  <a:gd name="connsiteY25" fmla="*/ 0 h 1068867"/>
                  <a:gd name="connsiteX26" fmla="*/ 1454182 w 4452260"/>
                  <a:gd name="connsiteY26" fmla="*/ 0 h 1068867"/>
                  <a:gd name="connsiteX27" fmla="*/ 1470312 w 4452260"/>
                  <a:gd name="connsiteY27" fmla="*/ 0 h 1068867"/>
                  <a:gd name="connsiteX28" fmla="*/ 1487183 w 4452260"/>
                  <a:gd name="connsiteY28" fmla="*/ 0 h 1068867"/>
                  <a:gd name="connsiteX29" fmla="*/ 1497552 w 4452260"/>
                  <a:gd name="connsiteY29" fmla="*/ 0 h 1068867"/>
                  <a:gd name="connsiteX30" fmla="*/ 1505806 w 4452260"/>
                  <a:gd name="connsiteY30" fmla="*/ 0 h 1068867"/>
                  <a:gd name="connsiteX31" fmla="*/ 1528471 w 4452260"/>
                  <a:gd name="connsiteY31" fmla="*/ 0 h 1068867"/>
                  <a:gd name="connsiteX32" fmla="*/ 1531708 w 4452260"/>
                  <a:gd name="connsiteY32" fmla="*/ 0 h 1068867"/>
                  <a:gd name="connsiteX33" fmla="*/ 1540992 w 4452260"/>
                  <a:gd name="connsiteY33" fmla="*/ 0 h 1068867"/>
                  <a:gd name="connsiteX34" fmla="*/ 1541479 w 4452260"/>
                  <a:gd name="connsiteY34" fmla="*/ 0 h 1068867"/>
                  <a:gd name="connsiteX35" fmla="*/ 1599998 w 4452260"/>
                  <a:gd name="connsiteY35" fmla="*/ 0 h 1068867"/>
                  <a:gd name="connsiteX36" fmla="*/ 1619386 w 4452260"/>
                  <a:gd name="connsiteY36" fmla="*/ 0 h 1068867"/>
                  <a:gd name="connsiteX37" fmla="*/ 1635492 w 4452260"/>
                  <a:gd name="connsiteY37" fmla="*/ 0 h 1068867"/>
                  <a:gd name="connsiteX38" fmla="*/ 1649308 w 4452260"/>
                  <a:gd name="connsiteY38" fmla="*/ 0 h 1068867"/>
                  <a:gd name="connsiteX39" fmla="*/ 1653720 w 4452260"/>
                  <a:gd name="connsiteY39" fmla="*/ 0 h 1068867"/>
                  <a:gd name="connsiteX40" fmla="*/ 1661394 w 4452260"/>
                  <a:gd name="connsiteY40" fmla="*/ 0 h 1068867"/>
                  <a:gd name="connsiteX41" fmla="*/ 1687782 w 4452260"/>
                  <a:gd name="connsiteY41" fmla="*/ 0 h 1068867"/>
                  <a:gd name="connsiteX42" fmla="*/ 1703116 w 4452260"/>
                  <a:gd name="connsiteY42" fmla="*/ 0 h 1068867"/>
                  <a:gd name="connsiteX43" fmla="*/ 1739181 w 4452260"/>
                  <a:gd name="connsiteY43" fmla="*/ 0 h 1068867"/>
                  <a:gd name="connsiteX44" fmla="*/ 1771141 w 4452260"/>
                  <a:gd name="connsiteY44" fmla="*/ 0 h 1068867"/>
                  <a:gd name="connsiteX45" fmla="*/ 1800697 w 4452260"/>
                  <a:gd name="connsiteY45" fmla="*/ 0 h 1068867"/>
                  <a:gd name="connsiteX46" fmla="*/ 1811727 w 4452260"/>
                  <a:gd name="connsiteY46" fmla="*/ 0 h 1068867"/>
                  <a:gd name="connsiteX47" fmla="*/ 1823361 w 4452260"/>
                  <a:gd name="connsiteY47" fmla="*/ 0 h 1068867"/>
                  <a:gd name="connsiteX48" fmla="*/ 1826599 w 4452260"/>
                  <a:gd name="connsiteY48" fmla="*/ 0 h 1068867"/>
                  <a:gd name="connsiteX49" fmla="*/ 1857951 w 4452260"/>
                  <a:gd name="connsiteY49" fmla="*/ 0 h 1068867"/>
                  <a:gd name="connsiteX50" fmla="*/ 1858439 w 4452260"/>
                  <a:gd name="connsiteY50" fmla="*/ 0 h 1068867"/>
                  <a:gd name="connsiteX51" fmla="*/ 1859676 w 4452260"/>
                  <a:gd name="connsiteY51" fmla="*/ 0 h 1068867"/>
                  <a:gd name="connsiteX52" fmla="*/ 1893346 w 4452260"/>
                  <a:gd name="connsiteY52" fmla="*/ 0 h 1068867"/>
                  <a:gd name="connsiteX53" fmla="*/ 1927765 w 4452260"/>
                  <a:gd name="connsiteY53" fmla="*/ 0 h 1068867"/>
                  <a:gd name="connsiteX54" fmla="*/ 1963365 w 4452260"/>
                  <a:gd name="connsiteY54" fmla="*/ 0 h 1068867"/>
                  <a:gd name="connsiteX55" fmla="*/ 1978354 w 4452260"/>
                  <a:gd name="connsiteY55" fmla="*/ 0 h 1068867"/>
                  <a:gd name="connsiteX56" fmla="*/ 1991032 w 4452260"/>
                  <a:gd name="connsiteY56" fmla="*/ 0 h 1068867"/>
                  <a:gd name="connsiteX57" fmla="*/ 2020076 w 4452260"/>
                  <a:gd name="connsiteY57" fmla="*/ 0 h 1068867"/>
                  <a:gd name="connsiteX58" fmla="*/ 2021800 w 4452260"/>
                  <a:gd name="connsiteY58" fmla="*/ 0 h 1068867"/>
                  <a:gd name="connsiteX59" fmla="*/ 2027021 w 4452260"/>
                  <a:gd name="connsiteY59" fmla="*/ 0 h 1068867"/>
                  <a:gd name="connsiteX60" fmla="*/ 2032162 w 4452260"/>
                  <a:gd name="connsiteY60" fmla="*/ 0 h 1068867"/>
                  <a:gd name="connsiteX61" fmla="*/ 2141909 w 4452260"/>
                  <a:gd name="connsiteY61" fmla="*/ 0 h 1068867"/>
                  <a:gd name="connsiteX62" fmla="*/ 2143633 w 4452260"/>
                  <a:gd name="connsiteY62" fmla="*/ 0 h 1068867"/>
                  <a:gd name="connsiteX63" fmla="*/ 2178359 w 4452260"/>
                  <a:gd name="connsiteY63" fmla="*/ 0 h 1068867"/>
                  <a:gd name="connsiteX64" fmla="*/ 2228719 w 4452260"/>
                  <a:gd name="connsiteY64" fmla="*/ 0 h 1068867"/>
                  <a:gd name="connsiteX65" fmla="*/ 2229207 w 4452260"/>
                  <a:gd name="connsiteY65" fmla="*/ 0 h 1068867"/>
                  <a:gd name="connsiteX66" fmla="*/ 2230931 w 4452260"/>
                  <a:gd name="connsiteY66" fmla="*/ 0 h 1068867"/>
                  <a:gd name="connsiteX67" fmla="*/ 2287725 w 4452260"/>
                  <a:gd name="connsiteY67" fmla="*/ 0 h 1068867"/>
                  <a:gd name="connsiteX68" fmla="*/ 2289450 w 4452260"/>
                  <a:gd name="connsiteY68" fmla="*/ 0 h 1068867"/>
                  <a:gd name="connsiteX69" fmla="*/ 2323220 w 4452260"/>
                  <a:gd name="connsiteY69" fmla="*/ 0 h 1068867"/>
                  <a:gd name="connsiteX70" fmla="*/ 2324944 w 4452260"/>
                  <a:gd name="connsiteY70" fmla="*/ 0 h 1068867"/>
                  <a:gd name="connsiteX71" fmla="*/ 2340483 w 4452260"/>
                  <a:gd name="connsiteY71" fmla="*/ 0 h 1068867"/>
                  <a:gd name="connsiteX72" fmla="*/ 2341447 w 4452260"/>
                  <a:gd name="connsiteY72" fmla="*/ 0 h 1068867"/>
                  <a:gd name="connsiteX73" fmla="*/ 2343172 w 4452260"/>
                  <a:gd name="connsiteY73" fmla="*/ 0 h 1068867"/>
                  <a:gd name="connsiteX74" fmla="*/ 2349122 w 4452260"/>
                  <a:gd name="connsiteY74" fmla="*/ 0 h 1068867"/>
                  <a:gd name="connsiteX75" fmla="*/ 2350846 w 4452260"/>
                  <a:gd name="connsiteY75" fmla="*/ 0 h 1068867"/>
                  <a:gd name="connsiteX76" fmla="*/ 2390844 w 4452260"/>
                  <a:gd name="connsiteY76" fmla="*/ 0 h 1068867"/>
                  <a:gd name="connsiteX77" fmla="*/ 2462317 w 4452260"/>
                  <a:gd name="connsiteY77" fmla="*/ 0 h 1068867"/>
                  <a:gd name="connsiteX78" fmla="*/ 2499455 w 4452260"/>
                  <a:gd name="connsiteY78" fmla="*/ 0 h 1068867"/>
                  <a:gd name="connsiteX79" fmla="*/ 2530713 w 4452260"/>
                  <a:gd name="connsiteY79" fmla="*/ 0 h 1068867"/>
                  <a:gd name="connsiteX80" fmla="*/ 2547403 w 4452260"/>
                  <a:gd name="connsiteY80" fmla="*/ 0 h 1068867"/>
                  <a:gd name="connsiteX81" fmla="*/ 2549127 w 4452260"/>
                  <a:gd name="connsiteY81" fmla="*/ 0 h 1068867"/>
                  <a:gd name="connsiteX82" fmla="*/ 2581074 w 4452260"/>
                  <a:gd name="connsiteY82" fmla="*/ 0 h 1068867"/>
                  <a:gd name="connsiteX83" fmla="*/ 2582112 w 4452260"/>
                  <a:gd name="connsiteY83" fmla="*/ 0 h 1068867"/>
                  <a:gd name="connsiteX84" fmla="*/ 2669530 w 4452260"/>
                  <a:gd name="connsiteY84" fmla="*/ 0 h 1068867"/>
                  <a:gd name="connsiteX85" fmla="*/ 2678759 w 4452260"/>
                  <a:gd name="connsiteY85" fmla="*/ 0 h 1068867"/>
                  <a:gd name="connsiteX86" fmla="*/ 2709527 w 4452260"/>
                  <a:gd name="connsiteY86" fmla="*/ 0 h 1068867"/>
                  <a:gd name="connsiteX87" fmla="*/ 2711252 w 4452260"/>
                  <a:gd name="connsiteY87" fmla="*/ 0 h 1068867"/>
                  <a:gd name="connsiteX88" fmla="*/ 2714748 w 4452260"/>
                  <a:gd name="connsiteY88" fmla="*/ 0 h 1068867"/>
                  <a:gd name="connsiteX89" fmla="*/ 2719890 w 4452260"/>
                  <a:gd name="connsiteY89" fmla="*/ 0 h 1068867"/>
                  <a:gd name="connsiteX90" fmla="*/ 2831360 w 4452260"/>
                  <a:gd name="connsiteY90" fmla="*/ 0 h 1068867"/>
                  <a:gd name="connsiteX91" fmla="*/ 2833086 w 4452260"/>
                  <a:gd name="connsiteY91" fmla="*/ 0 h 1068867"/>
                  <a:gd name="connsiteX92" fmla="*/ 2866087 w 4452260"/>
                  <a:gd name="connsiteY92" fmla="*/ 0 h 1068867"/>
                  <a:gd name="connsiteX93" fmla="*/ 2918659 w 4452260"/>
                  <a:gd name="connsiteY93" fmla="*/ 0 h 1068867"/>
                  <a:gd name="connsiteX94" fmla="*/ 2919896 w 4452260"/>
                  <a:gd name="connsiteY94" fmla="*/ 0 h 1068867"/>
                  <a:gd name="connsiteX95" fmla="*/ 2920383 w 4452260"/>
                  <a:gd name="connsiteY95" fmla="*/ 0 h 1068867"/>
                  <a:gd name="connsiteX96" fmla="*/ 2977177 w 4452260"/>
                  <a:gd name="connsiteY96" fmla="*/ 0 h 1068867"/>
                  <a:gd name="connsiteX97" fmla="*/ 2978902 w 4452260"/>
                  <a:gd name="connsiteY97" fmla="*/ 0 h 1068867"/>
                  <a:gd name="connsiteX98" fmla="*/ 3012671 w 4452260"/>
                  <a:gd name="connsiteY98" fmla="*/ 0 h 1068867"/>
                  <a:gd name="connsiteX99" fmla="*/ 3014397 w 4452260"/>
                  <a:gd name="connsiteY99" fmla="*/ 0 h 1068867"/>
                  <a:gd name="connsiteX100" fmla="*/ 3028211 w 4452260"/>
                  <a:gd name="connsiteY100" fmla="*/ 0 h 1068867"/>
                  <a:gd name="connsiteX101" fmla="*/ 3030899 w 4452260"/>
                  <a:gd name="connsiteY101" fmla="*/ 0 h 1068867"/>
                  <a:gd name="connsiteX102" fmla="*/ 3032624 w 4452260"/>
                  <a:gd name="connsiteY102" fmla="*/ 0 h 1068867"/>
                  <a:gd name="connsiteX103" fmla="*/ 3038573 w 4452260"/>
                  <a:gd name="connsiteY103" fmla="*/ 0 h 1068867"/>
                  <a:gd name="connsiteX104" fmla="*/ 3040298 w 4452260"/>
                  <a:gd name="connsiteY104" fmla="*/ 0 h 1068867"/>
                  <a:gd name="connsiteX105" fmla="*/ 3082021 w 4452260"/>
                  <a:gd name="connsiteY105" fmla="*/ 0 h 1068867"/>
                  <a:gd name="connsiteX106" fmla="*/ 3150044 w 4452260"/>
                  <a:gd name="connsiteY106" fmla="*/ 0 h 1068867"/>
                  <a:gd name="connsiteX107" fmla="*/ 3218441 w 4452260"/>
                  <a:gd name="connsiteY107" fmla="*/ 0 h 1068867"/>
                  <a:gd name="connsiteX108" fmla="*/ 3236855 w 4452260"/>
                  <a:gd name="connsiteY108" fmla="*/ 0 h 1068867"/>
                  <a:gd name="connsiteX109" fmla="*/ 3269839 w 4452260"/>
                  <a:gd name="connsiteY109" fmla="*/ 0 h 1068867"/>
                  <a:gd name="connsiteX110" fmla="*/ 3272250 w 4452260"/>
                  <a:gd name="connsiteY110" fmla="*/ 0 h 1068867"/>
                  <a:gd name="connsiteX111" fmla="*/ 3320378 w 4452260"/>
                  <a:gd name="connsiteY111" fmla="*/ 0 h 1068867"/>
                  <a:gd name="connsiteX112" fmla="*/ 3346330 w 4452260"/>
                  <a:gd name="connsiteY112" fmla="*/ 0 h 1068867"/>
                  <a:gd name="connsiteX113" fmla="*/ 3357257 w 4452260"/>
                  <a:gd name="connsiteY113" fmla="*/ 0 h 1068867"/>
                  <a:gd name="connsiteX114" fmla="*/ 3369936 w 4452260"/>
                  <a:gd name="connsiteY114" fmla="*/ 0 h 1068867"/>
                  <a:gd name="connsiteX115" fmla="*/ 3398980 w 4452260"/>
                  <a:gd name="connsiteY115" fmla="*/ 0 h 1068867"/>
                  <a:gd name="connsiteX116" fmla="*/ 3405925 w 4452260"/>
                  <a:gd name="connsiteY116" fmla="*/ 0 h 1068867"/>
                  <a:gd name="connsiteX117" fmla="*/ 3411066 w 4452260"/>
                  <a:gd name="connsiteY117" fmla="*/ 0 h 1068867"/>
                  <a:gd name="connsiteX118" fmla="*/ 3520813 w 4452260"/>
                  <a:gd name="connsiteY118" fmla="*/ 0 h 1068867"/>
                  <a:gd name="connsiteX119" fmla="*/ 3607623 w 4452260"/>
                  <a:gd name="connsiteY119" fmla="*/ 0 h 1068867"/>
                  <a:gd name="connsiteX120" fmla="*/ 3608111 w 4452260"/>
                  <a:gd name="connsiteY120" fmla="*/ 0 h 1068867"/>
                  <a:gd name="connsiteX121" fmla="*/ 3666629 w 4452260"/>
                  <a:gd name="connsiteY121" fmla="*/ 0 h 1068867"/>
                  <a:gd name="connsiteX122" fmla="*/ 3702124 w 4452260"/>
                  <a:gd name="connsiteY122" fmla="*/ 0 h 1068867"/>
                  <a:gd name="connsiteX123" fmla="*/ 3720351 w 4452260"/>
                  <a:gd name="connsiteY123" fmla="*/ 0 h 1068867"/>
                  <a:gd name="connsiteX124" fmla="*/ 3728025 w 4452260"/>
                  <a:gd name="connsiteY124" fmla="*/ 0 h 1068867"/>
                  <a:gd name="connsiteX125" fmla="*/ 3769748 w 4452260"/>
                  <a:gd name="connsiteY125" fmla="*/ 0 h 1068867"/>
                  <a:gd name="connsiteX126" fmla="*/ 4098793 w 4452260"/>
                  <a:gd name="connsiteY126" fmla="*/ 0 h 1068867"/>
                  <a:gd name="connsiteX127" fmla="*/ 4193519 w 4452260"/>
                  <a:gd name="connsiteY127" fmla="*/ 54408 h 1068867"/>
                  <a:gd name="connsiteX128" fmla="*/ 4439104 w 4452260"/>
                  <a:gd name="connsiteY128" fmla="*/ 480025 h 1068867"/>
                  <a:gd name="connsiteX129" fmla="*/ 4439104 w 4452260"/>
                  <a:gd name="connsiteY129" fmla="*/ 588843 h 1068867"/>
                  <a:gd name="connsiteX130" fmla="*/ 4193519 w 4452260"/>
                  <a:gd name="connsiteY130" fmla="*/ 1014459 h 1068867"/>
                  <a:gd name="connsiteX131" fmla="*/ 4098793 w 4452260"/>
                  <a:gd name="connsiteY131" fmla="*/ 1068867 h 1068867"/>
                  <a:gd name="connsiteX132" fmla="*/ 3728025 w 4452260"/>
                  <a:gd name="connsiteY132" fmla="*/ 1068867 h 1068867"/>
                  <a:gd name="connsiteX133" fmla="*/ 3607623 w 4452260"/>
                  <a:gd name="connsiteY133" fmla="*/ 1068867 h 1068867"/>
                  <a:gd name="connsiteX134" fmla="*/ 3411066 w 4452260"/>
                  <a:gd name="connsiteY134" fmla="*/ 1068867 h 1068867"/>
                  <a:gd name="connsiteX135" fmla="*/ 3357257 w 4452260"/>
                  <a:gd name="connsiteY135" fmla="*/ 1068867 h 1068867"/>
                  <a:gd name="connsiteX136" fmla="*/ 3236855 w 4452260"/>
                  <a:gd name="connsiteY136" fmla="*/ 1068867 h 1068867"/>
                  <a:gd name="connsiteX137" fmla="*/ 3040298 w 4452260"/>
                  <a:gd name="connsiteY137" fmla="*/ 1068867 h 1068867"/>
                  <a:gd name="connsiteX138" fmla="*/ 3038573 w 4452260"/>
                  <a:gd name="connsiteY138" fmla="*/ 1068867 h 1068867"/>
                  <a:gd name="connsiteX139" fmla="*/ 2919896 w 4452260"/>
                  <a:gd name="connsiteY139" fmla="*/ 1068867 h 1068867"/>
                  <a:gd name="connsiteX140" fmla="*/ 2866087 w 4452260"/>
                  <a:gd name="connsiteY140" fmla="*/ 1068867 h 1068867"/>
                  <a:gd name="connsiteX141" fmla="*/ 2719890 w 4452260"/>
                  <a:gd name="connsiteY141" fmla="*/ 1068867 h 1068867"/>
                  <a:gd name="connsiteX142" fmla="*/ 2669530 w 4452260"/>
                  <a:gd name="connsiteY142" fmla="*/ 1068867 h 1068867"/>
                  <a:gd name="connsiteX143" fmla="*/ 2549127 w 4452260"/>
                  <a:gd name="connsiteY143" fmla="*/ 1068867 h 1068867"/>
                  <a:gd name="connsiteX144" fmla="*/ 2547403 w 4452260"/>
                  <a:gd name="connsiteY144" fmla="*/ 1068867 h 1068867"/>
                  <a:gd name="connsiteX145" fmla="*/ 2350846 w 4452260"/>
                  <a:gd name="connsiteY145" fmla="*/ 1068867 h 1068867"/>
                  <a:gd name="connsiteX146" fmla="*/ 2349122 w 4452260"/>
                  <a:gd name="connsiteY146" fmla="*/ 1068867 h 1068867"/>
                  <a:gd name="connsiteX147" fmla="*/ 2228719 w 4452260"/>
                  <a:gd name="connsiteY147" fmla="*/ 1068867 h 1068867"/>
                  <a:gd name="connsiteX148" fmla="*/ 2178359 w 4452260"/>
                  <a:gd name="connsiteY148" fmla="*/ 1068867 h 1068867"/>
                  <a:gd name="connsiteX149" fmla="*/ 2032162 w 4452260"/>
                  <a:gd name="connsiteY149" fmla="*/ 1068867 h 1068867"/>
                  <a:gd name="connsiteX150" fmla="*/ 1978354 w 4452260"/>
                  <a:gd name="connsiteY150" fmla="*/ 1068867 h 1068867"/>
                  <a:gd name="connsiteX151" fmla="*/ 1859676 w 4452260"/>
                  <a:gd name="connsiteY151" fmla="*/ 1068867 h 1068867"/>
                  <a:gd name="connsiteX152" fmla="*/ 1857951 w 4452260"/>
                  <a:gd name="connsiteY152" fmla="*/ 1068867 h 1068867"/>
                  <a:gd name="connsiteX153" fmla="*/ 1826599 w 4452260"/>
                  <a:gd name="connsiteY153" fmla="*/ 1068867 h 1068867"/>
                  <a:gd name="connsiteX154" fmla="*/ 1661394 w 4452260"/>
                  <a:gd name="connsiteY154" fmla="*/ 1068867 h 1068867"/>
                  <a:gd name="connsiteX155" fmla="*/ 1540992 w 4452260"/>
                  <a:gd name="connsiteY155" fmla="*/ 1068867 h 1068867"/>
                  <a:gd name="connsiteX156" fmla="*/ 1531708 w 4452260"/>
                  <a:gd name="connsiteY156" fmla="*/ 1068867 h 1068867"/>
                  <a:gd name="connsiteX157" fmla="*/ 1487183 w 4452260"/>
                  <a:gd name="connsiteY157" fmla="*/ 1068867 h 1068867"/>
                  <a:gd name="connsiteX158" fmla="*/ 1335428 w 4452260"/>
                  <a:gd name="connsiteY158" fmla="*/ 1068867 h 1068867"/>
                  <a:gd name="connsiteX159" fmla="*/ 1290626 w 4452260"/>
                  <a:gd name="connsiteY159" fmla="*/ 1068867 h 1068867"/>
                  <a:gd name="connsiteX160" fmla="*/ 1170224 w 4452260"/>
                  <a:gd name="connsiteY160" fmla="*/ 1068867 h 1068867"/>
                  <a:gd name="connsiteX161" fmla="*/ 1138871 w 4452260"/>
                  <a:gd name="connsiteY161" fmla="*/ 1068867 h 1068867"/>
                  <a:gd name="connsiteX162" fmla="*/ 1040537 w 4452260"/>
                  <a:gd name="connsiteY162" fmla="*/ 1068867 h 1068867"/>
                  <a:gd name="connsiteX163" fmla="*/ 843980 w 4452260"/>
                  <a:gd name="connsiteY163" fmla="*/ 1068867 h 1068867"/>
                  <a:gd name="connsiteX164" fmla="*/ 799455 w 4452260"/>
                  <a:gd name="connsiteY164" fmla="*/ 1068867 h 1068867"/>
                  <a:gd name="connsiteX165" fmla="*/ 647700 w 4452260"/>
                  <a:gd name="connsiteY165" fmla="*/ 1068867 h 1068867"/>
                  <a:gd name="connsiteX166" fmla="*/ 352810 w 4452260"/>
                  <a:gd name="connsiteY166" fmla="*/ 1068867 h 1068867"/>
                  <a:gd name="connsiteX167" fmla="*/ 258084 w 4452260"/>
                  <a:gd name="connsiteY167" fmla="*/ 1014459 h 1068867"/>
                  <a:gd name="connsiteX168" fmla="*/ 12498 w 4452260"/>
                  <a:gd name="connsiteY168" fmla="*/ 588843 h 1068867"/>
                  <a:gd name="connsiteX169" fmla="*/ 12498 w 4452260"/>
                  <a:gd name="connsiteY169" fmla="*/ 480025 h 1068867"/>
                  <a:gd name="connsiteX170" fmla="*/ 258084 w 4452260"/>
                  <a:gd name="connsiteY170" fmla="*/ 54408 h 1068867"/>
                  <a:gd name="connsiteX171" fmla="*/ 352810 w 4452260"/>
                  <a:gd name="connsiteY171" fmla="*/ 0 h 1068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</a:cxnLst>
                <a:rect l="l" t="t" r="r" b="b"/>
                <a:pathLst>
                  <a:path w="4452260" h="1068867">
                    <a:moveTo>
                      <a:pt x="352810" y="0"/>
                    </a:moveTo>
                    <a:cubicBezTo>
                      <a:pt x="475602" y="0"/>
                      <a:pt x="567696" y="0"/>
                      <a:pt x="636768" y="0"/>
                    </a:cubicBezTo>
                    <a:lnTo>
                      <a:pt x="647700" y="0"/>
                    </a:lnTo>
                    <a:lnTo>
                      <a:pt x="724065" y="0"/>
                    </a:lnTo>
                    <a:cubicBezTo>
                      <a:pt x="748048" y="0"/>
                      <a:pt x="767235" y="0"/>
                      <a:pt x="782584" y="0"/>
                    </a:cubicBezTo>
                    <a:lnTo>
                      <a:pt x="799455" y="0"/>
                    </a:lnTo>
                    <a:lnTo>
                      <a:pt x="809825" y="0"/>
                    </a:lnTo>
                    <a:lnTo>
                      <a:pt x="818078" y="0"/>
                    </a:lnTo>
                    <a:cubicBezTo>
                      <a:pt x="843980" y="0"/>
                      <a:pt x="843980" y="0"/>
                      <a:pt x="843980" y="0"/>
                    </a:cubicBezTo>
                    <a:lnTo>
                      <a:pt x="931658" y="0"/>
                    </a:lnTo>
                    <a:lnTo>
                      <a:pt x="961580" y="0"/>
                    </a:lnTo>
                    <a:lnTo>
                      <a:pt x="1000055" y="0"/>
                    </a:lnTo>
                    <a:lnTo>
                      <a:pt x="1040537" y="0"/>
                    </a:lnTo>
                    <a:lnTo>
                      <a:pt x="1051453" y="0"/>
                    </a:lnTo>
                    <a:lnTo>
                      <a:pt x="1083414" y="0"/>
                    </a:lnTo>
                    <a:lnTo>
                      <a:pt x="1112969" y="0"/>
                    </a:lnTo>
                    <a:cubicBezTo>
                      <a:pt x="1138871" y="0"/>
                      <a:pt x="1138871" y="0"/>
                      <a:pt x="1138871" y="0"/>
                    </a:cubicBezTo>
                    <a:lnTo>
                      <a:pt x="1170224" y="0"/>
                    </a:lnTo>
                    <a:lnTo>
                      <a:pt x="1170711" y="0"/>
                    </a:lnTo>
                    <a:lnTo>
                      <a:pt x="1202662" y="0"/>
                    </a:lnTo>
                    <a:lnTo>
                      <a:pt x="1240037" y="0"/>
                    </a:lnTo>
                    <a:cubicBezTo>
                      <a:pt x="1290626" y="0"/>
                      <a:pt x="1290626" y="0"/>
                      <a:pt x="1290626" y="0"/>
                    </a:cubicBezTo>
                    <a:lnTo>
                      <a:pt x="1324496" y="0"/>
                    </a:lnTo>
                    <a:lnTo>
                      <a:pt x="1332348" y="0"/>
                    </a:lnTo>
                    <a:lnTo>
                      <a:pt x="1335428" y="0"/>
                    </a:lnTo>
                    <a:lnTo>
                      <a:pt x="1411793" y="0"/>
                    </a:lnTo>
                    <a:lnTo>
                      <a:pt x="1454182" y="0"/>
                    </a:lnTo>
                    <a:lnTo>
                      <a:pt x="1470312" y="0"/>
                    </a:lnTo>
                    <a:lnTo>
                      <a:pt x="1487183" y="0"/>
                    </a:lnTo>
                    <a:lnTo>
                      <a:pt x="1497552" y="0"/>
                    </a:lnTo>
                    <a:lnTo>
                      <a:pt x="1505806" y="0"/>
                    </a:lnTo>
                    <a:lnTo>
                      <a:pt x="1528471" y="0"/>
                    </a:lnTo>
                    <a:lnTo>
                      <a:pt x="1531708" y="0"/>
                    </a:lnTo>
                    <a:lnTo>
                      <a:pt x="1540992" y="0"/>
                    </a:lnTo>
                    <a:lnTo>
                      <a:pt x="1541479" y="0"/>
                    </a:lnTo>
                    <a:lnTo>
                      <a:pt x="1599998" y="0"/>
                    </a:lnTo>
                    <a:lnTo>
                      <a:pt x="1619386" y="0"/>
                    </a:lnTo>
                    <a:lnTo>
                      <a:pt x="1635492" y="0"/>
                    </a:lnTo>
                    <a:lnTo>
                      <a:pt x="1649308" y="0"/>
                    </a:lnTo>
                    <a:lnTo>
                      <a:pt x="1653720" y="0"/>
                    </a:lnTo>
                    <a:lnTo>
                      <a:pt x="1661394" y="0"/>
                    </a:lnTo>
                    <a:lnTo>
                      <a:pt x="1687782" y="0"/>
                    </a:lnTo>
                    <a:lnTo>
                      <a:pt x="1703116" y="0"/>
                    </a:lnTo>
                    <a:lnTo>
                      <a:pt x="1739181" y="0"/>
                    </a:lnTo>
                    <a:lnTo>
                      <a:pt x="1771141" y="0"/>
                    </a:lnTo>
                    <a:lnTo>
                      <a:pt x="1800697" y="0"/>
                    </a:lnTo>
                    <a:lnTo>
                      <a:pt x="1811727" y="0"/>
                    </a:lnTo>
                    <a:lnTo>
                      <a:pt x="1823361" y="0"/>
                    </a:lnTo>
                    <a:lnTo>
                      <a:pt x="1826599" y="0"/>
                    </a:lnTo>
                    <a:lnTo>
                      <a:pt x="1857951" y="0"/>
                    </a:lnTo>
                    <a:lnTo>
                      <a:pt x="1858439" y="0"/>
                    </a:lnTo>
                    <a:lnTo>
                      <a:pt x="1859676" y="0"/>
                    </a:lnTo>
                    <a:lnTo>
                      <a:pt x="1893346" y="0"/>
                    </a:lnTo>
                    <a:lnTo>
                      <a:pt x="1927765" y="0"/>
                    </a:lnTo>
                    <a:lnTo>
                      <a:pt x="1963365" y="0"/>
                    </a:lnTo>
                    <a:lnTo>
                      <a:pt x="1978354" y="0"/>
                    </a:lnTo>
                    <a:lnTo>
                      <a:pt x="1991032" y="0"/>
                    </a:lnTo>
                    <a:lnTo>
                      <a:pt x="2020076" y="0"/>
                    </a:lnTo>
                    <a:lnTo>
                      <a:pt x="2021800" y="0"/>
                    </a:lnTo>
                    <a:lnTo>
                      <a:pt x="2027021" y="0"/>
                    </a:lnTo>
                    <a:cubicBezTo>
                      <a:pt x="2032162" y="0"/>
                      <a:pt x="2032162" y="0"/>
                      <a:pt x="2032162" y="0"/>
                    </a:cubicBezTo>
                    <a:lnTo>
                      <a:pt x="2141909" y="0"/>
                    </a:lnTo>
                    <a:lnTo>
                      <a:pt x="2143633" y="0"/>
                    </a:lnTo>
                    <a:lnTo>
                      <a:pt x="2178359" y="0"/>
                    </a:lnTo>
                    <a:lnTo>
                      <a:pt x="2228719" y="0"/>
                    </a:lnTo>
                    <a:lnTo>
                      <a:pt x="2229207" y="0"/>
                    </a:lnTo>
                    <a:lnTo>
                      <a:pt x="2230931" y="0"/>
                    </a:lnTo>
                    <a:lnTo>
                      <a:pt x="2287725" y="0"/>
                    </a:lnTo>
                    <a:lnTo>
                      <a:pt x="2289450" y="0"/>
                    </a:lnTo>
                    <a:lnTo>
                      <a:pt x="2323220" y="0"/>
                    </a:lnTo>
                    <a:lnTo>
                      <a:pt x="2324944" y="0"/>
                    </a:lnTo>
                    <a:lnTo>
                      <a:pt x="2340483" y="0"/>
                    </a:lnTo>
                    <a:lnTo>
                      <a:pt x="2341447" y="0"/>
                    </a:lnTo>
                    <a:lnTo>
                      <a:pt x="2343172" y="0"/>
                    </a:lnTo>
                    <a:lnTo>
                      <a:pt x="2349122" y="0"/>
                    </a:lnTo>
                    <a:lnTo>
                      <a:pt x="2350846" y="0"/>
                    </a:lnTo>
                    <a:lnTo>
                      <a:pt x="2390844" y="0"/>
                    </a:lnTo>
                    <a:lnTo>
                      <a:pt x="2462317" y="0"/>
                    </a:lnTo>
                    <a:lnTo>
                      <a:pt x="2499455" y="0"/>
                    </a:lnTo>
                    <a:lnTo>
                      <a:pt x="2530713" y="0"/>
                    </a:lnTo>
                    <a:lnTo>
                      <a:pt x="2547403" y="0"/>
                    </a:lnTo>
                    <a:lnTo>
                      <a:pt x="2549127" y="0"/>
                    </a:lnTo>
                    <a:lnTo>
                      <a:pt x="2581074" y="0"/>
                    </a:lnTo>
                    <a:lnTo>
                      <a:pt x="2582112" y="0"/>
                    </a:lnTo>
                    <a:cubicBezTo>
                      <a:pt x="2669530" y="0"/>
                      <a:pt x="2669530" y="0"/>
                      <a:pt x="2669530" y="0"/>
                    </a:cubicBezTo>
                    <a:lnTo>
                      <a:pt x="2678759" y="0"/>
                    </a:lnTo>
                    <a:lnTo>
                      <a:pt x="2709527" y="0"/>
                    </a:lnTo>
                    <a:lnTo>
                      <a:pt x="2711252" y="0"/>
                    </a:lnTo>
                    <a:lnTo>
                      <a:pt x="2714748" y="0"/>
                    </a:lnTo>
                    <a:lnTo>
                      <a:pt x="2719890" y="0"/>
                    </a:lnTo>
                    <a:lnTo>
                      <a:pt x="2831360" y="0"/>
                    </a:lnTo>
                    <a:lnTo>
                      <a:pt x="2833086" y="0"/>
                    </a:lnTo>
                    <a:lnTo>
                      <a:pt x="2866087" y="0"/>
                    </a:lnTo>
                    <a:lnTo>
                      <a:pt x="2918659" y="0"/>
                    </a:lnTo>
                    <a:lnTo>
                      <a:pt x="2919896" y="0"/>
                    </a:lnTo>
                    <a:lnTo>
                      <a:pt x="2920383" y="0"/>
                    </a:lnTo>
                    <a:lnTo>
                      <a:pt x="2977177" y="0"/>
                    </a:lnTo>
                    <a:lnTo>
                      <a:pt x="2978902" y="0"/>
                    </a:lnTo>
                    <a:lnTo>
                      <a:pt x="3012671" y="0"/>
                    </a:lnTo>
                    <a:lnTo>
                      <a:pt x="3014397" y="0"/>
                    </a:lnTo>
                    <a:lnTo>
                      <a:pt x="3028211" y="0"/>
                    </a:lnTo>
                    <a:lnTo>
                      <a:pt x="3030899" y="0"/>
                    </a:lnTo>
                    <a:lnTo>
                      <a:pt x="3032624" y="0"/>
                    </a:lnTo>
                    <a:lnTo>
                      <a:pt x="3038573" y="0"/>
                    </a:lnTo>
                    <a:lnTo>
                      <a:pt x="3040298" y="0"/>
                    </a:lnTo>
                    <a:lnTo>
                      <a:pt x="3082021" y="0"/>
                    </a:lnTo>
                    <a:lnTo>
                      <a:pt x="3150044" y="0"/>
                    </a:lnTo>
                    <a:lnTo>
                      <a:pt x="3218441" y="0"/>
                    </a:lnTo>
                    <a:lnTo>
                      <a:pt x="3236855" y="0"/>
                    </a:lnTo>
                    <a:lnTo>
                      <a:pt x="3269839" y="0"/>
                    </a:lnTo>
                    <a:lnTo>
                      <a:pt x="3272250" y="0"/>
                    </a:lnTo>
                    <a:lnTo>
                      <a:pt x="3320378" y="0"/>
                    </a:lnTo>
                    <a:lnTo>
                      <a:pt x="3346330" y="0"/>
                    </a:lnTo>
                    <a:lnTo>
                      <a:pt x="3357257" y="0"/>
                    </a:lnTo>
                    <a:lnTo>
                      <a:pt x="3369936" y="0"/>
                    </a:lnTo>
                    <a:lnTo>
                      <a:pt x="3398980" y="0"/>
                    </a:lnTo>
                    <a:lnTo>
                      <a:pt x="3405925" y="0"/>
                    </a:lnTo>
                    <a:cubicBezTo>
                      <a:pt x="3411066" y="0"/>
                      <a:pt x="3411066" y="0"/>
                      <a:pt x="3411066" y="0"/>
                    </a:cubicBezTo>
                    <a:lnTo>
                      <a:pt x="3520813" y="0"/>
                    </a:lnTo>
                    <a:lnTo>
                      <a:pt x="3607623" y="0"/>
                    </a:lnTo>
                    <a:lnTo>
                      <a:pt x="3608111" y="0"/>
                    </a:lnTo>
                    <a:lnTo>
                      <a:pt x="3666629" y="0"/>
                    </a:lnTo>
                    <a:lnTo>
                      <a:pt x="3702124" y="0"/>
                    </a:lnTo>
                    <a:lnTo>
                      <a:pt x="3720351" y="0"/>
                    </a:lnTo>
                    <a:lnTo>
                      <a:pt x="3728025" y="0"/>
                    </a:lnTo>
                    <a:lnTo>
                      <a:pt x="3769748" y="0"/>
                    </a:lnTo>
                    <a:cubicBezTo>
                      <a:pt x="4098793" y="0"/>
                      <a:pt x="4098793" y="0"/>
                      <a:pt x="4098793" y="0"/>
                    </a:cubicBezTo>
                    <a:cubicBezTo>
                      <a:pt x="4133877" y="0"/>
                      <a:pt x="4175977" y="24572"/>
                      <a:pt x="4193519" y="54408"/>
                    </a:cubicBezTo>
                    <a:cubicBezTo>
                      <a:pt x="4439104" y="480025"/>
                      <a:pt x="4439104" y="480025"/>
                      <a:pt x="4439104" y="480025"/>
                    </a:cubicBezTo>
                    <a:cubicBezTo>
                      <a:pt x="4456646" y="509862"/>
                      <a:pt x="4456646" y="559005"/>
                      <a:pt x="4439104" y="588843"/>
                    </a:cubicBezTo>
                    <a:cubicBezTo>
                      <a:pt x="4193519" y="1014459"/>
                      <a:pt x="4193519" y="1014459"/>
                      <a:pt x="4193519" y="1014459"/>
                    </a:cubicBezTo>
                    <a:cubicBezTo>
                      <a:pt x="4175977" y="1044295"/>
                      <a:pt x="4133877" y="1068867"/>
                      <a:pt x="4098793" y="1068867"/>
                    </a:cubicBezTo>
                    <a:lnTo>
                      <a:pt x="3728025" y="1068867"/>
                    </a:lnTo>
                    <a:lnTo>
                      <a:pt x="3607623" y="1068867"/>
                    </a:lnTo>
                    <a:lnTo>
                      <a:pt x="3411066" y="1068867"/>
                    </a:lnTo>
                    <a:lnTo>
                      <a:pt x="3357257" y="1068867"/>
                    </a:lnTo>
                    <a:lnTo>
                      <a:pt x="3236855" y="1068867"/>
                    </a:lnTo>
                    <a:lnTo>
                      <a:pt x="3040298" y="1068867"/>
                    </a:lnTo>
                    <a:lnTo>
                      <a:pt x="3038573" y="1068867"/>
                    </a:lnTo>
                    <a:lnTo>
                      <a:pt x="2919896" y="1068867"/>
                    </a:lnTo>
                    <a:lnTo>
                      <a:pt x="2866087" y="1068867"/>
                    </a:lnTo>
                    <a:lnTo>
                      <a:pt x="2719890" y="1068867"/>
                    </a:lnTo>
                    <a:lnTo>
                      <a:pt x="2669530" y="1068867"/>
                    </a:lnTo>
                    <a:lnTo>
                      <a:pt x="2549127" y="1068867"/>
                    </a:lnTo>
                    <a:lnTo>
                      <a:pt x="2547403" y="1068867"/>
                    </a:lnTo>
                    <a:lnTo>
                      <a:pt x="2350846" y="1068867"/>
                    </a:lnTo>
                    <a:lnTo>
                      <a:pt x="2349122" y="1068867"/>
                    </a:lnTo>
                    <a:lnTo>
                      <a:pt x="2228719" y="1068867"/>
                    </a:lnTo>
                    <a:lnTo>
                      <a:pt x="2178359" y="1068867"/>
                    </a:lnTo>
                    <a:lnTo>
                      <a:pt x="2032162" y="1068867"/>
                    </a:lnTo>
                    <a:lnTo>
                      <a:pt x="1978354" y="1068867"/>
                    </a:lnTo>
                    <a:lnTo>
                      <a:pt x="1859676" y="1068867"/>
                    </a:lnTo>
                    <a:lnTo>
                      <a:pt x="1857951" y="1068867"/>
                    </a:lnTo>
                    <a:lnTo>
                      <a:pt x="1826599" y="1068867"/>
                    </a:lnTo>
                    <a:lnTo>
                      <a:pt x="1661394" y="1068867"/>
                    </a:lnTo>
                    <a:lnTo>
                      <a:pt x="1540992" y="1068867"/>
                    </a:lnTo>
                    <a:lnTo>
                      <a:pt x="1531708" y="1068867"/>
                    </a:lnTo>
                    <a:lnTo>
                      <a:pt x="1487183" y="1068867"/>
                    </a:lnTo>
                    <a:lnTo>
                      <a:pt x="1335428" y="1068867"/>
                    </a:lnTo>
                    <a:lnTo>
                      <a:pt x="1290626" y="1068867"/>
                    </a:lnTo>
                    <a:lnTo>
                      <a:pt x="1170224" y="1068867"/>
                    </a:lnTo>
                    <a:lnTo>
                      <a:pt x="1138871" y="1068867"/>
                    </a:lnTo>
                    <a:lnTo>
                      <a:pt x="1040537" y="1068867"/>
                    </a:lnTo>
                    <a:lnTo>
                      <a:pt x="843980" y="1068867"/>
                    </a:lnTo>
                    <a:lnTo>
                      <a:pt x="799455" y="1068867"/>
                    </a:lnTo>
                    <a:lnTo>
                      <a:pt x="647700" y="1068867"/>
                    </a:lnTo>
                    <a:lnTo>
                      <a:pt x="352810" y="1068867"/>
                    </a:lnTo>
                    <a:cubicBezTo>
                      <a:pt x="318603" y="1068867"/>
                      <a:pt x="275626" y="1044295"/>
                      <a:pt x="258084" y="1014459"/>
                    </a:cubicBezTo>
                    <a:cubicBezTo>
                      <a:pt x="12498" y="588843"/>
                      <a:pt x="12498" y="588843"/>
                      <a:pt x="12498" y="588843"/>
                    </a:cubicBezTo>
                    <a:cubicBezTo>
                      <a:pt x="-4166" y="559005"/>
                      <a:pt x="-4166" y="509862"/>
                      <a:pt x="12498" y="480025"/>
                    </a:cubicBezTo>
                    <a:cubicBezTo>
                      <a:pt x="258084" y="54408"/>
                      <a:pt x="258084" y="54408"/>
                      <a:pt x="258084" y="54408"/>
                    </a:cubicBezTo>
                    <a:cubicBezTo>
                      <a:pt x="275626" y="24572"/>
                      <a:pt x="318603" y="0"/>
                      <a:pt x="352810" y="0"/>
                    </a:cubicBezTo>
                    <a:close/>
                  </a:path>
                </a:pathLst>
              </a:custGeom>
              <a:gradFill flip="none" rotWithShape="1">
                <a:gsLst>
                  <a:gs pos="100000">
                    <a:schemeClr val="bg1">
                      <a:lumMod val="95000"/>
                    </a:schemeClr>
                  </a:gs>
                  <a:gs pos="0">
                    <a:srgbClr val="D3D3D3"/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40" name="任意多边形 45"/>
              <p:cNvSpPr/>
              <p:nvPr/>
            </p:nvSpPr>
            <p:spPr bwMode="auto">
              <a:xfrm>
                <a:off x="1010779" y="325868"/>
                <a:ext cx="2112129" cy="527848"/>
              </a:xfrm>
              <a:custGeom>
                <a:avLst/>
                <a:gdLst>
                  <a:gd name="connsiteX0" fmla="*/ 305125 w 4603109"/>
                  <a:gd name="connsiteY0" fmla="*/ 0 h 924402"/>
                  <a:gd name="connsiteX1" fmla="*/ 432894 w 4603109"/>
                  <a:gd name="connsiteY1" fmla="*/ 0 h 924402"/>
                  <a:gd name="connsiteX2" fmla="*/ 445336 w 4603109"/>
                  <a:gd name="connsiteY2" fmla="*/ 0 h 924402"/>
                  <a:gd name="connsiteX3" fmla="*/ 550703 w 4603109"/>
                  <a:gd name="connsiteY3" fmla="*/ 0 h 924402"/>
                  <a:gd name="connsiteX4" fmla="*/ 560158 w 4603109"/>
                  <a:gd name="connsiteY4" fmla="*/ 0 h 924402"/>
                  <a:gd name="connsiteX5" fmla="*/ 573105 w 4603109"/>
                  <a:gd name="connsiteY5" fmla="*/ 0 h 924402"/>
                  <a:gd name="connsiteX6" fmla="*/ 626202 w 4603109"/>
                  <a:gd name="connsiteY6" fmla="*/ 0 h 924402"/>
                  <a:gd name="connsiteX7" fmla="*/ 676811 w 4603109"/>
                  <a:gd name="connsiteY7" fmla="*/ 0 h 924402"/>
                  <a:gd name="connsiteX8" fmla="*/ 678472 w 4603109"/>
                  <a:gd name="connsiteY8" fmla="*/ 0 h 924402"/>
                  <a:gd name="connsiteX9" fmla="*/ 687927 w 4603109"/>
                  <a:gd name="connsiteY9" fmla="*/ 0 h 924402"/>
                  <a:gd name="connsiteX10" fmla="*/ 691402 w 4603109"/>
                  <a:gd name="connsiteY10" fmla="*/ 0 h 924402"/>
                  <a:gd name="connsiteX11" fmla="*/ 700371 w 4603109"/>
                  <a:gd name="connsiteY11" fmla="*/ 0 h 924402"/>
                  <a:gd name="connsiteX12" fmla="*/ 707508 w 4603109"/>
                  <a:gd name="connsiteY12" fmla="*/ 0 h 924402"/>
                  <a:gd name="connsiteX13" fmla="*/ 729909 w 4603109"/>
                  <a:gd name="connsiteY13" fmla="*/ 0 h 924402"/>
                  <a:gd name="connsiteX14" fmla="*/ 753971 w 4603109"/>
                  <a:gd name="connsiteY14" fmla="*/ 0 h 924402"/>
                  <a:gd name="connsiteX15" fmla="*/ 804580 w 4603109"/>
                  <a:gd name="connsiteY15" fmla="*/ 0 h 924402"/>
                  <a:gd name="connsiteX16" fmla="*/ 805737 w 4603109"/>
                  <a:gd name="connsiteY16" fmla="*/ 0 h 924402"/>
                  <a:gd name="connsiteX17" fmla="*/ 819171 w 4603109"/>
                  <a:gd name="connsiteY17" fmla="*/ 0 h 924402"/>
                  <a:gd name="connsiteX18" fmla="*/ 828140 w 4603109"/>
                  <a:gd name="connsiteY18" fmla="*/ 0 h 924402"/>
                  <a:gd name="connsiteX19" fmla="*/ 831615 w 4603109"/>
                  <a:gd name="connsiteY19" fmla="*/ 0 h 924402"/>
                  <a:gd name="connsiteX20" fmla="*/ 835277 w 4603109"/>
                  <a:gd name="connsiteY20" fmla="*/ 0 h 924402"/>
                  <a:gd name="connsiteX21" fmla="*/ 857678 w 4603109"/>
                  <a:gd name="connsiteY21" fmla="*/ 0 h 924402"/>
                  <a:gd name="connsiteX22" fmla="*/ 864889 w 4603109"/>
                  <a:gd name="connsiteY22" fmla="*/ 0 h 924402"/>
                  <a:gd name="connsiteX23" fmla="*/ 899900 w 4603109"/>
                  <a:gd name="connsiteY23" fmla="*/ 0 h 924402"/>
                  <a:gd name="connsiteX24" fmla="*/ 909341 w 4603109"/>
                  <a:gd name="connsiteY24" fmla="*/ 0 h 924402"/>
                  <a:gd name="connsiteX25" fmla="*/ 929965 w 4603109"/>
                  <a:gd name="connsiteY25" fmla="*/ 0 h 924402"/>
                  <a:gd name="connsiteX26" fmla="*/ 933506 w 4603109"/>
                  <a:gd name="connsiteY26" fmla="*/ 0 h 924402"/>
                  <a:gd name="connsiteX27" fmla="*/ 936982 w 4603109"/>
                  <a:gd name="connsiteY27" fmla="*/ 0 h 924402"/>
                  <a:gd name="connsiteX28" fmla="*/ 959384 w 4603109"/>
                  <a:gd name="connsiteY28" fmla="*/ 0 h 924402"/>
                  <a:gd name="connsiteX29" fmla="*/ 962542 w 4603109"/>
                  <a:gd name="connsiteY29" fmla="*/ 0 h 924402"/>
                  <a:gd name="connsiteX30" fmla="*/ 984943 w 4603109"/>
                  <a:gd name="connsiteY30" fmla="*/ 0 h 924402"/>
                  <a:gd name="connsiteX31" fmla="*/ 992658 w 4603109"/>
                  <a:gd name="connsiteY31" fmla="*/ 0 h 924402"/>
                  <a:gd name="connsiteX32" fmla="*/ 1012059 w 4603109"/>
                  <a:gd name="connsiteY32" fmla="*/ 0 h 924402"/>
                  <a:gd name="connsiteX33" fmla="*/ 1012480 w 4603109"/>
                  <a:gd name="connsiteY33" fmla="*/ 0 h 924402"/>
                  <a:gd name="connsiteX34" fmla="*/ 1027669 w 4603109"/>
                  <a:gd name="connsiteY34" fmla="*/ 0 h 924402"/>
                  <a:gd name="connsiteX35" fmla="*/ 1037110 w 4603109"/>
                  <a:gd name="connsiteY35" fmla="*/ 0 h 924402"/>
                  <a:gd name="connsiteX36" fmla="*/ 1040112 w 4603109"/>
                  <a:gd name="connsiteY36" fmla="*/ 0 h 924402"/>
                  <a:gd name="connsiteX37" fmla="*/ 1057734 w 4603109"/>
                  <a:gd name="connsiteY37" fmla="*/ 0 h 924402"/>
                  <a:gd name="connsiteX38" fmla="*/ 1064751 w 4603109"/>
                  <a:gd name="connsiteY38" fmla="*/ 0 h 924402"/>
                  <a:gd name="connsiteX39" fmla="*/ 1070177 w 4603109"/>
                  <a:gd name="connsiteY39" fmla="*/ 0 h 924402"/>
                  <a:gd name="connsiteX40" fmla="*/ 1072436 w 4603109"/>
                  <a:gd name="connsiteY40" fmla="*/ 0 h 924402"/>
                  <a:gd name="connsiteX41" fmla="*/ 1090311 w 4603109"/>
                  <a:gd name="connsiteY41" fmla="*/ 0 h 924402"/>
                  <a:gd name="connsiteX42" fmla="*/ 1110718 w 4603109"/>
                  <a:gd name="connsiteY42" fmla="*/ 0 h 924402"/>
                  <a:gd name="connsiteX43" fmla="*/ 1112712 w 4603109"/>
                  <a:gd name="connsiteY43" fmla="*/ 0 h 924402"/>
                  <a:gd name="connsiteX44" fmla="*/ 1116187 w 4603109"/>
                  <a:gd name="connsiteY44" fmla="*/ 0 h 924402"/>
                  <a:gd name="connsiteX45" fmla="*/ 1139828 w 4603109"/>
                  <a:gd name="connsiteY45" fmla="*/ 0 h 924402"/>
                  <a:gd name="connsiteX46" fmla="*/ 1140249 w 4603109"/>
                  <a:gd name="connsiteY46" fmla="*/ 0 h 924402"/>
                  <a:gd name="connsiteX47" fmla="*/ 1145480 w 4603109"/>
                  <a:gd name="connsiteY47" fmla="*/ 0 h 924402"/>
                  <a:gd name="connsiteX48" fmla="*/ 1152270 w 4603109"/>
                  <a:gd name="connsiteY48" fmla="*/ 0 h 924402"/>
                  <a:gd name="connsiteX49" fmla="*/ 1154934 w 4603109"/>
                  <a:gd name="connsiteY49" fmla="*/ 0 h 924402"/>
                  <a:gd name="connsiteX50" fmla="*/ 1167881 w 4603109"/>
                  <a:gd name="connsiteY50" fmla="*/ 0 h 924402"/>
                  <a:gd name="connsiteX51" fmla="*/ 1175544 w 4603109"/>
                  <a:gd name="connsiteY51" fmla="*/ 0 h 924402"/>
                  <a:gd name="connsiteX52" fmla="*/ 1184998 w 4603109"/>
                  <a:gd name="connsiteY52" fmla="*/ 0 h 924402"/>
                  <a:gd name="connsiteX53" fmla="*/ 1197946 w 4603109"/>
                  <a:gd name="connsiteY53" fmla="*/ 0 h 924402"/>
                  <a:gd name="connsiteX54" fmla="*/ 1200205 w 4603109"/>
                  <a:gd name="connsiteY54" fmla="*/ 0 h 924402"/>
                  <a:gd name="connsiteX55" fmla="*/ 1220978 w 4603109"/>
                  <a:gd name="connsiteY55" fmla="*/ 0 h 924402"/>
                  <a:gd name="connsiteX56" fmla="*/ 1238487 w 4603109"/>
                  <a:gd name="connsiteY56" fmla="*/ 0 h 924402"/>
                  <a:gd name="connsiteX57" fmla="*/ 1243956 w 4603109"/>
                  <a:gd name="connsiteY57" fmla="*/ 0 h 924402"/>
                  <a:gd name="connsiteX58" fmla="*/ 1251042 w 4603109"/>
                  <a:gd name="connsiteY58" fmla="*/ 0 h 924402"/>
                  <a:gd name="connsiteX59" fmla="*/ 1257637 w 4603109"/>
                  <a:gd name="connsiteY59" fmla="*/ 0 h 924402"/>
                  <a:gd name="connsiteX60" fmla="*/ 1271587 w 4603109"/>
                  <a:gd name="connsiteY60" fmla="*/ 0 h 924402"/>
                  <a:gd name="connsiteX61" fmla="*/ 1273249 w 4603109"/>
                  <a:gd name="connsiteY61" fmla="*/ 0 h 924402"/>
                  <a:gd name="connsiteX62" fmla="*/ 1280039 w 4603109"/>
                  <a:gd name="connsiteY62" fmla="*/ 0 h 924402"/>
                  <a:gd name="connsiteX63" fmla="*/ 1282703 w 4603109"/>
                  <a:gd name="connsiteY63" fmla="*/ 0 h 924402"/>
                  <a:gd name="connsiteX64" fmla="*/ 1286178 w 4603109"/>
                  <a:gd name="connsiteY64" fmla="*/ 0 h 924402"/>
                  <a:gd name="connsiteX65" fmla="*/ 1295146 w 4603109"/>
                  <a:gd name="connsiteY65" fmla="*/ 0 h 924402"/>
                  <a:gd name="connsiteX66" fmla="*/ 1301651 w 4603109"/>
                  <a:gd name="connsiteY66" fmla="*/ 0 h 924402"/>
                  <a:gd name="connsiteX67" fmla="*/ 1302284 w 4603109"/>
                  <a:gd name="connsiteY67" fmla="*/ 0 h 924402"/>
                  <a:gd name="connsiteX68" fmla="*/ 1303313 w 4603109"/>
                  <a:gd name="connsiteY68" fmla="*/ 0 h 924402"/>
                  <a:gd name="connsiteX69" fmla="*/ 1312767 w 4603109"/>
                  <a:gd name="connsiteY69" fmla="*/ 0 h 924402"/>
                  <a:gd name="connsiteX70" fmla="*/ 1316242 w 4603109"/>
                  <a:gd name="connsiteY70" fmla="*/ 0 h 924402"/>
                  <a:gd name="connsiteX71" fmla="*/ 1321886 w 4603109"/>
                  <a:gd name="connsiteY71" fmla="*/ 0 h 924402"/>
                  <a:gd name="connsiteX72" fmla="*/ 1324685 w 4603109"/>
                  <a:gd name="connsiteY72" fmla="*/ 0 h 924402"/>
                  <a:gd name="connsiteX73" fmla="*/ 1325211 w 4603109"/>
                  <a:gd name="connsiteY73" fmla="*/ 0 h 924402"/>
                  <a:gd name="connsiteX74" fmla="*/ 1332348 w 4603109"/>
                  <a:gd name="connsiteY74" fmla="*/ 0 h 924402"/>
                  <a:gd name="connsiteX75" fmla="*/ 1332714 w 4603109"/>
                  <a:gd name="connsiteY75" fmla="*/ 0 h 924402"/>
                  <a:gd name="connsiteX76" fmla="*/ 1333135 w 4603109"/>
                  <a:gd name="connsiteY76" fmla="*/ 0 h 924402"/>
                  <a:gd name="connsiteX77" fmla="*/ 1348747 w 4603109"/>
                  <a:gd name="connsiteY77" fmla="*/ 0 h 924402"/>
                  <a:gd name="connsiteX78" fmla="*/ 1354749 w 4603109"/>
                  <a:gd name="connsiteY78" fmla="*/ 0 h 924402"/>
                  <a:gd name="connsiteX79" fmla="*/ 1378811 w 4603109"/>
                  <a:gd name="connsiteY79" fmla="*/ 0 h 924402"/>
                  <a:gd name="connsiteX80" fmla="*/ 1383745 w 4603109"/>
                  <a:gd name="connsiteY80" fmla="*/ 0 h 924402"/>
                  <a:gd name="connsiteX81" fmla="*/ 1385406 w 4603109"/>
                  <a:gd name="connsiteY81" fmla="*/ 0 h 924402"/>
                  <a:gd name="connsiteX82" fmla="*/ 1399356 w 4603109"/>
                  <a:gd name="connsiteY82" fmla="*/ 0 h 924402"/>
                  <a:gd name="connsiteX83" fmla="*/ 1400513 w 4603109"/>
                  <a:gd name="connsiteY83" fmla="*/ 0 h 924402"/>
                  <a:gd name="connsiteX84" fmla="*/ 1413947 w 4603109"/>
                  <a:gd name="connsiteY84" fmla="*/ 0 h 924402"/>
                  <a:gd name="connsiteX85" fmla="*/ 1414442 w 4603109"/>
                  <a:gd name="connsiteY85" fmla="*/ 0 h 924402"/>
                  <a:gd name="connsiteX86" fmla="*/ 1422915 w 4603109"/>
                  <a:gd name="connsiteY86" fmla="*/ 0 h 924402"/>
                  <a:gd name="connsiteX87" fmla="*/ 1426390 w 4603109"/>
                  <a:gd name="connsiteY87" fmla="*/ 0 h 924402"/>
                  <a:gd name="connsiteX88" fmla="*/ 1429420 w 4603109"/>
                  <a:gd name="connsiteY88" fmla="*/ 0 h 924402"/>
                  <a:gd name="connsiteX89" fmla="*/ 1430053 w 4603109"/>
                  <a:gd name="connsiteY89" fmla="*/ 0 h 924402"/>
                  <a:gd name="connsiteX90" fmla="*/ 1430206 w 4603109"/>
                  <a:gd name="connsiteY90" fmla="*/ 0 h 924402"/>
                  <a:gd name="connsiteX91" fmla="*/ 1430577 w 4603109"/>
                  <a:gd name="connsiteY91" fmla="*/ 0 h 924402"/>
                  <a:gd name="connsiteX92" fmla="*/ 1436843 w 4603109"/>
                  <a:gd name="connsiteY92" fmla="*/ 0 h 924402"/>
                  <a:gd name="connsiteX93" fmla="*/ 1444011 w 4603109"/>
                  <a:gd name="connsiteY93" fmla="*/ 0 h 924402"/>
                  <a:gd name="connsiteX94" fmla="*/ 1449655 w 4603109"/>
                  <a:gd name="connsiteY94" fmla="*/ 0 h 924402"/>
                  <a:gd name="connsiteX95" fmla="*/ 1452454 w 4603109"/>
                  <a:gd name="connsiteY95" fmla="*/ 0 h 924402"/>
                  <a:gd name="connsiteX96" fmla="*/ 1452980 w 4603109"/>
                  <a:gd name="connsiteY96" fmla="*/ 0 h 924402"/>
                  <a:gd name="connsiteX97" fmla="*/ 1456455 w 4603109"/>
                  <a:gd name="connsiteY97" fmla="*/ 0 h 924402"/>
                  <a:gd name="connsiteX98" fmla="*/ 1459664 w 4603109"/>
                  <a:gd name="connsiteY98" fmla="*/ 0 h 924402"/>
                  <a:gd name="connsiteX99" fmla="*/ 1460117 w 4603109"/>
                  <a:gd name="connsiteY99" fmla="*/ 0 h 924402"/>
                  <a:gd name="connsiteX100" fmla="*/ 1460483 w 4603109"/>
                  <a:gd name="connsiteY100" fmla="*/ 0 h 924402"/>
                  <a:gd name="connsiteX101" fmla="*/ 1460904 w 4603109"/>
                  <a:gd name="connsiteY101" fmla="*/ 0 h 924402"/>
                  <a:gd name="connsiteX102" fmla="*/ 1472926 w 4603109"/>
                  <a:gd name="connsiteY102" fmla="*/ 0 h 924402"/>
                  <a:gd name="connsiteX103" fmla="*/ 1482518 w 4603109"/>
                  <a:gd name="connsiteY103" fmla="*/ 0 h 924402"/>
                  <a:gd name="connsiteX104" fmla="*/ 1489729 w 4603109"/>
                  <a:gd name="connsiteY104" fmla="*/ 0 h 924402"/>
                  <a:gd name="connsiteX105" fmla="*/ 1504116 w 4603109"/>
                  <a:gd name="connsiteY105" fmla="*/ 0 h 924402"/>
                  <a:gd name="connsiteX106" fmla="*/ 1511514 w 4603109"/>
                  <a:gd name="connsiteY106" fmla="*/ 0 h 924402"/>
                  <a:gd name="connsiteX107" fmla="*/ 1524740 w 4603109"/>
                  <a:gd name="connsiteY107" fmla="*/ 0 h 924402"/>
                  <a:gd name="connsiteX108" fmla="*/ 1528282 w 4603109"/>
                  <a:gd name="connsiteY108" fmla="*/ 0 h 924402"/>
                  <a:gd name="connsiteX109" fmla="*/ 1531757 w 4603109"/>
                  <a:gd name="connsiteY109" fmla="*/ 0 h 924402"/>
                  <a:gd name="connsiteX110" fmla="*/ 1534181 w 4603109"/>
                  <a:gd name="connsiteY110" fmla="*/ 0 h 924402"/>
                  <a:gd name="connsiteX111" fmla="*/ 1542211 w 4603109"/>
                  <a:gd name="connsiteY111" fmla="*/ 0 h 924402"/>
                  <a:gd name="connsiteX112" fmla="*/ 1554159 w 4603109"/>
                  <a:gd name="connsiteY112" fmla="*/ 0 h 924402"/>
                  <a:gd name="connsiteX113" fmla="*/ 1557318 w 4603109"/>
                  <a:gd name="connsiteY113" fmla="*/ 0 h 924402"/>
                  <a:gd name="connsiteX114" fmla="*/ 1557975 w 4603109"/>
                  <a:gd name="connsiteY114" fmla="*/ 0 h 924402"/>
                  <a:gd name="connsiteX115" fmla="*/ 1558346 w 4603109"/>
                  <a:gd name="connsiteY115" fmla="*/ 0 h 924402"/>
                  <a:gd name="connsiteX116" fmla="*/ 1561822 w 4603109"/>
                  <a:gd name="connsiteY116" fmla="*/ 0 h 924402"/>
                  <a:gd name="connsiteX117" fmla="*/ 1564612 w 4603109"/>
                  <a:gd name="connsiteY117" fmla="*/ 0 h 924402"/>
                  <a:gd name="connsiteX118" fmla="*/ 1566857 w 4603109"/>
                  <a:gd name="connsiteY118" fmla="*/ 0 h 924402"/>
                  <a:gd name="connsiteX119" fmla="*/ 1576919 w 4603109"/>
                  <a:gd name="connsiteY119" fmla="*/ 0 h 924402"/>
                  <a:gd name="connsiteX120" fmla="*/ 1579719 w 4603109"/>
                  <a:gd name="connsiteY120" fmla="*/ 0 h 924402"/>
                  <a:gd name="connsiteX121" fmla="*/ 1584224 w 4603109"/>
                  <a:gd name="connsiteY121" fmla="*/ 0 h 924402"/>
                  <a:gd name="connsiteX122" fmla="*/ 1587382 w 4603109"/>
                  <a:gd name="connsiteY122" fmla="*/ 0 h 924402"/>
                  <a:gd name="connsiteX123" fmla="*/ 1587433 w 4603109"/>
                  <a:gd name="connsiteY123" fmla="*/ 0 h 924402"/>
                  <a:gd name="connsiteX124" fmla="*/ 1600695 w 4603109"/>
                  <a:gd name="connsiteY124" fmla="*/ 0 h 924402"/>
                  <a:gd name="connsiteX125" fmla="*/ 1606834 w 4603109"/>
                  <a:gd name="connsiteY125" fmla="*/ 0 h 924402"/>
                  <a:gd name="connsiteX126" fmla="*/ 1607256 w 4603109"/>
                  <a:gd name="connsiteY126" fmla="*/ 0 h 924402"/>
                  <a:gd name="connsiteX127" fmla="*/ 1608325 w 4603109"/>
                  <a:gd name="connsiteY127" fmla="*/ 0 h 924402"/>
                  <a:gd name="connsiteX128" fmla="*/ 1609783 w 4603109"/>
                  <a:gd name="connsiteY128" fmla="*/ 0 h 924402"/>
                  <a:gd name="connsiteX129" fmla="*/ 1617498 w 4603109"/>
                  <a:gd name="connsiteY129" fmla="*/ 0 h 924402"/>
                  <a:gd name="connsiteX130" fmla="*/ 1631885 w 4603109"/>
                  <a:gd name="connsiteY130" fmla="*/ 0 h 924402"/>
                  <a:gd name="connsiteX131" fmla="*/ 1636899 w 4603109"/>
                  <a:gd name="connsiteY131" fmla="*/ 0 h 924402"/>
                  <a:gd name="connsiteX132" fmla="*/ 1637320 w 4603109"/>
                  <a:gd name="connsiteY132" fmla="*/ 0 h 924402"/>
                  <a:gd name="connsiteX133" fmla="*/ 1637445 w 4603109"/>
                  <a:gd name="connsiteY133" fmla="*/ 0 h 924402"/>
                  <a:gd name="connsiteX134" fmla="*/ 1652509 w 4603109"/>
                  <a:gd name="connsiteY134" fmla="*/ 0 h 924402"/>
                  <a:gd name="connsiteX135" fmla="*/ 1659526 w 4603109"/>
                  <a:gd name="connsiteY135" fmla="*/ 0 h 924402"/>
                  <a:gd name="connsiteX136" fmla="*/ 1661950 w 4603109"/>
                  <a:gd name="connsiteY136" fmla="*/ 0 h 924402"/>
                  <a:gd name="connsiteX137" fmla="*/ 1664952 w 4603109"/>
                  <a:gd name="connsiteY137" fmla="*/ 0 h 924402"/>
                  <a:gd name="connsiteX138" fmla="*/ 1667212 w 4603109"/>
                  <a:gd name="connsiteY138" fmla="*/ 0 h 924402"/>
                  <a:gd name="connsiteX139" fmla="*/ 1685087 w 4603109"/>
                  <a:gd name="connsiteY139" fmla="*/ 0 h 924402"/>
                  <a:gd name="connsiteX140" fmla="*/ 1689591 w 4603109"/>
                  <a:gd name="connsiteY140" fmla="*/ 0 h 924402"/>
                  <a:gd name="connsiteX141" fmla="*/ 1694626 w 4603109"/>
                  <a:gd name="connsiteY141" fmla="*/ 0 h 924402"/>
                  <a:gd name="connsiteX142" fmla="*/ 1697276 w 4603109"/>
                  <a:gd name="connsiteY142" fmla="*/ 0 h 924402"/>
                  <a:gd name="connsiteX143" fmla="*/ 1698000 w 4603109"/>
                  <a:gd name="connsiteY143" fmla="*/ 0 h 924402"/>
                  <a:gd name="connsiteX144" fmla="*/ 1704688 w 4603109"/>
                  <a:gd name="connsiteY144" fmla="*/ 0 h 924402"/>
                  <a:gd name="connsiteX145" fmla="*/ 1707488 w 4603109"/>
                  <a:gd name="connsiteY145" fmla="*/ 0 h 924402"/>
                  <a:gd name="connsiteX146" fmla="*/ 1710963 w 4603109"/>
                  <a:gd name="connsiteY146" fmla="*/ 0 h 924402"/>
                  <a:gd name="connsiteX147" fmla="*/ 1715151 w 4603109"/>
                  <a:gd name="connsiteY147" fmla="*/ 0 h 924402"/>
                  <a:gd name="connsiteX148" fmla="*/ 1721928 w 4603109"/>
                  <a:gd name="connsiteY148" fmla="*/ 0 h 924402"/>
                  <a:gd name="connsiteX149" fmla="*/ 1734603 w 4603109"/>
                  <a:gd name="connsiteY149" fmla="*/ 0 h 924402"/>
                  <a:gd name="connsiteX150" fmla="*/ 1735025 w 4603109"/>
                  <a:gd name="connsiteY150" fmla="*/ 0 h 924402"/>
                  <a:gd name="connsiteX151" fmla="*/ 1735558 w 4603109"/>
                  <a:gd name="connsiteY151" fmla="*/ 0 h 924402"/>
                  <a:gd name="connsiteX152" fmla="*/ 1736094 w 4603109"/>
                  <a:gd name="connsiteY152" fmla="*/ 0 h 924402"/>
                  <a:gd name="connsiteX153" fmla="*/ 1737552 w 4603109"/>
                  <a:gd name="connsiteY153" fmla="*/ 0 h 924402"/>
                  <a:gd name="connsiteX154" fmla="*/ 1741027 w 4603109"/>
                  <a:gd name="connsiteY154" fmla="*/ 0 h 924402"/>
                  <a:gd name="connsiteX155" fmla="*/ 1747046 w 4603109"/>
                  <a:gd name="connsiteY155" fmla="*/ 0 h 924402"/>
                  <a:gd name="connsiteX156" fmla="*/ 1748537 w 4603109"/>
                  <a:gd name="connsiteY156" fmla="*/ 0 h 924402"/>
                  <a:gd name="connsiteX157" fmla="*/ 1753052 w 4603109"/>
                  <a:gd name="connsiteY157" fmla="*/ 0 h 924402"/>
                  <a:gd name="connsiteX158" fmla="*/ 1757499 w 4603109"/>
                  <a:gd name="connsiteY158" fmla="*/ 0 h 924402"/>
                  <a:gd name="connsiteX159" fmla="*/ 1764668 w 4603109"/>
                  <a:gd name="connsiteY159" fmla="*/ 0 h 924402"/>
                  <a:gd name="connsiteX160" fmla="*/ 1765089 w 4603109"/>
                  <a:gd name="connsiteY160" fmla="*/ 0 h 924402"/>
                  <a:gd name="connsiteX161" fmla="*/ 1765214 w 4603109"/>
                  <a:gd name="connsiteY161" fmla="*/ 0 h 924402"/>
                  <a:gd name="connsiteX162" fmla="*/ 1770320 w 4603109"/>
                  <a:gd name="connsiteY162" fmla="*/ 0 h 924402"/>
                  <a:gd name="connsiteX163" fmla="*/ 1777110 w 4603109"/>
                  <a:gd name="connsiteY163" fmla="*/ 0 h 924402"/>
                  <a:gd name="connsiteX164" fmla="*/ 1779774 w 4603109"/>
                  <a:gd name="connsiteY164" fmla="*/ 0 h 924402"/>
                  <a:gd name="connsiteX165" fmla="*/ 1792721 w 4603109"/>
                  <a:gd name="connsiteY165" fmla="*/ 0 h 924402"/>
                  <a:gd name="connsiteX166" fmla="*/ 1794981 w 4603109"/>
                  <a:gd name="connsiteY166" fmla="*/ 0 h 924402"/>
                  <a:gd name="connsiteX167" fmla="*/ 1825045 w 4603109"/>
                  <a:gd name="connsiteY167" fmla="*/ 0 h 924402"/>
                  <a:gd name="connsiteX168" fmla="*/ 1825769 w 4603109"/>
                  <a:gd name="connsiteY168" fmla="*/ 0 h 924402"/>
                  <a:gd name="connsiteX169" fmla="*/ 1838732 w 4603109"/>
                  <a:gd name="connsiteY169" fmla="*/ 0 h 924402"/>
                  <a:gd name="connsiteX170" fmla="*/ 1845818 w 4603109"/>
                  <a:gd name="connsiteY170" fmla="*/ 0 h 924402"/>
                  <a:gd name="connsiteX171" fmla="*/ 1849697 w 4603109"/>
                  <a:gd name="connsiteY171" fmla="*/ 0 h 924402"/>
                  <a:gd name="connsiteX172" fmla="*/ 1852412 w 4603109"/>
                  <a:gd name="connsiteY172" fmla="*/ 0 h 924402"/>
                  <a:gd name="connsiteX173" fmla="*/ 1853903 w 4603109"/>
                  <a:gd name="connsiteY173" fmla="*/ 0 h 924402"/>
                  <a:gd name="connsiteX174" fmla="*/ 1863327 w 4603109"/>
                  <a:gd name="connsiteY174" fmla="*/ 0 h 924402"/>
                  <a:gd name="connsiteX175" fmla="*/ 1868796 w 4603109"/>
                  <a:gd name="connsiteY175" fmla="*/ 0 h 924402"/>
                  <a:gd name="connsiteX176" fmla="*/ 1874815 w 4603109"/>
                  <a:gd name="connsiteY176" fmla="*/ 0 h 924402"/>
                  <a:gd name="connsiteX177" fmla="*/ 1876306 w 4603109"/>
                  <a:gd name="connsiteY177" fmla="*/ 0 h 924402"/>
                  <a:gd name="connsiteX178" fmla="*/ 1880821 w 4603109"/>
                  <a:gd name="connsiteY178" fmla="*/ 0 h 924402"/>
                  <a:gd name="connsiteX179" fmla="*/ 1882477 w 4603109"/>
                  <a:gd name="connsiteY179" fmla="*/ 0 h 924402"/>
                  <a:gd name="connsiteX180" fmla="*/ 1883936 w 4603109"/>
                  <a:gd name="connsiteY180" fmla="*/ 0 h 924402"/>
                  <a:gd name="connsiteX181" fmla="*/ 1885268 w 4603109"/>
                  <a:gd name="connsiteY181" fmla="*/ 0 h 924402"/>
                  <a:gd name="connsiteX182" fmla="*/ 1896427 w 4603109"/>
                  <a:gd name="connsiteY182" fmla="*/ 0 h 924402"/>
                  <a:gd name="connsiteX183" fmla="*/ 1898089 w 4603109"/>
                  <a:gd name="connsiteY183" fmla="*/ 0 h 924402"/>
                  <a:gd name="connsiteX184" fmla="*/ 1904879 w 4603109"/>
                  <a:gd name="connsiteY184" fmla="*/ 0 h 924402"/>
                  <a:gd name="connsiteX185" fmla="*/ 1907543 w 4603109"/>
                  <a:gd name="connsiteY185" fmla="*/ 0 h 924402"/>
                  <a:gd name="connsiteX186" fmla="*/ 1911018 w 4603109"/>
                  <a:gd name="connsiteY186" fmla="*/ 0 h 924402"/>
                  <a:gd name="connsiteX187" fmla="*/ 1919986 w 4603109"/>
                  <a:gd name="connsiteY187" fmla="*/ 0 h 924402"/>
                  <a:gd name="connsiteX188" fmla="*/ 1927124 w 4603109"/>
                  <a:gd name="connsiteY188" fmla="*/ 0 h 924402"/>
                  <a:gd name="connsiteX189" fmla="*/ 1927489 w 4603109"/>
                  <a:gd name="connsiteY189" fmla="*/ 0 h 924402"/>
                  <a:gd name="connsiteX190" fmla="*/ 1927911 w 4603109"/>
                  <a:gd name="connsiteY190" fmla="*/ 0 h 924402"/>
                  <a:gd name="connsiteX191" fmla="*/ 1929402 w 4603109"/>
                  <a:gd name="connsiteY191" fmla="*/ 0 h 924402"/>
                  <a:gd name="connsiteX192" fmla="*/ 1946726 w 4603109"/>
                  <a:gd name="connsiteY192" fmla="*/ 0 h 924402"/>
                  <a:gd name="connsiteX193" fmla="*/ 1949525 w 4603109"/>
                  <a:gd name="connsiteY193" fmla="*/ 0 h 924402"/>
                  <a:gd name="connsiteX194" fmla="*/ 1957554 w 4603109"/>
                  <a:gd name="connsiteY194" fmla="*/ 0 h 924402"/>
                  <a:gd name="connsiteX195" fmla="*/ 1957975 w 4603109"/>
                  <a:gd name="connsiteY195" fmla="*/ 0 h 924402"/>
                  <a:gd name="connsiteX196" fmla="*/ 1973587 w 4603109"/>
                  <a:gd name="connsiteY196" fmla="*/ 0 h 924402"/>
                  <a:gd name="connsiteX197" fmla="*/ 1978520 w 4603109"/>
                  <a:gd name="connsiteY197" fmla="*/ 0 h 924402"/>
                  <a:gd name="connsiteX198" fmla="*/ 1980012 w 4603109"/>
                  <a:gd name="connsiteY198" fmla="*/ 0 h 924402"/>
                  <a:gd name="connsiteX199" fmla="*/ 1980181 w 4603109"/>
                  <a:gd name="connsiteY199" fmla="*/ 0 h 924402"/>
                  <a:gd name="connsiteX200" fmla="*/ 1981672 w 4603109"/>
                  <a:gd name="connsiteY200" fmla="*/ 0 h 924402"/>
                  <a:gd name="connsiteX201" fmla="*/ 2008585 w 4603109"/>
                  <a:gd name="connsiteY201" fmla="*/ 0 h 924402"/>
                  <a:gd name="connsiteX202" fmla="*/ 2009218 w 4603109"/>
                  <a:gd name="connsiteY202" fmla="*/ 0 h 924402"/>
                  <a:gd name="connsiteX203" fmla="*/ 2010246 w 4603109"/>
                  <a:gd name="connsiteY203" fmla="*/ 0 h 924402"/>
                  <a:gd name="connsiteX204" fmla="*/ 2010709 w 4603109"/>
                  <a:gd name="connsiteY204" fmla="*/ 0 h 924402"/>
                  <a:gd name="connsiteX205" fmla="*/ 2011705 w 4603109"/>
                  <a:gd name="connsiteY205" fmla="*/ 0 h 924402"/>
                  <a:gd name="connsiteX206" fmla="*/ 2024147 w 4603109"/>
                  <a:gd name="connsiteY206" fmla="*/ 0 h 924402"/>
                  <a:gd name="connsiteX207" fmla="*/ 2024196 w 4603109"/>
                  <a:gd name="connsiteY207" fmla="*/ 0 h 924402"/>
                  <a:gd name="connsiteX208" fmla="*/ 2024981 w 4603109"/>
                  <a:gd name="connsiteY208" fmla="*/ 0 h 924402"/>
                  <a:gd name="connsiteX209" fmla="*/ 2025353 w 4603109"/>
                  <a:gd name="connsiteY209" fmla="*/ 0 h 924402"/>
                  <a:gd name="connsiteX210" fmla="*/ 2026473 w 4603109"/>
                  <a:gd name="connsiteY210" fmla="*/ 0 h 924402"/>
                  <a:gd name="connsiteX211" fmla="*/ 2031619 w 4603109"/>
                  <a:gd name="connsiteY211" fmla="*/ 0 h 924402"/>
                  <a:gd name="connsiteX212" fmla="*/ 2033110 w 4603109"/>
                  <a:gd name="connsiteY212" fmla="*/ 0 h 924402"/>
                  <a:gd name="connsiteX213" fmla="*/ 2038787 w 4603109"/>
                  <a:gd name="connsiteY213" fmla="*/ 0 h 924402"/>
                  <a:gd name="connsiteX214" fmla="*/ 2039282 w 4603109"/>
                  <a:gd name="connsiteY214" fmla="*/ 0 h 924402"/>
                  <a:gd name="connsiteX215" fmla="*/ 2047755 w 4603109"/>
                  <a:gd name="connsiteY215" fmla="*/ 0 h 924402"/>
                  <a:gd name="connsiteX216" fmla="*/ 2051230 w 4603109"/>
                  <a:gd name="connsiteY216" fmla="*/ 0 h 924402"/>
                  <a:gd name="connsiteX217" fmla="*/ 2054893 w 4603109"/>
                  <a:gd name="connsiteY217" fmla="*/ 0 h 924402"/>
                  <a:gd name="connsiteX218" fmla="*/ 2055046 w 4603109"/>
                  <a:gd name="connsiteY218" fmla="*/ 0 h 924402"/>
                  <a:gd name="connsiteX219" fmla="*/ 2055258 w 4603109"/>
                  <a:gd name="connsiteY219" fmla="*/ 0 h 924402"/>
                  <a:gd name="connsiteX220" fmla="*/ 2055680 w 4603109"/>
                  <a:gd name="connsiteY220" fmla="*/ 0 h 924402"/>
                  <a:gd name="connsiteX221" fmla="*/ 2057171 w 4603109"/>
                  <a:gd name="connsiteY221" fmla="*/ 0 h 924402"/>
                  <a:gd name="connsiteX222" fmla="*/ 2061683 w 4603109"/>
                  <a:gd name="connsiteY222" fmla="*/ 0 h 924402"/>
                  <a:gd name="connsiteX223" fmla="*/ 2067702 w 4603109"/>
                  <a:gd name="connsiteY223" fmla="*/ 0 h 924402"/>
                  <a:gd name="connsiteX224" fmla="*/ 2074495 w 4603109"/>
                  <a:gd name="connsiteY224" fmla="*/ 0 h 924402"/>
                  <a:gd name="connsiteX225" fmla="*/ 2077294 w 4603109"/>
                  <a:gd name="connsiteY225" fmla="*/ 0 h 924402"/>
                  <a:gd name="connsiteX226" fmla="*/ 2084504 w 4603109"/>
                  <a:gd name="connsiteY226" fmla="*/ 0 h 924402"/>
                  <a:gd name="connsiteX227" fmla="*/ 2085323 w 4603109"/>
                  <a:gd name="connsiteY227" fmla="*/ 0 h 924402"/>
                  <a:gd name="connsiteX228" fmla="*/ 2085744 w 4603109"/>
                  <a:gd name="connsiteY228" fmla="*/ 0 h 924402"/>
                  <a:gd name="connsiteX229" fmla="*/ 2097766 w 4603109"/>
                  <a:gd name="connsiteY229" fmla="*/ 0 h 924402"/>
                  <a:gd name="connsiteX230" fmla="*/ 2106289 w 4603109"/>
                  <a:gd name="connsiteY230" fmla="*/ 0 h 924402"/>
                  <a:gd name="connsiteX231" fmla="*/ 2107781 w 4603109"/>
                  <a:gd name="connsiteY231" fmla="*/ 0 h 924402"/>
                  <a:gd name="connsiteX232" fmla="*/ 2128956 w 4603109"/>
                  <a:gd name="connsiteY232" fmla="*/ 0 h 924402"/>
                  <a:gd name="connsiteX233" fmla="*/ 2129514 w 4603109"/>
                  <a:gd name="connsiteY233" fmla="*/ 0 h 924402"/>
                  <a:gd name="connsiteX234" fmla="*/ 2136354 w 4603109"/>
                  <a:gd name="connsiteY234" fmla="*/ 0 h 924402"/>
                  <a:gd name="connsiteX235" fmla="*/ 2136987 w 4603109"/>
                  <a:gd name="connsiteY235" fmla="*/ 0 h 924402"/>
                  <a:gd name="connsiteX236" fmla="*/ 2138478 w 4603109"/>
                  <a:gd name="connsiteY236" fmla="*/ 0 h 924402"/>
                  <a:gd name="connsiteX237" fmla="*/ 2151916 w 4603109"/>
                  <a:gd name="connsiteY237" fmla="*/ 0 h 924402"/>
                  <a:gd name="connsiteX238" fmla="*/ 2152750 w 4603109"/>
                  <a:gd name="connsiteY238" fmla="*/ 0 h 924402"/>
                  <a:gd name="connsiteX239" fmla="*/ 2153122 w 4603109"/>
                  <a:gd name="connsiteY239" fmla="*/ 0 h 924402"/>
                  <a:gd name="connsiteX240" fmla="*/ 2154242 w 4603109"/>
                  <a:gd name="connsiteY240" fmla="*/ 0 h 924402"/>
                  <a:gd name="connsiteX241" fmla="*/ 2156597 w 4603109"/>
                  <a:gd name="connsiteY241" fmla="*/ 0 h 924402"/>
                  <a:gd name="connsiteX242" fmla="*/ 2159388 w 4603109"/>
                  <a:gd name="connsiteY242" fmla="*/ 0 h 924402"/>
                  <a:gd name="connsiteX243" fmla="*/ 2160879 w 4603109"/>
                  <a:gd name="connsiteY243" fmla="*/ 0 h 924402"/>
                  <a:gd name="connsiteX244" fmla="*/ 2161633 w 4603109"/>
                  <a:gd name="connsiteY244" fmla="*/ 0 h 924402"/>
                  <a:gd name="connsiteX245" fmla="*/ 2167051 w 4603109"/>
                  <a:gd name="connsiteY245" fmla="*/ 0 h 924402"/>
                  <a:gd name="connsiteX246" fmla="*/ 2178999 w 4603109"/>
                  <a:gd name="connsiteY246" fmla="*/ 0 h 924402"/>
                  <a:gd name="connsiteX247" fmla="*/ 2182158 w 4603109"/>
                  <a:gd name="connsiteY247" fmla="*/ 0 h 924402"/>
                  <a:gd name="connsiteX248" fmla="*/ 2182815 w 4603109"/>
                  <a:gd name="connsiteY248" fmla="*/ 0 h 924402"/>
                  <a:gd name="connsiteX249" fmla="*/ 2188666 w 4603109"/>
                  <a:gd name="connsiteY249" fmla="*/ 0 h 924402"/>
                  <a:gd name="connsiteX250" fmla="*/ 2189452 w 4603109"/>
                  <a:gd name="connsiteY250" fmla="*/ 0 h 924402"/>
                  <a:gd name="connsiteX251" fmla="*/ 2191697 w 4603109"/>
                  <a:gd name="connsiteY251" fmla="*/ 0 h 924402"/>
                  <a:gd name="connsiteX252" fmla="*/ 2195471 w 4603109"/>
                  <a:gd name="connsiteY252" fmla="*/ 0 h 924402"/>
                  <a:gd name="connsiteX253" fmla="*/ 2201759 w 4603109"/>
                  <a:gd name="connsiteY253" fmla="*/ 0 h 924402"/>
                  <a:gd name="connsiteX254" fmla="*/ 2203100 w 4603109"/>
                  <a:gd name="connsiteY254" fmla="*/ 0 h 924402"/>
                  <a:gd name="connsiteX255" fmla="*/ 2204559 w 4603109"/>
                  <a:gd name="connsiteY255" fmla="*/ 0 h 924402"/>
                  <a:gd name="connsiteX256" fmla="*/ 2204591 w 4603109"/>
                  <a:gd name="connsiteY256" fmla="*/ 0 h 924402"/>
                  <a:gd name="connsiteX257" fmla="*/ 2212273 w 4603109"/>
                  <a:gd name="connsiteY257" fmla="*/ 0 h 924402"/>
                  <a:gd name="connsiteX258" fmla="*/ 2225535 w 4603109"/>
                  <a:gd name="connsiteY258" fmla="*/ 0 h 924402"/>
                  <a:gd name="connsiteX259" fmla="*/ 2231674 w 4603109"/>
                  <a:gd name="connsiteY259" fmla="*/ 0 h 924402"/>
                  <a:gd name="connsiteX260" fmla="*/ 2232096 w 4603109"/>
                  <a:gd name="connsiteY260" fmla="*/ 0 h 924402"/>
                  <a:gd name="connsiteX261" fmla="*/ 2232220 w 4603109"/>
                  <a:gd name="connsiteY261" fmla="*/ 0 h 924402"/>
                  <a:gd name="connsiteX262" fmla="*/ 2233118 w 4603109"/>
                  <a:gd name="connsiteY262" fmla="*/ 0 h 924402"/>
                  <a:gd name="connsiteX263" fmla="*/ 2233165 w 4603109"/>
                  <a:gd name="connsiteY263" fmla="*/ 0 h 924402"/>
                  <a:gd name="connsiteX264" fmla="*/ 2256725 w 4603109"/>
                  <a:gd name="connsiteY264" fmla="*/ 0 h 924402"/>
                  <a:gd name="connsiteX265" fmla="*/ 2257283 w 4603109"/>
                  <a:gd name="connsiteY265" fmla="*/ 0 h 924402"/>
                  <a:gd name="connsiteX266" fmla="*/ 2262285 w 4603109"/>
                  <a:gd name="connsiteY266" fmla="*/ 0 h 924402"/>
                  <a:gd name="connsiteX267" fmla="*/ 2284366 w 4603109"/>
                  <a:gd name="connsiteY267" fmla="*/ 0 h 924402"/>
                  <a:gd name="connsiteX268" fmla="*/ 2289402 w 4603109"/>
                  <a:gd name="connsiteY268" fmla="*/ 0 h 924402"/>
                  <a:gd name="connsiteX269" fmla="*/ 2292052 w 4603109"/>
                  <a:gd name="connsiteY269" fmla="*/ 0 h 924402"/>
                  <a:gd name="connsiteX270" fmla="*/ 2299271 w 4603109"/>
                  <a:gd name="connsiteY270" fmla="*/ 0 h 924402"/>
                  <a:gd name="connsiteX271" fmla="*/ 2308721 w 4603109"/>
                  <a:gd name="connsiteY271" fmla="*/ 0 h 924402"/>
                  <a:gd name="connsiteX272" fmla="*/ 2309927 w 4603109"/>
                  <a:gd name="connsiteY272" fmla="*/ 0 h 924402"/>
                  <a:gd name="connsiteX273" fmla="*/ 2316435 w 4603109"/>
                  <a:gd name="connsiteY273" fmla="*/ 0 h 924402"/>
                  <a:gd name="connsiteX274" fmla="*/ 2316703 w 4603109"/>
                  <a:gd name="connsiteY274" fmla="*/ 0 h 924402"/>
                  <a:gd name="connsiteX275" fmla="*/ 2319466 w 4603109"/>
                  <a:gd name="connsiteY275" fmla="*/ 0 h 924402"/>
                  <a:gd name="connsiteX276" fmla="*/ 2322840 w 4603109"/>
                  <a:gd name="connsiteY276" fmla="*/ 0 h 924402"/>
                  <a:gd name="connsiteX277" fmla="*/ 2329528 w 4603109"/>
                  <a:gd name="connsiteY277" fmla="*/ 0 h 924402"/>
                  <a:gd name="connsiteX278" fmla="*/ 2330869 w 4603109"/>
                  <a:gd name="connsiteY278" fmla="*/ 0 h 924402"/>
                  <a:gd name="connsiteX279" fmla="*/ 2332328 w 4603109"/>
                  <a:gd name="connsiteY279" fmla="*/ 0 h 924402"/>
                  <a:gd name="connsiteX280" fmla="*/ 2332360 w 4603109"/>
                  <a:gd name="connsiteY280" fmla="*/ 0 h 924402"/>
                  <a:gd name="connsiteX281" fmla="*/ 2335803 w 4603109"/>
                  <a:gd name="connsiteY281" fmla="*/ 0 h 924402"/>
                  <a:gd name="connsiteX282" fmla="*/ 2343312 w 4603109"/>
                  <a:gd name="connsiteY282" fmla="*/ 0 h 924402"/>
                  <a:gd name="connsiteX283" fmla="*/ 2344804 w 4603109"/>
                  <a:gd name="connsiteY283" fmla="*/ 0 h 924402"/>
                  <a:gd name="connsiteX284" fmla="*/ 2346768 w 4603109"/>
                  <a:gd name="connsiteY284" fmla="*/ 0 h 924402"/>
                  <a:gd name="connsiteX285" fmla="*/ 2347827 w 4603109"/>
                  <a:gd name="connsiteY285" fmla="*/ 0 h 924402"/>
                  <a:gd name="connsiteX286" fmla="*/ 2352274 w 4603109"/>
                  <a:gd name="connsiteY286" fmla="*/ 0 h 924402"/>
                  <a:gd name="connsiteX287" fmla="*/ 2359443 w 4603109"/>
                  <a:gd name="connsiteY287" fmla="*/ 0 h 924402"/>
                  <a:gd name="connsiteX288" fmla="*/ 2359865 w 4603109"/>
                  <a:gd name="connsiteY288" fmla="*/ 0 h 924402"/>
                  <a:gd name="connsiteX289" fmla="*/ 2359989 w 4603109"/>
                  <a:gd name="connsiteY289" fmla="*/ 0 h 924402"/>
                  <a:gd name="connsiteX290" fmla="*/ 2360887 w 4603109"/>
                  <a:gd name="connsiteY290" fmla="*/ 0 h 924402"/>
                  <a:gd name="connsiteX291" fmla="*/ 2360934 w 4603109"/>
                  <a:gd name="connsiteY291" fmla="*/ 0 h 924402"/>
                  <a:gd name="connsiteX292" fmla="*/ 2371886 w 4603109"/>
                  <a:gd name="connsiteY292" fmla="*/ 0 h 924402"/>
                  <a:gd name="connsiteX293" fmla="*/ 2373377 w 4603109"/>
                  <a:gd name="connsiteY293" fmla="*/ 0 h 924402"/>
                  <a:gd name="connsiteX294" fmla="*/ 2377892 w 4603109"/>
                  <a:gd name="connsiteY294" fmla="*/ 0 h 924402"/>
                  <a:gd name="connsiteX295" fmla="*/ 2382339 w 4603109"/>
                  <a:gd name="connsiteY295" fmla="*/ 0 h 924402"/>
                  <a:gd name="connsiteX296" fmla="*/ 2390054 w 4603109"/>
                  <a:gd name="connsiteY296" fmla="*/ 0 h 924402"/>
                  <a:gd name="connsiteX297" fmla="*/ 2419821 w 4603109"/>
                  <a:gd name="connsiteY297" fmla="*/ 0 h 924402"/>
                  <a:gd name="connsiteX298" fmla="*/ 2427040 w 4603109"/>
                  <a:gd name="connsiteY298" fmla="*/ 0 h 924402"/>
                  <a:gd name="connsiteX299" fmla="*/ 2436490 w 4603109"/>
                  <a:gd name="connsiteY299" fmla="*/ 0 h 924402"/>
                  <a:gd name="connsiteX300" fmla="*/ 2444472 w 4603109"/>
                  <a:gd name="connsiteY300" fmla="*/ 0 h 924402"/>
                  <a:gd name="connsiteX301" fmla="*/ 2448678 w 4603109"/>
                  <a:gd name="connsiteY301" fmla="*/ 0 h 924402"/>
                  <a:gd name="connsiteX302" fmla="*/ 2450171 w 4603109"/>
                  <a:gd name="connsiteY302" fmla="*/ 0 h 924402"/>
                  <a:gd name="connsiteX303" fmla="*/ 2450609 w 4603109"/>
                  <a:gd name="connsiteY303" fmla="*/ 0 h 924402"/>
                  <a:gd name="connsiteX304" fmla="*/ 2463572 w 4603109"/>
                  <a:gd name="connsiteY304" fmla="*/ 0 h 924402"/>
                  <a:gd name="connsiteX305" fmla="*/ 2471081 w 4603109"/>
                  <a:gd name="connsiteY305" fmla="*/ 0 h 924402"/>
                  <a:gd name="connsiteX306" fmla="*/ 2472573 w 4603109"/>
                  <a:gd name="connsiteY306" fmla="*/ 0 h 924402"/>
                  <a:gd name="connsiteX307" fmla="*/ 2474537 w 4603109"/>
                  <a:gd name="connsiteY307" fmla="*/ 0 h 924402"/>
                  <a:gd name="connsiteX308" fmla="*/ 2475596 w 4603109"/>
                  <a:gd name="connsiteY308" fmla="*/ 0 h 924402"/>
                  <a:gd name="connsiteX309" fmla="*/ 2477252 w 4603109"/>
                  <a:gd name="connsiteY309" fmla="*/ 0 h 924402"/>
                  <a:gd name="connsiteX310" fmla="*/ 2478712 w 4603109"/>
                  <a:gd name="connsiteY310" fmla="*/ 0 h 924402"/>
                  <a:gd name="connsiteX311" fmla="*/ 2478743 w 4603109"/>
                  <a:gd name="connsiteY311" fmla="*/ 0 h 924402"/>
                  <a:gd name="connsiteX312" fmla="*/ 2480043 w 4603109"/>
                  <a:gd name="connsiteY312" fmla="*/ 0 h 924402"/>
                  <a:gd name="connsiteX313" fmla="*/ 2499655 w 4603109"/>
                  <a:gd name="connsiteY313" fmla="*/ 0 h 924402"/>
                  <a:gd name="connsiteX314" fmla="*/ 2501146 w 4603109"/>
                  <a:gd name="connsiteY314" fmla="*/ 0 h 924402"/>
                  <a:gd name="connsiteX315" fmla="*/ 2505661 w 4603109"/>
                  <a:gd name="connsiteY315" fmla="*/ 0 h 924402"/>
                  <a:gd name="connsiteX316" fmla="*/ 2508776 w 4603109"/>
                  <a:gd name="connsiteY316" fmla="*/ 0 h 924402"/>
                  <a:gd name="connsiteX317" fmla="*/ 2510108 w 4603109"/>
                  <a:gd name="connsiteY317" fmla="*/ 0 h 924402"/>
                  <a:gd name="connsiteX318" fmla="*/ 2524178 w 4603109"/>
                  <a:gd name="connsiteY318" fmla="*/ 0 h 924402"/>
                  <a:gd name="connsiteX319" fmla="*/ 2525248 w 4603109"/>
                  <a:gd name="connsiteY319" fmla="*/ 0 h 924402"/>
                  <a:gd name="connsiteX320" fmla="*/ 2525669 w 4603109"/>
                  <a:gd name="connsiteY320" fmla="*/ 0 h 924402"/>
                  <a:gd name="connsiteX321" fmla="*/ 2552329 w 4603109"/>
                  <a:gd name="connsiteY321" fmla="*/ 0 h 924402"/>
                  <a:gd name="connsiteX322" fmla="*/ 2552751 w 4603109"/>
                  <a:gd name="connsiteY322" fmla="*/ 0 h 924402"/>
                  <a:gd name="connsiteX323" fmla="*/ 2554242 w 4603109"/>
                  <a:gd name="connsiteY323" fmla="*/ 0 h 924402"/>
                  <a:gd name="connsiteX324" fmla="*/ 2574787 w 4603109"/>
                  <a:gd name="connsiteY324" fmla="*/ 0 h 924402"/>
                  <a:gd name="connsiteX325" fmla="*/ 2576279 w 4603109"/>
                  <a:gd name="connsiteY325" fmla="*/ 0 h 924402"/>
                  <a:gd name="connsiteX326" fmla="*/ 2576447 w 4603109"/>
                  <a:gd name="connsiteY326" fmla="*/ 0 h 924402"/>
                  <a:gd name="connsiteX327" fmla="*/ 2577940 w 4603109"/>
                  <a:gd name="connsiteY327" fmla="*/ 0 h 924402"/>
                  <a:gd name="connsiteX328" fmla="*/ 2603360 w 4603109"/>
                  <a:gd name="connsiteY328" fmla="*/ 0 h 924402"/>
                  <a:gd name="connsiteX329" fmla="*/ 2604852 w 4603109"/>
                  <a:gd name="connsiteY329" fmla="*/ 0 h 924402"/>
                  <a:gd name="connsiteX330" fmla="*/ 2605021 w 4603109"/>
                  <a:gd name="connsiteY330" fmla="*/ 0 h 924402"/>
                  <a:gd name="connsiteX331" fmla="*/ 2605484 w 4603109"/>
                  <a:gd name="connsiteY331" fmla="*/ 0 h 924402"/>
                  <a:gd name="connsiteX332" fmla="*/ 2606481 w 4603109"/>
                  <a:gd name="connsiteY332" fmla="*/ 0 h 924402"/>
                  <a:gd name="connsiteX333" fmla="*/ 2606512 w 4603109"/>
                  <a:gd name="connsiteY333" fmla="*/ 0 h 924402"/>
                  <a:gd name="connsiteX334" fmla="*/ 2606976 w 4603109"/>
                  <a:gd name="connsiteY334" fmla="*/ 0 h 924402"/>
                  <a:gd name="connsiteX335" fmla="*/ 2618923 w 4603109"/>
                  <a:gd name="connsiteY335" fmla="*/ 0 h 924402"/>
                  <a:gd name="connsiteX336" fmla="*/ 2621248 w 4603109"/>
                  <a:gd name="connsiteY336" fmla="*/ 0 h 924402"/>
                  <a:gd name="connsiteX337" fmla="*/ 2622740 w 4603109"/>
                  <a:gd name="connsiteY337" fmla="*/ 0 h 924402"/>
                  <a:gd name="connsiteX338" fmla="*/ 2627885 w 4603109"/>
                  <a:gd name="connsiteY338" fmla="*/ 0 h 924402"/>
                  <a:gd name="connsiteX339" fmla="*/ 2629377 w 4603109"/>
                  <a:gd name="connsiteY339" fmla="*/ 0 h 924402"/>
                  <a:gd name="connsiteX340" fmla="*/ 2634058 w 4603109"/>
                  <a:gd name="connsiteY340" fmla="*/ 0 h 924402"/>
                  <a:gd name="connsiteX341" fmla="*/ 2635549 w 4603109"/>
                  <a:gd name="connsiteY341" fmla="*/ 0 h 924402"/>
                  <a:gd name="connsiteX342" fmla="*/ 2636545 w 4603109"/>
                  <a:gd name="connsiteY342" fmla="*/ 0 h 924402"/>
                  <a:gd name="connsiteX343" fmla="*/ 2648987 w 4603109"/>
                  <a:gd name="connsiteY343" fmla="*/ 0 h 924402"/>
                  <a:gd name="connsiteX344" fmla="*/ 2649821 w 4603109"/>
                  <a:gd name="connsiteY344" fmla="*/ 0 h 924402"/>
                  <a:gd name="connsiteX345" fmla="*/ 2651313 w 4603109"/>
                  <a:gd name="connsiteY345" fmla="*/ 0 h 924402"/>
                  <a:gd name="connsiteX346" fmla="*/ 2651947 w 4603109"/>
                  <a:gd name="connsiteY346" fmla="*/ 0 h 924402"/>
                  <a:gd name="connsiteX347" fmla="*/ 2653017 w 4603109"/>
                  <a:gd name="connsiteY347" fmla="*/ 0 h 924402"/>
                  <a:gd name="connsiteX348" fmla="*/ 2653438 w 4603109"/>
                  <a:gd name="connsiteY348" fmla="*/ 0 h 924402"/>
                  <a:gd name="connsiteX349" fmla="*/ 2656459 w 4603109"/>
                  <a:gd name="connsiteY349" fmla="*/ 0 h 924402"/>
                  <a:gd name="connsiteX350" fmla="*/ 2657950 w 4603109"/>
                  <a:gd name="connsiteY350" fmla="*/ 0 h 924402"/>
                  <a:gd name="connsiteX351" fmla="*/ 2665460 w 4603109"/>
                  <a:gd name="connsiteY351" fmla="*/ 0 h 924402"/>
                  <a:gd name="connsiteX352" fmla="*/ 2680098 w 4603109"/>
                  <a:gd name="connsiteY352" fmla="*/ 0 h 924402"/>
                  <a:gd name="connsiteX353" fmla="*/ 2680520 w 4603109"/>
                  <a:gd name="connsiteY353" fmla="*/ 0 h 924402"/>
                  <a:gd name="connsiteX354" fmla="*/ 2682011 w 4603109"/>
                  <a:gd name="connsiteY354" fmla="*/ 0 h 924402"/>
                  <a:gd name="connsiteX355" fmla="*/ 2692542 w 4603109"/>
                  <a:gd name="connsiteY355" fmla="*/ 0 h 924402"/>
                  <a:gd name="connsiteX356" fmla="*/ 2702556 w 4603109"/>
                  <a:gd name="connsiteY356" fmla="*/ 0 h 924402"/>
                  <a:gd name="connsiteX357" fmla="*/ 2704048 w 4603109"/>
                  <a:gd name="connsiteY357" fmla="*/ 0 h 924402"/>
                  <a:gd name="connsiteX358" fmla="*/ 2724289 w 4603109"/>
                  <a:gd name="connsiteY358" fmla="*/ 0 h 924402"/>
                  <a:gd name="connsiteX359" fmla="*/ 2731129 w 4603109"/>
                  <a:gd name="connsiteY359" fmla="*/ 0 h 924402"/>
                  <a:gd name="connsiteX360" fmla="*/ 2732621 w 4603109"/>
                  <a:gd name="connsiteY360" fmla="*/ 0 h 924402"/>
                  <a:gd name="connsiteX361" fmla="*/ 2733253 w 4603109"/>
                  <a:gd name="connsiteY361" fmla="*/ 0 h 924402"/>
                  <a:gd name="connsiteX362" fmla="*/ 2734745 w 4603109"/>
                  <a:gd name="connsiteY362" fmla="*/ 0 h 924402"/>
                  <a:gd name="connsiteX363" fmla="*/ 2746692 w 4603109"/>
                  <a:gd name="connsiteY363" fmla="*/ 0 h 924402"/>
                  <a:gd name="connsiteX364" fmla="*/ 2749017 w 4603109"/>
                  <a:gd name="connsiteY364" fmla="*/ 0 h 924402"/>
                  <a:gd name="connsiteX365" fmla="*/ 2750509 w 4603109"/>
                  <a:gd name="connsiteY365" fmla="*/ 0 h 924402"/>
                  <a:gd name="connsiteX366" fmla="*/ 2754354 w 4603109"/>
                  <a:gd name="connsiteY366" fmla="*/ 0 h 924402"/>
                  <a:gd name="connsiteX367" fmla="*/ 2755654 w 4603109"/>
                  <a:gd name="connsiteY367" fmla="*/ 0 h 924402"/>
                  <a:gd name="connsiteX368" fmla="*/ 2757146 w 4603109"/>
                  <a:gd name="connsiteY368" fmla="*/ 0 h 924402"/>
                  <a:gd name="connsiteX369" fmla="*/ 2761827 w 4603109"/>
                  <a:gd name="connsiteY369" fmla="*/ 0 h 924402"/>
                  <a:gd name="connsiteX370" fmla="*/ 2763318 w 4603109"/>
                  <a:gd name="connsiteY370" fmla="*/ 0 h 924402"/>
                  <a:gd name="connsiteX371" fmla="*/ 2776756 w 4603109"/>
                  <a:gd name="connsiteY371" fmla="*/ 0 h 924402"/>
                  <a:gd name="connsiteX372" fmla="*/ 2777590 w 4603109"/>
                  <a:gd name="connsiteY372" fmla="*/ 0 h 924402"/>
                  <a:gd name="connsiteX373" fmla="*/ 2779082 w 4603109"/>
                  <a:gd name="connsiteY373" fmla="*/ 0 h 924402"/>
                  <a:gd name="connsiteX374" fmla="*/ 2783442 w 4603109"/>
                  <a:gd name="connsiteY374" fmla="*/ 0 h 924402"/>
                  <a:gd name="connsiteX375" fmla="*/ 2784228 w 4603109"/>
                  <a:gd name="connsiteY375" fmla="*/ 0 h 924402"/>
                  <a:gd name="connsiteX376" fmla="*/ 2785719 w 4603109"/>
                  <a:gd name="connsiteY376" fmla="*/ 0 h 924402"/>
                  <a:gd name="connsiteX377" fmla="*/ 2786473 w 4603109"/>
                  <a:gd name="connsiteY377" fmla="*/ 0 h 924402"/>
                  <a:gd name="connsiteX378" fmla="*/ 2793229 w 4603109"/>
                  <a:gd name="connsiteY378" fmla="*/ 0 h 924402"/>
                  <a:gd name="connsiteX379" fmla="*/ 2799367 w 4603109"/>
                  <a:gd name="connsiteY379" fmla="*/ 0 h 924402"/>
                  <a:gd name="connsiteX380" fmla="*/ 2813506 w 4603109"/>
                  <a:gd name="connsiteY380" fmla="*/ 0 h 924402"/>
                  <a:gd name="connsiteX381" fmla="*/ 2820311 w 4603109"/>
                  <a:gd name="connsiteY381" fmla="*/ 0 h 924402"/>
                  <a:gd name="connsiteX382" fmla="*/ 2827893 w 4603109"/>
                  <a:gd name="connsiteY382" fmla="*/ 0 h 924402"/>
                  <a:gd name="connsiteX383" fmla="*/ 2827940 w 4603109"/>
                  <a:gd name="connsiteY383" fmla="*/ 0 h 924402"/>
                  <a:gd name="connsiteX384" fmla="*/ 2829431 w 4603109"/>
                  <a:gd name="connsiteY384" fmla="*/ 0 h 924402"/>
                  <a:gd name="connsiteX385" fmla="*/ 2829978 w 4603109"/>
                  <a:gd name="connsiteY385" fmla="*/ 0 h 924402"/>
                  <a:gd name="connsiteX386" fmla="*/ 2852058 w 4603109"/>
                  <a:gd name="connsiteY386" fmla="*/ 0 h 924402"/>
                  <a:gd name="connsiteX387" fmla="*/ 2857060 w 4603109"/>
                  <a:gd name="connsiteY387" fmla="*/ 0 h 924402"/>
                  <a:gd name="connsiteX388" fmla="*/ 2857958 w 4603109"/>
                  <a:gd name="connsiteY388" fmla="*/ 0 h 924402"/>
                  <a:gd name="connsiteX389" fmla="*/ 2871601 w 4603109"/>
                  <a:gd name="connsiteY389" fmla="*/ 0 h 924402"/>
                  <a:gd name="connsiteX390" fmla="*/ 2882123 w 4603109"/>
                  <a:gd name="connsiteY390" fmla="*/ 0 h 924402"/>
                  <a:gd name="connsiteX391" fmla="*/ 2894046 w 4603109"/>
                  <a:gd name="connsiteY391" fmla="*/ 0 h 924402"/>
                  <a:gd name="connsiteX392" fmla="*/ 2903496 w 4603109"/>
                  <a:gd name="connsiteY392" fmla="*/ 0 h 924402"/>
                  <a:gd name="connsiteX393" fmla="*/ 2911211 w 4603109"/>
                  <a:gd name="connsiteY393" fmla="*/ 0 h 924402"/>
                  <a:gd name="connsiteX394" fmla="*/ 2914242 w 4603109"/>
                  <a:gd name="connsiteY394" fmla="*/ 0 h 924402"/>
                  <a:gd name="connsiteX395" fmla="*/ 2914461 w 4603109"/>
                  <a:gd name="connsiteY395" fmla="*/ 0 h 924402"/>
                  <a:gd name="connsiteX396" fmla="*/ 2924111 w 4603109"/>
                  <a:gd name="connsiteY396" fmla="*/ 0 h 924402"/>
                  <a:gd name="connsiteX397" fmla="*/ 2927136 w 4603109"/>
                  <a:gd name="connsiteY397" fmla="*/ 0 h 924402"/>
                  <a:gd name="connsiteX398" fmla="*/ 2933561 w 4603109"/>
                  <a:gd name="connsiteY398" fmla="*/ 0 h 924402"/>
                  <a:gd name="connsiteX399" fmla="*/ 2939580 w 4603109"/>
                  <a:gd name="connsiteY399" fmla="*/ 0 h 924402"/>
                  <a:gd name="connsiteX400" fmla="*/ 2941275 w 4603109"/>
                  <a:gd name="connsiteY400" fmla="*/ 0 h 924402"/>
                  <a:gd name="connsiteX401" fmla="*/ 2941543 w 4603109"/>
                  <a:gd name="connsiteY401" fmla="*/ 0 h 924402"/>
                  <a:gd name="connsiteX402" fmla="*/ 2945586 w 4603109"/>
                  <a:gd name="connsiteY402" fmla="*/ 0 h 924402"/>
                  <a:gd name="connsiteX403" fmla="*/ 2950032 w 4603109"/>
                  <a:gd name="connsiteY403" fmla="*/ 0 h 924402"/>
                  <a:gd name="connsiteX404" fmla="*/ 2955662 w 4603109"/>
                  <a:gd name="connsiteY404" fmla="*/ 0 h 924402"/>
                  <a:gd name="connsiteX405" fmla="*/ 2955709 w 4603109"/>
                  <a:gd name="connsiteY405" fmla="*/ 0 h 924402"/>
                  <a:gd name="connsiteX406" fmla="*/ 2957200 w 4603109"/>
                  <a:gd name="connsiteY406" fmla="*/ 0 h 924402"/>
                  <a:gd name="connsiteX407" fmla="*/ 2957747 w 4603109"/>
                  <a:gd name="connsiteY407" fmla="*/ 0 h 924402"/>
                  <a:gd name="connsiteX408" fmla="*/ 2968152 w 4603109"/>
                  <a:gd name="connsiteY408" fmla="*/ 0 h 924402"/>
                  <a:gd name="connsiteX409" fmla="*/ 2969644 w 4603109"/>
                  <a:gd name="connsiteY409" fmla="*/ 0 h 924402"/>
                  <a:gd name="connsiteX410" fmla="*/ 2972667 w 4603109"/>
                  <a:gd name="connsiteY410" fmla="*/ 0 h 924402"/>
                  <a:gd name="connsiteX411" fmla="*/ 2977114 w 4603109"/>
                  <a:gd name="connsiteY411" fmla="*/ 0 h 924402"/>
                  <a:gd name="connsiteX412" fmla="*/ 2984829 w 4603109"/>
                  <a:gd name="connsiteY412" fmla="*/ 0 h 924402"/>
                  <a:gd name="connsiteX413" fmla="*/ 2985727 w 4603109"/>
                  <a:gd name="connsiteY413" fmla="*/ 0 h 924402"/>
                  <a:gd name="connsiteX414" fmla="*/ 2999370 w 4603109"/>
                  <a:gd name="connsiteY414" fmla="*/ 0 h 924402"/>
                  <a:gd name="connsiteX415" fmla="*/ 3021815 w 4603109"/>
                  <a:gd name="connsiteY415" fmla="*/ 0 h 924402"/>
                  <a:gd name="connsiteX416" fmla="*/ 3031265 w 4603109"/>
                  <a:gd name="connsiteY416" fmla="*/ 0 h 924402"/>
                  <a:gd name="connsiteX417" fmla="*/ 3042230 w 4603109"/>
                  <a:gd name="connsiteY417" fmla="*/ 0 h 924402"/>
                  <a:gd name="connsiteX418" fmla="*/ 3044946 w 4603109"/>
                  <a:gd name="connsiteY418" fmla="*/ 0 h 924402"/>
                  <a:gd name="connsiteX419" fmla="*/ 3051880 w 4603109"/>
                  <a:gd name="connsiteY419" fmla="*/ 0 h 924402"/>
                  <a:gd name="connsiteX420" fmla="*/ 3061330 w 4603109"/>
                  <a:gd name="connsiteY420" fmla="*/ 0 h 924402"/>
                  <a:gd name="connsiteX421" fmla="*/ 3067349 w 4603109"/>
                  <a:gd name="connsiteY421" fmla="*/ 0 h 924402"/>
                  <a:gd name="connsiteX422" fmla="*/ 3069312 w 4603109"/>
                  <a:gd name="connsiteY422" fmla="*/ 0 h 924402"/>
                  <a:gd name="connsiteX423" fmla="*/ 3073355 w 4603109"/>
                  <a:gd name="connsiteY423" fmla="*/ 0 h 924402"/>
                  <a:gd name="connsiteX424" fmla="*/ 3073518 w 4603109"/>
                  <a:gd name="connsiteY424" fmla="*/ 0 h 924402"/>
                  <a:gd name="connsiteX425" fmla="*/ 3075011 w 4603109"/>
                  <a:gd name="connsiteY425" fmla="*/ 0 h 924402"/>
                  <a:gd name="connsiteX426" fmla="*/ 3077801 w 4603109"/>
                  <a:gd name="connsiteY426" fmla="*/ 0 h 924402"/>
                  <a:gd name="connsiteX427" fmla="*/ 3095921 w 4603109"/>
                  <a:gd name="connsiteY427" fmla="*/ 0 h 924402"/>
                  <a:gd name="connsiteX428" fmla="*/ 3097413 w 4603109"/>
                  <a:gd name="connsiteY428" fmla="*/ 0 h 924402"/>
                  <a:gd name="connsiteX429" fmla="*/ 3100436 w 4603109"/>
                  <a:gd name="connsiteY429" fmla="*/ 0 h 924402"/>
                  <a:gd name="connsiteX430" fmla="*/ 3103552 w 4603109"/>
                  <a:gd name="connsiteY430" fmla="*/ 0 h 924402"/>
                  <a:gd name="connsiteX431" fmla="*/ 3104883 w 4603109"/>
                  <a:gd name="connsiteY431" fmla="*/ 0 h 924402"/>
                  <a:gd name="connsiteX432" fmla="*/ 3120023 w 4603109"/>
                  <a:gd name="connsiteY432" fmla="*/ 0 h 924402"/>
                  <a:gd name="connsiteX433" fmla="*/ 3120445 w 4603109"/>
                  <a:gd name="connsiteY433" fmla="*/ 0 h 924402"/>
                  <a:gd name="connsiteX434" fmla="*/ 3149018 w 4603109"/>
                  <a:gd name="connsiteY434" fmla="*/ 0 h 924402"/>
                  <a:gd name="connsiteX435" fmla="*/ 3150088 w 4603109"/>
                  <a:gd name="connsiteY435" fmla="*/ 0 h 924402"/>
                  <a:gd name="connsiteX436" fmla="*/ 3150509 w 4603109"/>
                  <a:gd name="connsiteY436" fmla="*/ 0 h 924402"/>
                  <a:gd name="connsiteX437" fmla="*/ 3171054 w 4603109"/>
                  <a:gd name="connsiteY437" fmla="*/ 0 h 924402"/>
                  <a:gd name="connsiteX438" fmla="*/ 3172715 w 4603109"/>
                  <a:gd name="connsiteY438" fmla="*/ 0 h 924402"/>
                  <a:gd name="connsiteX439" fmla="*/ 3199627 w 4603109"/>
                  <a:gd name="connsiteY439" fmla="*/ 0 h 924402"/>
                  <a:gd name="connsiteX440" fmla="*/ 3201119 w 4603109"/>
                  <a:gd name="connsiteY440" fmla="*/ 0 h 924402"/>
                  <a:gd name="connsiteX441" fmla="*/ 3201287 w 4603109"/>
                  <a:gd name="connsiteY441" fmla="*/ 0 h 924402"/>
                  <a:gd name="connsiteX442" fmla="*/ 3201751 w 4603109"/>
                  <a:gd name="connsiteY442" fmla="*/ 0 h 924402"/>
                  <a:gd name="connsiteX443" fmla="*/ 3202780 w 4603109"/>
                  <a:gd name="connsiteY443" fmla="*/ 0 h 924402"/>
                  <a:gd name="connsiteX444" fmla="*/ 3217515 w 4603109"/>
                  <a:gd name="connsiteY444" fmla="*/ 0 h 924402"/>
                  <a:gd name="connsiteX445" fmla="*/ 3224152 w 4603109"/>
                  <a:gd name="connsiteY445" fmla="*/ 0 h 924402"/>
                  <a:gd name="connsiteX446" fmla="*/ 3230324 w 4603109"/>
                  <a:gd name="connsiteY446" fmla="*/ 0 h 924402"/>
                  <a:gd name="connsiteX447" fmla="*/ 3231321 w 4603109"/>
                  <a:gd name="connsiteY447" fmla="*/ 0 h 924402"/>
                  <a:gd name="connsiteX448" fmla="*/ 3231816 w 4603109"/>
                  <a:gd name="connsiteY448" fmla="*/ 0 h 924402"/>
                  <a:gd name="connsiteX449" fmla="*/ 3243763 w 4603109"/>
                  <a:gd name="connsiteY449" fmla="*/ 0 h 924402"/>
                  <a:gd name="connsiteX450" fmla="*/ 3246088 w 4603109"/>
                  <a:gd name="connsiteY450" fmla="*/ 0 h 924402"/>
                  <a:gd name="connsiteX451" fmla="*/ 3247580 w 4603109"/>
                  <a:gd name="connsiteY451" fmla="*/ 0 h 924402"/>
                  <a:gd name="connsiteX452" fmla="*/ 3247792 w 4603109"/>
                  <a:gd name="connsiteY452" fmla="*/ 0 h 924402"/>
                  <a:gd name="connsiteX453" fmla="*/ 3248214 w 4603109"/>
                  <a:gd name="connsiteY453" fmla="*/ 0 h 924402"/>
                  <a:gd name="connsiteX454" fmla="*/ 3252725 w 4603109"/>
                  <a:gd name="connsiteY454" fmla="*/ 0 h 924402"/>
                  <a:gd name="connsiteX455" fmla="*/ 3254217 w 4603109"/>
                  <a:gd name="connsiteY455" fmla="*/ 0 h 924402"/>
                  <a:gd name="connsiteX456" fmla="*/ 3260235 w 4603109"/>
                  <a:gd name="connsiteY456" fmla="*/ 0 h 924402"/>
                  <a:gd name="connsiteX457" fmla="*/ 3276787 w 4603109"/>
                  <a:gd name="connsiteY457" fmla="*/ 0 h 924402"/>
                  <a:gd name="connsiteX458" fmla="*/ 3277857 w 4603109"/>
                  <a:gd name="connsiteY458" fmla="*/ 0 h 924402"/>
                  <a:gd name="connsiteX459" fmla="*/ 3278278 w 4603109"/>
                  <a:gd name="connsiteY459" fmla="*/ 0 h 924402"/>
                  <a:gd name="connsiteX460" fmla="*/ 3290300 w 4603109"/>
                  <a:gd name="connsiteY460" fmla="*/ 0 h 924402"/>
                  <a:gd name="connsiteX461" fmla="*/ 3298823 w 4603109"/>
                  <a:gd name="connsiteY461" fmla="*/ 0 h 924402"/>
                  <a:gd name="connsiteX462" fmla="*/ 3327396 w 4603109"/>
                  <a:gd name="connsiteY462" fmla="*/ 0 h 924402"/>
                  <a:gd name="connsiteX463" fmla="*/ 3328888 w 4603109"/>
                  <a:gd name="connsiteY463" fmla="*/ 0 h 924402"/>
                  <a:gd name="connsiteX464" fmla="*/ 3329520 w 4603109"/>
                  <a:gd name="connsiteY464" fmla="*/ 0 h 924402"/>
                  <a:gd name="connsiteX465" fmla="*/ 3345284 w 4603109"/>
                  <a:gd name="connsiteY465" fmla="*/ 0 h 924402"/>
                  <a:gd name="connsiteX466" fmla="*/ 3349129 w 4603109"/>
                  <a:gd name="connsiteY466" fmla="*/ 0 h 924402"/>
                  <a:gd name="connsiteX467" fmla="*/ 3351921 w 4603109"/>
                  <a:gd name="connsiteY467" fmla="*/ 0 h 924402"/>
                  <a:gd name="connsiteX468" fmla="*/ 3358093 w 4603109"/>
                  <a:gd name="connsiteY468" fmla="*/ 0 h 924402"/>
                  <a:gd name="connsiteX469" fmla="*/ 3359585 w 4603109"/>
                  <a:gd name="connsiteY469" fmla="*/ 0 h 924402"/>
                  <a:gd name="connsiteX470" fmla="*/ 3371532 w 4603109"/>
                  <a:gd name="connsiteY470" fmla="*/ 0 h 924402"/>
                  <a:gd name="connsiteX471" fmla="*/ 3373857 w 4603109"/>
                  <a:gd name="connsiteY471" fmla="*/ 0 h 924402"/>
                  <a:gd name="connsiteX472" fmla="*/ 3375349 w 4603109"/>
                  <a:gd name="connsiteY472" fmla="*/ 0 h 924402"/>
                  <a:gd name="connsiteX473" fmla="*/ 3380494 w 4603109"/>
                  <a:gd name="connsiteY473" fmla="*/ 0 h 924402"/>
                  <a:gd name="connsiteX474" fmla="*/ 3381986 w 4603109"/>
                  <a:gd name="connsiteY474" fmla="*/ 0 h 924402"/>
                  <a:gd name="connsiteX475" fmla="*/ 3388004 w 4603109"/>
                  <a:gd name="connsiteY475" fmla="*/ 0 h 924402"/>
                  <a:gd name="connsiteX476" fmla="*/ 3408282 w 4603109"/>
                  <a:gd name="connsiteY476" fmla="*/ 0 h 924402"/>
                  <a:gd name="connsiteX477" fmla="*/ 3418069 w 4603109"/>
                  <a:gd name="connsiteY477" fmla="*/ 0 h 924402"/>
                  <a:gd name="connsiteX478" fmla="*/ 3424207 w 4603109"/>
                  <a:gd name="connsiteY478" fmla="*/ 0 h 924402"/>
                  <a:gd name="connsiteX479" fmla="*/ 3424753 w 4603109"/>
                  <a:gd name="connsiteY479" fmla="*/ 0 h 924402"/>
                  <a:gd name="connsiteX480" fmla="*/ 3452733 w 4603109"/>
                  <a:gd name="connsiteY480" fmla="*/ 0 h 924402"/>
                  <a:gd name="connsiteX481" fmla="*/ 3454818 w 4603109"/>
                  <a:gd name="connsiteY481" fmla="*/ 0 h 924402"/>
                  <a:gd name="connsiteX482" fmla="*/ 3476898 w 4603109"/>
                  <a:gd name="connsiteY482" fmla="*/ 0 h 924402"/>
                  <a:gd name="connsiteX483" fmla="*/ 3496441 w 4603109"/>
                  <a:gd name="connsiteY483" fmla="*/ 0 h 924402"/>
                  <a:gd name="connsiteX484" fmla="*/ 3509236 w 4603109"/>
                  <a:gd name="connsiteY484" fmla="*/ 0 h 924402"/>
                  <a:gd name="connsiteX485" fmla="*/ 3518886 w 4603109"/>
                  <a:gd name="connsiteY485" fmla="*/ 0 h 924402"/>
                  <a:gd name="connsiteX486" fmla="*/ 3528336 w 4603109"/>
                  <a:gd name="connsiteY486" fmla="*/ 0 h 924402"/>
                  <a:gd name="connsiteX487" fmla="*/ 3536051 w 4603109"/>
                  <a:gd name="connsiteY487" fmla="*/ 0 h 924402"/>
                  <a:gd name="connsiteX488" fmla="*/ 3539301 w 4603109"/>
                  <a:gd name="connsiteY488" fmla="*/ 0 h 924402"/>
                  <a:gd name="connsiteX489" fmla="*/ 3540361 w 4603109"/>
                  <a:gd name="connsiteY489" fmla="*/ 0 h 924402"/>
                  <a:gd name="connsiteX490" fmla="*/ 3544807 w 4603109"/>
                  <a:gd name="connsiteY490" fmla="*/ 0 h 924402"/>
                  <a:gd name="connsiteX491" fmla="*/ 3551976 w 4603109"/>
                  <a:gd name="connsiteY491" fmla="*/ 0 h 924402"/>
                  <a:gd name="connsiteX492" fmla="*/ 3552522 w 4603109"/>
                  <a:gd name="connsiteY492" fmla="*/ 0 h 924402"/>
                  <a:gd name="connsiteX493" fmla="*/ 3564420 w 4603109"/>
                  <a:gd name="connsiteY493" fmla="*/ 0 h 924402"/>
                  <a:gd name="connsiteX494" fmla="*/ 3570426 w 4603109"/>
                  <a:gd name="connsiteY494" fmla="*/ 0 h 924402"/>
                  <a:gd name="connsiteX495" fmla="*/ 3574872 w 4603109"/>
                  <a:gd name="connsiteY495" fmla="*/ 0 h 924402"/>
                  <a:gd name="connsiteX496" fmla="*/ 3580502 w 4603109"/>
                  <a:gd name="connsiteY496" fmla="*/ 0 h 924402"/>
                  <a:gd name="connsiteX497" fmla="*/ 3582587 w 4603109"/>
                  <a:gd name="connsiteY497" fmla="*/ 0 h 924402"/>
                  <a:gd name="connsiteX498" fmla="*/ 3624210 w 4603109"/>
                  <a:gd name="connsiteY498" fmla="*/ 0 h 924402"/>
                  <a:gd name="connsiteX499" fmla="*/ 3637005 w 4603109"/>
                  <a:gd name="connsiteY499" fmla="*/ 0 h 924402"/>
                  <a:gd name="connsiteX500" fmla="*/ 3646655 w 4603109"/>
                  <a:gd name="connsiteY500" fmla="*/ 0 h 924402"/>
                  <a:gd name="connsiteX501" fmla="*/ 3656105 w 4603109"/>
                  <a:gd name="connsiteY501" fmla="*/ 0 h 924402"/>
                  <a:gd name="connsiteX502" fmla="*/ 3667070 w 4603109"/>
                  <a:gd name="connsiteY502" fmla="*/ 0 h 924402"/>
                  <a:gd name="connsiteX503" fmla="*/ 3668130 w 4603109"/>
                  <a:gd name="connsiteY503" fmla="*/ 0 h 924402"/>
                  <a:gd name="connsiteX504" fmla="*/ 3669786 w 4603109"/>
                  <a:gd name="connsiteY504" fmla="*/ 0 h 924402"/>
                  <a:gd name="connsiteX505" fmla="*/ 3672576 w 4603109"/>
                  <a:gd name="connsiteY505" fmla="*/ 0 h 924402"/>
                  <a:gd name="connsiteX506" fmla="*/ 3692189 w 4603109"/>
                  <a:gd name="connsiteY506" fmla="*/ 0 h 924402"/>
                  <a:gd name="connsiteX507" fmla="*/ 3698195 w 4603109"/>
                  <a:gd name="connsiteY507" fmla="*/ 0 h 924402"/>
                  <a:gd name="connsiteX508" fmla="*/ 3702641 w 4603109"/>
                  <a:gd name="connsiteY508" fmla="*/ 0 h 924402"/>
                  <a:gd name="connsiteX509" fmla="*/ 3744863 w 4603109"/>
                  <a:gd name="connsiteY509" fmla="*/ 0 h 924402"/>
                  <a:gd name="connsiteX510" fmla="*/ 3745285 w 4603109"/>
                  <a:gd name="connsiteY510" fmla="*/ 0 h 924402"/>
                  <a:gd name="connsiteX511" fmla="*/ 3795894 w 4603109"/>
                  <a:gd name="connsiteY511" fmla="*/ 0 h 924402"/>
                  <a:gd name="connsiteX512" fmla="*/ 3797555 w 4603109"/>
                  <a:gd name="connsiteY512" fmla="*/ 0 h 924402"/>
                  <a:gd name="connsiteX513" fmla="*/ 3826591 w 4603109"/>
                  <a:gd name="connsiteY513" fmla="*/ 0 h 924402"/>
                  <a:gd name="connsiteX514" fmla="*/ 3842355 w 4603109"/>
                  <a:gd name="connsiteY514" fmla="*/ 0 h 924402"/>
                  <a:gd name="connsiteX515" fmla="*/ 3848992 w 4603109"/>
                  <a:gd name="connsiteY515" fmla="*/ 0 h 924402"/>
                  <a:gd name="connsiteX516" fmla="*/ 3872632 w 4603109"/>
                  <a:gd name="connsiteY516" fmla="*/ 0 h 924402"/>
                  <a:gd name="connsiteX517" fmla="*/ 3873054 w 4603109"/>
                  <a:gd name="connsiteY517" fmla="*/ 0 h 924402"/>
                  <a:gd name="connsiteX518" fmla="*/ 3885075 w 4603109"/>
                  <a:gd name="connsiteY518" fmla="*/ 0 h 924402"/>
                  <a:gd name="connsiteX519" fmla="*/ 3923663 w 4603109"/>
                  <a:gd name="connsiteY519" fmla="*/ 0 h 924402"/>
                  <a:gd name="connsiteX520" fmla="*/ 3954360 w 4603109"/>
                  <a:gd name="connsiteY520" fmla="*/ 0 h 924402"/>
                  <a:gd name="connsiteX521" fmla="*/ 3970124 w 4603109"/>
                  <a:gd name="connsiteY521" fmla="*/ 0 h 924402"/>
                  <a:gd name="connsiteX522" fmla="*/ 3976761 w 4603109"/>
                  <a:gd name="connsiteY522" fmla="*/ 0 h 924402"/>
                  <a:gd name="connsiteX523" fmla="*/ 4012844 w 4603109"/>
                  <a:gd name="connsiteY523" fmla="*/ 0 h 924402"/>
                  <a:gd name="connsiteX524" fmla="*/ 4049593 w 4603109"/>
                  <a:gd name="connsiteY524" fmla="*/ 0 h 924402"/>
                  <a:gd name="connsiteX525" fmla="*/ 4169647 w 4603109"/>
                  <a:gd name="connsiteY525" fmla="*/ 0 h 924402"/>
                  <a:gd name="connsiteX526" fmla="*/ 4177362 w 4603109"/>
                  <a:gd name="connsiteY526" fmla="*/ 0 h 924402"/>
                  <a:gd name="connsiteX527" fmla="*/ 4297416 w 4603109"/>
                  <a:gd name="connsiteY527" fmla="*/ 0 h 924402"/>
                  <a:gd name="connsiteX528" fmla="*/ 4379339 w 4603109"/>
                  <a:gd name="connsiteY528" fmla="*/ 47054 h 924402"/>
                  <a:gd name="connsiteX529" fmla="*/ 4591731 w 4603109"/>
                  <a:gd name="connsiteY529" fmla="*/ 415146 h 924402"/>
                  <a:gd name="connsiteX530" fmla="*/ 4591731 w 4603109"/>
                  <a:gd name="connsiteY530" fmla="*/ 509257 h 924402"/>
                  <a:gd name="connsiteX531" fmla="*/ 4379339 w 4603109"/>
                  <a:gd name="connsiteY531" fmla="*/ 877348 h 924402"/>
                  <a:gd name="connsiteX532" fmla="*/ 4297416 w 4603109"/>
                  <a:gd name="connsiteY532" fmla="*/ 924402 h 924402"/>
                  <a:gd name="connsiteX533" fmla="*/ 4169647 w 4603109"/>
                  <a:gd name="connsiteY533" fmla="*/ 924402 h 924402"/>
                  <a:gd name="connsiteX534" fmla="*/ 3976761 w 4603109"/>
                  <a:gd name="connsiteY534" fmla="*/ 924402 h 924402"/>
                  <a:gd name="connsiteX535" fmla="*/ 3872632 w 4603109"/>
                  <a:gd name="connsiteY535" fmla="*/ 924402 h 924402"/>
                  <a:gd name="connsiteX536" fmla="*/ 3848992 w 4603109"/>
                  <a:gd name="connsiteY536" fmla="*/ 924402 h 924402"/>
                  <a:gd name="connsiteX537" fmla="*/ 3744863 w 4603109"/>
                  <a:gd name="connsiteY537" fmla="*/ 924402 h 924402"/>
                  <a:gd name="connsiteX538" fmla="*/ 3702641 w 4603109"/>
                  <a:gd name="connsiteY538" fmla="*/ 924402 h 924402"/>
                  <a:gd name="connsiteX539" fmla="*/ 3672576 w 4603109"/>
                  <a:gd name="connsiteY539" fmla="*/ 924402 h 924402"/>
                  <a:gd name="connsiteX540" fmla="*/ 3656105 w 4603109"/>
                  <a:gd name="connsiteY540" fmla="*/ 924402 h 924402"/>
                  <a:gd name="connsiteX541" fmla="*/ 3574872 w 4603109"/>
                  <a:gd name="connsiteY541" fmla="*/ 924402 h 924402"/>
                  <a:gd name="connsiteX542" fmla="*/ 3551976 w 4603109"/>
                  <a:gd name="connsiteY542" fmla="*/ 924402 h 924402"/>
                  <a:gd name="connsiteX543" fmla="*/ 3544807 w 4603109"/>
                  <a:gd name="connsiteY543" fmla="*/ 924402 h 924402"/>
                  <a:gd name="connsiteX544" fmla="*/ 3528336 w 4603109"/>
                  <a:gd name="connsiteY544" fmla="*/ 924402 h 924402"/>
                  <a:gd name="connsiteX545" fmla="*/ 3424207 w 4603109"/>
                  <a:gd name="connsiteY545" fmla="*/ 924402 h 924402"/>
                  <a:gd name="connsiteX546" fmla="*/ 3381986 w 4603109"/>
                  <a:gd name="connsiteY546" fmla="*/ 924402 h 924402"/>
                  <a:gd name="connsiteX547" fmla="*/ 3380494 w 4603109"/>
                  <a:gd name="connsiteY547" fmla="*/ 924402 h 924402"/>
                  <a:gd name="connsiteX548" fmla="*/ 3351921 w 4603109"/>
                  <a:gd name="connsiteY548" fmla="*/ 924402 h 924402"/>
                  <a:gd name="connsiteX549" fmla="*/ 3277857 w 4603109"/>
                  <a:gd name="connsiteY549" fmla="*/ 924402 h 924402"/>
                  <a:gd name="connsiteX550" fmla="*/ 3254217 w 4603109"/>
                  <a:gd name="connsiteY550" fmla="*/ 924402 h 924402"/>
                  <a:gd name="connsiteX551" fmla="*/ 3252725 w 4603109"/>
                  <a:gd name="connsiteY551" fmla="*/ 924402 h 924402"/>
                  <a:gd name="connsiteX552" fmla="*/ 3247792 w 4603109"/>
                  <a:gd name="connsiteY552" fmla="*/ 924402 h 924402"/>
                  <a:gd name="connsiteX553" fmla="*/ 3231321 w 4603109"/>
                  <a:gd name="connsiteY553" fmla="*/ 924402 h 924402"/>
                  <a:gd name="connsiteX554" fmla="*/ 3224152 w 4603109"/>
                  <a:gd name="connsiteY554" fmla="*/ 924402 h 924402"/>
                  <a:gd name="connsiteX555" fmla="*/ 3150088 w 4603109"/>
                  <a:gd name="connsiteY555" fmla="*/ 924402 h 924402"/>
                  <a:gd name="connsiteX556" fmla="*/ 3120023 w 4603109"/>
                  <a:gd name="connsiteY556" fmla="*/ 924402 h 924402"/>
                  <a:gd name="connsiteX557" fmla="*/ 3104883 w 4603109"/>
                  <a:gd name="connsiteY557" fmla="*/ 924402 h 924402"/>
                  <a:gd name="connsiteX558" fmla="*/ 3103552 w 4603109"/>
                  <a:gd name="connsiteY558" fmla="*/ 924402 h 924402"/>
                  <a:gd name="connsiteX559" fmla="*/ 3077801 w 4603109"/>
                  <a:gd name="connsiteY559" fmla="*/ 924402 h 924402"/>
                  <a:gd name="connsiteX560" fmla="*/ 3061330 w 4603109"/>
                  <a:gd name="connsiteY560" fmla="*/ 924402 h 924402"/>
                  <a:gd name="connsiteX561" fmla="*/ 3031265 w 4603109"/>
                  <a:gd name="connsiteY561" fmla="*/ 924402 h 924402"/>
                  <a:gd name="connsiteX562" fmla="*/ 2977114 w 4603109"/>
                  <a:gd name="connsiteY562" fmla="*/ 924402 h 924402"/>
                  <a:gd name="connsiteX563" fmla="*/ 2957200 w 4603109"/>
                  <a:gd name="connsiteY563" fmla="*/ 924402 h 924402"/>
                  <a:gd name="connsiteX564" fmla="*/ 2955709 w 4603109"/>
                  <a:gd name="connsiteY564" fmla="*/ 924402 h 924402"/>
                  <a:gd name="connsiteX565" fmla="*/ 2950032 w 4603109"/>
                  <a:gd name="connsiteY565" fmla="*/ 924402 h 924402"/>
                  <a:gd name="connsiteX566" fmla="*/ 2933561 w 4603109"/>
                  <a:gd name="connsiteY566" fmla="*/ 924402 h 924402"/>
                  <a:gd name="connsiteX567" fmla="*/ 2927136 w 4603109"/>
                  <a:gd name="connsiteY567" fmla="*/ 924402 h 924402"/>
                  <a:gd name="connsiteX568" fmla="*/ 2903496 w 4603109"/>
                  <a:gd name="connsiteY568" fmla="*/ 924402 h 924402"/>
                  <a:gd name="connsiteX569" fmla="*/ 2829431 w 4603109"/>
                  <a:gd name="connsiteY569" fmla="*/ 924402 h 924402"/>
                  <a:gd name="connsiteX570" fmla="*/ 2827940 w 4603109"/>
                  <a:gd name="connsiteY570" fmla="*/ 924402 h 924402"/>
                  <a:gd name="connsiteX571" fmla="*/ 2799367 w 4603109"/>
                  <a:gd name="connsiteY571" fmla="*/ 924402 h 924402"/>
                  <a:gd name="connsiteX572" fmla="*/ 2785719 w 4603109"/>
                  <a:gd name="connsiteY572" fmla="*/ 924402 h 924402"/>
                  <a:gd name="connsiteX573" fmla="*/ 2784228 w 4603109"/>
                  <a:gd name="connsiteY573" fmla="*/ 924402 h 924402"/>
                  <a:gd name="connsiteX574" fmla="*/ 2757146 w 4603109"/>
                  <a:gd name="connsiteY574" fmla="*/ 924402 h 924402"/>
                  <a:gd name="connsiteX575" fmla="*/ 2755654 w 4603109"/>
                  <a:gd name="connsiteY575" fmla="*/ 924402 h 924402"/>
                  <a:gd name="connsiteX576" fmla="*/ 2680098 w 4603109"/>
                  <a:gd name="connsiteY576" fmla="*/ 924402 h 924402"/>
                  <a:gd name="connsiteX577" fmla="*/ 2657950 w 4603109"/>
                  <a:gd name="connsiteY577" fmla="*/ 924402 h 924402"/>
                  <a:gd name="connsiteX578" fmla="*/ 2656459 w 4603109"/>
                  <a:gd name="connsiteY578" fmla="*/ 924402 h 924402"/>
                  <a:gd name="connsiteX579" fmla="*/ 2653017 w 4603109"/>
                  <a:gd name="connsiteY579" fmla="*/ 924402 h 924402"/>
                  <a:gd name="connsiteX580" fmla="*/ 2636545 w 4603109"/>
                  <a:gd name="connsiteY580" fmla="*/ 924402 h 924402"/>
                  <a:gd name="connsiteX581" fmla="*/ 2629377 w 4603109"/>
                  <a:gd name="connsiteY581" fmla="*/ 924402 h 924402"/>
                  <a:gd name="connsiteX582" fmla="*/ 2627885 w 4603109"/>
                  <a:gd name="connsiteY582" fmla="*/ 924402 h 924402"/>
                  <a:gd name="connsiteX583" fmla="*/ 2606481 w 4603109"/>
                  <a:gd name="connsiteY583" fmla="*/ 924402 h 924402"/>
                  <a:gd name="connsiteX584" fmla="*/ 2552329 w 4603109"/>
                  <a:gd name="connsiteY584" fmla="*/ 924402 h 924402"/>
                  <a:gd name="connsiteX585" fmla="*/ 2525248 w 4603109"/>
                  <a:gd name="connsiteY585" fmla="*/ 924402 h 924402"/>
                  <a:gd name="connsiteX586" fmla="*/ 2510108 w 4603109"/>
                  <a:gd name="connsiteY586" fmla="*/ 924402 h 924402"/>
                  <a:gd name="connsiteX587" fmla="*/ 2508776 w 4603109"/>
                  <a:gd name="connsiteY587" fmla="*/ 924402 h 924402"/>
                  <a:gd name="connsiteX588" fmla="*/ 2480043 w 4603109"/>
                  <a:gd name="connsiteY588" fmla="*/ 924402 h 924402"/>
                  <a:gd name="connsiteX589" fmla="*/ 2478712 w 4603109"/>
                  <a:gd name="connsiteY589" fmla="*/ 924402 h 924402"/>
                  <a:gd name="connsiteX590" fmla="*/ 2463572 w 4603109"/>
                  <a:gd name="connsiteY590" fmla="*/ 924402 h 924402"/>
                  <a:gd name="connsiteX591" fmla="*/ 2436490 w 4603109"/>
                  <a:gd name="connsiteY591" fmla="*/ 924402 h 924402"/>
                  <a:gd name="connsiteX592" fmla="*/ 2382339 w 4603109"/>
                  <a:gd name="connsiteY592" fmla="*/ 924402 h 924402"/>
                  <a:gd name="connsiteX593" fmla="*/ 2360934 w 4603109"/>
                  <a:gd name="connsiteY593" fmla="*/ 924402 h 924402"/>
                  <a:gd name="connsiteX594" fmla="*/ 2359443 w 4603109"/>
                  <a:gd name="connsiteY594" fmla="*/ 924402 h 924402"/>
                  <a:gd name="connsiteX595" fmla="*/ 2352274 w 4603109"/>
                  <a:gd name="connsiteY595" fmla="*/ 924402 h 924402"/>
                  <a:gd name="connsiteX596" fmla="*/ 2335803 w 4603109"/>
                  <a:gd name="connsiteY596" fmla="*/ 924402 h 924402"/>
                  <a:gd name="connsiteX597" fmla="*/ 2332360 w 4603109"/>
                  <a:gd name="connsiteY597" fmla="*/ 924402 h 924402"/>
                  <a:gd name="connsiteX598" fmla="*/ 2332328 w 4603109"/>
                  <a:gd name="connsiteY598" fmla="*/ 924402 h 924402"/>
                  <a:gd name="connsiteX599" fmla="*/ 2330869 w 4603109"/>
                  <a:gd name="connsiteY599" fmla="*/ 924402 h 924402"/>
                  <a:gd name="connsiteX600" fmla="*/ 2308721 w 4603109"/>
                  <a:gd name="connsiteY600" fmla="*/ 924402 h 924402"/>
                  <a:gd name="connsiteX601" fmla="*/ 2233165 w 4603109"/>
                  <a:gd name="connsiteY601" fmla="*/ 924402 h 924402"/>
                  <a:gd name="connsiteX602" fmla="*/ 2231674 w 4603109"/>
                  <a:gd name="connsiteY602" fmla="*/ 924402 h 924402"/>
                  <a:gd name="connsiteX603" fmla="*/ 2204591 w 4603109"/>
                  <a:gd name="connsiteY603" fmla="*/ 924402 h 924402"/>
                  <a:gd name="connsiteX604" fmla="*/ 2204559 w 4603109"/>
                  <a:gd name="connsiteY604" fmla="*/ 924402 h 924402"/>
                  <a:gd name="connsiteX605" fmla="*/ 2203100 w 4603109"/>
                  <a:gd name="connsiteY605" fmla="*/ 924402 h 924402"/>
                  <a:gd name="connsiteX606" fmla="*/ 2189452 w 4603109"/>
                  <a:gd name="connsiteY606" fmla="*/ 924402 h 924402"/>
                  <a:gd name="connsiteX607" fmla="*/ 2160879 w 4603109"/>
                  <a:gd name="connsiteY607" fmla="*/ 924402 h 924402"/>
                  <a:gd name="connsiteX608" fmla="*/ 2159388 w 4603109"/>
                  <a:gd name="connsiteY608" fmla="*/ 924402 h 924402"/>
                  <a:gd name="connsiteX609" fmla="*/ 2085323 w 4603109"/>
                  <a:gd name="connsiteY609" fmla="*/ 924402 h 924402"/>
                  <a:gd name="connsiteX610" fmla="*/ 2077294 w 4603109"/>
                  <a:gd name="connsiteY610" fmla="*/ 924402 h 924402"/>
                  <a:gd name="connsiteX611" fmla="*/ 2061683 w 4603109"/>
                  <a:gd name="connsiteY611" fmla="*/ 924402 h 924402"/>
                  <a:gd name="connsiteX612" fmla="*/ 2055258 w 4603109"/>
                  <a:gd name="connsiteY612" fmla="*/ 924402 h 924402"/>
                  <a:gd name="connsiteX613" fmla="*/ 2038787 w 4603109"/>
                  <a:gd name="connsiteY613" fmla="*/ 924402 h 924402"/>
                  <a:gd name="connsiteX614" fmla="*/ 2033110 w 4603109"/>
                  <a:gd name="connsiteY614" fmla="*/ 924402 h 924402"/>
                  <a:gd name="connsiteX615" fmla="*/ 2031619 w 4603109"/>
                  <a:gd name="connsiteY615" fmla="*/ 924402 h 924402"/>
                  <a:gd name="connsiteX616" fmla="*/ 2011705 w 4603109"/>
                  <a:gd name="connsiteY616" fmla="*/ 924402 h 924402"/>
                  <a:gd name="connsiteX617" fmla="*/ 1957554 w 4603109"/>
                  <a:gd name="connsiteY617" fmla="*/ 924402 h 924402"/>
                  <a:gd name="connsiteX618" fmla="*/ 1949525 w 4603109"/>
                  <a:gd name="connsiteY618" fmla="*/ 924402 h 924402"/>
                  <a:gd name="connsiteX619" fmla="*/ 1927489 w 4603109"/>
                  <a:gd name="connsiteY619" fmla="*/ 924402 h 924402"/>
                  <a:gd name="connsiteX620" fmla="*/ 1911018 w 4603109"/>
                  <a:gd name="connsiteY620" fmla="*/ 924402 h 924402"/>
                  <a:gd name="connsiteX621" fmla="*/ 1907543 w 4603109"/>
                  <a:gd name="connsiteY621" fmla="*/ 924402 h 924402"/>
                  <a:gd name="connsiteX622" fmla="*/ 1885268 w 4603109"/>
                  <a:gd name="connsiteY622" fmla="*/ 924402 h 924402"/>
                  <a:gd name="connsiteX623" fmla="*/ 1883936 w 4603109"/>
                  <a:gd name="connsiteY623" fmla="*/ 924402 h 924402"/>
                  <a:gd name="connsiteX624" fmla="*/ 1868796 w 4603109"/>
                  <a:gd name="connsiteY624" fmla="*/ 924402 h 924402"/>
                  <a:gd name="connsiteX625" fmla="*/ 1838732 w 4603109"/>
                  <a:gd name="connsiteY625" fmla="*/ 924402 h 924402"/>
                  <a:gd name="connsiteX626" fmla="*/ 1779774 w 4603109"/>
                  <a:gd name="connsiteY626" fmla="*/ 924402 h 924402"/>
                  <a:gd name="connsiteX627" fmla="*/ 1764668 w 4603109"/>
                  <a:gd name="connsiteY627" fmla="*/ 924402 h 924402"/>
                  <a:gd name="connsiteX628" fmla="*/ 1757499 w 4603109"/>
                  <a:gd name="connsiteY628" fmla="*/ 924402 h 924402"/>
                  <a:gd name="connsiteX629" fmla="*/ 1741027 w 4603109"/>
                  <a:gd name="connsiteY629" fmla="*/ 924402 h 924402"/>
                  <a:gd name="connsiteX630" fmla="*/ 1737552 w 4603109"/>
                  <a:gd name="connsiteY630" fmla="*/ 924402 h 924402"/>
                  <a:gd name="connsiteX631" fmla="*/ 1736094 w 4603109"/>
                  <a:gd name="connsiteY631" fmla="*/ 924402 h 924402"/>
                  <a:gd name="connsiteX632" fmla="*/ 1734603 w 4603109"/>
                  <a:gd name="connsiteY632" fmla="*/ 924402 h 924402"/>
                  <a:gd name="connsiteX633" fmla="*/ 1710963 w 4603109"/>
                  <a:gd name="connsiteY633" fmla="*/ 924402 h 924402"/>
                  <a:gd name="connsiteX634" fmla="*/ 1707488 w 4603109"/>
                  <a:gd name="connsiteY634" fmla="*/ 924402 h 924402"/>
                  <a:gd name="connsiteX635" fmla="*/ 1652509 w 4603109"/>
                  <a:gd name="connsiteY635" fmla="*/ 924402 h 924402"/>
                  <a:gd name="connsiteX636" fmla="*/ 1636899 w 4603109"/>
                  <a:gd name="connsiteY636" fmla="*/ 924402 h 924402"/>
                  <a:gd name="connsiteX637" fmla="*/ 1609783 w 4603109"/>
                  <a:gd name="connsiteY637" fmla="*/ 924402 h 924402"/>
                  <a:gd name="connsiteX638" fmla="*/ 1608325 w 4603109"/>
                  <a:gd name="connsiteY638" fmla="*/ 924402 h 924402"/>
                  <a:gd name="connsiteX639" fmla="*/ 1606834 w 4603109"/>
                  <a:gd name="connsiteY639" fmla="*/ 924402 h 924402"/>
                  <a:gd name="connsiteX640" fmla="*/ 1579719 w 4603109"/>
                  <a:gd name="connsiteY640" fmla="*/ 924402 h 924402"/>
                  <a:gd name="connsiteX641" fmla="*/ 1564612 w 4603109"/>
                  <a:gd name="connsiteY641" fmla="*/ 924402 h 924402"/>
                  <a:gd name="connsiteX642" fmla="*/ 1524740 w 4603109"/>
                  <a:gd name="connsiteY642" fmla="*/ 924402 h 924402"/>
                  <a:gd name="connsiteX643" fmla="*/ 1482518 w 4603109"/>
                  <a:gd name="connsiteY643" fmla="*/ 924402 h 924402"/>
                  <a:gd name="connsiteX644" fmla="*/ 1460483 w 4603109"/>
                  <a:gd name="connsiteY644" fmla="*/ 924402 h 924402"/>
                  <a:gd name="connsiteX645" fmla="*/ 1452454 w 4603109"/>
                  <a:gd name="connsiteY645" fmla="*/ 924402 h 924402"/>
                  <a:gd name="connsiteX646" fmla="*/ 1444011 w 4603109"/>
                  <a:gd name="connsiteY646" fmla="*/ 924402 h 924402"/>
                  <a:gd name="connsiteX647" fmla="*/ 1436843 w 4603109"/>
                  <a:gd name="connsiteY647" fmla="*/ 924402 h 924402"/>
                  <a:gd name="connsiteX648" fmla="*/ 1413947 w 4603109"/>
                  <a:gd name="connsiteY648" fmla="*/ 924402 h 924402"/>
                  <a:gd name="connsiteX649" fmla="*/ 1354749 w 4603109"/>
                  <a:gd name="connsiteY649" fmla="*/ 924402 h 924402"/>
                  <a:gd name="connsiteX650" fmla="*/ 1332714 w 4603109"/>
                  <a:gd name="connsiteY650" fmla="*/ 924402 h 924402"/>
                  <a:gd name="connsiteX651" fmla="*/ 1324685 w 4603109"/>
                  <a:gd name="connsiteY651" fmla="*/ 924402 h 924402"/>
                  <a:gd name="connsiteX652" fmla="*/ 1316242 w 4603109"/>
                  <a:gd name="connsiteY652" fmla="*/ 924402 h 924402"/>
                  <a:gd name="connsiteX653" fmla="*/ 1312767 w 4603109"/>
                  <a:gd name="connsiteY653" fmla="*/ 924402 h 924402"/>
                  <a:gd name="connsiteX654" fmla="*/ 1286178 w 4603109"/>
                  <a:gd name="connsiteY654" fmla="*/ 924402 h 924402"/>
                  <a:gd name="connsiteX655" fmla="*/ 1282703 w 4603109"/>
                  <a:gd name="connsiteY655" fmla="*/ 924402 h 924402"/>
                  <a:gd name="connsiteX656" fmla="*/ 1243956 w 4603109"/>
                  <a:gd name="connsiteY656" fmla="*/ 924402 h 924402"/>
                  <a:gd name="connsiteX657" fmla="*/ 1184998 w 4603109"/>
                  <a:gd name="connsiteY657" fmla="*/ 924402 h 924402"/>
                  <a:gd name="connsiteX658" fmla="*/ 1154934 w 4603109"/>
                  <a:gd name="connsiteY658" fmla="*/ 924402 h 924402"/>
                  <a:gd name="connsiteX659" fmla="*/ 1139828 w 4603109"/>
                  <a:gd name="connsiteY659" fmla="*/ 924402 h 924402"/>
                  <a:gd name="connsiteX660" fmla="*/ 1116187 w 4603109"/>
                  <a:gd name="connsiteY660" fmla="*/ 924402 h 924402"/>
                  <a:gd name="connsiteX661" fmla="*/ 1112712 w 4603109"/>
                  <a:gd name="connsiteY661" fmla="*/ 924402 h 924402"/>
                  <a:gd name="connsiteX662" fmla="*/ 1057734 w 4603109"/>
                  <a:gd name="connsiteY662" fmla="*/ 924402 h 924402"/>
                  <a:gd name="connsiteX663" fmla="*/ 1027669 w 4603109"/>
                  <a:gd name="connsiteY663" fmla="*/ 924402 h 924402"/>
                  <a:gd name="connsiteX664" fmla="*/ 1012059 w 4603109"/>
                  <a:gd name="connsiteY664" fmla="*/ 924402 h 924402"/>
                  <a:gd name="connsiteX665" fmla="*/ 984943 w 4603109"/>
                  <a:gd name="connsiteY665" fmla="*/ 924402 h 924402"/>
                  <a:gd name="connsiteX666" fmla="*/ 929965 w 4603109"/>
                  <a:gd name="connsiteY666" fmla="*/ 924402 h 924402"/>
                  <a:gd name="connsiteX667" fmla="*/ 899900 w 4603109"/>
                  <a:gd name="connsiteY667" fmla="*/ 924402 h 924402"/>
                  <a:gd name="connsiteX668" fmla="*/ 857678 w 4603109"/>
                  <a:gd name="connsiteY668" fmla="*/ 924402 h 924402"/>
                  <a:gd name="connsiteX669" fmla="*/ 819171 w 4603109"/>
                  <a:gd name="connsiteY669" fmla="*/ 924402 h 924402"/>
                  <a:gd name="connsiteX670" fmla="*/ 729909 w 4603109"/>
                  <a:gd name="connsiteY670" fmla="*/ 924402 h 924402"/>
                  <a:gd name="connsiteX671" fmla="*/ 691402 w 4603109"/>
                  <a:gd name="connsiteY671" fmla="*/ 924402 h 924402"/>
                  <a:gd name="connsiteX672" fmla="*/ 687927 w 4603109"/>
                  <a:gd name="connsiteY672" fmla="*/ 924402 h 924402"/>
                  <a:gd name="connsiteX673" fmla="*/ 560158 w 4603109"/>
                  <a:gd name="connsiteY673" fmla="*/ 924402 h 924402"/>
                  <a:gd name="connsiteX674" fmla="*/ 432894 w 4603109"/>
                  <a:gd name="connsiteY674" fmla="*/ 924402 h 924402"/>
                  <a:gd name="connsiteX675" fmla="*/ 305125 w 4603109"/>
                  <a:gd name="connsiteY675" fmla="*/ 924402 h 924402"/>
                  <a:gd name="connsiteX676" fmla="*/ 223202 w 4603109"/>
                  <a:gd name="connsiteY676" fmla="*/ 877348 h 924402"/>
                  <a:gd name="connsiteX677" fmla="*/ 10809 w 4603109"/>
                  <a:gd name="connsiteY677" fmla="*/ 509257 h 924402"/>
                  <a:gd name="connsiteX678" fmla="*/ 10809 w 4603109"/>
                  <a:gd name="connsiteY678" fmla="*/ 415146 h 924402"/>
                  <a:gd name="connsiteX679" fmla="*/ 223202 w 4603109"/>
                  <a:gd name="connsiteY679" fmla="*/ 47054 h 924402"/>
                  <a:gd name="connsiteX680" fmla="*/ 305125 w 4603109"/>
                  <a:gd name="connsiteY680" fmla="*/ 0 h 9244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  <a:cxn ang="0">
                    <a:pos x="connsiteX335" y="connsiteY335"/>
                  </a:cxn>
                  <a:cxn ang="0">
                    <a:pos x="connsiteX336" y="connsiteY336"/>
                  </a:cxn>
                  <a:cxn ang="0">
                    <a:pos x="connsiteX337" y="connsiteY337"/>
                  </a:cxn>
                  <a:cxn ang="0">
                    <a:pos x="connsiteX338" y="connsiteY338"/>
                  </a:cxn>
                  <a:cxn ang="0">
                    <a:pos x="connsiteX339" y="connsiteY339"/>
                  </a:cxn>
                  <a:cxn ang="0">
                    <a:pos x="connsiteX340" y="connsiteY340"/>
                  </a:cxn>
                  <a:cxn ang="0">
                    <a:pos x="connsiteX341" y="connsiteY341"/>
                  </a:cxn>
                  <a:cxn ang="0">
                    <a:pos x="connsiteX342" y="connsiteY342"/>
                  </a:cxn>
                  <a:cxn ang="0">
                    <a:pos x="connsiteX343" y="connsiteY343"/>
                  </a:cxn>
                  <a:cxn ang="0">
                    <a:pos x="connsiteX344" y="connsiteY344"/>
                  </a:cxn>
                  <a:cxn ang="0">
                    <a:pos x="connsiteX345" y="connsiteY345"/>
                  </a:cxn>
                  <a:cxn ang="0">
                    <a:pos x="connsiteX346" y="connsiteY346"/>
                  </a:cxn>
                  <a:cxn ang="0">
                    <a:pos x="connsiteX347" y="connsiteY347"/>
                  </a:cxn>
                  <a:cxn ang="0">
                    <a:pos x="connsiteX348" y="connsiteY348"/>
                  </a:cxn>
                  <a:cxn ang="0">
                    <a:pos x="connsiteX349" y="connsiteY349"/>
                  </a:cxn>
                  <a:cxn ang="0">
                    <a:pos x="connsiteX350" y="connsiteY350"/>
                  </a:cxn>
                  <a:cxn ang="0">
                    <a:pos x="connsiteX351" y="connsiteY351"/>
                  </a:cxn>
                  <a:cxn ang="0">
                    <a:pos x="connsiteX352" y="connsiteY352"/>
                  </a:cxn>
                  <a:cxn ang="0">
                    <a:pos x="connsiteX353" y="connsiteY353"/>
                  </a:cxn>
                  <a:cxn ang="0">
                    <a:pos x="connsiteX354" y="connsiteY354"/>
                  </a:cxn>
                  <a:cxn ang="0">
                    <a:pos x="connsiteX355" y="connsiteY355"/>
                  </a:cxn>
                  <a:cxn ang="0">
                    <a:pos x="connsiteX356" y="connsiteY356"/>
                  </a:cxn>
                  <a:cxn ang="0">
                    <a:pos x="connsiteX357" y="connsiteY357"/>
                  </a:cxn>
                  <a:cxn ang="0">
                    <a:pos x="connsiteX358" y="connsiteY358"/>
                  </a:cxn>
                  <a:cxn ang="0">
                    <a:pos x="connsiteX359" y="connsiteY359"/>
                  </a:cxn>
                  <a:cxn ang="0">
                    <a:pos x="connsiteX360" y="connsiteY360"/>
                  </a:cxn>
                  <a:cxn ang="0">
                    <a:pos x="connsiteX361" y="connsiteY361"/>
                  </a:cxn>
                  <a:cxn ang="0">
                    <a:pos x="connsiteX362" y="connsiteY362"/>
                  </a:cxn>
                  <a:cxn ang="0">
                    <a:pos x="connsiteX363" y="connsiteY363"/>
                  </a:cxn>
                  <a:cxn ang="0">
                    <a:pos x="connsiteX364" y="connsiteY364"/>
                  </a:cxn>
                  <a:cxn ang="0">
                    <a:pos x="connsiteX365" y="connsiteY365"/>
                  </a:cxn>
                  <a:cxn ang="0">
                    <a:pos x="connsiteX366" y="connsiteY366"/>
                  </a:cxn>
                  <a:cxn ang="0">
                    <a:pos x="connsiteX367" y="connsiteY367"/>
                  </a:cxn>
                  <a:cxn ang="0">
                    <a:pos x="connsiteX368" y="connsiteY368"/>
                  </a:cxn>
                  <a:cxn ang="0">
                    <a:pos x="connsiteX369" y="connsiteY369"/>
                  </a:cxn>
                  <a:cxn ang="0">
                    <a:pos x="connsiteX370" y="connsiteY370"/>
                  </a:cxn>
                  <a:cxn ang="0">
                    <a:pos x="connsiteX371" y="connsiteY371"/>
                  </a:cxn>
                  <a:cxn ang="0">
                    <a:pos x="connsiteX372" y="connsiteY372"/>
                  </a:cxn>
                  <a:cxn ang="0">
                    <a:pos x="connsiteX373" y="connsiteY373"/>
                  </a:cxn>
                  <a:cxn ang="0">
                    <a:pos x="connsiteX374" y="connsiteY374"/>
                  </a:cxn>
                  <a:cxn ang="0">
                    <a:pos x="connsiteX375" y="connsiteY375"/>
                  </a:cxn>
                  <a:cxn ang="0">
                    <a:pos x="connsiteX376" y="connsiteY376"/>
                  </a:cxn>
                  <a:cxn ang="0">
                    <a:pos x="connsiteX377" y="connsiteY377"/>
                  </a:cxn>
                  <a:cxn ang="0">
                    <a:pos x="connsiteX378" y="connsiteY378"/>
                  </a:cxn>
                  <a:cxn ang="0">
                    <a:pos x="connsiteX379" y="connsiteY379"/>
                  </a:cxn>
                  <a:cxn ang="0">
                    <a:pos x="connsiteX380" y="connsiteY380"/>
                  </a:cxn>
                  <a:cxn ang="0">
                    <a:pos x="connsiteX381" y="connsiteY381"/>
                  </a:cxn>
                  <a:cxn ang="0">
                    <a:pos x="connsiteX382" y="connsiteY382"/>
                  </a:cxn>
                  <a:cxn ang="0">
                    <a:pos x="connsiteX383" y="connsiteY383"/>
                  </a:cxn>
                  <a:cxn ang="0">
                    <a:pos x="connsiteX384" y="connsiteY384"/>
                  </a:cxn>
                  <a:cxn ang="0">
                    <a:pos x="connsiteX385" y="connsiteY385"/>
                  </a:cxn>
                  <a:cxn ang="0">
                    <a:pos x="connsiteX386" y="connsiteY386"/>
                  </a:cxn>
                  <a:cxn ang="0">
                    <a:pos x="connsiteX387" y="connsiteY387"/>
                  </a:cxn>
                  <a:cxn ang="0">
                    <a:pos x="connsiteX388" y="connsiteY388"/>
                  </a:cxn>
                  <a:cxn ang="0">
                    <a:pos x="connsiteX389" y="connsiteY389"/>
                  </a:cxn>
                  <a:cxn ang="0">
                    <a:pos x="connsiteX390" y="connsiteY390"/>
                  </a:cxn>
                  <a:cxn ang="0">
                    <a:pos x="connsiteX391" y="connsiteY391"/>
                  </a:cxn>
                  <a:cxn ang="0">
                    <a:pos x="connsiteX392" y="connsiteY392"/>
                  </a:cxn>
                  <a:cxn ang="0">
                    <a:pos x="connsiteX393" y="connsiteY393"/>
                  </a:cxn>
                  <a:cxn ang="0">
                    <a:pos x="connsiteX394" y="connsiteY394"/>
                  </a:cxn>
                  <a:cxn ang="0">
                    <a:pos x="connsiteX395" y="connsiteY395"/>
                  </a:cxn>
                  <a:cxn ang="0">
                    <a:pos x="connsiteX396" y="connsiteY396"/>
                  </a:cxn>
                  <a:cxn ang="0">
                    <a:pos x="connsiteX397" y="connsiteY397"/>
                  </a:cxn>
                  <a:cxn ang="0">
                    <a:pos x="connsiteX398" y="connsiteY398"/>
                  </a:cxn>
                  <a:cxn ang="0">
                    <a:pos x="connsiteX399" y="connsiteY399"/>
                  </a:cxn>
                  <a:cxn ang="0">
                    <a:pos x="connsiteX400" y="connsiteY400"/>
                  </a:cxn>
                  <a:cxn ang="0">
                    <a:pos x="connsiteX401" y="connsiteY401"/>
                  </a:cxn>
                  <a:cxn ang="0">
                    <a:pos x="connsiteX402" y="connsiteY402"/>
                  </a:cxn>
                  <a:cxn ang="0">
                    <a:pos x="connsiteX403" y="connsiteY403"/>
                  </a:cxn>
                  <a:cxn ang="0">
                    <a:pos x="connsiteX404" y="connsiteY404"/>
                  </a:cxn>
                  <a:cxn ang="0">
                    <a:pos x="connsiteX405" y="connsiteY405"/>
                  </a:cxn>
                  <a:cxn ang="0">
                    <a:pos x="connsiteX406" y="connsiteY406"/>
                  </a:cxn>
                  <a:cxn ang="0">
                    <a:pos x="connsiteX407" y="connsiteY407"/>
                  </a:cxn>
                  <a:cxn ang="0">
                    <a:pos x="connsiteX408" y="connsiteY408"/>
                  </a:cxn>
                  <a:cxn ang="0">
                    <a:pos x="connsiteX409" y="connsiteY409"/>
                  </a:cxn>
                  <a:cxn ang="0">
                    <a:pos x="connsiteX410" y="connsiteY410"/>
                  </a:cxn>
                  <a:cxn ang="0">
                    <a:pos x="connsiteX411" y="connsiteY411"/>
                  </a:cxn>
                  <a:cxn ang="0">
                    <a:pos x="connsiteX412" y="connsiteY412"/>
                  </a:cxn>
                  <a:cxn ang="0">
                    <a:pos x="connsiteX413" y="connsiteY413"/>
                  </a:cxn>
                  <a:cxn ang="0">
                    <a:pos x="connsiteX414" y="connsiteY414"/>
                  </a:cxn>
                  <a:cxn ang="0">
                    <a:pos x="connsiteX415" y="connsiteY415"/>
                  </a:cxn>
                  <a:cxn ang="0">
                    <a:pos x="connsiteX416" y="connsiteY416"/>
                  </a:cxn>
                  <a:cxn ang="0">
                    <a:pos x="connsiteX417" y="connsiteY417"/>
                  </a:cxn>
                  <a:cxn ang="0">
                    <a:pos x="connsiteX418" y="connsiteY418"/>
                  </a:cxn>
                  <a:cxn ang="0">
                    <a:pos x="connsiteX419" y="connsiteY419"/>
                  </a:cxn>
                  <a:cxn ang="0">
                    <a:pos x="connsiteX420" y="connsiteY420"/>
                  </a:cxn>
                  <a:cxn ang="0">
                    <a:pos x="connsiteX421" y="connsiteY421"/>
                  </a:cxn>
                  <a:cxn ang="0">
                    <a:pos x="connsiteX422" y="connsiteY422"/>
                  </a:cxn>
                  <a:cxn ang="0">
                    <a:pos x="connsiteX423" y="connsiteY423"/>
                  </a:cxn>
                  <a:cxn ang="0">
                    <a:pos x="connsiteX424" y="connsiteY424"/>
                  </a:cxn>
                  <a:cxn ang="0">
                    <a:pos x="connsiteX425" y="connsiteY425"/>
                  </a:cxn>
                  <a:cxn ang="0">
                    <a:pos x="connsiteX426" y="connsiteY426"/>
                  </a:cxn>
                  <a:cxn ang="0">
                    <a:pos x="connsiteX427" y="connsiteY427"/>
                  </a:cxn>
                  <a:cxn ang="0">
                    <a:pos x="connsiteX428" y="connsiteY428"/>
                  </a:cxn>
                  <a:cxn ang="0">
                    <a:pos x="connsiteX429" y="connsiteY429"/>
                  </a:cxn>
                  <a:cxn ang="0">
                    <a:pos x="connsiteX430" y="connsiteY430"/>
                  </a:cxn>
                  <a:cxn ang="0">
                    <a:pos x="connsiteX431" y="connsiteY431"/>
                  </a:cxn>
                  <a:cxn ang="0">
                    <a:pos x="connsiteX432" y="connsiteY432"/>
                  </a:cxn>
                  <a:cxn ang="0">
                    <a:pos x="connsiteX433" y="connsiteY433"/>
                  </a:cxn>
                  <a:cxn ang="0">
                    <a:pos x="connsiteX434" y="connsiteY434"/>
                  </a:cxn>
                  <a:cxn ang="0">
                    <a:pos x="connsiteX435" y="connsiteY435"/>
                  </a:cxn>
                  <a:cxn ang="0">
                    <a:pos x="connsiteX436" y="connsiteY436"/>
                  </a:cxn>
                  <a:cxn ang="0">
                    <a:pos x="connsiteX437" y="connsiteY437"/>
                  </a:cxn>
                  <a:cxn ang="0">
                    <a:pos x="connsiteX438" y="connsiteY438"/>
                  </a:cxn>
                  <a:cxn ang="0">
                    <a:pos x="connsiteX439" y="connsiteY439"/>
                  </a:cxn>
                  <a:cxn ang="0">
                    <a:pos x="connsiteX440" y="connsiteY440"/>
                  </a:cxn>
                  <a:cxn ang="0">
                    <a:pos x="connsiteX441" y="connsiteY441"/>
                  </a:cxn>
                  <a:cxn ang="0">
                    <a:pos x="connsiteX442" y="connsiteY442"/>
                  </a:cxn>
                  <a:cxn ang="0">
                    <a:pos x="connsiteX443" y="connsiteY443"/>
                  </a:cxn>
                  <a:cxn ang="0">
                    <a:pos x="connsiteX444" y="connsiteY444"/>
                  </a:cxn>
                  <a:cxn ang="0">
                    <a:pos x="connsiteX445" y="connsiteY445"/>
                  </a:cxn>
                  <a:cxn ang="0">
                    <a:pos x="connsiteX446" y="connsiteY446"/>
                  </a:cxn>
                  <a:cxn ang="0">
                    <a:pos x="connsiteX447" y="connsiteY447"/>
                  </a:cxn>
                  <a:cxn ang="0">
                    <a:pos x="connsiteX448" y="connsiteY448"/>
                  </a:cxn>
                  <a:cxn ang="0">
                    <a:pos x="connsiteX449" y="connsiteY449"/>
                  </a:cxn>
                  <a:cxn ang="0">
                    <a:pos x="connsiteX450" y="connsiteY450"/>
                  </a:cxn>
                  <a:cxn ang="0">
                    <a:pos x="connsiteX451" y="connsiteY451"/>
                  </a:cxn>
                  <a:cxn ang="0">
                    <a:pos x="connsiteX452" y="connsiteY452"/>
                  </a:cxn>
                  <a:cxn ang="0">
                    <a:pos x="connsiteX453" y="connsiteY453"/>
                  </a:cxn>
                  <a:cxn ang="0">
                    <a:pos x="connsiteX454" y="connsiteY454"/>
                  </a:cxn>
                  <a:cxn ang="0">
                    <a:pos x="connsiteX455" y="connsiteY455"/>
                  </a:cxn>
                  <a:cxn ang="0">
                    <a:pos x="connsiteX456" y="connsiteY456"/>
                  </a:cxn>
                  <a:cxn ang="0">
                    <a:pos x="connsiteX457" y="connsiteY457"/>
                  </a:cxn>
                  <a:cxn ang="0">
                    <a:pos x="connsiteX458" y="connsiteY458"/>
                  </a:cxn>
                  <a:cxn ang="0">
                    <a:pos x="connsiteX459" y="connsiteY459"/>
                  </a:cxn>
                  <a:cxn ang="0">
                    <a:pos x="connsiteX460" y="connsiteY460"/>
                  </a:cxn>
                  <a:cxn ang="0">
                    <a:pos x="connsiteX461" y="connsiteY461"/>
                  </a:cxn>
                  <a:cxn ang="0">
                    <a:pos x="connsiteX462" y="connsiteY462"/>
                  </a:cxn>
                  <a:cxn ang="0">
                    <a:pos x="connsiteX463" y="connsiteY463"/>
                  </a:cxn>
                  <a:cxn ang="0">
                    <a:pos x="connsiteX464" y="connsiteY464"/>
                  </a:cxn>
                  <a:cxn ang="0">
                    <a:pos x="connsiteX465" y="connsiteY465"/>
                  </a:cxn>
                  <a:cxn ang="0">
                    <a:pos x="connsiteX466" y="connsiteY466"/>
                  </a:cxn>
                  <a:cxn ang="0">
                    <a:pos x="connsiteX467" y="connsiteY467"/>
                  </a:cxn>
                  <a:cxn ang="0">
                    <a:pos x="connsiteX468" y="connsiteY468"/>
                  </a:cxn>
                  <a:cxn ang="0">
                    <a:pos x="connsiteX469" y="connsiteY469"/>
                  </a:cxn>
                  <a:cxn ang="0">
                    <a:pos x="connsiteX470" y="connsiteY470"/>
                  </a:cxn>
                  <a:cxn ang="0">
                    <a:pos x="connsiteX471" y="connsiteY471"/>
                  </a:cxn>
                  <a:cxn ang="0">
                    <a:pos x="connsiteX472" y="connsiteY472"/>
                  </a:cxn>
                  <a:cxn ang="0">
                    <a:pos x="connsiteX473" y="connsiteY473"/>
                  </a:cxn>
                  <a:cxn ang="0">
                    <a:pos x="connsiteX474" y="connsiteY474"/>
                  </a:cxn>
                  <a:cxn ang="0">
                    <a:pos x="connsiteX475" y="connsiteY475"/>
                  </a:cxn>
                  <a:cxn ang="0">
                    <a:pos x="connsiteX476" y="connsiteY476"/>
                  </a:cxn>
                  <a:cxn ang="0">
                    <a:pos x="connsiteX477" y="connsiteY477"/>
                  </a:cxn>
                  <a:cxn ang="0">
                    <a:pos x="connsiteX478" y="connsiteY478"/>
                  </a:cxn>
                  <a:cxn ang="0">
                    <a:pos x="connsiteX479" y="connsiteY479"/>
                  </a:cxn>
                  <a:cxn ang="0">
                    <a:pos x="connsiteX480" y="connsiteY480"/>
                  </a:cxn>
                  <a:cxn ang="0">
                    <a:pos x="connsiteX481" y="connsiteY481"/>
                  </a:cxn>
                  <a:cxn ang="0">
                    <a:pos x="connsiteX482" y="connsiteY482"/>
                  </a:cxn>
                  <a:cxn ang="0">
                    <a:pos x="connsiteX483" y="connsiteY483"/>
                  </a:cxn>
                  <a:cxn ang="0">
                    <a:pos x="connsiteX484" y="connsiteY484"/>
                  </a:cxn>
                  <a:cxn ang="0">
                    <a:pos x="connsiteX485" y="connsiteY485"/>
                  </a:cxn>
                  <a:cxn ang="0">
                    <a:pos x="connsiteX486" y="connsiteY486"/>
                  </a:cxn>
                  <a:cxn ang="0">
                    <a:pos x="connsiteX487" y="connsiteY487"/>
                  </a:cxn>
                  <a:cxn ang="0">
                    <a:pos x="connsiteX488" y="connsiteY488"/>
                  </a:cxn>
                  <a:cxn ang="0">
                    <a:pos x="connsiteX489" y="connsiteY489"/>
                  </a:cxn>
                  <a:cxn ang="0">
                    <a:pos x="connsiteX490" y="connsiteY490"/>
                  </a:cxn>
                  <a:cxn ang="0">
                    <a:pos x="connsiteX491" y="connsiteY491"/>
                  </a:cxn>
                  <a:cxn ang="0">
                    <a:pos x="connsiteX492" y="connsiteY492"/>
                  </a:cxn>
                  <a:cxn ang="0">
                    <a:pos x="connsiteX493" y="connsiteY493"/>
                  </a:cxn>
                  <a:cxn ang="0">
                    <a:pos x="connsiteX494" y="connsiteY494"/>
                  </a:cxn>
                  <a:cxn ang="0">
                    <a:pos x="connsiteX495" y="connsiteY495"/>
                  </a:cxn>
                  <a:cxn ang="0">
                    <a:pos x="connsiteX496" y="connsiteY496"/>
                  </a:cxn>
                  <a:cxn ang="0">
                    <a:pos x="connsiteX497" y="connsiteY497"/>
                  </a:cxn>
                  <a:cxn ang="0">
                    <a:pos x="connsiteX498" y="connsiteY498"/>
                  </a:cxn>
                  <a:cxn ang="0">
                    <a:pos x="connsiteX499" y="connsiteY499"/>
                  </a:cxn>
                  <a:cxn ang="0">
                    <a:pos x="connsiteX500" y="connsiteY500"/>
                  </a:cxn>
                  <a:cxn ang="0">
                    <a:pos x="connsiteX501" y="connsiteY501"/>
                  </a:cxn>
                  <a:cxn ang="0">
                    <a:pos x="connsiteX502" y="connsiteY502"/>
                  </a:cxn>
                  <a:cxn ang="0">
                    <a:pos x="connsiteX503" y="connsiteY503"/>
                  </a:cxn>
                  <a:cxn ang="0">
                    <a:pos x="connsiteX504" y="connsiteY504"/>
                  </a:cxn>
                  <a:cxn ang="0">
                    <a:pos x="connsiteX505" y="connsiteY505"/>
                  </a:cxn>
                  <a:cxn ang="0">
                    <a:pos x="connsiteX506" y="connsiteY506"/>
                  </a:cxn>
                  <a:cxn ang="0">
                    <a:pos x="connsiteX507" y="connsiteY507"/>
                  </a:cxn>
                  <a:cxn ang="0">
                    <a:pos x="connsiteX508" y="connsiteY508"/>
                  </a:cxn>
                  <a:cxn ang="0">
                    <a:pos x="connsiteX509" y="connsiteY509"/>
                  </a:cxn>
                  <a:cxn ang="0">
                    <a:pos x="connsiteX510" y="connsiteY510"/>
                  </a:cxn>
                  <a:cxn ang="0">
                    <a:pos x="connsiteX511" y="connsiteY511"/>
                  </a:cxn>
                  <a:cxn ang="0">
                    <a:pos x="connsiteX512" y="connsiteY512"/>
                  </a:cxn>
                  <a:cxn ang="0">
                    <a:pos x="connsiteX513" y="connsiteY513"/>
                  </a:cxn>
                  <a:cxn ang="0">
                    <a:pos x="connsiteX514" y="connsiteY514"/>
                  </a:cxn>
                  <a:cxn ang="0">
                    <a:pos x="connsiteX515" y="connsiteY515"/>
                  </a:cxn>
                  <a:cxn ang="0">
                    <a:pos x="connsiteX516" y="connsiteY516"/>
                  </a:cxn>
                  <a:cxn ang="0">
                    <a:pos x="connsiteX517" y="connsiteY517"/>
                  </a:cxn>
                  <a:cxn ang="0">
                    <a:pos x="connsiteX518" y="connsiteY518"/>
                  </a:cxn>
                  <a:cxn ang="0">
                    <a:pos x="connsiteX519" y="connsiteY519"/>
                  </a:cxn>
                  <a:cxn ang="0">
                    <a:pos x="connsiteX520" y="connsiteY520"/>
                  </a:cxn>
                  <a:cxn ang="0">
                    <a:pos x="connsiteX521" y="connsiteY521"/>
                  </a:cxn>
                  <a:cxn ang="0">
                    <a:pos x="connsiteX522" y="connsiteY522"/>
                  </a:cxn>
                  <a:cxn ang="0">
                    <a:pos x="connsiteX523" y="connsiteY523"/>
                  </a:cxn>
                  <a:cxn ang="0">
                    <a:pos x="connsiteX524" y="connsiteY524"/>
                  </a:cxn>
                  <a:cxn ang="0">
                    <a:pos x="connsiteX525" y="connsiteY525"/>
                  </a:cxn>
                  <a:cxn ang="0">
                    <a:pos x="connsiteX526" y="connsiteY526"/>
                  </a:cxn>
                  <a:cxn ang="0">
                    <a:pos x="connsiteX527" y="connsiteY527"/>
                  </a:cxn>
                  <a:cxn ang="0">
                    <a:pos x="connsiteX528" y="connsiteY528"/>
                  </a:cxn>
                  <a:cxn ang="0">
                    <a:pos x="connsiteX529" y="connsiteY529"/>
                  </a:cxn>
                  <a:cxn ang="0">
                    <a:pos x="connsiteX530" y="connsiteY530"/>
                  </a:cxn>
                  <a:cxn ang="0">
                    <a:pos x="connsiteX531" y="connsiteY531"/>
                  </a:cxn>
                  <a:cxn ang="0">
                    <a:pos x="connsiteX532" y="connsiteY532"/>
                  </a:cxn>
                  <a:cxn ang="0">
                    <a:pos x="connsiteX533" y="connsiteY533"/>
                  </a:cxn>
                  <a:cxn ang="0">
                    <a:pos x="connsiteX534" y="connsiteY534"/>
                  </a:cxn>
                  <a:cxn ang="0">
                    <a:pos x="connsiteX535" y="connsiteY535"/>
                  </a:cxn>
                  <a:cxn ang="0">
                    <a:pos x="connsiteX536" y="connsiteY536"/>
                  </a:cxn>
                  <a:cxn ang="0">
                    <a:pos x="connsiteX537" y="connsiteY537"/>
                  </a:cxn>
                  <a:cxn ang="0">
                    <a:pos x="connsiteX538" y="connsiteY538"/>
                  </a:cxn>
                  <a:cxn ang="0">
                    <a:pos x="connsiteX539" y="connsiteY539"/>
                  </a:cxn>
                  <a:cxn ang="0">
                    <a:pos x="connsiteX540" y="connsiteY540"/>
                  </a:cxn>
                  <a:cxn ang="0">
                    <a:pos x="connsiteX541" y="connsiteY541"/>
                  </a:cxn>
                  <a:cxn ang="0">
                    <a:pos x="connsiteX542" y="connsiteY542"/>
                  </a:cxn>
                  <a:cxn ang="0">
                    <a:pos x="connsiteX543" y="connsiteY543"/>
                  </a:cxn>
                  <a:cxn ang="0">
                    <a:pos x="connsiteX544" y="connsiteY544"/>
                  </a:cxn>
                  <a:cxn ang="0">
                    <a:pos x="connsiteX545" y="connsiteY545"/>
                  </a:cxn>
                  <a:cxn ang="0">
                    <a:pos x="connsiteX546" y="connsiteY546"/>
                  </a:cxn>
                  <a:cxn ang="0">
                    <a:pos x="connsiteX547" y="connsiteY547"/>
                  </a:cxn>
                  <a:cxn ang="0">
                    <a:pos x="connsiteX548" y="connsiteY548"/>
                  </a:cxn>
                  <a:cxn ang="0">
                    <a:pos x="connsiteX549" y="connsiteY549"/>
                  </a:cxn>
                  <a:cxn ang="0">
                    <a:pos x="connsiteX550" y="connsiteY550"/>
                  </a:cxn>
                  <a:cxn ang="0">
                    <a:pos x="connsiteX551" y="connsiteY551"/>
                  </a:cxn>
                  <a:cxn ang="0">
                    <a:pos x="connsiteX552" y="connsiteY552"/>
                  </a:cxn>
                  <a:cxn ang="0">
                    <a:pos x="connsiteX553" y="connsiteY553"/>
                  </a:cxn>
                  <a:cxn ang="0">
                    <a:pos x="connsiteX554" y="connsiteY554"/>
                  </a:cxn>
                  <a:cxn ang="0">
                    <a:pos x="connsiteX555" y="connsiteY555"/>
                  </a:cxn>
                  <a:cxn ang="0">
                    <a:pos x="connsiteX556" y="connsiteY556"/>
                  </a:cxn>
                  <a:cxn ang="0">
                    <a:pos x="connsiteX557" y="connsiteY557"/>
                  </a:cxn>
                  <a:cxn ang="0">
                    <a:pos x="connsiteX558" y="connsiteY558"/>
                  </a:cxn>
                  <a:cxn ang="0">
                    <a:pos x="connsiteX559" y="connsiteY559"/>
                  </a:cxn>
                  <a:cxn ang="0">
                    <a:pos x="connsiteX560" y="connsiteY560"/>
                  </a:cxn>
                  <a:cxn ang="0">
                    <a:pos x="connsiteX561" y="connsiteY561"/>
                  </a:cxn>
                  <a:cxn ang="0">
                    <a:pos x="connsiteX562" y="connsiteY562"/>
                  </a:cxn>
                  <a:cxn ang="0">
                    <a:pos x="connsiteX563" y="connsiteY563"/>
                  </a:cxn>
                  <a:cxn ang="0">
                    <a:pos x="connsiteX564" y="connsiteY564"/>
                  </a:cxn>
                  <a:cxn ang="0">
                    <a:pos x="connsiteX565" y="connsiteY565"/>
                  </a:cxn>
                  <a:cxn ang="0">
                    <a:pos x="connsiteX566" y="connsiteY566"/>
                  </a:cxn>
                  <a:cxn ang="0">
                    <a:pos x="connsiteX567" y="connsiteY567"/>
                  </a:cxn>
                  <a:cxn ang="0">
                    <a:pos x="connsiteX568" y="connsiteY568"/>
                  </a:cxn>
                  <a:cxn ang="0">
                    <a:pos x="connsiteX569" y="connsiteY569"/>
                  </a:cxn>
                  <a:cxn ang="0">
                    <a:pos x="connsiteX570" y="connsiteY570"/>
                  </a:cxn>
                  <a:cxn ang="0">
                    <a:pos x="connsiteX571" y="connsiteY571"/>
                  </a:cxn>
                  <a:cxn ang="0">
                    <a:pos x="connsiteX572" y="connsiteY572"/>
                  </a:cxn>
                  <a:cxn ang="0">
                    <a:pos x="connsiteX573" y="connsiteY573"/>
                  </a:cxn>
                  <a:cxn ang="0">
                    <a:pos x="connsiteX574" y="connsiteY574"/>
                  </a:cxn>
                  <a:cxn ang="0">
                    <a:pos x="connsiteX575" y="connsiteY575"/>
                  </a:cxn>
                  <a:cxn ang="0">
                    <a:pos x="connsiteX576" y="connsiteY576"/>
                  </a:cxn>
                  <a:cxn ang="0">
                    <a:pos x="connsiteX577" y="connsiteY577"/>
                  </a:cxn>
                  <a:cxn ang="0">
                    <a:pos x="connsiteX578" y="connsiteY578"/>
                  </a:cxn>
                  <a:cxn ang="0">
                    <a:pos x="connsiteX579" y="connsiteY579"/>
                  </a:cxn>
                  <a:cxn ang="0">
                    <a:pos x="connsiteX580" y="connsiteY580"/>
                  </a:cxn>
                  <a:cxn ang="0">
                    <a:pos x="connsiteX581" y="connsiteY581"/>
                  </a:cxn>
                  <a:cxn ang="0">
                    <a:pos x="connsiteX582" y="connsiteY582"/>
                  </a:cxn>
                  <a:cxn ang="0">
                    <a:pos x="connsiteX583" y="connsiteY583"/>
                  </a:cxn>
                  <a:cxn ang="0">
                    <a:pos x="connsiteX584" y="connsiteY584"/>
                  </a:cxn>
                  <a:cxn ang="0">
                    <a:pos x="connsiteX585" y="connsiteY585"/>
                  </a:cxn>
                  <a:cxn ang="0">
                    <a:pos x="connsiteX586" y="connsiteY586"/>
                  </a:cxn>
                  <a:cxn ang="0">
                    <a:pos x="connsiteX587" y="connsiteY587"/>
                  </a:cxn>
                  <a:cxn ang="0">
                    <a:pos x="connsiteX588" y="connsiteY588"/>
                  </a:cxn>
                  <a:cxn ang="0">
                    <a:pos x="connsiteX589" y="connsiteY589"/>
                  </a:cxn>
                  <a:cxn ang="0">
                    <a:pos x="connsiteX590" y="connsiteY590"/>
                  </a:cxn>
                  <a:cxn ang="0">
                    <a:pos x="connsiteX591" y="connsiteY591"/>
                  </a:cxn>
                  <a:cxn ang="0">
                    <a:pos x="connsiteX592" y="connsiteY592"/>
                  </a:cxn>
                  <a:cxn ang="0">
                    <a:pos x="connsiteX593" y="connsiteY593"/>
                  </a:cxn>
                  <a:cxn ang="0">
                    <a:pos x="connsiteX594" y="connsiteY594"/>
                  </a:cxn>
                  <a:cxn ang="0">
                    <a:pos x="connsiteX595" y="connsiteY595"/>
                  </a:cxn>
                  <a:cxn ang="0">
                    <a:pos x="connsiteX596" y="connsiteY596"/>
                  </a:cxn>
                  <a:cxn ang="0">
                    <a:pos x="connsiteX597" y="connsiteY597"/>
                  </a:cxn>
                  <a:cxn ang="0">
                    <a:pos x="connsiteX598" y="connsiteY598"/>
                  </a:cxn>
                  <a:cxn ang="0">
                    <a:pos x="connsiteX599" y="connsiteY599"/>
                  </a:cxn>
                  <a:cxn ang="0">
                    <a:pos x="connsiteX600" y="connsiteY600"/>
                  </a:cxn>
                  <a:cxn ang="0">
                    <a:pos x="connsiteX601" y="connsiteY601"/>
                  </a:cxn>
                  <a:cxn ang="0">
                    <a:pos x="connsiteX602" y="connsiteY602"/>
                  </a:cxn>
                  <a:cxn ang="0">
                    <a:pos x="connsiteX603" y="connsiteY603"/>
                  </a:cxn>
                  <a:cxn ang="0">
                    <a:pos x="connsiteX604" y="connsiteY604"/>
                  </a:cxn>
                  <a:cxn ang="0">
                    <a:pos x="connsiteX605" y="connsiteY605"/>
                  </a:cxn>
                  <a:cxn ang="0">
                    <a:pos x="connsiteX606" y="connsiteY606"/>
                  </a:cxn>
                  <a:cxn ang="0">
                    <a:pos x="connsiteX607" y="connsiteY607"/>
                  </a:cxn>
                  <a:cxn ang="0">
                    <a:pos x="connsiteX608" y="connsiteY608"/>
                  </a:cxn>
                  <a:cxn ang="0">
                    <a:pos x="connsiteX609" y="connsiteY609"/>
                  </a:cxn>
                  <a:cxn ang="0">
                    <a:pos x="connsiteX610" y="connsiteY610"/>
                  </a:cxn>
                  <a:cxn ang="0">
                    <a:pos x="connsiteX611" y="connsiteY611"/>
                  </a:cxn>
                  <a:cxn ang="0">
                    <a:pos x="connsiteX612" y="connsiteY612"/>
                  </a:cxn>
                  <a:cxn ang="0">
                    <a:pos x="connsiteX613" y="connsiteY613"/>
                  </a:cxn>
                  <a:cxn ang="0">
                    <a:pos x="connsiteX614" y="connsiteY614"/>
                  </a:cxn>
                  <a:cxn ang="0">
                    <a:pos x="connsiteX615" y="connsiteY615"/>
                  </a:cxn>
                  <a:cxn ang="0">
                    <a:pos x="connsiteX616" y="connsiteY616"/>
                  </a:cxn>
                  <a:cxn ang="0">
                    <a:pos x="connsiteX617" y="connsiteY617"/>
                  </a:cxn>
                  <a:cxn ang="0">
                    <a:pos x="connsiteX618" y="connsiteY618"/>
                  </a:cxn>
                  <a:cxn ang="0">
                    <a:pos x="connsiteX619" y="connsiteY619"/>
                  </a:cxn>
                  <a:cxn ang="0">
                    <a:pos x="connsiteX620" y="connsiteY620"/>
                  </a:cxn>
                  <a:cxn ang="0">
                    <a:pos x="connsiteX621" y="connsiteY621"/>
                  </a:cxn>
                  <a:cxn ang="0">
                    <a:pos x="connsiteX622" y="connsiteY622"/>
                  </a:cxn>
                  <a:cxn ang="0">
                    <a:pos x="connsiteX623" y="connsiteY623"/>
                  </a:cxn>
                  <a:cxn ang="0">
                    <a:pos x="connsiteX624" y="connsiteY624"/>
                  </a:cxn>
                  <a:cxn ang="0">
                    <a:pos x="connsiteX625" y="connsiteY625"/>
                  </a:cxn>
                  <a:cxn ang="0">
                    <a:pos x="connsiteX626" y="connsiteY626"/>
                  </a:cxn>
                  <a:cxn ang="0">
                    <a:pos x="connsiteX627" y="connsiteY627"/>
                  </a:cxn>
                  <a:cxn ang="0">
                    <a:pos x="connsiteX628" y="connsiteY628"/>
                  </a:cxn>
                  <a:cxn ang="0">
                    <a:pos x="connsiteX629" y="connsiteY629"/>
                  </a:cxn>
                  <a:cxn ang="0">
                    <a:pos x="connsiteX630" y="connsiteY630"/>
                  </a:cxn>
                  <a:cxn ang="0">
                    <a:pos x="connsiteX631" y="connsiteY631"/>
                  </a:cxn>
                  <a:cxn ang="0">
                    <a:pos x="connsiteX632" y="connsiteY632"/>
                  </a:cxn>
                  <a:cxn ang="0">
                    <a:pos x="connsiteX633" y="connsiteY633"/>
                  </a:cxn>
                  <a:cxn ang="0">
                    <a:pos x="connsiteX634" y="connsiteY634"/>
                  </a:cxn>
                  <a:cxn ang="0">
                    <a:pos x="connsiteX635" y="connsiteY635"/>
                  </a:cxn>
                  <a:cxn ang="0">
                    <a:pos x="connsiteX636" y="connsiteY636"/>
                  </a:cxn>
                  <a:cxn ang="0">
                    <a:pos x="connsiteX637" y="connsiteY637"/>
                  </a:cxn>
                  <a:cxn ang="0">
                    <a:pos x="connsiteX638" y="connsiteY638"/>
                  </a:cxn>
                  <a:cxn ang="0">
                    <a:pos x="connsiteX639" y="connsiteY639"/>
                  </a:cxn>
                  <a:cxn ang="0">
                    <a:pos x="connsiteX640" y="connsiteY640"/>
                  </a:cxn>
                  <a:cxn ang="0">
                    <a:pos x="connsiteX641" y="connsiteY641"/>
                  </a:cxn>
                  <a:cxn ang="0">
                    <a:pos x="connsiteX642" y="connsiteY642"/>
                  </a:cxn>
                  <a:cxn ang="0">
                    <a:pos x="connsiteX643" y="connsiteY643"/>
                  </a:cxn>
                  <a:cxn ang="0">
                    <a:pos x="connsiteX644" y="connsiteY644"/>
                  </a:cxn>
                  <a:cxn ang="0">
                    <a:pos x="connsiteX645" y="connsiteY645"/>
                  </a:cxn>
                  <a:cxn ang="0">
                    <a:pos x="connsiteX646" y="connsiteY646"/>
                  </a:cxn>
                  <a:cxn ang="0">
                    <a:pos x="connsiteX647" y="connsiteY647"/>
                  </a:cxn>
                  <a:cxn ang="0">
                    <a:pos x="connsiteX648" y="connsiteY648"/>
                  </a:cxn>
                  <a:cxn ang="0">
                    <a:pos x="connsiteX649" y="connsiteY649"/>
                  </a:cxn>
                  <a:cxn ang="0">
                    <a:pos x="connsiteX650" y="connsiteY650"/>
                  </a:cxn>
                  <a:cxn ang="0">
                    <a:pos x="connsiteX651" y="connsiteY651"/>
                  </a:cxn>
                  <a:cxn ang="0">
                    <a:pos x="connsiteX652" y="connsiteY652"/>
                  </a:cxn>
                  <a:cxn ang="0">
                    <a:pos x="connsiteX653" y="connsiteY653"/>
                  </a:cxn>
                  <a:cxn ang="0">
                    <a:pos x="connsiteX654" y="connsiteY654"/>
                  </a:cxn>
                  <a:cxn ang="0">
                    <a:pos x="connsiteX655" y="connsiteY655"/>
                  </a:cxn>
                  <a:cxn ang="0">
                    <a:pos x="connsiteX656" y="connsiteY656"/>
                  </a:cxn>
                  <a:cxn ang="0">
                    <a:pos x="connsiteX657" y="connsiteY657"/>
                  </a:cxn>
                  <a:cxn ang="0">
                    <a:pos x="connsiteX658" y="connsiteY658"/>
                  </a:cxn>
                  <a:cxn ang="0">
                    <a:pos x="connsiteX659" y="connsiteY659"/>
                  </a:cxn>
                  <a:cxn ang="0">
                    <a:pos x="connsiteX660" y="connsiteY660"/>
                  </a:cxn>
                  <a:cxn ang="0">
                    <a:pos x="connsiteX661" y="connsiteY661"/>
                  </a:cxn>
                  <a:cxn ang="0">
                    <a:pos x="connsiteX662" y="connsiteY662"/>
                  </a:cxn>
                  <a:cxn ang="0">
                    <a:pos x="connsiteX663" y="connsiteY663"/>
                  </a:cxn>
                  <a:cxn ang="0">
                    <a:pos x="connsiteX664" y="connsiteY664"/>
                  </a:cxn>
                  <a:cxn ang="0">
                    <a:pos x="connsiteX665" y="connsiteY665"/>
                  </a:cxn>
                  <a:cxn ang="0">
                    <a:pos x="connsiteX666" y="connsiteY666"/>
                  </a:cxn>
                  <a:cxn ang="0">
                    <a:pos x="connsiteX667" y="connsiteY667"/>
                  </a:cxn>
                  <a:cxn ang="0">
                    <a:pos x="connsiteX668" y="connsiteY668"/>
                  </a:cxn>
                  <a:cxn ang="0">
                    <a:pos x="connsiteX669" y="connsiteY669"/>
                  </a:cxn>
                  <a:cxn ang="0">
                    <a:pos x="connsiteX670" y="connsiteY670"/>
                  </a:cxn>
                  <a:cxn ang="0">
                    <a:pos x="connsiteX671" y="connsiteY671"/>
                  </a:cxn>
                  <a:cxn ang="0">
                    <a:pos x="connsiteX672" y="connsiteY672"/>
                  </a:cxn>
                  <a:cxn ang="0">
                    <a:pos x="connsiteX673" y="connsiteY673"/>
                  </a:cxn>
                  <a:cxn ang="0">
                    <a:pos x="connsiteX674" y="connsiteY674"/>
                  </a:cxn>
                  <a:cxn ang="0">
                    <a:pos x="connsiteX675" y="connsiteY675"/>
                  </a:cxn>
                  <a:cxn ang="0">
                    <a:pos x="connsiteX676" y="connsiteY676"/>
                  </a:cxn>
                  <a:cxn ang="0">
                    <a:pos x="connsiteX677" y="connsiteY677"/>
                  </a:cxn>
                  <a:cxn ang="0">
                    <a:pos x="connsiteX678" y="connsiteY678"/>
                  </a:cxn>
                  <a:cxn ang="0">
                    <a:pos x="connsiteX679" y="connsiteY679"/>
                  </a:cxn>
                  <a:cxn ang="0">
                    <a:pos x="connsiteX680" y="connsiteY680"/>
                  </a:cxn>
                </a:cxnLst>
                <a:rect l="l" t="t" r="r" b="b"/>
                <a:pathLst>
                  <a:path w="4603109" h="924402">
                    <a:moveTo>
                      <a:pt x="305125" y="0"/>
                    </a:moveTo>
                    <a:lnTo>
                      <a:pt x="432894" y="0"/>
                    </a:lnTo>
                    <a:lnTo>
                      <a:pt x="445336" y="0"/>
                    </a:lnTo>
                    <a:cubicBezTo>
                      <a:pt x="485989" y="0"/>
                      <a:pt x="520835" y="0"/>
                      <a:pt x="550703" y="0"/>
                    </a:cubicBezTo>
                    <a:lnTo>
                      <a:pt x="560158" y="0"/>
                    </a:lnTo>
                    <a:lnTo>
                      <a:pt x="573105" y="0"/>
                    </a:lnTo>
                    <a:lnTo>
                      <a:pt x="626202" y="0"/>
                    </a:lnTo>
                    <a:cubicBezTo>
                      <a:pt x="646943" y="0"/>
                      <a:pt x="663537" y="0"/>
                      <a:pt x="676811" y="0"/>
                    </a:cubicBezTo>
                    <a:lnTo>
                      <a:pt x="678472" y="0"/>
                    </a:lnTo>
                    <a:lnTo>
                      <a:pt x="687927" y="0"/>
                    </a:lnTo>
                    <a:lnTo>
                      <a:pt x="691402" y="0"/>
                    </a:lnTo>
                    <a:lnTo>
                      <a:pt x="700371" y="0"/>
                    </a:lnTo>
                    <a:lnTo>
                      <a:pt x="707508" y="0"/>
                    </a:lnTo>
                    <a:cubicBezTo>
                      <a:pt x="729909" y="0"/>
                      <a:pt x="729909" y="0"/>
                      <a:pt x="729909" y="0"/>
                    </a:cubicBezTo>
                    <a:lnTo>
                      <a:pt x="753971" y="0"/>
                    </a:lnTo>
                    <a:lnTo>
                      <a:pt x="804580" y="0"/>
                    </a:lnTo>
                    <a:lnTo>
                      <a:pt x="805737" y="0"/>
                    </a:lnTo>
                    <a:lnTo>
                      <a:pt x="819171" y="0"/>
                    </a:lnTo>
                    <a:lnTo>
                      <a:pt x="828140" y="0"/>
                    </a:lnTo>
                    <a:lnTo>
                      <a:pt x="831615" y="0"/>
                    </a:lnTo>
                    <a:lnTo>
                      <a:pt x="835277" y="0"/>
                    </a:lnTo>
                    <a:lnTo>
                      <a:pt x="857678" y="0"/>
                    </a:lnTo>
                    <a:lnTo>
                      <a:pt x="864889" y="0"/>
                    </a:lnTo>
                    <a:lnTo>
                      <a:pt x="899900" y="0"/>
                    </a:lnTo>
                    <a:lnTo>
                      <a:pt x="909341" y="0"/>
                    </a:lnTo>
                    <a:lnTo>
                      <a:pt x="929965" y="0"/>
                    </a:lnTo>
                    <a:lnTo>
                      <a:pt x="933506" y="0"/>
                    </a:lnTo>
                    <a:lnTo>
                      <a:pt x="936982" y="0"/>
                    </a:lnTo>
                    <a:lnTo>
                      <a:pt x="959384" y="0"/>
                    </a:lnTo>
                    <a:lnTo>
                      <a:pt x="962542" y="0"/>
                    </a:lnTo>
                    <a:lnTo>
                      <a:pt x="984943" y="0"/>
                    </a:lnTo>
                    <a:lnTo>
                      <a:pt x="992658" y="0"/>
                    </a:lnTo>
                    <a:lnTo>
                      <a:pt x="1012059" y="0"/>
                    </a:lnTo>
                    <a:lnTo>
                      <a:pt x="1012480" y="0"/>
                    </a:lnTo>
                    <a:lnTo>
                      <a:pt x="1027669" y="0"/>
                    </a:lnTo>
                    <a:lnTo>
                      <a:pt x="1037110" y="0"/>
                    </a:lnTo>
                    <a:lnTo>
                      <a:pt x="1040112" y="0"/>
                    </a:lnTo>
                    <a:lnTo>
                      <a:pt x="1057734" y="0"/>
                    </a:lnTo>
                    <a:lnTo>
                      <a:pt x="1064751" y="0"/>
                    </a:lnTo>
                    <a:lnTo>
                      <a:pt x="1070177" y="0"/>
                    </a:lnTo>
                    <a:lnTo>
                      <a:pt x="1072436" y="0"/>
                    </a:lnTo>
                    <a:lnTo>
                      <a:pt x="1090311" y="0"/>
                    </a:lnTo>
                    <a:lnTo>
                      <a:pt x="1110718" y="0"/>
                    </a:lnTo>
                    <a:lnTo>
                      <a:pt x="1112712" y="0"/>
                    </a:lnTo>
                    <a:lnTo>
                      <a:pt x="1116187" y="0"/>
                    </a:lnTo>
                    <a:lnTo>
                      <a:pt x="1139828" y="0"/>
                    </a:lnTo>
                    <a:lnTo>
                      <a:pt x="1140249" y="0"/>
                    </a:lnTo>
                    <a:lnTo>
                      <a:pt x="1145480" y="0"/>
                    </a:lnTo>
                    <a:lnTo>
                      <a:pt x="1152270" y="0"/>
                    </a:lnTo>
                    <a:lnTo>
                      <a:pt x="1154934" y="0"/>
                    </a:lnTo>
                    <a:lnTo>
                      <a:pt x="1167881" y="0"/>
                    </a:lnTo>
                    <a:lnTo>
                      <a:pt x="1175544" y="0"/>
                    </a:lnTo>
                    <a:lnTo>
                      <a:pt x="1184998" y="0"/>
                    </a:lnTo>
                    <a:lnTo>
                      <a:pt x="1197946" y="0"/>
                    </a:lnTo>
                    <a:lnTo>
                      <a:pt x="1200205" y="0"/>
                    </a:lnTo>
                    <a:lnTo>
                      <a:pt x="1220978" y="0"/>
                    </a:lnTo>
                    <a:lnTo>
                      <a:pt x="1238487" y="0"/>
                    </a:lnTo>
                    <a:lnTo>
                      <a:pt x="1243956" y="0"/>
                    </a:lnTo>
                    <a:lnTo>
                      <a:pt x="1251042" y="0"/>
                    </a:lnTo>
                    <a:lnTo>
                      <a:pt x="1257637" y="0"/>
                    </a:lnTo>
                    <a:lnTo>
                      <a:pt x="1271587" y="0"/>
                    </a:lnTo>
                    <a:lnTo>
                      <a:pt x="1273249" y="0"/>
                    </a:lnTo>
                    <a:lnTo>
                      <a:pt x="1280039" y="0"/>
                    </a:lnTo>
                    <a:lnTo>
                      <a:pt x="1282703" y="0"/>
                    </a:lnTo>
                    <a:lnTo>
                      <a:pt x="1286178" y="0"/>
                    </a:lnTo>
                    <a:lnTo>
                      <a:pt x="1295146" y="0"/>
                    </a:lnTo>
                    <a:lnTo>
                      <a:pt x="1301651" y="0"/>
                    </a:lnTo>
                    <a:lnTo>
                      <a:pt x="1302284" y="0"/>
                    </a:lnTo>
                    <a:lnTo>
                      <a:pt x="1303313" y="0"/>
                    </a:lnTo>
                    <a:lnTo>
                      <a:pt x="1312767" y="0"/>
                    </a:lnTo>
                    <a:lnTo>
                      <a:pt x="1316242" y="0"/>
                    </a:lnTo>
                    <a:lnTo>
                      <a:pt x="1321886" y="0"/>
                    </a:lnTo>
                    <a:lnTo>
                      <a:pt x="1324685" y="0"/>
                    </a:lnTo>
                    <a:lnTo>
                      <a:pt x="1325211" y="0"/>
                    </a:lnTo>
                    <a:lnTo>
                      <a:pt x="1332348" y="0"/>
                    </a:lnTo>
                    <a:lnTo>
                      <a:pt x="1332714" y="0"/>
                    </a:lnTo>
                    <a:lnTo>
                      <a:pt x="1333135" y="0"/>
                    </a:lnTo>
                    <a:lnTo>
                      <a:pt x="1348747" y="0"/>
                    </a:lnTo>
                    <a:lnTo>
                      <a:pt x="1354749" y="0"/>
                    </a:lnTo>
                    <a:lnTo>
                      <a:pt x="1378811" y="0"/>
                    </a:lnTo>
                    <a:lnTo>
                      <a:pt x="1383745" y="0"/>
                    </a:lnTo>
                    <a:lnTo>
                      <a:pt x="1385406" y="0"/>
                    </a:lnTo>
                    <a:lnTo>
                      <a:pt x="1399356" y="0"/>
                    </a:lnTo>
                    <a:lnTo>
                      <a:pt x="1400513" y="0"/>
                    </a:lnTo>
                    <a:lnTo>
                      <a:pt x="1413947" y="0"/>
                    </a:lnTo>
                    <a:lnTo>
                      <a:pt x="1414442" y="0"/>
                    </a:lnTo>
                    <a:lnTo>
                      <a:pt x="1422915" y="0"/>
                    </a:lnTo>
                    <a:lnTo>
                      <a:pt x="1426390" y="0"/>
                    </a:lnTo>
                    <a:lnTo>
                      <a:pt x="1429420" y="0"/>
                    </a:lnTo>
                    <a:lnTo>
                      <a:pt x="1430053" y="0"/>
                    </a:lnTo>
                    <a:lnTo>
                      <a:pt x="1430206" y="0"/>
                    </a:lnTo>
                    <a:lnTo>
                      <a:pt x="1430577" y="0"/>
                    </a:lnTo>
                    <a:lnTo>
                      <a:pt x="1436843" y="0"/>
                    </a:lnTo>
                    <a:lnTo>
                      <a:pt x="1444011" y="0"/>
                    </a:lnTo>
                    <a:lnTo>
                      <a:pt x="1449655" y="0"/>
                    </a:lnTo>
                    <a:lnTo>
                      <a:pt x="1452454" y="0"/>
                    </a:lnTo>
                    <a:lnTo>
                      <a:pt x="1452980" y="0"/>
                    </a:lnTo>
                    <a:lnTo>
                      <a:pt x="1456455" y="0"/>
                    </a:lnTo>
                    <a:lnTo>
                      <a:pt x="1459664" y="0"/>
                    </a:lnTo>
                    <a:lnTo>
                      <a:pt x="1460117" y="0"/>
                    </a:lnTo>
                    <a:lnTo>
                      <a:pt x="1460483" y="0"/>
                    </a:lnTo>
                    <a:lnTo>
                      <a:pt x="1460904" y="0"/>
                    </a:lnTo>
                    <a:lnTo>
                      <a:pt x="1472926" y="0"/>
                    </a:lnTo>
                    <a:lnTo>
                      <a:pt x="1482518" y="0"/>
                    </a:lnTo>
                    <a:lnTo>
                      <a:pt x="1489729" y="0"/>
                    </a:lnTo>
                    <a:lnTo>
                      <a:pt x="1504116" y="0"/>
                    </a:lnTo>
                    <a:lnTo>
                      <a:pt x="1511514" y="0"/>
                    </a:lnTo>
                    <a:lnTo>
                      <a:pt x="1524740" y="0"/>
                    </a:lnTo>
                    <a:lnTo>
                      <a:pt x="1528282" y="0"/>
                    </a:lnTo>
                    <a:lnTo>
                      <a:pt x="1531757" y="0"/>
                    </a:lnTo>
                    <a:lnTo>
                      <a:pt x="1534181" y="0"/>
                    </a:lnTo>
                    <a:lnTo>
                      <a:pt x="1542211" y="0"/>
                    </a:lnTo>
                    <a:lnTo>
                      <a:pt x="1554159" y="0"/>
                    </a:lnTo>
                    <a:lnTo>
                      <a:pt x="1557318" y="0"/>
                    </a:lnTo>
                    <a:lnTo>
                      <a:pt x="1557975" y="0"/>
                    </a:lnTo>
                    <a:lnTo>
                      <a:pt x="1558346" y="0"/>
                    </a:lnTo>
                    <a:lnTo>
                      <a:pt x="1561822" y="0"/>
                    </a:lnTo>
                    <a:lnTo>
                      <a:pt x="1564612" y="0"/>
                    </a:lnTo>
                    <a:lnTo>
                      <a:pt x="1566857" y="0"/>
                    </a:lnTo>
                    <a:lnTo>
                      <a:pt x="1576919" y="0"/>
                    </a:lnTo>
                    <a:lnTo>
                      <a:pt x="1579719" y="0"/>
                    </a:lnTo>
                    <a:lnTo>
                      <a:pt x="1584224" y="0"/>
                    </a:lnTo>
                    <a:lnTo>
                      <a:pt x="1587382" y="0"/>
                    </a:lnTo>
                    <a:lnTo>
                      <a:pt x="1587433" y="0"/>
                    </a:lnTo>
                    <a:lnTo>
                      <a:pt x="1600695" y="0"/>
                    </a:lnTo>
                    <a:lnTo>
                      <a:pt x="1606834" y="0"/>
                    </a:lnTo>
                    <a:lnTo>
                      <a:pt x="1607256" y="0"/>
                    </a:lnTo>
                    <a:lnTo>
                      <a:pt x="1608325" y="0"/>
                    </a:lnTo>
                    <a:lnTo>
                      <a:pt x="1609783" y="0"/>
                    </a:lnTo>
                    <a:lnTo>
                      <a:pt x="1617498" y="0"/>
                    </a:lnTo>
                    <a:lnTo>
                      <a:pt x="1631885" y="0"/>
                    </a:lnTo>
                    <a:lnTo>
                      <a:pt x="1636899" y="0"/>
                    </a:lnTo>
                    <a:lnTo>
                      <a:pt x="1637320" y="0"/>
                    </a:lnTo>
                    <a:lnTo>
                      <a:pt x="1637445" y="0"/>
                    </a:lnTo>
                    <a:lnTo>
                      <a:pt x="1652509" y="0"/>
                    </a:lnTo>
                    <a:lnTo>
                      <a:pt x="1659526" y="0"/>
                    </a:lnTo>
                    <a:lnTo>
                      <a:pt x="1661950" y="0"/>
                    </a:lnTo>
                    <a:lnTo>
                      <a:pt x="1664952" y="0"/>
                    </a:lnTo>
                    <a:lnTo>
                      <a:pt x="1667212" y="0"/>
                    </a:lnTo>
                    <a:lnTo>
                      <a:pt x="1685087" y="0"/>
                    </a:lnTo>
                    <a:lnTo>
                      <a:pt x="1689591" y="0"/>
                    </a:lnTo>
                    <a:lnTo>
                      <a:pt x="1694626" y="0"/>
                    </a:lnTo>
                    <a:lnTo>
                      <a:pt x="1697276" y="0"/>
                    </a:lnTo>
                    <a:lnTo>
                      <a:pt x="1698000" y="0"/>
                    </a:lnTo>
                    <a:lnTo>
                      <a:pt x="1704688" y="0"/>
                    </a:lnTo>
                    <a:lnTo>
                      <a:pt x="1707488" y="0"/>
                    </a:lnTo>
                    <a:lnTo>
                      <a:pt x="1710963" y="0"/>
                    </a:lnTo>
                    <a:lnTo>
                      <a:pt x="1715151" y="0"/>
                    </a:lnTo>
                    <a:lnTo>
                      <a:pt x="1721928" y="0"/>
                    </a:lnTo>
                    <a:lnTo>
                      <a:pt x="1734603" y="0"/>
                    </a:lnTo>
                    <a:lnTo>
                      <a:pt x="1735025" y="0"/>
                    </a:lnTo>
                    <a:lnTo>
                      <a:pt x="1735558" y="0"/>
                    </a:lnTo>
                    <a:lnTo>
                      <a:pt x="1736094" y="0"/>
                    </a:lnTo>
                    <a:lnTo>
                      <a:pt x="1737552" y="0"/>
                    </a:lnTo>
                    <a:lnTo>
                      <a:pt x="1741027" y="0"/>
                    </a:lnTo>
                    <a:lnTo>
                      <a:pt x="1747046" y="0"/>
                    </a:lnTo>
                    <a:lnTo>
                      <a:pt x="1748537" y="0"/>
                    </a:lnTo>
                    <a:lnTo>
                      <a:pt x="1753052" y="0"/>
                    </a:lnTo>
                    <a:lnTo>
                      <a:pt x="1757499" y="0"/>
                    </a:lnTo>
                    <a:lnTo>
                      <a:pt x="1764668" y="0"/>
                    </a:lnTo>
                    <a:lnTo>
                      <a:pt x="1765089" y="0"/>
                    </a:lnTo>
                    <a:lnTo>
                      <a:pt x="1765214" y="0"/>
                    </a:lnTo>
                    <a:lnTo>
                      <a:pt x="1770320" y="0"/>
                    </a:lnTo>
                    <a:lnTo>
                      <a:pt x="1777110" y="0"/>
                    </a:lnTo>
                    <a:lnTo>
                      <a:pt x="1779774" y="0"/>
                    </a:lnTo>
                    <a:lnTo>
                      <a:pt x="1792721" y="0"/>
                    </a:lnTo>
                    <a:lnTo>
                      <a:pt x="1794981" y="0"/>
                    </a:lnTo>
                    <a:lnTo>
                      <a:pt x="1825045" y="0"/>
                    </a:lnTo>
                    <a:lnTo>
                      <a:pt x="1825769" y="0"/>
                    </a:lnTo>
                    <a:lnTo>
                      <a:pt x="1838732" y="0"/>
                    </a:lnTo>
                    <a:lnTo>
                      <a:pt x="1845818" y="0"/>
                    </a:lnTo>
                    <a:lnTo>
                      <a:pt x="1849697" y="0"/>
                    </a:lnTo>
                    <a:lnTo>
                      <a:pt x="1852412" y="0"/>
                    </a:lnTo>
                    <a:lnTo>
                      <a:pt x="1853903" y="0"/>
                    </a:lnTo>
                    <a:lnTo>
                      <a:pt x="1863327" y="0"/>
                    </a:lnTo>
                    <a:lnTo>
                      <a:pt x="1868796" y="0"/>
                    </a:lnTo>
                    <a:lnTo>
                      <a:pt x="1874815" y="0"/>
                    </a:lnTo>
                    <a:lnTo>
                      <a:pt x="1876306" y="0"/>
                    </a:lnTo>
                    <a:lnTo>
                      <a:pt x="1880821" y="0"/>
                    </a:lnTo>
                    <a:lnTo>
                      <a:pt x="1882477" y="0"/>
                    </a:lnTo>
                    <a:lnTo>
                      <a:pt x="1883936" y="0"/>
                    </a:lnTo>
                    <a:lnTo>
                      <a:pt x="1885268" y="0"/>
                    </a:lnTo>
                    <a:lnTo>
                      <a:pt x="1896427" y="0"/>
                    </a:lnTo>
                    <a:lnTo>
                      <a:pt x="1898089" y="0"/>
                    </a:lnTo>
                    <a:lnTo>
                      <a:pt x="1904879" y="0"/>
                    </a:lnTo>
                    <a:lnTo>
                      <a:pt x="1907543" y="0"/>
                    </a:lnTo>
                    <a:lnTo>
                      <a:pt x="1911018" y="0"/>
                    </a:lnTo>
                    <a:lnTo>
                      <a:pt x="1919986" y="0"/>
                    </a:lnTo>
                    <a:lnTo>
                      <a:pt x="1927124" y="0"/>
                    </a:lnTo>
                    <a:lnTo>
                      <a:pt x="1927489" y="0"/>
                    </a:lnTo>
                    <a:lnTo>
                      <a:pt x="1927911" y="0"/>
                    </a:lnTo>
                    <a:lnTo>
                      <a:pt x="1929402" y="0"/>
                    </a:lnTo>
                    <a:lnTo>
                      <a:pt x="1946726" y="0"/>
                    </a:lnTo>
                    <a:lnTo>
                      <a:pt x="1949525" y="0"/>
                    </a:lnTo>
                    <a:lnTo>
                      <a:pt x="1957554" y="0"/>
                    </a:lnTo>
                    <a:lnTo>
                      <a:pt x="1957975" y="0"/>
                    </a:lnTo>
                    <a:lnTo>
                      <a:pt x="1973587" y="0"/>
                    </a:lnTo>
                    <a:lnTo>
                      <a:pt x="1978520" y="0"/>
                    </a:lnTo>
                    <a:lnTo>
                      <a:pt x="1980012" y="0"/>
                    </a:lnTo>
                    <a:lnTo>
                      <a:pt x="1980181" y="0"/>
                    </a:lnTo>
                    <a:lnTo>
                      <a:pt x="1981672" y="0"/>
                    </a:lnTo>
                    <a:lnTo>
                      <a:pt x="2008585" y="0"/>
                    </a:lnTo>
                    <a:lnTo>
                      <a:pt x="2009218" y="0"/>
                    </a:lnTo>
                    <a:lnTo>
                      <a:pt x="2010246" y="0"/>
                    </a:lnTo>
                    <a:lnTo>
                      <a:pt x="2010709" y="0"/>
                    </a:lnTo>
                    <a:lnTo>
                      <a:pt x="2011705" y="0"/>
                    </a:lnTo>
                    <a:lnTo>
                      <a:pt x="2024147" y="0"/>
                    </a:lnTo>
                    <a:lnTo>
                      <a:pt x="2024196" y="0"/>
                    </a:lnTo>
                    <a:lnTo>
                      <a:pt x="2024981" y="0"/>
                    </a:lnTo>
                    <a:lnTo>
                      <a:pt x="2025353" y="0"/>
                    </a:lnTo>
                    <a:lnTo>
                      <a:pt x="2026473" y="0"/>
                    </a:lnTo>
                    <a:lnTo>
                      <a:pt x="2031619" y="0"/>
                    </a:lnTo>
                    <a:lnTo>
                      <a:pt x="2033110" y="0"/>
                    </a:lnTo>
                    <a:lnTo>
                      <a:pt x="2038787" y="0"/>
                    </a:lnTo>
                    <a:lnTo>
                      <a:pt x="2039282" y="0"/>
                    </a:lnTo>
                    <a:lnTo>
                      <a:pt x="2047755" y="0"/>
                    </a:lnTo>
                    <a:lnTo>
                      <a:pt x="2051230" y="0"/>
                    </a:lnTo>
                    <a:lnTo>
                      <a:pt x="2054893" y="0"/>
                    </a:lnTo>
                    <a:lnTo>
                      <a:pt x="2055046" y="0"/>
                    </a:lnTo>
                    <a:lnTo>
                      <a:pt x="2055258" y="0"/>
                    </a:lnTo>
                    <a:lnTo>
                      <a:pt x="2055680" y="0"/>
                    </a:lnTo>
                    <a:lnTo>
                      <a:pt x="2057171" y="0"/>
                    </a:lnTo>
                    <a:lnTo>
                      <a:pt x="2061683" y="0"/>
                    </a:lnTo>
                    <a:lnTo>
                      <a:pt x="2067702" y="0"/>
                    </a:lnTo>
                    <a:lnTo>
                      <a:pt x="2074495" y="0"/>
                    </a:lnTo>
                    <a:lnTo>
                      <a:pt x="2077294" y="0"/>
                    </a:lnTo>
                    <a:lnTo>
                      <a:pt x="2084504" y="0"/>
                    </a:lnTo>
                    <a:lnTo>
                      <a:pt x="2085323" y="0"/>
                    </a:lnTo>
                    <a:lnTo>
                      <a:pt x="2085744" y="0"/>
                    </a:lnTo>
                    <a:lnTo>
                      <a:pt x="2097766" y="0"/>
                    </a:lnTo>
                    <a:lnTo>
                      <a:pt x="2106289" y="0"/>
                    </a:lnTo>
                    <a:lnTo>
                      <a:pt x="2107781" y="0"/>
                    </a:lnTo>
                    <a:lnTo>
                      <a:pt x="2128956" y="0"/>
                    </a:lnTo>
                    <a:lnTo>
                      <a:pt x="2129514" y="0"/>
                    </a:lnTo>
                    <a:lnTo>
                      <a:pt x="2136354" y="0"/>
                    </a:lnTo>
                    <a:lnTo>
                      <a:pt x="2136987" y="0"/>
                    </a:lnTo>
                    <a:lnTo>
                      <a:pt x="2138478" y="0"/>
                    </a:lnTo>
                    <a:lnTo>
                      <a:pt x="2151916" y="0"/>
                    </a:lnTo>
                    <a:lnTo>
                      <a:pt x="2152750" y="0"/>
                    </a:lnTo>
                    <a:lnTo>
                      <a:pt x="2153122" y="0"/>
                    </a:lnTo>
                    <a:lnTo>
                      <a:pt x="2154242" y="0"/>
                    </a:lnTo>
                    <a:lnTo>
                      <a:pt x="2156597" y="0"/>
                    </a:lnTo>
                    <a:lnTo>
                      <a:pt x="2159388" y="0"/>
                    </a:lnTo>
                    <a:lnTo>
                      <a:pt x="2160879" y="0"/>
                    </a:lnTo>
                    <a:lnTo>
                      <a:pt x="2161633" y="0"/>
                    </a:lnTo>
                    <a:lnTo>
                      <a:pt x="2167051" y="0"/>
                    </a:lnTo>
                    <a:lnTo>
                      <a:pt x="2178999" y="0"/>
                    </a:lnTo>
                    <a:lnTo>
                      <a:pt x="2182158" y="0"/>
                    </a:lnTo>
                    <a:lnTo>
                      <a:pt x="2182815" y="0"/>
                    </a:lnTo>
                    <a:lnTo>
                      <a:pt x="2188666" y="0"/>
                    </a:lnTo>
                    <a:lnTo>
                      <a:pt x="2189452" y="0"/>
                    </a:lnTo>
                    <a:lnTo>
                      <a:pt x="2191697" y="0"/>
                    </a:lnTo>
                    <a:lnTo>
                      <a:pt x="2195471" y="0"/>
                    </a:lnTo>
                    <a:lnTo>
                      <a:pt x="2201759" y="0"/>
                    </a:lnTo>
                    <a:lnTo>
                      <a:pt x="2203100" y="0"/>
                    </a:lnTo>
                    <a:lnTo>
                      <a:pt x="2204559" y="0"/>
                    </a:lnTo>
                    <a:lnTo>
                      <a:pt x="2204591" y="0"/>
                    </a:lnTo>
                    <a:lnTo>
                      <a:pt x="2212273" y="0"/>
                    </a:lnTo>
                    <a:lnTo>
                      <a:pt x="2225535" y="0"/>
                    </a:lnTo>
                    <a:lnTo>
                      <a:pt x="2231674" y="0"/>
                    </a:lnTo>
                    <a:lnTo>
                      <a:pt x="2232096" y="0"/>
                    </a:lnTo>
                    <a:lnTo>
                      <a:pt x="2232220" y="0"/>
                    </a:lnTo>
                    <a:lnTo>
                      <a:pt x="2233118" y="0"/>
                    </a:lnTo>
                    <a:lnTo>
                      <a:pt x="2233165" y="0"/>
                    </a:lnTo>
                    <a:lnTo>
                      <a:pt x="2256725" y="0"/>
                    </a:lnTo>
                    <a:lnTo>
                      <a:pt x="2257283" y="0"/>
                    </a:lnTo>
                    <a:lnTo>
                      <a:pt x="2262285" y="0"/>
                    </a:lnTo>
                    <a:lnTo>
                      <a:pt x="2284366" y="0"/>
                    </a:lnTo>
                    <a:lnTo>
                      <a:pt x="2289402" y="0"/>
                    </a:lnTo>
                    <a:lnTo>
                      <a:pt x="2292052" y="0"/>
                    </a:lnTo>
                    <a:lnTo>
                      <a:pt x="2299271" y="0"/>
                    </a:lnTo>
                    <a:lnTo>
                      <a:pt x="2308721" y="0"/>
                    </a:lnTo>
                    <a:lnTo>
                      <a:pt x="2309927" y="0"/>
                    </a:lnTo>
                    <a:lnTo>
                      <a:pt x="2316435" y="0"/>
                    </a:lnTo>
                    <a:lnTo>
                      <a:pt x="2316703" y="0"/>
                    </a:lnTo>
                    <a:lnTo>
                      <a:pt x="2319466" y="0"/>
                    </a:lnTo>
                    <a:lnTo>
                      <a:pt x="2322840" y="0"/>
                    </a:lnTo>
                    <a:lnTo>
                      <a:pt x="2329528" y="0"/>
                    </a:lnTo>
                    <a:lnTo>
                      <a:pt x="2330869" y="0"/>
                    </a:lnTo>
                    <a:lnTo>
                      <a:pt x="2332328" y="0"/>
                    </a:lnTo>
                    <a:lnTo>
                      <a:pt x="2332360" y="0"/>
                    </a:lnTo>
                    <a:lnTo>
                      <a:pt x="2335803" y="0"/>
                    </a:lnTo>
                    <a:lnTo>
                      <a:pt x="2343312" y="0"/>
                    </a:lnTo>
                    <a:lnTo>
                      <a:pt x="2344804" y="0"/>
                    </a:lnTo>
                    <a:lnTo>
                      <a:pt x="2346768" y="0"/>
                    </a:lnTo>
                    <a:lnTo>
                      <a:pt x="2347827" y="0"/>
                    </a:lnTo>
                    <a:lnTo>
                      <a:pt x="2352274" y="0"/>
                    </a:lnTo>
                    <a:lnTo>
                      <a:pt x="2359443" y="0"/>
                    </a:lnTo>
                    <a:lnTo>
                      <a:pt x="2359865" y="0"/>
                    </a:lnTo>
                    <a:lnTo>
                      <a:pt x="2359989" y="0"/>
                    </a:lnTo>
                    <a:lnTo>
                      <a:pt x="2360887" y="0"/>
                    </a:lnTo>
                    <a:lnTo>
                      <a:pt x="2360934" y="0"/>
                    </a:lnTo>
                    <a:lnTo>
                      <a:pt x="2371886" y="0"/>
                    </a:lnTo>
                    <a:lnTo>
                      <a:pt x="2373377" y="0"/>
                    </a:lnTo>
                    <a:lnTo>
                      <a:pt x="2377892" y="0"/>
                    </a:lnTo>
                    <a:cubicBezTo>
                      <a:pt x="2382339" y="0"/>
                      <a:pt x="2382339" y="0"/>
                      <a:pt x="2382339" y="0"/>
                    </a:cubicBezTo>
                    <a:lnTo>
                      <a:pt x="2390054" y="0"/>
                    </a:lnTo>
                    <a:lnTo>
                      <a:pt x="2419821" y="0"/>
                    </a:lnTo>
                    <a:lnTo>
                      <a:pt x="2427040" y="0"/>
                    </a:lnTo>
                    <a:lnTo>
                      <a:pt x="2436490" y="0"/>
                    </a:lnTo>
                    <a:lnTo>
                      <a:pt x="2444472" y="0"/>
                    </a:lnTo>
                    <a:lnTo>
                      <a:pt x="2448678" y="0"/>
                    </a:lnTo>
                    <a:lnTo>
                      <a:pt x="2450171" y="0"/>
                    </a:lnTo>
                    <a:lnTo>
                      <a:pt x="2450609" y="0"/>
                    </a:lnTo>
                    <a:lnTo>
                      <a:pt x="2463572" y="0"/>
                    </a:lnTo>
                    <a:lnTo>
                      <a:pt x="2471081" y="0"/>
                    </a:lnTo>
                    <a:lnTo>
                      <a:pt x="2472573" y="0"/>
                    </a:lnTo>
                    <a:lnTo>
                      <a:pt x="2474537" y="0"/>
                    </a:lnTo>
                    <a:lnTo>
                      <a:pt x="2475596" y="0"/>
                    </a:lnTo>
                    <a:lnTo>
                      <a:pt x="2477252" y="0"/>
                    </a:lnTo>
                    <a:lnTo>
                      <a:pt x="2478712" y="0"/>
                    </a:lnTo>
                    <a:lnTo>
                      <a:pt x="2478743" y="0"/>
                    </a:lnTo>
                    <a:lnTo>
                      <a:pt x="2480043" y="0"/>
                    </a:lnTo>
                    <a:lnTo>
                      <a:pt x="2499655" y="0"/>
                    </a:lnTo>
                    <a:lnTo>
                      <a:pt x="2501146" y="0"/>
                    </a:lnTo>
                    <a:lnTo>
                      <a:pt x="2505661" y="0"/>
                    </a:lnTo>
                    <a:lnTo>
                      <a:pt x="2508776" y="0"/>
                    </a:lnTo>
                    <a:lnTo>
                      <a:pt x="2510108" y="0"/>
                    </a:lnTo>
                    <a:lnTo>
                      <a:pt x="2524178" y="0"/>
                    </a:lnTo>
                    <a:lnTo>
                      <a:pt x="2525248" y="0"/>
                    </a:lnTo>
                    <a:lnTo>
                      <a:pt x="2525669" y="0"/>
                    </a:lnTo>
                    <a:lnTo>
                      <a:pt x="2552329" y="0"/>
                    </a:lnTo>
                    <a:lnTo>
                      <a:pt x="2552751" y="0"/>
                    </a:lnTo>
                    <a:lnTo>
                      <a:pt x="2554242" y="0"/>
                    </a:lnTo>
                    <a:lnTo>
                      <a:pt x="2574787" y="0"/>
                    </a:lnTo>
                    <a:lnTo>
                      <a:pt x="2576279" y="0"/>
                    </a:lnTo>
                    <a:lnTo>
                      <a:pt x="2576447" y="0"/>
                    </a:lnTo>
                    <a:lnTo>
                      <a:pt x="2577940" y="0"/>
                    </a:lnTo>
                    <a:lnTo>
                      <a:pt x="2603360" y="0"/>
                    </a:lnTo>
                    <a:lnTo>
                      <a:pt x="2604852" y="0"/>
                    </a:lnTo>
                    <a:lnTo>
                      <a:pt x="2605021" y="0"/>
                    </a:lnTo>
                    <a:lnTo>
                      <a:pt x="2605484" y="0"/>
                    </a:lnTo>
                    <a:lnTo>
                      <a:pt x="2606481" y="0"/>
                    </a:lnTo>
                    <a:lnTo>
                      <a:pt x="2606512" y="0"/>
                    </a:lnTo>
                    <a:lnTo>
                      <a:pt x="2606976" y="0"/>
                    </a:lnTo>
                    <a:lnTo>
                      <a:pt x="2618923" y="0"/>
                    </a:lnTo>
                    <a:lnTo>
                      <a:pt x="2621248" y="0"/>
                    </a:lnTo>
                    <a:lnTo>
                      <a:pt x="2622740" y="0"/>
                    </a:lnTo>
                    <a:lnTo>
                      <a:pt x="2627885" y="0"/>
                    </a:lnTo>
                    <a:lnTo>
                      <a:pt x="2629377" y="0"/>
                    </a:lnTo>
                    <a:lnTo>
                      <a:pt x="2634058" y="0"/>
                    </a:lnTo>
                    <a:lnTo>
                      <a:pt x="2635549" y="0"/>
                    </a:lnTo>
                    <a:lnTo>
                      <a:pt x="2636545" y="0"/>
                    </a:lnTo>
                    <a:lnTo>
                      <a:pt x="2648987" y="0"/>
                    </a:lnTo>
                    <a:lnTo>
                      <a:pt x="2649821" y="0"/>
                    </a:lnTo>
                    <a:lnTo>
                      <a:pt x="2651313" y="0"/>
                    </a:lnTo>
                    <a:lnTo>
                      <a:pt x="2651947" y="0"/>
                    </a:lnTo>
                    <a:lnTo>
                      <a:pt x="2653017" y="0"/>
                    </a:lnTo>
                    <a:lnTo>
                      <a:pt x="2653438" y="0"/>
                    </a:lnTo>
                    <a:lnTo>
                      <a:pt x="2656459" y="0"/>
                    </a:lnTo>
                    <a:lnTo>
                      <a:pt x="2657950" y="0"/>
                    </a:lnTo>
                    <a:lnTo>
                      <a:pt x="2665460" y="0"/>
                    </a:lnTo>
                    <a:lnTo>
                      <a:pt x="2680098" y="0"/>
                    </a:lnTo>
                    <a:lnTo>
                      <a:pt x="2680520" y="0"/>
                    </a:lnTo>
                    <a:lnTo>
                      <a:pt x="2682011" y="0"/>
                    </a:lnTo>
                    <a:lnTo>
                      <a:pt x="2692542" y="0"/>
                    </a:lnTo>
                    <a:lnTo>
                      <a:pt x="2702556" y="0"/>
                    </a:lnTo>
                    <a:lnTo>
                      <a:pt x="2704048" y="0"/>
                    </a:lnTo>
                    <a:lnTo>
                      <a:pt x="2724289" y="0"/>
                    </a:lnTo>
                    <a:lnTo>
                      <a:pt x="2731129" y="0"/>
                    </a:lnTo>
                    <a:lnTo>
                      <a:pt x="2732621" y="0"/>
                    </a:lnTo>
                    <a:lnTo>
                      <a:pt x="2733253" y="0"/>
                    </a:lnTo>
                    <a:lnTo>
                      <a:pt x="2734745" y="0"/>
                    </a:lnTo>
                    <a:lnTo>
                      <a:pt x="2746692" y="0"/>
                    </a:lnTo>
                    <a:lnTo>
                      <a:pt x="2749017" y="0"/>
                    </a:lnTo>
                    <a:lnTo>
                      <a:pt x="2750509" y="0"/>
                    </a:lnTo>
                    <a:lnTo>
                      <a:pt x="2754354" y="0"/>
                    </a:lnTo>
                    <a:lnTo>
                      <a:pt x="2755654" y="0"/>
                    </a:lnTo>
                    <a:lnTo>
                      <a:pt x="2757146" y="0"/>
                    </a:lnTo>
                    <a:lnTo>
                      <a:pt x="2761827" y="0"/>
                    </a:lnTo>
                    <a:lnTo>
                      <a:pt x="2763318" y="0"/>
                    </a:lnTo>
                    <a:lnTo>
                      <a:pt x="2776756" y="0"/>
                    </a:lnTo>
                    <a:lnTo>
                      <a:pt x="2777590" y="0"/>
                    </a:lnTo>
                    <a:lnTo>
                      <a:pt x="2779082" y="0"/>
                    </a:lnTo>
                    <a:lnTo>
                      <a:pt x="2783442" y="0"/>
                    </a:lnTo>
                    <a:lnTo>
                      <a:pt x="2784228" y="0"/>
                    </a:lnTo>
                    <a:lnTo>
                      <a:pt x="2785719" y="0"/>
                    </a:lnTo>
                    <a:lnTo>
                      <a:pt x="2786473" y="0"/>
                    </a:lnTo>
                    <a:lnTo>
                      <a:pt x="2793229" y="0"/>
                    </a:lnTo>
                    <a:lnTo>
                      <a:pt x="2799367" y="0"/>
                    </a:lnTo>
                    <a:lnTo>
                      <a:pt x="2813506" y="0"/>
                    </a:lnTo>
                    <a:lnTo>
                      <a:pt x="2820311" y="0"/>
                    </a:lnTo>
                    <a:lnTo>
                      <a:pt x="2827893" y="0"/>
                    </a:lnTo>
                    <a:lnTo>
                      <a:pt x="2827940" y="0"/>
                    </a:lnTo>
                    <a:lnTo>
                      <a:pt x="2829431" y="0"/>
                    </a:lnTo>
                    <a:lnTo>
                      <a:pt x="2829978" y="0"/>
                    </a:lnTo>
                    <a:lnTo>
                      <a:pt x="2852058" y="0"/>
                    </a:lnTo>
                    <a:lnTo>
                      <a:pt x="2857060" y="0"/>
                    </a:lnTo>
                    <a:lnTo>
                      <a:pt x="2857958" y="0"/>
                    </a:lnTo>
                    <a:lnTo>
                      <a:pt x="2871601" y="0"/>
                    </a:lnTo>
                    <a:lnTo>
                      <a:pt x="2882123" y="0"/>
                    </a:lnTo>
                    <a:lnTo>
                      <a:pt x="2894046" y="0"/>
                    </a:lnTo>
                    <a:lnTo>
                      <a:pt x="2903496" y="0"/>
                    </a:lnTo>
                    <a:lnTo>
                      <a:pt x="2911211" y="0"/>
                    </a:lnTo>
                    <a:lnTo>
                      <a:pt x="2914242" y="0"/>
                    </a:lnTo>
                    <a:lnTo>
                      <a:pt x="2914461" y="0"/>
                    </a:lnTo>
                    <a:lnTo>
                      <a:pt x="2924111" y="0"/>
                    </a:lnTo>
                    <a:lnTo>
                      <a:pt x="2927136" y="0"/>
                    </a:lnTo>
                    <a:lnTo>
                      <a:pt x="2933561" y="0"/>
                    </a:lnTo>
                    <a:lnTo>
                      <a:pt x="2939580" y="0"/>
                    </a:lnTo>
                    <a:lnTo>
                      <a:pt x="2941275" y="0"/>
                    </a:lnTo>
                    <a:lnTo>
                      <a:pt x="2941543" y="0"/>
                    </a:lnTo>
                    <a:lnTo>
                      <a:pt x="2945586" y="0"/>
                    </a:lnTo>
                    <a:lnTo>
                      <a:pt x="2950032" y="0"/>
                    </a:lnTo>
                    <a:lnTo>
                      <a:pt x="2955662" y="0"/>
                    </a:lnTo>
                    <a:lnTo>
                      <a:pt x="2955709" y="0"/>
                    </a:lnTo>
                    <a:lnTo>
                      <a:pt x="2957200" y="0"/>
                    </a:lnTo>
                    <a:lnTo>
                      <a:pt x="2957747" y="0"/>
                    </a:lnTo>
                    <a:lnTo>
                      <a:pt x="2968152" y="0"/>
                    </a:lnTo>
                    <a:lnTo>
                      <a:pt x="2969644" y="0"/>
                    </a:lnTo>
                    <a:lnTo>
                      <a:pt x="2972667" y="0"/>
                    </a:lnTo>
                    <a:lnTo>
                      <a:pt x="2977114" y="0"/>
                    </a:lnTo>
                    <a:lnTo>
                      <a:pt x="2984829" y="0"/>
                    </a:lnTo>
                    <a:lnTo>
                      <a:pt x="2985727" y="0"/>
                    </a:lnTo>
                    <a:lnTo>
                      <a:pt x="2999370" y="0"/>
                    </a:lnTo>
                    <a:lnTo>
                      <a:pt x="3021815" y="0"/>
                    </a:lnTo>
                    <a:lnTo>
                      <a:pt x="3031265" y="0"/>
                    </a:lnTo>
                    <a:lnTo>
                      <a:pt x="3042230" y="0"/>
                    </a:lnTo>
                    <a:lnTo>
                      <a:pt x="3044946" y="0"/>
                    </a:lnTo>
                    <a:lnTo>
                      <a:pt x="3051880" y="0"/>
                    </a:lnTo>
                    <a:lnTo>
                      <a:pt x="3061330" y="0"/>
                    </a:lnTo>
                    <a:lnTo>
                      <a:pt x="3067349" y="0"/>
                    </a:lnTo>
                    <a:lnTo>
                      <a:pt x="3069312" y="0"/>
                    </a:lnTo>
                    <a:lnTo>
                      <a:pt x="3073355" y="0"/>
                    </a:lnTo>
                    <a:lnTo>
                      <a:pt x="3073518" y="0"/>
                    </a:lnTo>
                    <a:lnTo>
                      <a:pt x="3075011" y="0"/>
                    </a:lnTo>
                    <a:lnTo>
                      <a:pt x="3077801" y="0"/>
                    </a:lnTo>
                    <a:lnTo>
                      <a:pt x="3095921" y="0"/>
                    </a:lnTo>
                    <a:lnTo>
                      <a:pt x="3097413" y="0"/>
                    </a:lnTo>
                    <a:lnTo>
                      <a:pt x="3100436" y="0"/>
                    </a:lnTo>
                    <a:lnTo>
                      <a:pt x="3103552" y="0"/>
                    </a:lnTo>
                    <a:lnTo>
                      <a:pt x="3104883" y="0"/>
                    </a:lnTo>
                    <a:lnTo>
                      <a:pt x="3120023" y="0"/>
                    </a:lnTo>
                    <a:lnTo>
                      <a:pt x="3120445" y="0"/>
                    </a:lnTo>
                    <a:lnTo>
                      <a:pt x="3149018" y="0"/>
                    </a:lnTo>
                    <a:lnTo>
                      <a:pt x="3150088" y="0"/>
                    </a:lnTo>
                    <a:lnTo>
                      <a:pt x="3150509" y="0"/>
                    </a:lnTo>
                    <a:lnTo>
                      <a:pt x="3171054" y="0"/>
                    </a:lnTo>
                    <a:lnTo>
                      <a:pt x="3172715" y="0"/>
                    </a:lnTo>
                    <a:lnTo>
                      <a:pt x="3199627" y="0"/>
                    </a:lnTo>
                    <a:lnTo>
                      <a:pt x="3201119" y="0"/>
                    </a:lnTo>
                    <a:lnTo>
                      <a:pt x="3201287" y="0"/>
                    </a:lnTo>
                    <a:lnTo>
                      <a:pt x="3201751" y="0"/>
                    </a:lnTo>
                    <a:lnTo>
                      <a:pt x="3202780" y="0"/>
                    </a:lnTo>
                    <a:lnTo>
                      <a:pt x="3217515" y="0"/>
                    </a:lnTo>
                    <a:lnTo>
                      <a:pt x="3224152" y="0"/>
                    </a:lnTo>
                    <a:lnTo>
                      <a:pt x="3230324" y="0"/>
                    </a:lnTo>
                    <a:lnTo>
                      <a:pt x="3231321" y="0"/>
                    </a:lnTo>
                    <a:lnTo>
                      <a:pt x="3231816" y="0"/>
                    </a:lnTo>
                    <a:lnTo>
                      <a:pt x="3243763" y="0"/>
                    </a:lnTo>
                    <a:lnTo>
                      <a:pt x="3246088" y="0"/>
                    </a:lnTo>
                    <a:lnTo>
                      <a:pt x="3247580" y="0"/>
                    </a:lnTo>
                    <a:lnTo>
                      <a:pt x="3247792" y="0"/>
                    </a:lnTo>
                    <a:lnTo>
                      <a:pt x="3248214" y="0"/>
                    </a:lnTo>
                    <a:lnTo>
                      <a:pt x="3252725" y="0"/>
                    </a:lnTo>
                    <a:lnTo>
                      <a:pt x="3254217" y="0"/>
                    </a:lnTo>
                    <a:lnTo>
                      <a:pt x="3260235" y="0"/>
                    </a:lnTo>
                    <a:lnTo>
                      <a:pt x="3276787" y="0"/>
                    </a:lnTo>
                    <a:lnTo>
                      <a:pt x="3277857" y="0"/>
                    </a:lnTo>
                    <a:lnTo>
                      <a:pt x="3278278" y="0"/>
                    </a:lnTo>
                    <a:lnTo>
                      <a:pt x="3290300" y="0"/>
                    </a:lnTo>
                    <a:lnTo>
                      <a:pt x="3298823" y="0"/>
                    </a:lnTo>
                    <a:lnTo>
                      <a:pt x="3327396" y="0"/>
                    </a:lnTo>
                    <a:lnTo>
                      <a:pt x="3328888" y="0"/>
                    </a:lnTo>
                    <a:lnTo>
                      <a:pt x="3329520" y="0"/>
                    </a:lnTo>
                    <a:lnTo>
                      <a:pt x="3345284" y="0"/>
                    </a:lnTo>
                    <a:lnTo>
                      <a:pt x="3349129" y="0"/>
                    </a:lnTo>
                    <a:lnTo>
                      <a:pt x="3351921" y="0"/>
                    </a:lnTo>
                    <a:lnTo>
                      <a:pt x="3358093" y="0"/>
                    </a:lnTo>
                    <a:lnTo>
                      <a:pt x="3359585" y="0"/>
                    </a:lnTo>
                    <a:lnTo>
                      <a:pt x="3371532" y="0"/>
                    </a:lnTo>
                    <a:lnTo>
                      <a:pt x="3373857" y="0"/>
                    </a:lnTo>
                    <a:lnTo>
                      <a:pt x="3375349" y="0"/>
                    </a:lnTo>
                    <a:lnTo>
                      <a:pt x="3380494" y="0"/>
                    </a:lnTo>
                    <a:lnTo>
                      <a:pt x="3381986" y="0"/>
                    </a:lnTo>
                    <a:lnTo>
                      <a:pt x="3388004" y="0"/>
                    </a:lnTo>
                    <a:lnTo>
                      <a:pt x="3408282" y="0"/>
                    </a:lnTo>
                    <a:lnTo>
                      <a:pt x="3418069" y="0"/>
                    </a:lnTo>
                    <a:lnTo>
                      <a:pt x="3424207" y="0"/>
                    </a:lnTo>
                    <a:lnTo>
                      <a:pt x="3424753" y="0"/>
                    </a:lnTo>
                    <a:lnTo>
                      <a:pt x="3452733" y="0"/>
                    </a:lnTo>
                    <a:lnTo>
                      <a:pt x="3454818" y="0"/>
                    </a:lnTo>
                    <a:lnTo>
                      <a:pt x="3476898" y="0"/>
                    </a:lnTo>
                    <a:lnTo>
                      <a:pt x="3496441" y="0"/>
                    </a:lnTo>
                    <a:lnTo>
                      <a:pt x="3509236" y="0"/>
                    </a:lnTo>
                    <a:lnTo>
                      <a:pt x="3518886" y="0"/>
                    </a:lnTo>
                    <a:lnTo>
                      <a:pt x="3528336" y="0"/>
                    </a:lnTo>
                    <a:lnTo>
                      <a:pt x="3536051" y="0"/>
                    </a:lnTo>
                    <a:lnTo>
                      <a:pt x="3539301" y="0"/>
                    </a:lnTo>
                    <a:lnTo>
                      <a:pt x="3540361" y="0"/>
                    </a:lnTo>
                    <a:lnTo>
                      <a:pt x="3544807" y="0"/>
                    </a:lnTo>
                    <a:lnTo>
                      <a:pt x="3551976" y="0"/>
                    </a:lnTo>
                    <a:lnTo>
                      <a:pt x="3552522" y="0"/>
                    </a:lnTo>
                    <a:lnTo>
                      <a:pt x="3564420" y="0"/>
                    </a:lnTo>
                    <a:lnTo>
                      <a:pt x="3570426" y="0"/>
                    </a:lnTo>
                    <a:cubicBezTo>
                      <a:pt x="3574872" y="0"/>
                      <a:pt x="3574872" y="0"/>
                      <a:pt x="3574872" y="0"/>
                    </a:cubicBezTo>
                    <a:lnTo>
                      <a:pt x="3580502" y="0"/>
                    </a:lnTo>
                    <a:lnTo>
                      <a:pt x="3582587" y="0"/>
                    </a:lnTo>
                    <a:lnTo>
                      <a:pt x="3624210" y="0"/>
                    </a:lnTo>
                    <a:lnTo>
                      <a:pt x="3637005" y="0"/>
                    </a:lnTo>
                    <a:lnTo>
                      <a:pt x="3646655" y="0"/>
                    </a:lnTo>
                    <a:lnTo>
                      <a:pt x="3656105" y="0"/>
                    </a:lnTo>
                    <a:lnTo>
                      <a:pt x="3667070" y="0"/>
                    </a:lnTo>
                    <a:lnTo>
                      <a:pt x="3668130" y="0"/>
                    </a:lnTo>
                    <a:lnTo>
                      <a:pt x="3669786" y="0"/>
                    </a:lnTo>
                    <a:lnTo>
                      <a:pt x="3672576" y="0"/>
                    </a:lnTo>
                    <a:lnTo>
                      <a:pt x="3692189" y="0"/>
                    </a:lnTo>
                    <a:lnTo>
                      <a:pt x="3698195" y="0"/>
                    </a:lnTo>
                    <a:lnTo>
                      <a:pt x="3702641" y="0"/>
                    </a:lnTo>
                    <a:lnTo>
                      <a:pt x="3744863" y="0"/>
                    </a:lnTo>
                    <a:lnTo>
                      <a:pt x="3745285" y="0"/>
                    </a:lnTo>
                    <a:lnTo>
                      <a:pt x="3795894" y="0"/>
                    </a:lnTo>
                    <a:lnTo>
                      <a:pt x="3797555" y="0"/>
                    </a:lnTo>
                    <a:lnTo>
                      <a:pt x="3826591" y="0"/>
                    </a:lnTo>
                    <a:lnTo>
                      <a:pt x="3842355" y="0"/>
                    </a:lnTo>
                    <a:lnTo>
                      <a:pt x="3848992" y="0"/>
                    </a:lnTo>
                    <a:lnTo>
                      <a:pt x="3872632" y="0"/>
                    </a:lnTo>
                    <a:lnTo>
                      <a:pt x="3873054" y="0"/>
                    </a:lnTo>
                    <a:lnTo>
                      <a:pt x="3885075" y="0"/>
                    </a:lnTo>
                    <a:lnTo>
                      <a:pt x="3923663" y="0"/>
                    </a:lnTo>
                    <a:lnTo>
                      <a:pt x="3954360" y="0"/>
                    </a:lnTo>
                    <a:lnTo>
                      <a:pt x="3970124" y="0"/>
                    </a:lnTo>
                    <a:lnTo>
                      <a:pt x="3976761" y="0"/>
                    </a:lnTo>
                    <a:lnTo>
                      <a:pt x="4012844" y="0"/>
                    </a:lnTo>
                    <a:lnTo>
                      <a:pt x="4049593" y="0"/>
                    </a:lnTo>
                    <a:cubicBezTo>
                      <a:pt x="4169647" y="0"/>
                      <a:pt x="4169647" y="0"/>
                      <a:pt x="4169647" y="0"/>
                    </a:cubicBezTo>
                    <a:lnTo>
                      <a:pt x="4177362" y="0"/>
                    </a:lnTo>
                    <a:cubicBezTo>
                      <a:pt x="4297416" y="0"/>
                      <a:pt x="4297416" y="0"/>
                      <a:pt x="4297416" y="0"/>
                    </a:cubicBezTo>
                    <a:cubicBezTo>
                      <a:pt x="4327758" y="0"/>
                      <a:pt x="4364168" y="21251"/>
                      <a:pt x="4379339" y="47054"/>
                    </a:cubicBezTo>
                    <a:cubicBezTo>
                      <a:pt x="4591731" y="415146"/>
                      <a:pt x="4591731" y="415146"/>
                      <a:pt x="4591731" y="415146"/>
                    </a:cubicBezTo>
                    <a:cubicBezTo>
                      <a:pt x="4606902" y="440951"/>
                      <a:pt x="4606902" y="483452"/>
                      <a:pt x="4591731" y="509257"/>
                    </a:cubicBezTo>
                    <a:cubicBezTo>
                      <a:pt x="4379339" y="877348"/>
                      <a:pt x="4379339" y="877348"/>
                      <a:pt x="4379339" y="877348"/>
                    </a:cubicBezTo>
                    <a:cubicBezTo>
                      <a:pt x="4364168" y="903151"/>
                      <a:pt x="4327758" y="924402"/>
                      <a:pt x="4297416" y="924402"/>
                    </a:cubicBezTo>
                    <a:lnTo>
                      <a:pt x="4169647" y="924402"/>
                    </a:lnTo>
                    <a:lnTo>
                      <a:pt x="3976761" y="924402"/>
                    </a:lnTo>
                    <a:lnTo>
                      <a:pt x="3872632" y="924402"/>
                    </a:lnTo>
                    <a:lnTo>
                      <a:pt x="3848992" y="924402"/>
                    </a:lnTo>
                    <a:lnTo>
                      <a:pt x="3744863" y="924402"/>
                    </a:lnTo>
                    <a:lnTo>
                      <a:pt x="3702641" y="924402"/>
                    </a:lnTo>
                    <a:lnTo>
                      <a:pt x="3672576" y="924402"/>
                    </a:lnTo>
                    <a:lnTo>
                      <a:pt x="3656105" y="924402"/>
                    </a:lnTo>
                    <a:lnTo>
                      <a:pt x="3574872" y="924402"/>
                    </a:lnTo>
                    <a:lnTo>
                      <a:pt x="3551976" y="924402"/>
                    </a:lnTo>
                    <a:lnTo>
                      <a:pt x="3544807" y="924402"/>
                    </a:lnTo>
                    <a:lnTo>
                      <a:pt x="3528336" y="924402"/>
                    </a:lnTo>
                    <a:lnTo>
                      <a:pt x="3424207" y="924402"/>
                    </a:lnTo>
                    <a:lnTo>
                      <a:pt x="3381986" y="924402"/>
                    </a:lnTo>
                    <a:lnTo>
                      <a:pt x="3380494" y="924402"/>
                    </a:lnTo>
                    <a:lnTo>
                      <a:pt x="3351921" y="924402"/>
                    </a:lnTo>
                    <a:lnTo>
                      <a:pt x="3277857" y="924402"/>
                    </a:lnTo>
                    <a:lnTo>
                      <a:pt x="3254217" y="924402"/>
                    </a:lnTo>
                    <a:lnTo>
                      <a:pt x="3252725" y="924402"/>
                    </a:lnTo>
                    <a:lnTo>
                      <a:pt x="3247792" y="924402"/>
                    </a:lnTo>
                    <a:lnTo>
                      <a:pt x="3231321" y="924402"/>
                    </a:lnTo>
                    <a:lnTo>
                      <a:pt x="3224152" y="924402"/>
                    </a:lnTo>
                    <a:lnTo>
                      <a:pt x="3150088" y="924402"/>
                    </a:lnTo>
                    <a:lnTo>
                      <a:pt x="3120023" y="924402"/>
                    </a:lnTo>
                    <a:lnTo>
                      <a:pt x="3104883" y="924402"/>
                    </a:lnTo>
                    <a:lnTo>
                      <a:pt x="3103552" y="924402"/>
                    </a:lnTo>
                    <a:lnTo>
                      <a:pt x="3077801" y="924402"/>
                    </a:lnTo>
                    <a:lnTo>
                      <a:pt x="3061330" y="924402"/>
                    </a:lnTo>
                    <a:lnTo>
                      <a:pt x="3031265" y="924402"/>
                    </a:lnTo>
                    <a:lnTo>
                      <a:pt x="2977114" y="924402"/>
                    </a:lnTo>
                    <a:lnTo>
                      <a:pt x="2957200" y="924402"/>
                    </a:lnTo>
                    <a:lnTo>
                      <a:pt x="2955709" y="924402"/>
                    </a:lnTo>
                    <a:lnTo>
                      <a:pt x="2950032" y="924402"/>
                    </a:lnTo>
                    <a:lnTo>
                      <a:pt x="2933561" y="924402"/>
                    </a:lnTo>
                    <a:lnTo>
                      <a:pt x="2927136" y="924402"/>
                    </a:lnTo>
                    <a:lnTo>
                      <a:pt x="2903496" y="924402"/>
                    </a:lnTo>
                    <a:lnTo>
                      <a:pt x="2829431" y="924402"/>
                    </a:lnTo>
                    <a:lnTo>
                      <a:pt x="2827940" y="924402"/>
                    </a:lnTo>
                    <a:lnTo>
                      <a:pt x="2799367" y="924402"/>
                    </a:lnTo>
                    <a:lnTo>
                      <a:pt x="2785719" y="924402"/>
                    </a:lnTo>
                    <a:lnTo>
                      <a:pt x="2784228" y="924402"/>
                    </a:lnTo>
                    <a:lnTo>
                      <a:pt x="2757146" y="924402"/>
                    </a:lnTo>
                    <a:lnTo>
                      <a:pt x="2755654" y="924402"/>
                    </a:lnTo>
                    <a:lnTo>
                      <a:pt x="2680098" y="924402"/>
                    </a:lnTo>
                    <a:lnTo>
                      <a:pt x="2657950" y="924402"/>
                    </a:lnTo>
                    <a:lnTo>
                      <a:pt x="2656459" y="924402"/>
                    </a:lnTo>
                    <a:lnTo>
                      <a:pt x="2653017" y="924402"/>
                    </a:lnTo>
                    <a:lnTo>
                      <a:pt x="2636545" y="924402"/>
                    </a:lnTo>
                    <a:lnTo>
                      <a:pt x="2629377" y="924402"/>
                    </a:lnTo>
                    <a:lnTo>
                      <a:pt x="2627885" y="924402"/>
                    </a:lnTo>
                    <a:lnTo>
                      <a:pt x="2606481" y="924402"/>
                    </a:lnTo>
                    <a:lnTo>
                      <a:pt x="2552329" y="924402"/>
                    </a:lnTo>
                    <a:lnTo>
                      <a:pt x="2525248" y="924402"/>
                    </a:lnTo>
                    <a:lnTo>
                      <a:pt x="2510108" y="924402"/>
                    </a:lnTo>
                    <a:lnTo>
                      <a:pt x="2508776" y="924402"/>
                    </a:lnTo>
                    <a:lnTo>
                      <a:pt x="2480043" y="924402"/>
                    </a:lnTo>
                    <a:lnTo>
                      <a:pt x="2478712" y="924402"/>
                    </a:lnTo>
                    <a:lnTo>
                      <a:pt x="2463572" y="924402"/>
                    </a:lnTo>
                    <a:lnTo>
                      <a:pt x="2436490" y="924402"/>
                    </a:lnTo>
                    <a:lnTo>
                      <a:pt x="2382339" y="924402"/>
                    </a:lnTo>
                    <a:lnTo>
                      <a:pt x="2360934" y="924402"/>
                    </a:lnTo>
                    <a:lnTo>
                      <a:pt x="2359443" y="924402"/>
                    </a:lnTo>
                    <a:lnTo>
                      <a:pt x="2352274" y="924402"/>
                    </a:lnTo>
                    <a:lnTo>
                      <a:pt x="2335803" y="924402"/>
                    </a:lnTo>
                    <a:lnTo>
                      <a:pt x="2332360" y="924402"/>
                    </a:lnTo>
                    <a:lnTo>
                      <a:pt x="2332328" y="924402"/>
                    </a:lnTo>
                    <a:lnTo>
                      <a:pt x="2330869" y="924402"/>
                    </a:lnTo>
                    <a:lnTo>
                      <a:pt x="2308721" y="924402"/>
                    </a:lnTo>
                    <a:lnTo>
                      <a:pt x="2233165" y="924402"/>
                    </a:lnTo>
                    <a:lnTo>
                      <a:pt x="2231674" y="924402"/>
                    </a:lnTo>
                    <a:lnTo>
                      <a:pt x="2204591" y="924402"/>
                    </a:lnTo>
                    <a:lnTo>
                      <a:pt x="2204559" y="924402"/>
                    </a:lnTo>
                    <a:lnTo>
                      <a:pt x="2203100" y="924402"/>
                    </a:lnTo>
                    <a:lnTo>
                      <a:pt x="2189452" y="924402"/>
                    </a:lnTo>
                    <a:lnTo>
                      <a:pt x="2160879" y="924402"/>
                    </a:lnTo>
                    <a:lnTo>
                      <a:pt x="2159388" y="924402"/>
                    </a:lnTo>
                    <a:lnTo>
                      <a:pt x="2085323" y="924402"/>
                    </a:lnTo>
                    <a:lnTo>
                      <a:pt x="2077294" y="924402"/>
                    </a:lnTo>
                    <a:lnTo>
                      <a:pt x="2061683" y="924402"/>
                    </a:lnTo>
                    <a:lnTo>
                      <a:pt x="2055258" y="924402"/>
                    </a:lnTo>
                    <a:lnTo>
                      <a:pt x="2038787" y="924402"/>
                    </a:lnTo>
                    <a:lnTo>
                      <a:pt x="2033110" y="924402"/>
                    </a:lnTo>
                    <a:lnTo>
                      <a:pt x="2031619" y="924402"/>
                    </a:lnTo>
                    <a:lnTo>
                      <a:pt x="2011705" y="924402"/>
                    </a:lnTo>
                    <a:lnTo>
                      <a:pt x="1957554" y="924402"/>
                    </a:lnTo>
                    <a:lnTo>
                      <a:pt x="1949525" y="924402"/>
                    </a:lnTo>
                    <a:lnTo>
                      <a:pt x="1927489" y="924402"/>
                    </a:lnTo>
                    <a:lnTo>
                      <a:pt x="1911018" y="924402"/>
                    </a:lnTo>
                    <a:lnTo>
                      <a:pt x="1907543" y="924402"/>
                    </a:lnTo>
                    <a:lnTo>
                      <a:pt x="1885268" y="924402"/>
                    </a:lnTo>
                    <a:lnTo>
                      <a:pt x="1883936" y="924402"/>
                    </a:lnTo>
                    <a:lnTo>
                      <a:pt x="1868796" y="924402"/>
                    </a:lnTo>
                    <a:lnTo>
                      <a:pt x="1838732" y="924402"/>
                    </a:lnTo>
                    <a:lnTo>
                      <a:pt x="1779774" y="924402"/>
                    </a:lnTo>
                    <a:lnTo>
                      <a:pt x="1764668" y="924402"/>
                    </a:lnTo>
                    <a:lnTo>
                      <a:pt x="1757499" y="924402"/>
                    </a:lnTo>
                    <a:lnTo>
                      <a:pt x="1741027" y="924402"/>
                    </a:lnTo>
                    <a:lnTo>
                      <a:pt x="1737552" y="924402"/>
                    </a:lnTo>
                    <a:lnTo>
                      <a:pt x="1736094" y="924402"/>
                    </a:lnTo>
                    <a:lnTo>
                      <a:pt x="1734603" y="924402"/>
                    </a:lnTo>
                    <a:lnTo>
                      <a:pt x="1710963" y="924402"/>
                    </a:lnTo>
                    <a:lnTo>
                      <a:pt x="1707488" y="924402"/>
                    </a:lnTo>
                    <a:lnTo>
                      <a:pt x="1652509" y="924402"/>
                    </a:lnTo>
                    <a:lnTo>
                      <a:pt x="1636899" y="924402"/>
                    </a:lnTo>
                    <a:lnTo>
                      <a:pt x="1609783" y="924402"/>
                    </a:lnTo>
                    <a:lnTo>
                      <a:pt x="1608325" y="924402"/>
                    </a:lnTo>
                    <a:lnTo>
                      <a:pt x="1606834" y="924402"/>
                    </a:lnTo>
                    <a:lnTo>
                      <a:pt x="1579719" y="924402"/>
                    </a:lnTo>
                    <a:lnTo>
                      <a:pt x="1564612" y="924402"/>
                    </a:lnTo>
                    <a:lnTo>
                      <a:pt x="1524740" y="924402"/>
                    </a:lnTo>
                    <a:lnTo>
                      <a:pt x="1482518" y="924402"/>
                    </a:lnTo>
                    <a:lnTo>
                      <a:pt x="1460483" y="924402"/>
                    </a:lnTo>
                    <a:lnTo>
                      <a:pt x="1452454" y="924402"/>
                    </a:lnTo>
                    <a:lnTo>
                      <a:pt x="1444011" y="924402"/>
                    </a:lnTo>
                    <a:lnTo>
                      <a:pt x="1436843" y="924402"/>
                    </a:lnTo>
                    <a:lnTo>
                      <a:pt x="1413947" y="924402"/>
                    </a:lnTo>
                    <a:lnTo>
                      <a:pt x="1354749" y="924402"/>
                    </a:lnTo>
                    <a:lnTo>
                      <a:pt x="1332714" y="924402"/>
                    </a:lnTo>
                    <a:lnTo>
                      <a:pt x="1324685" y="924402"/>
                    </a:lnTo>
                    <a:lnTo>
                      <a:pt x="1316242" y="924402"/>
                    </a:lnTo>
                    <a:lnTo>
                      <a:pt x="1312767" y="924402"/>
                    </a:lnTo>
                    <a:lnTo>
                      <a:pt x="1286178" y="924402"/>
                    </a:lnTo>
                    <a:lnTo>
                      <a:pt x="1282703" y="924402"/>
                    </a:lnTo>
                    <a:lnTo>
                      <a:pt x="1243956" y="924402"/>
                    </a:lnTo>
                    <a:lnTo>
                      <a:pt x="1184998" y="924402"/>
                    </a:lnTo>
                    <a:lnTo>
                      <a:pt x="1154934" y="924402"/>
                    </a:lnTo>
                    <a:lnTo>
                      <a:pt x="1139828" y="924402"/>
                    </a:lnTo>
                    <a:lnTo>
                      <a:pt x="1116187" y="924402"/>
                    </a:lnTo>
                    <a:lnTo>
                      <a:pt x="1112712" y="924402"/>
                    </a:lnTo>
                    <a:lnTo>
                      <a:pt x="1057734" y="924402"/>
                    </a:lnTo>
                    <a:lnTo>
                      <a:pt x="1027669" y="924402"/>
                    </a:lnTo>
                    <a:lnTo>
                      <a:pt x="1012059" y="924402"/>
                    </a:lnTo>
                    <a:lnTo>
                      <a:pt x="984943" y="924402"/>
                    </a:lnTo>
                    <a:lnTo>
                      <a:pt x="929965" y="924402"/>
                    </a:lnTo>
                    <a:lnTo>
                      <a:pt x="899900" y="924402"/>
                    </a:lnTo>
                    <a:lnTo>
                      <a:pt x="857678" y="924402"/>
                    </a:lnTo>
                    <a:lnTo>
                      <a:pt x="819171" y="924402"/>
                    </a:lnTo>
                    <a:lnTo>
                      <a:pt x="729909" y="924402"/>
                    </a:lnTo>
                    <a:lnTo>
                      <a:pt x="691402" y="924402"/>
                    </a:lnTo>
                    <a:lnTo>
                      <a:pt x="687927" y="924402"/>
                    </a:lnTo>
                    <a:lnTo>
                      <a:pt x="560158" y="924402"/>
                    </a:lnTo>
                    <a:lnTo>
                      <a:pt x="432894" y="924402"/>
                    </a:lnTo>
                    <a:lnTo>
                      <a:pt x="305125" y="924402"/>
                    </a:lnTo>
                    <a:cubicBezTo>
                      <a:pt x="275541" y="924402"/>
                      <a:pt x="238373" y="903151"/>
                      <a:pt x="223202" y="877348"/>
                    </a:cubicBezTo>
                    <a:cubicBezTo>
                      <a:pt x="10809" y="509257"/>
                      <a:pt x="10809" y="509257"/>
                      <a:pt x="10809" y="509257"/>
                    </a:cubicBezTo>
                    <a:cubicBezTo>
                      <a:pt x="-3603" y="483452"/>
                      <a:pt x="-3603" y="440951"/>
                      <a:pt x="10809" y="415146"/>
                    </a:cubicBezTo>
                    <a:cubicBezTo>
                      <a:pt x="223202" y="47054"/>
                      <a:pt x="223202" y="47054"/>
                      <a:pt x="223202" y="47054"/>
                    </a:cubicBezTo>
                    <a:cubicBezTo>
                      <a:pt x="238373" y="21251"/>
                      <a:pt x="275541" y="0"/>
                      <a:pt x="305125" y="0"/>
                    </a:cubicBezTo>
                    <a:close/>
                  </a:path>
                </a:pathLst>
              </a:custGeom>
              <a:solidFill>
                <a:srgbClr val="609801"/>
              </a:solidFill>
              <a:ln w="19050"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r>
                  <a:rPr lang="zh-CN" altLang="en-US" dirty="0" smtClean="0">
                    <a:solidFill>
                      <a:prstClr val="black"/>
                    </a:solidFill>
                    <a:latin typeface="微软雅黑" panose="020B0503020204020204" charset="-122"/>
                  </a:rPr>
                  <a:t>     </a:t>
                </a:r>
                <a:r>
                  <a:rPr lang="zh-CN" altLang="en-US" sz="2000" b="1" dirty="0" smtClean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新课讲解</a:t>
                </a:r>
                <a:endParaRPr lang="zh-CN" altLang="en-US" sz="20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35" name="组合 34"/>
            <p:cNvGrpSpPr/>
            <p:nvPr userDrawn="1"/>
          </p:nvGrpSpPr>
          <p:grpSpPr>
            <a:xfrm rot="16200000">
              <a:off x="366" y="1252"/>
              <a:ext cx="995" cy="1122"/>
              <a:chOff x="8439634" y="3544648"/>
              <a:chExt cx="1611146" cy="1817848"/>
            </a:xfrm>
          </p:grpSpPr>
          <p:sp>
            <p:nvSpPr>
              <p:cNvPr id="37" name="Freeform 5"/>
              <p:cNvSpPr/>
              <p:nvPr/>
            </p:nvSpPr>
            <p:spPr bwMode="auto">
              <a:xfrm rot="5400000">
                <a:off x="8336283" y="3647999"/>
                <a:ext cx="1817848" cy="1611146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bg1">
                      <a:lumMod val="97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38" name="Freeform 5"/>
              <p:cNvSpPr/>
              <p:nvPr/>
            </p:nvSpPr>
            <p:spPr bwMode="auto">
              <a:xfrm rot="5400000">
                <a:off x="8582835" y="3866516"/>
                <a:ext cx="1324744" cy="1174112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solidFill>
                <a:srgbClr val="609801"/>
              </a:solidFill>
              <a:ln w="15875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50800" dist="254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</p:grpSp>
        <p:pic>
          <p:nvPicPr>
            <p:cNvPr id="36" name="图片 35" descr="22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2" y="1617"/>
              <a:ext cx="585" cy="418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5" grpId="0" autoUpdateAnimBg="0"/>
      <p:bldP spid="16" grpId="0" autoUpdateAnimBg="0"/>
      <p:bldP spid="17" grpId="0" autoUpdateAnimBg="0"/>
      <p:bldP spid="18" grpId="0" autoUpdateAnimBg="0"/>
      <p:bldP spid="19" grpId="0" autoUpdateAnimBg="0"/>
      <p:bldP spid="30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208354" y="1778779"/>
            <a:ext cx="73453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.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在一个过程中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,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固定不变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的量称为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常量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.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1208354" y="3360970"/>
            <a:ext cx="6264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2.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可以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取不同数值的量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称为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变量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.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252910" y="2556714"/>
            <a:ext cx="73453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如上题中，圆周率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π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和钟点工的工资标准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25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元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/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时。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208354" y="4205615"/>
            <a:ext cx="73453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半径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r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和圆面积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S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，工作时数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t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和工资额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m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都是变量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372060" y="4836298"/>
            <a:ext cx="822621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又如购买同一种商品时，商品的单价是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常量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，购买的商品数量和相应的总价是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变量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27813" y="686165"/>
            <a:ext cx="2286000" cy="852170"/>
            <a:chOff x="302" y="1316"/>
            <a:chExt cx="3600" cy="1342"/>
          </a:xfrm>
        </p:grpSpPr>
        <p:sp>
          <p:nvSpPr>
            <p:cNvPr id="25" name="矩形 3"/>
            <p:cNvSpPr>
              <a:spLocks noChangeArrowheads="1"/>
            </p:cNvSpPr>
            <p:nvPr/>
          </p:nvSpPr>
          <p:spPr bwMode="auto">
            <a:xfrm>
              <a:off x="1889" y="1656"/>
              <a:ext cx="1368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wrap="square" lIns="68582" tIns="34292" rIns="68582" bIns="34292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sym typeface="Arial" panose="020B0604020202020204" pitchFamily="34" charset="0"/>
                </a:rPr>
                <a:t>教学目标</a:t>
              </a:r>
            </a:p>
          </p:txBody>
        </p:sp>
        <p:grpSp>
          <p:nvGrpSpPr>
            <p:cNvPr id="26" name="组合 25"/>
            <p:cNvGrpSpPr/>
            <p:nvPr userDrawn="1"/>
          </p:nvGrpSpPr>
          <p:grpSpPr>
            <a:xfrm>
              <a:off x="898" y="1383"/>
              <a:ext cx="3005" cy="883"/>
              <a:chOff x="903371" y="249943"/>
              <a:chExt cx="2312527" cy="679699"/>
            </a:xfrm>
          </p:grpSpPr>
          <p:sp>
            <p:nvSpPr>
              <p:cNvPr id="31" name="任意多边形 44"/>
              <p:cNvSpPr/>
              <p:nvPr/>
            </p:nvSpPr>
            <p:spPr bwMode="auto">
              <a:xfrm>
                <a:off x="903371" y="249943"/>
                <a:ext cx="2312527" cy="679699"/>
              </a:xfrm>
              <a:custGeom>
                <a:avLst/>
                <a:gdLst>
                  <a:gd name="connsiteX0" fmla="*/ 352810 w 4452260"/>
                  <a:gd name="connsiteY0" fmla="*/ 0 h 1068867"/>
                  <a:gd name="connsiteX1" fmla="*/ 636768 w 4452260"/>
                  <a:gd name="connsiteY1" fmla="*/ 0 h 1068867"/>
                  <a:gd name="connsiteX2" fmla="*/ 647700 w 4452260"/>
                  <a:gd name="connsiteY2" fmla="*/ 0 h 1068867"/>
                  <a:gd name="connsiteX3" fmla="*/ 724065 w 4452260"/>
                  <a:gd name="connsiteY3" fmla="*/ 0 h 1068867"/>
                  <a:gd name="connsiteX4" fmla="*/ 782584 w 4452260"/>
                  <a:gd name="connsiteY4" fmla="*/ 0 h 1068867"/>
                  <a:gd name="connsiteX5" fmla="*/ 799455 w 4452260"/>
                  <a:gd name="connsiteY5" fmla="*/ 0 h 1068867"/>
                  <a:gd name="connsiteX6" fmla="*/ 809825 w 4452260"/>
                  <a:gd name="connsiteY6" fmla="*/ 0 h 1068867"/>
                  <a:gd name="connsiteX7" fmla="*/ 818078 w 4452260"/>
                  <a:gd name="connsiteY7" fmla="*/ 0 h 1068867"/>
                  <a:gd name="connsiteX8" fmla="*/ 843980 w 4452260"/>
                  <a:gd name="connsiteY8" fmla="*/ 0 h 1068867"/>
                  <a:gd name="connsiteX9" fmla="*/ 931658 w 4452260"/>
                  <a:gd name="connsiteY9" fmla="*/ 0 h 1068867"/>
                  <a:gd name="connsiteX10" fmla="*/ 961580 w 4452260"/>
                  <a:gd name="connsiteY10" fmla="*/ 0 h 1068867"/>
                  <a:gd name="connsiteX11" fmla="*/ 1000055 w 4452260"/>
                  <a:gd name="connsiteY11" fmla="*/ 0 h 1068867"/>
                  <a:gd name="connsiteX12" fmla="*/ 1040537 w 4452260"/>
                  <a:gd name="connsiteY12" fmla="*/ 0 h 1068867"/>
                  <a:gd name="connsiteX13" fmla="*/ 1051453 w 4452260"/>
                  <a:gd name="connsiteY13" fmla="*/ 0 h 1068867"/>
                  <a:gd name="connsiteX14" fmla="*/ 1083414 w 4452260"/>
                  <a:gd name="connsiteY14" fmla="*/ 0 h 1068867"/>
                  <a:gd name="connsiteX15" fmla="*/ 1112969 w 4452260"/>
                  <a:gd name="connsiteY15" fmla="*/ 0 h 1068867"/>
                  <a:gd name="connsiteX16" fmla="*/ 1138871 w 4452260"/>
                  <a:gd name="connsiteY16" fmla="*/ 0 h 1068867"/>
                  <a:gd name="connsiteX17" fmla="*/ 1170224 w 4452260"/>
                  <a:gd name="connsiteY17" fmla="*/ 0 h 1068867"/>
                  <a:gd name="connsiteX18" fmla="*/ 1170711 w 4452260"/>
                  <a:gd name="connsiteY18" fmla="*/ 0 h 1068867"/>
                  <a:gd name="connsiteX19" fmla="*/ 1202662 w 4452260"/>
                  <a:gd name="connsiteY19" fmla="*/ 0 h 1068867"/>
                  <a:gd name="connsiteX20" fmla="*/ 1240037 w 4452260"/>
                  <a:gd name="connsiteY20" fmla="*/ 0 h 1068867"/>
                  <a:gd name="connsiteX21" fmla="*/ 1290626 w 4452260"/>
                  <a:gd name="connsiteY21" fmla="*/ 0 h 1068867"/>
                  <a:gd name="connsiteX22" fmla="*/ 1324496 w 4452260"/>
                  <a:gd name="connsiteY22" fmla="*/ 0 h 1068867"/>
                  <a:gd name="connsiteX23" fmla="*/ 1332348 w 4452260"/>
                  <a:gd name="connsiteY23" fmla="*/ 0 h 1068867"/>
                  <a:gd name="connsiteX24" fmla="*/ 1335428 w 4452260"/>
                  <a:gd name="connsiteY24" fmla="*/ 0 h 1068867"/>
                  <a:gd name="connsiteX25" fmla="*/ 1411793 w 4452260"/>
                  <a:gd name="connsiteY25" fmla="*/ 0 h 1068867"/>
                  <a:gd name="connsiteX26" fmla="*/ 1454182 w 4452260"/>
                  <a:gd name="connsiteY26" fmla="*/ 0 h 1068867"/>
                  <a:gd name="connsiteX27" fmla="*/ 1470312 w 4452260"/>
                  <a:gd name="connsiteY27" fmla="*/ 0 h 1068867"/>
                  <a:gd name="connsiteX28" fmla="*/ 1487183 w 4452260"/>
                  <a:gd name="connsiteY28" fmla="*/ 0 h 1068867"/>
                  <a:gd name="connsiteX29" fmla="*/ 1497552 w 4452260"/>
                  <a:gd name="connsiteY29" fmla="*/ 0 h 1068867"/>
                  <a:gd name="connsiteX30" fmla="*/ 1505806 w 4452260"/>
                  <a:gd name="connsiteY30" fmla="*/ 0 h 1068867"/>
                  <a:gd name="connsiteX31" fmla="*/ 1528471 w 4452260"/>
                  <a:gd name="connsiteY31" fmla="*/ 0 h 1068867"/>
                  <a:gd name="connsiteX32" fmla="*/ 1531708 w 4452260"/>
                  <a:gd name="connsiteY32" fmla="*/ 0 h 1068867"/>
                  <a:gd name="connsiteX33" fmla="*/ 1540992 w 4452260"/>
                  <a:gd name="connsiteY33" fmla="*/ 0 h 1068867"/>
                  <a:gd name="connsiteX34" fmla="*/ 1541479 w 4452260"/>
                  <a:gd name="connsiteY34" fmla="*/ 0 h 1068867"/>
                  <a:gd name="connsiteX35" fmla="*/ 1599998 w 4452260"/>
                  <a:gd name="connsiteY35" fmla="*/ 0 h 1068867"/>
                  <a:gd name="connsiteX36" fmla="*/ 1619386 w 4452260"/>
                  <a:gd name="connsiteY36" fmla="*/ 0 h 1068867"/>
                  <a:gd name="connsiteX37" fmla="*/ 1635492 w 4452260"/>
                  <a:gd name="connsiteY37" fmla="*/ 0 h 1068867"/>
                  <a:gd name="connsiteX38" fmla="*/ 1649308 w 4452260"/>
                  <a:gd name="connsiteY38" fmla="*/ 0 h 1068867"/>
                  <a:gd name="connsiteX39" fmla="*/ 1653720 w 4452260"/>
                  <a:gd name="connsiteY39" fmla="*/ 0 h 1068867"/>
                  <a:gd name="connsiteX40" fmla="*/ 1661394 w 4452260"/>
                  <a:gd name="connsiteY40" fmla="*/ 0 h 1068867"/>
                  <a:gd name="connsiteX41" fmla="*/ 1687782 w 4452260"/>
                  <a:gd name="connsiteY41" fmla="*/ 0 h 1068867"/>
                  <a:gd name="connsiteX42" fmla="*/ 1703116 w 4452260"/>
                  <a:gd name="connsiteY42" fmla="*/ 0 h 1068867"/>
                  <a:gd name="connsiteX43" fmla="*/ 1739181 w 4452260"/>
                  <a:gd name="connsiteY43" fmla="*/ 0 h 1068867"/>
                  <a:gd name="connsiteX44" fmla="*/ 1771141 w 4452260"/>
                  <a:gd name="connsiteY44" fmla="*/ 0 h 1068867"/>
                  <a:gd name="connsiteX45" fmla="*/ 1800697 w 4452260"/>
                  <a:gd name="connsiteY45" fmla="*/ 0 h 1068867"/>
                  <a:gd name="connsiteX46" fmla="*/ 1811727 w 4452260"/>
                  <a:gd name="connsiteY46" fmla="*/ 0 h 1068867"/>
                  <a:gd name="connsiteX47" fmla="*/ 1823361 w 4452260"/>
                  <a:gd name="connsiteY47" fmla="*/ 0 h 1068867"/>
                  <a:gd name="connsiteX48" fmla="*/ 1826599 w 4452260"/>
                  <a:gd name="connsiteY48" fmla="*/ 0 h 1068867"/>
                  <a:gd name="connsiteX49" fmla="*/ 1857951 w 4452260"/>
                  <a:gd name="connsiteY49" fmla="*/ 0 h 1068867"/>
                  <a:gd name="connsiteX50" fmla="*/ 1858439 w 4452260"/>
                  <a:gd name="connsiteY50" fmla="*/ 0 h 1068867"/>
                  <a:gd name="connsiteX51" fmla="*/ 1859676 w 4452260"/>
                  <a:gd name="connsiteY51" fmla="*/ 0 h 1068867"/>
                  <a:gd name="connsiteX52" fmla="*/ 1893346 w 4452260"/>
                  <a:gd name="connsiteY52" fmla="*/ 0 h 1068867"/>
                  <a:gd name="connsiteX53" fmla="*/ 1927765 w 4452260"/>
                  <a:gd name="connsiteY53" fmla="*/ 0 h 1068867"/>
                  <a:gd name="connsiteX54" fmla="*/ 1963365 w 4452260"/>
                  <a:gd name="connsiteY54" fmla="*/ 0 h 1068867"/>
                  <a:gd name="connsiteX55" fmla="*/ 1978354 w 4452260"/>
                  <a:gd name="connsiteY55" fmla="*/ 0 h 1068867"/>
                  <a:gd name="connsiteX56" fmla="*/ 1991032 w 4452260"/>
                  <a:gd name="connsiteY56" fmla="*/ 0 h 1068867"/>
                  <a:gd name="connsiteX57" fmla="*/ 2020076 w 4452260"/>
                  <a:gd name="connsiteY57" fmla="*/ 0 h 1068867"/>
                  <a:gd name="connsiteX58" fmla="*/ 2021800 w 4452260"/>
                  <a:gd name="connsiteY58" fmla="*/ 0 h 1068867"/>
                  <a:gd name="connsiteX59" fmla="*/ 2027021 w 4452260"/>
                  <a:gd name="connsiteY59" fmla="*/ 0 h 1068867"/>
                  <a:gd name="connsiteX60" fmla="*/ 2032162 w 4452260"/>
                  <a:gd name="connsiteY60" fmla="*/ 0 h 1068867"/>
                  <a:gd name="connsiteX61" fmla="*/ 2141909 w 4452260"/>
                  <a:gd name="connsiteY61" fmla="*/ 0 h 1068867"/>
                  <a:gd name="connsiteX62" fmla="*/ 2143633 w 4452260"/>
                  <a:gd name="connsiteY62" fmla="*/ 0 h 1068867"/>
                  <a:gd name="connsiteX63" fmla="*/ 2178359 w 4452260"/>
                  <a:gd name="connsiteY63" fmla="*/ 0 h 1068867"/>
                  <a:gd name="connsiteX64" fmla="*/ 2228719 w 4452260"/>
                  <a:gd name="connsiteY64" fmla="*/ 0 h 1068867"/>
                  <a:gd name="connsiteX65" fmla="*/ 2229207 w 4452260"/>
                  <a:gd name="connsiteY65" fmla="*/ 0 h 1068867"/>
                  <a:gd name="connsiteX66" fmla="*/ 2230931 w 4452260"/>
                  <a:gd name="connsiteY66" fmla="*/ 0 h 1068867"/>
                  <a:gd name="connsiteX67" fmla="*/ 2287725 w 4452260"/>
                  <a:gd name="connsiteY67" fmla="*/ 0 h 1068867"/>
                  <a:gd name="connsiteX68" fmla="*/ 2289450 w 4452260"/>
                  <a:gd name="connsiteY68" fmla="*/ 0 h 1068867"/>
                  <a:gd name="connsiteX69" fmla="*/ 2323220 w 4452260"/>
                  <a:gd name="connsiteY69" fmla="*/ 0 h 1068867"/>
                  <a:gd name="connsiteX70" fmla="*/ 2324944 w 4452260"/>
                  <a:gd name="connsiteY70" fmla="*/ 0 h 1068867"/>
                  <a:gd name="connsiteX71" fmla="*/ 2340483 w 4452260"/>
                  <a:gd name="connsiteY71" fmla="*/ 0 h 1068867"/>
                  <a:gd name="connsiteX72" fmla="*/ 2341447 w 4452260"/>
                  <a:gd name="connsiteY72" fmla="*/ 0 h 1068867"/>
                  <a:gd name="connsiteX73" fmla="*/ 2343172 w 4452260"/>
                  <a:gd name="connsiteY73" fmla="*/ 0 h 1068867"/>
                  <a:gd name="connsiteX74" fmla="*/ 2349122 w 4452260"/>
                  <a:gd name="connsiteY74" fmla="*/ 0 h 1068867"/>
                  <a:gd name="connsiteX75" fmla="*/ 2350846 w 4452260"/>
                  <a:gd name="connsiteY75" fmla="*/ 0 h 1068867"/>
                  <a:gd name="connsiteX76" fmla="*/ 2390844 w 4452260"/>
                  <a:gd name="connsiteY76" fmla="*/ 0 h 1068867"/>
                  <a:gd name="connsiteX77" fmla="*/ 2462317 w 4452260"/>
                  <a:gd name="connsiteY77" fmla="*/ 0 h 1068867"/>
                  <a:gd name="connsiteX78" fmla="*/ 2499455 w 4452260"/>
                  <a:gd name="connsiteY78" fmla="*/ 0 h 1068867"/>
                  <a:gd name="connsiteX79" fmla="*/ 2530713 w 4452260"/>
                  <a:gd name="connsiteY79" fmla="*/ 0 h 1068867"/>
                  <a:gd name="connsiteX80" fmla="*/ 2547403 w 4452260"/>
                  <a:gd name="connsiteY80" fmla="*/ 0 h 1068867"/>
                  <a:gd name="connsiteX81" fmla="*/ 2549127 w 4452260"/>
                  <a:gd name="connsiteY81" fmla="*/ 0 h 1068867"/>
                  <a:gd name="connsiteX82" fmla="*/ 2581074 w 4452260"/>
                  <a:gd name="connsiteY82" fmla="*/ 0 h 1068867"/>
                  <a:gd name="connsiteX83" fmla="*/ 2582112 w 4452260"/>
                  <a:gd name="connsiteY83" fmla="*/ 0 h 1068867"/>
                  <a:gd name="connsiteX84" fmla="*/ 2669530 w 4452260"/>
                  <a:gd name="connsiteY84" fmla="*/ 0 h 1068867"/>
                  <a:gd name="connsiteX85" fmla="*/ 2678759 w 4452260"/>
                  <a:gd name="connsiteY85" fmla="*/ 0 h 1068867"/>
                  <a:gd name="connsiteX86" fmla="*/ 2709527 w 4452260"/>
                  <a:gd name="connsiteY86" fmla="*/ 0 h 1068867"/>
                  <a:gd name="connsiteX87" fmla="*/ 2711252 w 4452260"/>
                  <a:gd name="connsiteY87" fmla="*/ 0 h 1068867"/>
                  <a:gd name="connsiteX88" fmla="*/ 2714748 w 4452260"/>
                  <a:gd name="connsiteY88" fmla="*/ 0 h 1068867"/>
                  <a:gd name="connsiteX89" fmla="*/ 2719890 w 4452260"/>
                  <a:gd name="connsiteY89" fmla="*/ 0 h 1068867"/>
                  <a:gd name="connsiteX90" fmla="*/ 2831360 w 4452260"/>
                  <a:gd name="connsiteY90" fmla="*/ 0 h 1068867"/>
                  <a:gd name="connsiteX91" fmla="*/ 2833086 w 4452260"/>
                  <a:gd name="connsiteY91" fmla="*/ 0 h 1068867"/>
                  <a:gd name="connsiteX92" fmla="*/ 2866087 w 4452260"/>
                  <a:gd name="connsiteY92" fmla="*/ 0 h 1068867"/>
                  <a:gd name="connsiteX93" fmla="*/ 2918659 w 4452260"/>
                  <a:gd name="connsiteY93" fmla="*/ 0 h 1068867"/>
                  <a:gd name="connsiteX94" fmla="*/ 2919896 w 4452260"/>
                  <a:gd name="connsiteY94" fmla="*/ 0 h 1068867"/>
                  <a:gd name="connsiteX95" fmla="*/ 2920383 w 4452260"/>
                  <a:gd name="connsiteY95" fmla="*/ 0 h 1068867"/>
                  <a:gd name="connsiteX96" fmla="*/ 2977177 w 4452260"/>
                  <a:gd name="connsiteY96" fmla="*/ 0 h 1068867"/>
                  <a:gd name="connsiteX97" fmla="*/ 2978902 w 4452260"/>
                  <a:gd name="connsiteY97" fmla="*/ 0 h 1068867"/>
                  <a:gd name="connsiteX98" fmla="*/ 3012671 w 4452260"/>
                  <a:gd name="connsiteY98" fmla="*/ 0 h 1068867"/>
                  <a:gd name="connsiteX99" fmla="*/ 3014397 w 4452260"/>
                  <a:gd name="connsiteY99" fmla="*/ 0 h 1068867"/>
                  <a:gd name="connsiteX100" fmla="*/ 3028211 w 4452260"/>
                  <a:gd name="connsiteY100" fmla="*/ 0 h 1068867"/>
                  <a:gd name="connsiteX101" fmla="*/ 3030899 w 4452260"/>
                  <a:gd name="connsiteY101" fmla="*/ 0 h 1068867"/>
                  <a:gd name="connsiteX102" fmla="*/ 3032624 w 4452260"/>
                  <a:gd name="connsiteY102" fmla="*/ 0 h 1068867"/>
                  <a:gd name="connsiteX103" fmla="*/ 3038573 w 4452260"/>
                  <a:gd name="connsiteY103" fmla="*/ 0 h 1068867"/>
                  <a:gd name="connsiteX104" fmla="*/ 3040298 w 4452260"/>
                  <a:gd name="connsiteY104" fmla="*/ 0 h 1068867"/>
                  <a:gd name="connsiteX105" fmla="*/ 3082021 w 4452260"/>
                  <a:gd name="connsiteY105" fmla="*/ 0 h 1068867"/>
                  <a:gd name="connsiteX106" fmla="*/ 3150044 w 4452260"/>
                  <a:gd name="connsiteY106" fmla="*/ 0 h 1068867"/>
                  <a:gd name="connsiteX107" fmla="*/ 3218441 w 4452260"/>
                  <a:gd name="connsiteY107" fmla="*/ 0 h 1068867"/>
                  <a:gd name="connsiteX108" fmla="*/ 3236855 w 4452260"/>
                  <a:gd name="connsiteY108" fmla="*/ 0 h 1068867"/>
                  <a:gd name="connsiteX109" fmla="*/ 3269839 w 4452260"/>
                  <a:gd name="connsiteY109" fmla="*/ 0 h 1068867"/>
                  <a:gd name="connsiteX110" fmla="*/ 3272250 w 4452260"/>
                  <a:gd name="connsiteY110" fmla="*/ 0 h 1068867"/>
                  <a:gd name="connsiteX111" fmla="*/ 3320378 w 4452260"/>
                  <a:gd name="connsiteY111" fmla="*/ 0 h 1068867"/>
                  <a:gd name="connsiteX112" fmla="*/ 3346330 w 4452260"/>
                  <a:gd name="connsiteY112" fmla="*/ 0 h 1068867"/>
                  <a:gd name="connsiteX113" fmla="*/ 3357257 w 4452260"/>
                  <a:gd name="connsiteY113" fmla="*/ 0 h 1068867"/>
                  <a:gd name="connsiteX114" fmla="*/ 3369936 w 4452260"/>
                  <a:gd name="connsiteY114" fmla="*/ 0 h 1068867"/>
                  <a:gd name="connsiteX115" fmla="*/ 3398980 w 4452260"/>
                  <a:gd name="connsiteY115" fmla="*/ 0 h 1068867"/>
                  <a:gd name="connsiteX116" fmla="*/ 3405925 w 4452260"/>
                  <a:gd name="connsiteY116" fmla="*/ 0 h 1068867"/>
                  <a:gd name="connsiteX117" fmla="*/ 3411066 w 4452260"/>
                  <a:gd name="connsiteY117" fmla="*/ 0 h 1068867"/>
                  <a:gd name="connsiteX118" fmla="*/ 3520813 w 4452260"/>
                  <a:gd name="connsiteY118" fmla="*/ 0 h 1068867"/>
                  <a:gd name="connsiteX119" fmla="*/ 3607623 w 4452260"/>
                  <a:gd name="connsiteY119" fmla="*/ 0 h 1068867"/>
                  <a:gd name="connsiteX120" fmla="*/ 3608111 w 4452260"/>
                  <a:gd name="connsiteY120" fmla="*/ 0 h 1068867"/>
                  <a:gd name="connsiteX121" fmla="*/ 3666629 w 4452260"/>
                  <a:gd name="connsiteY121" fmla="*/ 0 h 1068867"/>
                  <a:gd name="connsiteX122" fmla="*/ 3702124 w 4452260"/>
                  <a:gd name="connsiteY122" fmla="*/ 0 h 1068867"/>
                  <a:gd name="connsiteX123" fmla="*/ 3720351 w 4452260"/>
                  <a:gd name="connsiteY123" fmla="*/ 0 h 1068867"/>
                  <a:gd name="connsiteX124" fmla="*/ 3728025 w 4452260"/>
                  <a:gd name="connsiteY124" fmla="*/ 0 h 1068867"/>
                  <a:gd name="connsiteX125" fmla="*/ 3769748 w 4452260"/>
                  <a:gd name="connsiteY125" fmla="*/ 0 h 1068867"/>
                  <a:gd name="connsiteX126" fmla="*/ 4098793 w 4452260"/>
                  <a:gd name="connsiteY126" fmla="*/ 0 h 1068867"/>
                  <a:gd name="connsiteX127" fmla="*/ 4193519 w 4452260"/>
                  <a:gd name="connsiteY127" fmla="*/ 54408 h 1068867"/>
                  <a:gd name="connsiteX128" fmla="*/ 4439104 w 4452260"/>
                  <a:gd name="connsiteY128" fmla="*/ 480025 h 1068867"/>
                  <a:gd name="connsiteX129" fmla="*/ 4439104 w 4452260"/>
                  <a:gd name="connsiteY129" fmla="*/ 588843 h 1068867"/>
                  <a:gd name="connsiteX130" fmla="*/ 4193519 w 4452260"/>
                  <a:gd name="connsiteY130" fmla="*/ 1014459 h 1068867"/>
                  <a:gd name="connsiteX131" fmla="*/ 4098793 w 4452260"/>
                  <a:gd name="connsiteY131" fmla="*/ 1068867 h 1068867"/>
                  <a:gd name="connsiteX132" fmla="*/ 3728025 w 4452260"/>
                  <a:gd name="connsiteY132" fmla="*/ 1068867 h 1068867"/>
                  <a:gd name="connsiteX133" fmla="*/ 3607623 w 4452260"/>
                  <a:gd name="connsiteY133" fmla="*/ 1068867 h 1068867"/>
                  <a:gd name="connsiteX134" fmla="*/ 3411066 w 4452260"/>
                  <a:gd name="connsiteY134" fmla="*/ 1068867 h 1068867"/>
                  <a:gd name="connsiteX135" fmla="*/ 3357257 w 4452260"/>
                  <a:gd name="connsiteY135" fmla="*/ 1068867 h 1068867"/>
                  <a:gd name="connsiteX136" fmla="*/ 3236855 w 4452260"/>
                  <a:gd name="connsiteY136" fmla="*/ 1068867 h 1068867"/>
                  <a:gd name="connsiteX137" fmla="*/ 3040298 w 4452260"/>
                  <a:gd name="connsiteY137" fmla="*/ 1068867 h 1068867"/>
                  <a:gd name="connsiteX138" fmla="*/ 3038573 w 4452260"/>
                  <a:gd name="connsiteY138" fmla="*/ 1068867 h 1068867"/>
                  <a:gd name="connsiteX139" fmla="*/ 2919896 w 4452260"/>
                  <a:gd name="connsiteY139" fmla="*/ 1068867 h 1068867"/>
                  <a:gd name="connsiteX140" fmla="*/ 2866087 w 4452260"/>
                  <a:gd name="connsiteY140" fmla="*/ 1068867 h 1068867"/>
                  <a:gd name="connsiteX141" fmla="*/ 2719890 w 4452260"/>
                  <a:gd name="connsiteY141" fmla="*/ 1068867 h 1068867"/>
                  <a:gd name="connsiteX142" fmla="*/ 2669530 w 4452260"/>
                  <a:gd name="connsiteY142" fmla="*/ 1068867 h 1068867"/>
                  <a:gd name="connsiteX143" fmla="*/ 2549127 w 4452260"/>
                  <a:gd name="connsiteY143" fmla="*/ 1068867 h 1068867"/>
                  <a:gd name="connsiteX144" fmla="*/ 2547403 w 4452260"/>
                  <a:gd name="connsiteY144" fmla="*/ 1068867 h 1068867"/>
                  <a:gd name="connsiteX145" fmla="*/ 2350846 w 4452260"/>
                  <a:gd name="connsiteY145" fmla="*/ 1068867 h 1068867"/>
                  <a:gd name="connsiteX146" fmla="*/ 2349122 w 4452260"/>
                  <a:gd name="connsiteY146" fmla="*/ 1068867 h 1068867"/>
                  <a:gd name="connsiteX147" fmla="*/ 2228719 w 4452260"/>
                  <a:gd name="connsiteY147" fmla="*/ 1068867 h 1068867"/>
                  <a:gd name="connsiteX148" fmla="*/ 2178359 w 4452260"/>
                  <a:gd name="connsiteY148" fmla="*/ 1068867 h 1068867"/>
                  <a:gd name="connsiteX149" fmla="*/ 2032162 w 4452260"/>
                  <a:gd name="connsiteY149" fmla="*/ 1068867 h 1068867"/>
                  <a:gd name="connsiteX150" fmla="*/ 1978354 w 4452260"/>
                  <a:gd name="connsiteY150" fmla="*/ 1068867 h 1068867"/>
                  <a:gd name="connsiteX151" fmla="*/ 1859676 w 4452260"/>
                  <a:gd name="connsiteY151" fmla="*/ 1068867 h 1068867"/>
                  <a:gd name="connsiteX152" fmla="*/ 1857951 w 4452260"/>
                  <a:gd name="connsiteY152" fmla="*/ 1068867 h 1068867"/>
                  <a:gd name="connsiteX153" fmla="*/ 1826599 w 4452260"/>
                  <a:gd name="connsiteY153" fmla="*/ 1068867 h 1068867"/>
                  <a:gd name="connsiteX154" fmla="*/ 1661394 w 4452260"/>
                  <a:gd name="connsiteY154" fmla="*/ 1068867 h 1068867"/>
                  <a:gd name="connsiteX155" fmla="*/ 1540992 w 4452260"/>
                  <a:gd name="connsiteY155" fmla="*/ 1068867 h 1068867"/>
                  <a:gd name="connsiteX156" fmla="*/ 1531708 w 4452260"/>
                  <a:gd name="connsiteY156" fmla="*/ 1068867 h 1068867"/>
                  <a:gd name="connsiteX157" fmla="*/ 1487183 w 4452260"/>
                  <a:gd name="connsiteY157" fmla="*/ 1068867 h 1068867"/>
                  <a:gd name="connsiteX158" fmla="*/ 1335428 w 4452260"/>
                  <a:gd name="connsiteY158" fmla="*/ 1068867 h 1068867"/>
                  <a:gd name="connsiteX159" fmla="*/ 1290626 w 4452260"/>
                  <a:gd name="connsiteY159" fmla="*/ 1068867 h 1068867"/>
                  <a:gd name="connsiteX160" fmla="*/ 1170224 w 4452260"/>
                  <a:gd name="connsiteY160" fmla="*/ 1068867 h 1068867"/>
                  <a:gd name="connsiteX161" fmla="*/ 1138871 w 4452260"/>
                  <a:gd name="connsiteY161" fmla="*/ 1068867 h 1068867"/>
                  <a:gd name="connsiteX162" fmla="*/ 1040537 w 4452260"/>
                  <a:gd name="connsiteY162" fmla="*/ 1068867 h 1068867"/>
                  <a:gd name="connsiteX163" fmla="*/ 843980 w 4452260"/>
                  <a:gd name="connsiteY163" fmla="*/ 1068867 h 1068867"/>
                  <a:gd name="connsiteX164" fmla="*/ 799455 w 4452260"/>
                  <a:gd name="connsiteY164" fmla="*/ 1068867 h 1068867"/>
                  <a:gd name="connsiteX165" fmla="*/ 647700 w 4452260"/>
                  <a:gd name="connsiteY165" fmla="*/ 1068867 h 1068867"/>
                  <a:gd name="connsiteX166" fmla="*/ 352810 w 4452260"/>
                  <a:gd name="connsiteY166" fmla="*/ 1068867 h 1068867"/>
                  <a:gd name="connsiteX167" fmla="*/ 258084 w 4452260"/>
                  <a:gd name="connsiteY167" fmla="*/ 1014459 h 1068867"/>
                  <a:gd name="connsiteX168" fmla="*/ 12498 w 4452260"/>
                  <a:gd name="connsiteY168" fmla="*/ 588843 h 1068867"/>
                  <a:gd name="connsiteX169" fmla="*/ 12498 w 4452260"/>
                  <a:gd name="connsiteY169" fmla="*/ 480025 h 1068867"/>
                  <a:gd name="connsiteX170" fmla="*/ 258084 w 4452260"/>
                  <a:gd name="connsiteY170" fmla="*/ 54408 h 1068867"/>
                  <a:gd name="connsiteX171" fmla="*/ 352810 w 4452260"/>
                  <a:gd name="connsiteY171" fmla="*/ 0 h 1068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</a:cxnLst>
                <a:rect l="l" t="t" r="r" b="b"/>
                <a:pathLst>
                  <a:path w="4452260" h="1068867">
                    <a:moveTo>
                      <a:pt x="352810" y="0"/>
                    </a:moveTo>
                    <a:cubicBezTo>
                      <a:pt x="475602" y="0"/>
                      <a:pt x="567696" y="0"/>
                      <a:pt x="636768" y="0"/>
                    </a:cubicBezTo>
                    <a:lnTo>
                      <a:pt x="647700" y="0"/>
                    </a:lnTo>
                    <a:lnTo>
                      <a:pt x="724065" y="0"/>
                    </a:lnTo>
                    <a:cubicBezTo>
                      <a:pt x="748048" y="0"/>
                      <a:pt x="767235" y="0"/>
                      <a:pt x="782584" y="0"/>
                    </a:cubicBezTo>
                    <a:lnTo>
                      <a:pt x="799455" y="0"/>
                    </a:lnTo>
                    <a:lnTo>
                      <a:pt x="809825" y="0"/>
                    </a:lnTo>
                    <a:lnTo>
                      <a:pt x="818078" y="0"/>
                    </a:lnTo>
                    <a:cubicBezTo>
                      <a:pt x="843980" y="0"/>
                      <a:pt x="843980" y="0"/>
                      <a:pt x="843980" y="0"/>
                    </a:cubicBezTo>
                    <a:lnTo>
                      <a:pt x="931658" y="0"/>
                    </a:lnTo>
                    <a:lnTo>
                      <a:pt x="961580" y="0"/>
                    </a:lnTo>
                    <a:lnTo>
                      <a:pt x="1000055" y="0"/>
                    </a:lnTo>
                    <a:lnTo>
                      <a:pt x="1040537" y="0"/>
                    </a:lnTo>
                    <a:lnTo>
                      <a:pt x="1051453" y="0"/>
                    </a:lnTo>
                    <a:lnTo>
                      <a:pt x="1083414" y="0"/>
                    </a:lnTo>
                    <a:lnTo>
                      <a:pt x="1112969" y="0"/>
                    </a:lnTo>
                    <a:cubicBezTo>
                      <a:pt x="1138871" y="0"/>
                      <a:pt x="1138871" y="0"/>
                      <a:pt x="1138871" y="0"/>
                    </a:cubicBezTo>
                    <a:lnTo>
                      <a:pt x="1170224" y="0"/>
                    </a:lnTo>
                    <a:lnTo>
                      <a:pt x="1170711" y="0"/>
                    </a:lnTo>
                    <a:lnTo>
                      <a:pt x="1202662" y="0"/>
                    </a:lnTo>
                    <a:lnTo>
                      <a:pt x="1240037" y="0"/>
                    </a:lnTo>
                    <a:cubicBezTo>
                      <a:pt x="1290626" y="0"/>
                      <a:pt x="1290626" y="0"/>
                      <a:pt x="1290626" y="0"/>
                    </a:cubicBezTo>
                    <a:lnTo>
                      <a:pt x="1324496" y="0"/>
                    </a:lnTo>
                    <a:lnTo>
                      <a:pt x="1332348" y="0"/>
                    </a:lnTo>
                    <a:lnTo>
                      <a:pt x="1335428" y="0"/>
                    </a:lnTo>
                    <a:lnTo>
                      <a:pt x="1411793" y="0"/>
                    </a:lnTo>
                    <a:lnTo>
                      <a:pt x="1454182" y="0"/>
                    </a:lnTo>
                    <a:lnTo>
                      <a:pt x="1470312" y="0"/>
                    </a:lnTo>
                    <a:lnTo>
                      <a:pt x="1487183" y="0"/>
                    </a:lnTo>
                    <a:lnTo>
                      <a:pt x="1497552" y="0"/>
                    </a:lnTo>
                    <a:lnTo>
                      <a:pt x="1505806" y="0"/>
                    </a:lnTo>
                    <a:lnTo>
                      <a:pt x="1528471" y="0"/>
                    </a:lnTo>
                    <a:lnTo>
                      <a:pt x="1531708" y="0"/>
                    </a:lnTo>
                    <a:lnTo>
                      <a:pt x="1540992" y="0"/>
                    </a:lnTo>
                    <a:lnTo>
                      <a:pt x="1541479" y="0"/>
                    </a:lnTo>
                    <a:lnTo>
                      <a:pt x="1599998" y="0"/>
                    </a:lnTo>
                    <a:lnTo>
                      <a:pt x="1619386" y="0"/>
                    </a:lnTo>
                    <a:lnTo>
                      <a:pt x="1635492" y="0"/>
                    </a:lnTo>
                    <a:lnTo>
                      <a:pt x="1649308" y="0"/>
                    </a:lnTo>
                    <a:lnTo>
                      <a:pt x="1653720" y="0"/>
                    </a:lnTo>
                    <a:lnTo>
                      <a:pt x="1661394" y="0"/>
                    </a:lnTo>
                    <a:lnTo>
                      <a:pt x="1687782" y="0"/>
                    </a:lnTo>
                    <a:lnTo>
                      <a:pt x="1703116" y="0"/>
                    </a:lnTo>
                    <a:lnTo>
                      <a:pt x="1739181" y="0"/>
                    </a:lnTo>
                    <a:lnTo>
                      <a:pt x="1771141" y="0"/>
                    </a:lnTo>
                    <a:lnTo>
                      <a:pt x="1800697" y="0"/>
                    </a:lnTo>
                    <a:lnTo>
                      <a:pt x="1811727" y="0"/>
                    </a:lnTo>
                    <a:lnTo>
                      <a:pt x="1823361" y="0"/>
                    </a:lnTo>
                    <a:lnTo>
                      <a:pt x="1826599" y="0"/>
                    </a:lnTo>
                    <a:lnTo>
                      <a:pt x="1857951" y="0"/>
                    </a:lnTo>
                    <a:lnTo>
                      <a:pt x="1858439" y="0"/>
                    </a:lnTo>
                    <a:lnTo>
                      <a:pt x="1859676" y="0"/>
                    </a:lnTo>
                    <a:lnTo>
                      <a:pt x="1893346" y="0"/>
                    </a:lnTo>
                    <a:lnTo>
                      <a:pt x="1927765" y="0"/>
                    </a:lnTo>
                    <a:lnTo>
                      <a:pt x="1963365" y="0"/>
                    </a:lnTo>
                    <a:lnTo>
                      <a:pt x="1978354" y="0"/>
                    </a:lnTo>
                    <a:lnTo>
                      <a:pt x="1991032" y="0"/>
                    </a:lnTo>
                    <a:lnTo>
                      <a:pt x="2020076" y="0"/>
                    </a:lnTo>
                    <a:lnTo>
                      <a:pt x="2021800" y="0"/>
                    </a:lnTo>
                    <a:lnTo>
                      <a:pt x="2027021" y="0"/>
                    </a:lnTo>
                    <a:cubicBezTo>
                      <a:pt x="2032162" y="0"/>
                      <a:pt x="2032162" y="0"/>
                      <a:pt x="2032162" y="0"/>
                    </a:cubicBezTo>
                    <a:lnTo>
                      <a:pt x="2141909" y="0"/>
                    </a:lnTo>
                    <a:lnTo>
                      <a:pt x="2143633" y="0"/>
                    </a:lnTo>
                    <a:lnTo>
                      <a:pt x="2178359" y="0"/>
                    </a:lnTo>
                    <a:lnTo>
                      <a:pt x="2228719" y="0"/>
                    </a:lnTo>
                    <a:lnTo>
                      <a:pt x="2229207" y="0"/>
                    </a:lnTo>
                    <a:lnTo>
                      <a:pt x="2230931" y="0"/>
                    </a:lnTo>
                    <a:lnTo>
                      <a:pt x="2287725" y="0"/>
                    </a:lnTo>
                    <a:lnTo>
                      <a:pt x="2289450" y="0"/>
                    </a:lnTo>
                    <a:lnTo>
                      <a:pt x="2323220" y="0"/>
                    </a:lnTo>
                    <a:lnTo>
                      <a:pt x="2324944" y="0"/>
                    </a:lnTo>
                    <a:lnTo>
                      <a:pt x="2340483" y="0"/>
                    </a:lnTo>
                    <a:lnTo>
                      <a:pt x="2341447" y="0"/>
                    </a:lnTo>
                    <a:lnTo>
                      <a:pt x="2343172" y="0"/>
                    </a:lnTo>
                    <a:lnTo>
                      <a:pt x="2349122" y="0"/>
                    </a:lnTo>
                    <a:lnTo>
                      <a:pt x="2350846" y="0"/>
                    </a:lnTo>
                    <a:lnTo>
                      <a:pt x="2390844" y="0"/>
                    </a:lnTo>
                    <a:lnTo>
                      <a:pt x="2462317" y="0"/>
                    </a:lnTo>
                    <a:lnTo>
                      <a:pt x="2499455" y="0"/>
                    </a:lnTo>
                    <a:lnTo>
                      <a:pt x="2530713" y="0"/>
                    </a:lnTo>
                    <a:lnTo>
                      <a:pt x="2547403" y="0"/>
                    </a:lnTo>
                    <a:lnTo>
                      <a:pt x="2549127" y="0"/>
                    </a:lnTo>
                    <a:lnTo>
                      <a:pt x="2581074" y="0"/>
                    </a:lnTo>
                    <a:lnTo>
                      <a:pt x="2582112" y="0"/>
                    </a:lnTo>
                    <a:cubicBezTo>
                      <a:pt x="2669530" y="0"/>
                      <a:pt x="2669530" y="0"/>
                      <a:pt x="2669530" y="0"/>
                    </a:cubicBezTo>
                    <a:lnTo>
                      <a:pt x="2678759" y="0"/>
                    </a:lnTo>
                    <a:lnTo>
                      <a:pt x="2709527" y="0"/>
                    </a:lnTo>
                    <a:lnTo>
                      <a:pt x="2711252" y="0"/>
                    </a:lnTo>
                    <a:lnTo>
                      <a:pt x="2714748" y="0"/>
                    </a:lnTo>
                    <a:lnTo>
                      <a:pt x="2719890" y="0"/>
                    </a:lnTo>
                    <a:lnTo>
                      <a:pt x="2831360" y="0"/>
                    </a:lnTo>
                    <a:lnTo>
                      <a:pt x="2833086" y="0"/>
                    </a:lnTo>
                    <a:lnTo>
                      <a:pt x="2866087" y="0"/>
                    </a:lnTo>
                    <a:lnTo>
                      <a:pt x="2918659" y="0"/>
                    </a:lnTo>
                    <a:lnTo>
                      <a:pt x="2919896" y="0"/>
                    </a:lnTo>
                    <a:lnTo>
                      <a:pt x="2920383" y="0"/>
                    </a:lnTo>
                    <a:lnTo>
                      <a:pt x="2977177" y="0"/>
                    </a:lnTo>
                    <a:lnTo>
                      <a:pt x="2978902" y="0"/>
                    </a:lnTo>
                    <a:lnTo>
                      <a:pt x="3012671" y="0"/>
                    </a:lnTo>
                    <a:lnTo>
                      <a:pt x="3014397" y="0"/>
                    </a:lnTo>
                    <a:lnTo>
                      <a:pt x="3028211" y="0"/>
                    </a:lnTo>
                    <a:lnTo>
                      <a:pt x="3030899" y="0"/>
                    </a:lnTo>
                    <a:lnTo>
                      <a:pt x="3032624" y="0"/>
                    </a:lnTo>
                    <a:lnTo>
                      <a:pt x="3038573" y="0"/>
                    </a:lnTo>
                    <a:lnTo>
                      <a:pt x="3040298" y="0"/>
                    </a:lnTo>
                    <a:lnTo>
                      <a:pt x="3082021" y="0"/>
                    </a:lnTo>
                    <a:lnTo>
                      <a:pt x="3150044" y="0"/>
                    </a:lnTo>
                    <a:lnTo>
                      <a:pt x="3218441" y="0"/>
                    </a:lnTo>
                    <a:lnTo>
                      <a:pt x="3236855" y="0"/>
                    </a:lnTo>
                    <a:lnTo>
                      <a:pt x="3269839" y="0"/>
                    </a:lnTo>
                    <a:lnTo>
                      <a:pt x="3272250" y="0"/>
                    </a:lnTo>
                    <a:lnTo>
                      <a:pt x="3320378" y="0"/>
                    </a:lnTo>
                    <a:lnTo>
                      <a:pt x="3346330" y="0"/>
                    </a:lnTo>
                    <a:lnTo>
                      <a:pt x="3357257" y="0"/>
                    </a:lnTo>
                    <a:lnTo>
                      <a:pt x="3369936" y="0"/>
                    </a:lnTo>
                    <a:lnTo>
                      <a:pt x="3398980" y="0"/>
                    </a:lnTo>
                    <a:lnTo>
                      <a:pt x="3405925" y="0"/>
                    </a:lnTo>
                    <a:cubicBezTo>
                      <a:pt x="3411066" y="0"/>
                      <a:pt x="3411066" y="0"/>
                      <a:pt x="3411066" y="0"/>
                    </a:cubicBezTo>
                    <a:lnTo>
                      <a:pt x="3520813" y="0"/>
                    </a:lnTo>
                    <a:lnTo>
                      <a:pt x="3607623" y="0"/>
                    </a:lnTo>
                    <a:lnTo>
                      <a:pt x="3608111" y="0"/>
                    </a:lnTo>
                    <a:lnTo>
                      <a:pt x="3666629" y="0"/>
                    </a:lnTo>
                    <a:lnTo>
                      <a:pt x="3702124" y="0"/>
                    </a:lnTo>
                    <a:lnTo>
                      <a:pt x="3720351" y="0"/>
                    </a:lnTo>
                    <a:lnTo>
                      <a:pt x="3728025" y="0"/>
                    </a:lnTo>
                    <a:lnTo>
                      <a:pt x="3769748" y="0"/>
                    </a:lnTo>
                    <a:cubicBezTo>
                      <a:pt x="4098793" y="0"/>
                      <a:pt x="4098793" y="0"/>
                      <a:pt x="4098793" y="0"/>
                    </a:cubicBezTo>
                    <a:cubicBezTo>
                      <a:pt x="4133877" y="0"/>
                      <a:pt x="4175977" y="24572"/>
                      <a:pt x="4193519" y="54408"/>
                    </a:cubicBezTo>
                    <a:cubicBezTo>
                      <a:pt x="4439104" y="480025"/>
                      <a:pt x="4439104" y="480025"/>
                      <a:pt x="4439104" y="480025"/>
                    </a:cubicBezTo>
                    <a:cubicBezTo>
                      <a:pt x="4456646" y="509862"/>
                      <a:pt x="4456646" y="559005"/>
                      <a:pt x="4439104" y="588843"/>
                    </a:cubicBezTo>
                    <a:cubicBezTo>
                      <a:pt x="4193519" y="1014459"/>
                      <a:pt x="4193519" y="1014459"/>
                      <a:pt x="4193519" y="1014459"/>
                    </a:cubicBezTo>
                    <a:cubicBezTo>
                      <a:pt x="4175977" y="1044295"/>
                      <a:pt x="4133877" y="1068867"/>
                      <a:pt x="4098793" y="1068867"/>
                    </a:cubicBezTo>
                    <a:lnTo>
                      <a:pt x="3728025" y="1068867"/>
                    </a:lnTo>
                    <a:lnTo>
                      <a:pt x="3607623" y="1068867"/>
                    </a:lnTo>
                    <a:lnTo>
                      <a:pt x="3411066" y="1068867"/>
                    </a:lnTo>
                    <a:lnTo>
                      <a:pt x="3357257" y="1068867"/>
                    </a:lnTo>
                    <a:lnTo>
                      <a:pt x="3236855" y="1068867"/>
                    </a:lnTo>
                    <a:lnTo>
                      <a:pt x="3040298" y="1068867"/>
                    </a:lnTo>
                    <a:lnTo>
                      <a:pt x="3038573" y="1068867"/>
                    </a:lnTo>
                    <a:lnTo>
                      <a:pt x="2919896" y="1068867"/>
                    </a:lnTo>
                    <a:lnTo>
                      <a:pt x="2866087" y="1068867"/>
                    </a:lnTo>
                    <a:lnTo>
                      <a:pt x="2719890" y="1068867"/>
                    </a:lnTo>
                    <a:lnTo>
                      <a:pt x="2669530" y="1068867"/>
                    </a:lnTo>
                    <a:lnTo>
                      <a:pt x="2549127" y="1068867"/>
                    </a:lnTo>
                    <a:lnTo>
                      <a:pt x="2547403" y="1068867"/>
                    </a:lnTo>
                    <a:lnTo>
                      <a:pt x="2350846" y="1068867"/>
                    </a:lnTo>
                    <a:lnTo>
                      <a:pt x="2349122" y="1068867"/>
                    </a:lnTo>
                    <a:lnTo>
                      <a:pt x="2228719" y="1068867"/>
                    </a:lnTo>
                    <a:lnTo>
                      <a:pt x="2178359" y="1068867"/>
                    </a:lnTo>
                    <a:lnTo>
                      <a:pt x="2032162" y="1068867"/>
                    </a:lnTo>
                    <a:lnTo>
                      <a:pt x="1978354" y="1068867"/>
                    </a:lnTo>
                    <a:lnTo>
                      <a:pt x="1859676" y="1068867"/>
                    </a:lnTo>
                    <a:lnTo>
                      <a:pt x="1857951" y="1068867"/>
                    </a:lnTo>
                    <a:lnTo>
                      <a:pt x="1826599" y="1068867"/>
                    </a:lnTo>
                    <a:lnTo>
                      <a:pt x="1661394" y="1068867"/>
                    </a:lnTo>
                    <a:lnTo>
                      <a:pt x="1540992" y="1068867"/>
                    </a:lnTo>
                    <a:lnTo>
                      <a:pt x="1531708" y="1068867"/>
                    </a:lnTo>
                    <a:lnTo>
                      <a:pt x="1487183" y="1068867"/>
                    </a:lnTo>
                    <a:lnTo>
                      <a:pt x="1335428" y="1068867"/>
                    </a:lnTo>
                    <a:lnTo>
                      <a:pt x="1290626" y="1068867"/>
                    </a:lnTo>
                    <a:lnTo>
                      <a:pt x="1170224" y="1068867"/>
                    </a:lnTo>
                    <a:lnTo>
                      <a:pt x="1138871" y="1068867"/>
                    </a:lnTo>
                    <a:lnTo>
                      <a:pt x="1040537" y="1068867"/>
                    </a:lnTo>
                    <a:lnTo>
                      <a:pt x="843980" y="1068867"/>
                    </a:lnTo>
                    <a:lnTo>
                      <a:pt x="799455" y="1068867"/>
                    </a:lnTo>
                    <a:lnTo>
                      <a:pt x="647700" y="1068867"/>
                    </a:lnTo>
                    <a:lnTo>
                      <a:pt x="352810" y="1068867"/>
                    </a:lnTo>
                    <a:cubicBezTo>
                      <a:pt x="318603" y="1068867"/>
                      <a:pt x="275626" y="1044295"/>
                      <a:pt x="258084" y="1014459"/>
                    </a:cubicBezTo>
                    <a:cubicBezTo>
                      <a:pt x="12498" y="588843"/>
                      <a:pt x="12498" y="588843"/>
                      <a:pt x="12498" y="588843"/>
                    </a:cubicBezTo>
                    <a:cubicBezTo>
                      <a:pt x="-4166" y="559005"/>
                      <a:pt x="-4166" y="509862"/>
                      <a:pt x="12498" y="480025"/>
                    </a:cubicBezTo>
                    <a:cubicBezTo>
                      <a:pt x="258084" y="54408"/>
                      <a:pt x="258084" y="54408"/>
                      <a:pt x="258084" y="54408"/>
                    </a:cubicBezTo>
                    <a:cubicBezTo>
                      <a:pt x="275626" y="24572"/>
                      <a:pt x="318603" y="0"/>
                      <a:pt x="352810" y="0"/>
                    </a:cubicBezTo>
                    <a:close/>
                  </a:path>
                </a:pathLst>
              </a:custGeom>
              <a:gradFill flip="none" rotWithShape="1">
                <a:gsLst>
                  <a:gs pos="100000">
                    <a:schemeClr val="bg1">
                      <a:lumMod val="95000"/>
                    </a:schemeClr>
                  </a:gs>
                  <a:gs pos="0">
                    <a:srgbClr val="D3D3D3"/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32" name="任意多边形 45"/>
              <p:cNvSpPr/>
              <p:nvPr/>
            </p:nvSpPr>
            <p:spPr bwMode="auto">
              <a:xfrm>
                <a:off x="1010779" y="325868"/>
                <a:ext cx="2112129" cy="527848"/>
              </a:xfrm>
              <a:custGeom>
                <a:avLst/>
                <a:gdLst>
                  <a:gd name="connsiteX0" fmla="*/ 305125 w 4603109"/>
                  <a:gd name="connsiteY0" fmla="*/ 0 h 924402"/>
                  <a:gd name="connsiteX1" fmla="*/ 432894 w 4603109"/>
                  <a:gd name="connsiteY1" fmla="*/ 0 h 924402"/>
                  <a:gd name="connsiteX2" fmla="*/ 445336 w 4603109"/>
                  <a:gd name="connsiteY2" fmla="*/ 0 h 924402"/>
                  <a:gd name="connsiteX3" fmla="*/ 550703 w 4603109"/>
                  <a:gd name="connsiteY3" fmla="*/ 0 h 924402"/>
                  <a:gd name="connsiteX4" fmla="*/ 560158 w 4603109"/>
                  <a:gd name="connsiteY4" fmla="*/ 0 h 924402"/>
                  <a:gd name="connsiteX5" fmla="*/ 573105 w 4603109"/>
                  <a:gd name="connsiteY5" fmla="*/ 0 h 924402"/>
                  <a:gd name="connsiteX6" fmla="*/ 626202 w 4603109"/>
                  <a:gd name="connsiteY6" fmla="*/ 0 h 924402"/>
                  <a:gd name="connsiteX7" fmla="*/ 676811 w 4603109"/>
                  <a:gd name="connsiteY7" fmla="*/ 0 h 924402"/>
                  <a:gd name="connsiteX8" fmla="*/ 678472 w 4603109"/>
                  <a:gd name="connsiteY8" fmla="*/ 0 h 924402"/>
                  <a:gd name="connsiteX9" fmla="*/ 687927 w 4603109"/>
                  <a:gd name="connsiteY9" fmla="*/ 0 h 924402"/>
                  <a:gd name="connsiteX10" fmla="*/ 691402 w 4603109"/>
                  <a:gd name="connsiteY10" fmla="*/ 0 h 924402"/>
                  <a:gd name="connsiteX11" fmla="*/ 700371 w 4603109"/>
                  <a:gd name="connsiteY11" fmla="*/ 0 h 924402"/>
                  <a:gd name="connsiteX12" fmla="*/ 707508 w 4603109"/>
                  <a:gd name="connsiteY12" fmla="*/ 0 h 924402"/>
                  <a:gd name="connsiteX13" fmla="*/ 729909 w 4603109"/>
                  <a:gd name="connsiteY13" fmla="*/ 0 h 924402"/>
                  <a:gd name="connsiteX14" fmla="*/ 753971 w 4603109"/>
                  <a:gd name="connsiteY14" fmla="*/ 0 h 924402"/>
                  <a:gd name="connsiteX15" fmla="*/ 804580 w 4603109"/>
                  <a:gd name="connsiteY15" fmla="*/ 0 h 924402"/>
                  <a:gd name="connsiteX16" fmla="*/ 805737 w 4603109"/>
                  <a:gd name="connsiteY16" fmla="*/ 0 h 924402"/>
                  <a:gd name="connsiteX17" fmla="*/ 819171 w 4603109"/>
                  <a:gd name="connsiteY17" fmla="*/ 0 h 924402"/>
                  <a:gd name="connsiteX18" fmla="*/ 828140 w 4603109"/>
                  <a:gd name="connsiteY18" fmla="*/ 0 h 924402"/>
                  <a:gd name="connsiteX19" fmla="*/ 831615 w 4603109"/>
                  <a:gd name="connsiteY19" fmla="*/ 0 h 924402"/>
                  <a:gd name="connsiteX20" fmla="*/ 835277 w 4603109"/>
                  <a:gd name="connsiteY20" fmla="*/ 0 h 924402"/>
                  <a:gd name="connsiteX21" fmla="*/ 857678 w 4603109"/>
                  <a:gd name="connsiteY21" fmla="*/ 0 h 924402"/>
                  <a:gd name="connsiteX22" fmla="*/ 864889 w 4603109"/>
                  <a:gd name="connsiteY22" fmla="*/ 0 h 924402"/>
                  <a:gd name="connsiteX23" fmla="*/ 899900 w 4603109"/>
                  <a:gd name="connsiteY23" fmla="*/ 0 h 924402"/>
                  <a:gd name="connsiteX24" fmla="*/ 909341 w 4603109"/>
                  <a:gd name="connsiteY24" fmla="*/ 0 h 924402"/>
                  <a:gd name="connsiteX25" fmla="*/ 929965 w 4603109"/>
                  <a:gd name="connsiteY25" fmla="*/ 0 h 924402"/>
                  <a:gd name="connsiteX26" fmla="*/ 933506 w 4603109"/>
                  <a:gd name="connsiteY26" fmla="*/ 0 h 924402"/>
                  <a:gd name="connsiteX27" fmla="*/ 936982 w 4603109"/>
                  <a:gd name="connsiteY27" fmla="*/ 0 h 924402"/>
                  <a:gd name="connsiteX28" fmla="*/ 959384 w 4603109"/>
                  <a:gd name="connsiteY28" fmla="*/ 0 h 924402"/>
                  <a:gd name="connsiteX29" fmla="*/ 962542 w 4603109"/>
                  <a:gd name="connsiteY29" fmla="*/ 0 h 924402"/>
                  <a:gd name="connsiteX30" fmla="*/ 984943 w 4603109"/>
                  <a:gd name="connsiteY30" fmla="*/ 0 h 924402"/>
                  <a:gd name="connsiteX31" fmla="*/ 992658 w 4603109"/>
                  <a:gd name="connsiteY31" fmla="*/ 0 h 924402"/>
                  <a:gd name="connsiteX32" fmla="*/ 1012059 w 4603109"/>
                  <a:gd name="connsiteY32" fmla="*/ 0 h 924402"/>
                  <a:gd name="connsiteX33" fmla="*/ 1012480 w 4603109"/>
                  <a:gd name="connsiteY33" fmla="*/ 0 h 924402"/>
                  <a:gd name="connsiteX34" fmla="*/ 1027669 w 4603109"/>
                  <a:gd name="connsiteY34" fmla="*/ 0 h 924402"/>
                  <a:gd name="connsiteX35" fmla="*/ 1037110 w 4603109"/>
                  <a:gd name="connsiteY35" fmla="*/ 0 h 924402"/>
                  <a:gd name="connsiteX36" fmla="*/ 1040112 w 4603109"/>
                  <a:gd name="connsiteY36" fmla="*/ 0 h 924402"/>
                  <a:gd name="connsiteX37" fmla="*/ 1057734 w 4603109"/>
                  <a:gd name="connsiteY37" fmla="*/ 0 h 924402"/>
                  <a:gd name="connsiteX38" fmla="*/ 1064751 w 4603109"/>
                  <a:gd name="connsiteY38" fmla="*/ 0 h 924402"/>
                  <a:gd name="connsiteX39" fmla="*/ 1070177 w 4603109"/>
                  <a:gd name="connsiteY39" fmla="*/ 0 h 924402"/>
                  <a:gd name="connsiteX40" fmla="*/ 1072436 w 4603109"/>
                  <a:gd name="connsiteY40" fmla="*/ 0 h 924402"/>
                  <a:gd name="connsiteX41" fmla="*/ 1090311 w 4603109"/>
                  <a:gd name="connsiteY41" fmla="*/ 0 h 924402"/>
                  <a:gd name="connsiteX42" fmla="*/ 1110718 w 4603109"/>
                  <a:gd name="connsiteY42" fmla="*/ 0 h 924402"/>
                  <a:gd name="connsiteX43" fmla="*/ 1112712 w 4603109"/>
                  <a:gd name="connsiteY43" fmla="*/ 0 h 924402"/>
                  <a:gd name="connsiteX44" fmla="*/ 1116187 w 4603109"/>
                  <a:gd name="connsiteY44" fmla="*/ 0 h 924402"/>
                  <a:gd name="connsiteX45" fmla="*/ 1139828 w 4603109"/>
                  <a:gd name="connsiteY45" fmla="*/ 0 h 924402"/>
                  <a:gd name="connsiteX46" fmla="*/ 1140249 w 4603109"/>
                  <a:gd name="connsiteY46" fmla="*/ 0 h 924402"/>
                  <a:gd name="connsiteX47" fmla="*/ 1145480 w 4603109"/>
                  <a:gd name="connsiteY47" fmla="*/ 0 h 924402"/>
                  <a:gd name="connsiteX48" fmla="*/ 1152270 w 4603109"/>
                  <a:gd name="connsiteY48" fmla="*/ 0 h 924402"/>
                  <a:gd name="connsiteX49" fmla="*/ 1154934 w 4603109"/>
                  <a:gd name="connsiteY49" fmla="*/ 0 h 924402"/>
                  <a:gd name="connsiteX50" fmla="*/ 1167881 w 4603109"/>
                  <a:gd name="connsiteY50" fmla="*/ 0 h 924402"/>
                  <a:gd name="connsiteX51" fmla="*/ 1175544 w 4603109"/>
                  <a:gd name="connsiteY51" fmla="*/ 0 h 924402"/>
                  <a:gd name="connsiteX52" fmla="*/ 1184998 w 4603109"/>
                  <a:gd name="connsiteY52" fmla="*/ 0 h 924402"/>
                  <a:gd name="connsiteX53" fmla="*/ 1197946 w 4603109"/>
                  <a:gd name="connsiteY53" fmla="*/ 0 h 924402"/>
                  <a:gd name="connsiteX54" fmla="*/ 1200205 w 4603109"/>
                  <a:gd name="connsiteY54" fmla="*/ 0 h 924402"/>
                  <a:gd name="connsiteX55" fmla="*/ 1220978 w 4603109"/>
                  <a:gd name="connsiteY55" fmla="*/ 0 h 924402"/>
                  <a:gd name="connsiteX56" fmla="*/ 1238487 w 4603109"/>
                  <a:gd name="connsiteY56" fmla="*/ 0 h 924402"/>
                  <a:gd name="connsiteX57" fmla="*/ 1243956 w 4603109"/>
                  <a:gd name="connsiteY57" fmla="*/ 0 h 924402"/>
                  <a:gd name="connsiteX58" fmla="*/ 1251042 w 4603109"/>
                  <a:gd name="connsiteY58" fmla="*/ 0 h 924402"/>
                  <a:gd name="connsiteX59" fmla="*/ 1257637 w 4603109"/>
                  <a:gd name="connsiteY59" fmla="*/ 0 h 924402"/>
                  <a:gd name="connsiteX60" fmla="*/ 1271587 w 4603109"/>
                  <a:gd name="connsiteY60" fmla="*/ 0 h 924402"/>
                  <a:gd name="connsiteX61" fmla="*/ 1273249 w 4603109"/>
                  <a:gd name="connsiteY61" fmla="*/ 0 h 924402"/>
                  <a:gd name="connsiteX62" fmla="*/ 1280039 w 4603109"/>
                  <a:gd name="connsiteY62" fmla="*/ 0 h 924402"/>
                  <a:gd name="connsiteX63" fmla="*/ 1282703 w 4603109"/>
                  <a:gd name="connsiteY63" fmla="*/ 0 h 924402"/>
                  <a:gd name="connsiteX64" fmla="*/ 1286178 w 4603109"/>
                  <a:gd name="connsiteY64" fmla="*/ 0 h 924402"/>
                  <a:gd name="connsiteX65" fmla="*/ 1295146 w 4603109"/>
                  <a:gd name="connsiteY65" fmla="*/ 0 h 924402"/>
                  <a:gd name="connsiteX66" fmla="*/ 1301651 w 4603109"/>
                  <a:gd name="connsiteY66" fmla="*/ 0 h 924402"/>
                  <a:gd name="connsiteX67" fmla="*/ 1302284 w 4603109"/>
                  <a:gd name="connsiteY67" fmla="*/ 0 h 924402"/>
                  <a:gd name="connsiteX68" fmla="*/ 1303313 w 4603109"/>
                  <a:gd name="connsiteY68" fmla="*/ 0 h 924402"/>
                  <a:gd name="connsiteX69" fmla="*/ 1312767 w 4603109"/>
                  <a:gd name="connsiteY69" fmla="*/ 0 h 924402"/>
                  <a:gd name="connsiteX70" fmla="*/ 1316242 w 4603109"/>
                  <a:gd name="connsiteY70" fmla="*/ 0 h 924402"/>
                  <a:gd name="connsiteX71" fmla="*/ 1321886 w 4603109"/>
                  <a:gd name="connsiteY71" fmla="*/ 0 h 924402"/>
                  <a:gd name="connsiteX72" fmla="*/ 1324685 w 4603109"/>
                  <a:gd name="connsiteY72" fmla="*/ 0 h 924402"/>
                  <a:gd name="connsiteX73" fmla="*/ 1325211 w 4603109"/>
                  <a:gd name="connsiteY73" fmla="*/ 0 h 924402"/>
                  <a:gd name="connsiteX74" fmla="*/ 1332348 w 4603109"/>
                  <a:gd name="connsiteY74" fmla="*/ 0 h 924402"/>
                  <a:gd name="connsiteX75" fmla="*/ 1332714 w 4603109"/>
                  <a:gd name="connsiteY75" fmla="*/ 0 h 924402"/>
                  <a:gd name="connsiteX76" fmla="*/ 1333135 w 4603109"/>
                  <a:gd name="connsiteY76" fmla="*/ 0 h 924402"/>
                  <a:gd name="connsiteX77" fmla="*/ 1348747 w 4603109"/>
                  <a:gd name="connsiteY77" fmla="*/ 0 h 924402"/>
                  <a:gd name="connsiteX78" fmla="*/ 1354749 w 4603109"/>
                  <a:gd name="connsiteY78" fmla="*/ 0 h 924402"/>
                  <a:gd name="connsiteX79" fmla="*/ 1378811 w 4603109"/>
                  <a:gd name="connsiteY79" fmla="*/ 0 h 924402"/>
                  <a:gd name="connsiteX80" fmla="*/ 1383745 w 4603109"/>
                  <a:gd name="connsiteY80" fmla="*/ 0 h 924402"/>
                  <a:gd name="connsiteX81" fmla="*/ 1385406 w 4603109"/>
                  <a:gd name="connsiteY81" fmla="*/ 0 h 924402"/>
                  <a:gd name="connsiteX82" fmla="*/ 1399356 w 4603109"/>
                  <a:gd name="connsiteY82" fmla="*/ 0 h 924402"/>
                  <a:gd name="connsiteX83" fmla="*/ 1400513 w 4603109"/>
                  <a:gd name="connsiteY83" fmla="*/ 0 h 924402"/>
                  <a:gd name="connsiteX84" fmla="*/ 1413947 w 4603109"/>
                  <a:gd name="connsiteY84" fmla="*/ 0 h 924402"/>
                  <a:gd name="connsiteX85" fmla="*/ 1414442 w 4603109"/>
                  <a:gd name="connsiteY85" fmla="*/ 0 h 924402"/>
                  <a:gd name="connsiteX86" fmla="*/ 1422915 w 4603109"/>
                  <a:gd name="connsiteY86" fmla="*/ 0 h 924402"/>
                  <a:gd name="connsiteX87" fmla="*/ 1426390 w 4603109"/>
                  <a:gd name="connsiteY87" fmla="*/ 0 h 924402"/>
                  <a:gd name="connsiteX88" fmla="*/ 1429420 w 4603109"/>
                  <a:gd name="connsiteY88" fmla="*/ 0 h 924402"/>
                  <a:gd name="connsiteX89" fmla="*/ 1430053 w 4603109"/>
                  <a:gd name="connsiteY89" fmla="*/ 0 h 924402"/>
                  <a:gd name="connsiteX90" fmla="*/ 1430206 w 4603109"/>
                  <a:gd name="connsiteY90" fmla="*/ 0 h 924402"/>
                  <a:gd name="connsiteX91" fmla="*/ 1430577 w 4603109"/>
                  <a:gd name="connsiteY91" fmla="*/ 0 h 924402"/>
                  <a:gd name="connsiteX92" fmla="*/ 1436843 w 4603109"/>
                  <a:gd name="connsiteY92" fmla="*/ 0 h 924402"/>
                  <a:gd name="connsiteX93" fmla="*/ 1444011 w 4603109"/>
                  <a:gd name="connsiteY93" fmla="*/ 0 h 924402"/>
                  <a:gd name="connsiteX94" fmla="*/ 1449655 w 4603109"/>
                  <a:gd name="connsiteY94" fmla="*/ 0 h 924402"/>
                  <a:gd name="connsiteX95" fmla="*/ 1452454 w 4603109"/>
                  <a:gd name="connsiteY95" fmla="*/ 0 h 924402"/>
                  <a:gd name="connsiteX96" fmla="*/ 1452980 w 4603109"/>
                  <a:gd name="connsiteY96" fmla="*/ 0 h 924402"/>
                  <a:gd name="connsiteX97" fmla="*/ 1456455 w 4603109"/>
                  <a:gd name="connsiteY97" fmla="*/ 0 h 924402"/>
                  <a:gd name="connsiteX98" fmla="*/ 1459664 w 4603109"/>
                  <a:gd name="connsiteY98" fmla="*/ 0 h 924402"/>
                  <a:gd name="connsiteX99" fmla="*/ 1460117 w 4603109"/>
                  <a:gd name="connsiteY99" fmla="*/ 0 h 924402"/>
                  <a:gd name="connsiteX100" fmla="*/ 1460483 w 4603109"/>
                  <a:gd name="connsiteY100" fmla="*/ 0 h 924402"/>
                  <a:gd name="connsiteX101" fmla="*/ 1460904 w 4603109"/>
                  <a:gd name="connsiteY101" fmla="*/ 0 h 924402"/>
                  <a:gd name="connsiteX102" fmla="*/ 1472926 w 4603109"/>
                  <a:gd name="connsiteY102" fmla="*/ 0 h 924402"/>
                  <a:gd name="connsiteX103" fmla="*/ 1482518 w 4603109"/>
                  <a:gd name="connsiteY103" fmla="*/ 0 h 924402"/>
                  <a:gd name="connsiteX104" fmla="*/ 1489729 w 4603109"/>
                  <a:gd name="connsiteY104" fmla="*/ 0 h 924402"/>
                  <a:gd name="connsiteX105" fmla="*/ 1504116 w 4603109"/>
                  <a:gd name="connsiteY105" fmla="*/ 0 h 924402"/>
                  <a:gd name="connsiteX106" fmla="*/ 1511514 w 4603109"/>
                  <a:gd name="connsiteY106" fmla="*/ 0 h 924402"/>
                  <a:gd name="connsiteX107" fmla="*/ 1524740 w 4603109"/>
                  <a:gd name="connsiteY107" fmla="*/ 0 h 924402"/>
                  <a:gd name="connsiteX108" fmla="*/ 1528282 w 4603109"/>
                  <a:gd name="connsiteY108" fmla="*/ 0 h 924402"/>
                  <a:gd name="connsiteX109" fmla="*/ 1531757 w 4603109"/>
                  <a:gd name="connsiteY109" fmla="*/ 0 h 924402"/>
                  <a:gd name="connsiteX110" fmla="*/ 1534181 w 4603109"/>
                  <a:gd name="connsiteY110" fmla="*/ 0 h 924402"/>
                  <a:gd name="connsiteX111" fmla="*/ 1542211 w 4603109"/>
                  <a:gd name="connsiteY111" fmla="*/ 0 h 924402"/>
                  <a:gd name="connsiteX112" fmla="*/ 1554159 w 4603109"/>
                  <a:gd name="connsiteY112" fmla="*/ 0 h 924402"/>
                  <a:gd name="connsiteX113" fmla="*/ 1557318 w 4603109"/>
                  <a:gd name="connsiteY113" fmla="*/ 0 h 924402"/>
                  <a:gd name="connsiteX114" fmla="*/ 1557975 w 4603109"/>
                  <a:gd name="connsiteY114" fmla="*/ 0 h 924402"/>
                  <a:gd name="connsiteX115" fmla="*/ 1558346 w 4603109"/>
                  <a:gd name="connsiteY115" fmla="*/ 0 h 924402"/>
                  <a:gd name="connsiteX116" fmla="*/ 1561822 w 4603109"/>
                  <a:gd name="connsiteY116" fmla="*/ 0 h 924402"/>
                  <a:gd name="connsiteX117" fmla="*/ 1564612 w 4603109"/>
                  <a:gd name="connsiteY117" fmla="*/ 0 h 924402"/>
                  <a:gd name="connsiteX118" fmla="*/ 1566857 w 4603109"/>
                  <a:gd name="connsiteY118" fmla="*/ 0 h 924402"/>
                  <a:gd name="connsiteX119" fmla="*/ 1576919 w 4603109"/>
                  <a:gd name="connsiteY119" fmla="*/ 0 h 924402"/>
                  <a:gd name="connsiteX120" fmla="*/ 1579719 w 4603109"/>
                  <a:gd name="connsiteY120" fmla="*/ 0 h 924402"/>
                  <a:gd name="connsiteX121" fmla="*/ 1584224 w 4603109"/>
                  <a:gd name="connsiteY121" fmla="*/ 0 h 924402"/>
                  <a:gd name="connsiteX122" fmla="*/ 1587382 w 4603109"/>
                  <a:gd name="connsiteY122" fmla="*/ 0 h 924402"/>
                  <a:gd name="connsiteX123" fmla="*/ 1587433 w 4603109"/>
                  <a:gd name="connsiteY123" fmla="*/ 0 h 924402"/>
                  <a:gd name="connsiteX124" fmla="*/ 1600695 w 4603109"/>
                  <a:gd name="connsiteY124" fmla="*/ 0 h 924402"/>
                  <a:gd name="connsiteX125" fmla="*/ 1606834 w 4603109"/>
                  <a:gd name="connsiteY125" fmla="*/ 0 h 924402"/>
                  <a:gd name="connsiteX126" fmla="*/ 1607256 w 4603109"/>
                  <a:gd name="connsiteY126" fmla="*/ 0 h 924402"/>
                  <a:gd name="connsiteX127" fmla="*/ 1608325 w 4603109"/>
                  <a:gd name="connsiteY127" fmla="*/ 0 h 924402"/>
                  <a:gd name="connsiteX128" fmla="*/ 1609783 w 4603109"/>
                  <a:gd name="connsiteY128" fmla="*/ 0 h 924402"/>
                  <a:gd name="connsiteX129" fmla="*/ 1617498 w 4603109"/>
                  <a:gd name="connsiteY129" fmla="*/ 0 h 924402"/>
                  <a:gd name="connsiteX130" fmla="*/ 1631885 w 4603109"/>
                  <a:gd name="connsiteY130" fmla="*/ 0 h 924402"/>
                  <a:gd name="connsiteX131" fmla="*/ 1636899 w 4603109"/>
                  <a:gd name="connsiteY131" fmla="*/ 0 h 924402"/>
                  <a:gd name="connsiteX132" fmla="*/ 1637320 w 4603109"/>
                  <a:gd name="connsiteY132" fmla="*/ 0 h 924402"/>
                  <a:gd name="connsiteX133" fmla="*/ 1637445 w 4603109"/>
                  <a:gd name="connsiteY133" fmla="*/ 0 h 924402"/>
                  <a:gd name="connsiteX134" fmla="*/ 1652509 w 4603109"/>
                  <a:gd name="connsiteY134" fmla="*/ 0 h 924402"/>
                  <a:gd name="connsiteX135" fmla="*/ 1659526 w 4603109"/>
                  <a:gd name="connsiteY135" fmla="*/ 0 h 924402"/>
                  <a:gd name="connsiteX136" fmla="*/ 1661950 w 4603109"/>
                  <a:gd name="connsiteY136" fmla="*/ 0 h 924402"/>
                  <a:gd name="connsiteX137" fmla="*/ 1664952 w 4603109"/>
                  <a:gd name="connsiteY137" fmla="*/ 0 h 924402"/>
                  <a:gd name="connsiteX138" fmla="*/ 1667212 w 4603109"/>
                  <a:gd name="connsiteY138" fmla="*/ 0 h 924402"/>
                  <a:gd name="connsiteX139" fmla="*/ 1685087 w 4603109"/>
                  <a:gd name="connsiteY139" fmla="*/ 0 h 924402"/>
                  <a:gd name="connsiteX140" fmla="*/ 1689591 w 4603109"/>
                  <a:gd name="connsiteY140" fmla="*/ 0 h 924402"/>
                  <a:gd name="connsiteX141" fmla="*/ 1694626 w 4603109"/>
                  <a:gd name="connsiteY141" fmla="*/ 0 h 924402"/>
                  <a:gd name="connsiteX142" fmla="*/ 1697276 w 4603109"/>
                  <a:gd name="connsiteY142" fmla="*/ 0 h 924402"/>
                  <a:gd name="connsiteX143" fmla="*/ 1698000 w 4603109"/>
                  <a:gd name="connsiteY143" fmla="*/ 0 h 924402"/>
                  <a:gd name="connsiteX144" fmla="*/ 1704688 w 4603109"/>
                  <a:gd name="connsiteY144" fmla="*/ 0 h 924402"/>
                  <a:gd name="connsiteX145" fmla="*/ 1707488 w 4603109"/>
                  <a:gd name="connsiteY145" fmla="*/ 0 h 924402"/>
                  <a:gd name="connsiteX146" fmla="*/ 1710963 w 4603109"/>
                  <a:gd name="connsiteY146" fmla="*/ 0 h 924402"/>
                  <a:gd name="connsiteX147" fmla="*/ 1715151 w 4603109"/>
                  <a:gd name="connsiteY147" fmla="*/ 0 h 924402"/>
                  <a:gd name="connsiteX148" fmla="*/ 1721928 w 4603109"/>
                  <a:gd name="connsiteY148" fmla="*/ 0 h 924402"/>
                  <a:gd name="connsiteX149" fmla="*/ 1734603 w 4603109"/>
                  <a:gd name="connsiteY149" fmla="*/ 0 h 924402"/>
                  <a:gd name="connsiteX150" fmla="*/ 1735025 w 4603109"/>
                  <a:gd name="connsiteY150" fmla="*/ 0 h 924402"/>
                  <a:gd name="connsiteX151" fmla="*/ 1735558 w 4603109"/>
                  <a:gd name="connsiteY151" fmla="*/ 0 h 924402"/>
                  <a:gd name="connsiteX152" fmla="*/ 1736094 w 4603109"/>
                  <a:gd name="connsiteY152" fmla="*/ 0 h 924402"/>
                  <a:gd name="connsiteX153" fmla="*/ 1737552 w 4603109"/>
                  <a:gd name="connsiteY153" fmla="*/ 0 h 924402"/>
                  <a:gd name="connsiteX154" fmla="*/ 1741027 w 4603109"/>
                  <a:gd name="connsiteY154" fmla="*/ 0 h 924402"/>
                  <a:gd name="connsiteX155" fmla="*/ 1747046 w 4603109"/>
                  <a:gd name="connsiteY155" fmla="*/ 0 h 924402"/>
                  <a:gd name="connsiteX156" fmla="*/ 1748537 w 4603109"/>
                  <a:gd name="connsiteY156" fmla="*/ 0 h 924402"/>
                  <a:gd name="connsiteX157" fmla="*/ 1753052 w 4603109"/>
                  <a:gd name="connsiteY157" fmla="*/ 0 h 924402"/>
                  <a:gd name="connsiteX158" fmla="*/ 1757499 w 4603109"/>
                  <a:gd name="connsiteY158" fmla="*/ 0 h 924402"/>
                  <a:gd name="connsiteX159" fmla="*/ 1764668 w 4603109"/>
                  <a:gd name="connsiteY159" fmla="*/ 0 h 924402"/>
                  <a:gd name="connsiteX160" fmla="*/ 1765089 w 4603109"/>
                  <a:gd name="connsiteY160" fmla="*/ 0 h 924402"/>
                  <a:gd name="connsiteX161" fmla="*/ 1765214 w 4603109"/>
                  <a:gd name="connsiteY161" fmla="*/ 0 h 924402"/>
                  <a:gd name="connsiteX162" fmla="*/ 1770320 w 4603109"/>
                  <a:gd name="connsiteY162" fmla="*/ 0 h 924402"/>
                  <a:gd name="connsiteX163" fmla="*/ 1777110 w 4603109"/>
                  <a:gd name="connsiteY163" fmla="*/ 0 h 924402"/>
                  <a:gd name="connsiteX164" fmla="*/ 1779774 w 4603109"/>
                  <a:gd name="connsiteY164" fmla="*/ 0 h 924402"/>
                  <a:gd name="connsiteX165" fmla="*/ 1792721 w 4603109"/>
                  <a:gd name="connsiteY165" fmla="*/ 0 h 924402"/>
                  <a:gd name="connsiteX166" fmla="*/ 1794981 w 4603109"/>
                  <a:gd name="connsiteY166" fmla="*/ 0 h 924402"/>
                  <a:gd name="connsiteX167" fmla="*/ 1825045 w 4603109"/>
                  <a:gd name="connsiteY167" fmla="*/ 0 h 924402"/>
                  <a:gd name="connsiteX168" fmla="*/ 1825769 w 4603109"/>
                  <a:gd name="connsiteY168" fmla="*/ 0 h 924402"/>
                  <a:gd name="connsiteX169" fmla="*/ 1838732 w 4603109"/>
                  <a:gd name="connsiteY169" fmla="*/ 0 h 924402"/>
                  <a:gd name="connsiteX170" fmla="*/ 1845818 w 4603109"/>
                  <a:gd name="connsiteY170" fmla="*/ 0 h 924402"/>
                  <a:gd name="connsiteX171" fmla="*/ 1849697 w 4603109"/>
                  <a:gd name="connsiteY171" fmla="*/ 0 h 924402"/>
                  <a:gd name="connsiteX172" fmla="*/ 1852412 w 4603109"/>
                  <a:gd name="connsiteY172" fmla="*/ 0 h 924402"/>
                  <a:gd name="connsiteX173" fmla="*/ 1853903 w 4603109"/>
                  <a:gd name="connsiteY173" fmla="*/ 0 h 924402"/>
                  <a:gd name="connsiteX174" fmla="*/ 1863327 w 4603109"/>
                  <a:gd name="connsiteY174" fmla="*/ 0 h 924402"/>
                  <a:gd name="connsiteX175" fmla="*/ 1868796 w 4603109"/>
                  <a:gd name="connsiteY175" fmla="*/ 0 h 924402"/>
                  <a:gd name="connsiteX176" fmla="*/ 1874815 w 4603109"/>
                  <a:gd name="connsiteY176" fmla="*/ 0 h 924402"/>
                  <a:gd name="connsiteX177" fmla="*/ 1876306 w 4603109"/>
                  <a:gd name="connsiteY177" fmla="*/ 0 h 924402"/>
                  <a:gd name="connsiteX178" fmla="*/ 1880821 w 4603109"/>
                  <a:gd name="connsiteY178" fmla="*/ 0 h 924402"/>
                  <a:gd name="connsiteX179" fmla="*/ 1882477 w 4603109"/>
                  <a:gd name="connsiteY179" fmla="*/ 0 h 924402"/>
                  <a:gd name="connsiteX180" fmla="*/ 1883936 w 4603109"/>
                  <a:gd name="connsiteY180" fmla="*/ 0 h 924402"/>
                  <a:gd name="connsiteX181" fmla="*/ 1885268 w 4603109"/>
                  <a:gd name="connsiteY181" fmla="*/ 0 h 924402"/>
                  <a:gd name="connsiteX182" fmla="*/ 1896427 w 4603109"/>
                  <a:gd name="connsiteY182" fmla="*/ 0 h 924402"/>
                  <a:gd name="connsiteX183" fmla="*/ 1898089 w 4603109"/>
                  <a:gd name="connsiteY183" fmla="*/ 0 h 924402"/>
                  <a:gd name="connsiteX184" fmla="*/ 1904879 w 4603109"/>
                  <a:gd name="connsiteY184" fmla="*/ 0 h 924402"/>
                  <a:gd name="connsiteX185" fmla="*/ 1907543 w 4603109"/>
                  <a:gd name="connsiteY185" fmla="*/ 0 h 924402"/>
                  <a:gd name="connsiteX186" fmla="*/ 1911018 w 4603109"/>
                  <a:gd name="connsiteY186" fmla="*/ 0 h 924402"/>
                  <a:gd name="connsiteX187" fmla="*/ 1919986 w 4603109"/>
                  <a:gd name="connsiteY187" fmla="*/ 0 h 924402"/>
                  <a:gd name="connsiteX188" fmla="*/ 1927124 w 4603109"/>
                  <a:gd name="connsiteY188" fmla="*/ 0 h 924402"/>
                  <a:gd name="connsiteX189" fmla="*/ 1927489 w 4603109"/>
                  <a:gd name="connsiteY189" fmla="*/ 0 h 924402"/>
                  <a:gd name="connsiteX190" fmla="*/ 1927911 w 4603109"/>
                  <a:gd name="connsiteY190" fmla="*/ 0 h 924402"/>
                  <a:gd name="connsiteX191" fmla="*/ 1929402 w 4603109"/>
                  <a:gd name="connsiteY191" fmla="*/ 0 h 924402"/>
                  <a:gd name="connsiteX192" fmla="*/ 1946726 w 4603109"/>
                  <a:gd name="connsiteY192" fmla="*/ 0 h 924402"/>
                  <a:gd name="connsiteX193" fmla="*/ 1949525 w 4603109"/>
                  <a:gd name="connsiteY193" fmla="*/ 0 h 924402"/>
                  <a:gd name="connsiteX194" fmla="*/ 1957554 w 4603109"/>
                  <a:gd name="connsiteY194" fmla="*/ 0 h 924402"/>
                  <a:gd name="connsiteX195" fmla="*/ 1957975 w 4603109"/>
                  <a:gd name="connsiteY195" fmla="*/ 0 h 924402"/>
                  <a:gd name="connsiteX196" fmla="*/ 1973587 w 4603109"/>
                  <a:gd name="connsiteY196" fmla="*/ 0 h 924402"/>
                  <a:gd name="connsiteX197" fmla="*/ 1978520 w 4603109"/>
                  <a:gd name="connsiteY197" fmla="*/ 0 h 924402"/>
                  <a:gd name="connsiteX198" fmla="*/ 1980012 w 4603109"/>
                  <a:gd name="connsiteY198" fmla="*/ 0 h 924402"/>
                  <a:gd name="connsiteX199" fmla="*/ 1980181 w 4603109"/>
                  <a:gd name="connsiteY199" fmla="*/ 0 h 924402"/>
                  <a:gd name="connsiteX200" fmla="*/ 1981672 w 4603109"/>
                  <a:gd name="connsiteY200" fmla="*/ 0 h 924402"/>
                  <a:gd name="connsiteX201" fmla="*/ 2008585 w 4603109"/>
                  <a:gd name="connsiteY201" fmla="*/ 0 h 924402"/>
                  <a:gd name="connsiteX202" fmla="*/ 2009218 w 4603109"/>
                  <a:gd name="connsiteY202" fmla="*/ 0 h 924402"/>
                  <a:gd name="connsiteX203" fmla="*/ 2010246 w 4603109"/>
                  <a:gd name="connsiteY203" fmla="*/ 0 h 924402"/>
                  <a:gd name="connsiteX204" fmla="*/ 2010709 w 4603109"/>
                  <a:gd name="connsiteY204" fmla="*/ 0 h 924402"/>
                  <a:gd name="connsiteX205" fmla="*/ 2011705 w 4603109"/>
                  <a:gd name="connsiteY205" fmla="*/ 0 h 924402"/>
                  <a:gd name="connsiteX206" fmla="*/ 2024147 w 4603109"/>
                  <a:gd name="connsiteY206" fmla="*/ 0 h 924402"/>
                  <a:gd name="connsiteX207" fmla="*/ 2024196 w 4603109"/>
                  <a:gd name="connsiteY207" fmla="*/ 0 h 924402"/>
                  <a:gd name="connsiteX208" fmla="*/ 2024981 w 4603109"/>
                  <a:gd name="connsiteY208" fmla="*/ 0 h 924402"/>
                  <a:gd name="connsiteX209" fmla="*/ 2025353 w 4603109"/>
                  <a:gd name="connsiteY209" fmla="*/ 0 h 924402"/>
                  <a:gd name="connsiteX210" fmla="*/ 2026473 w 4603109"/>
                  <a:gd name="connsiteY210" fmla="*/ 0 h 924402"/>
                  <a:gd name="connsiteX211" fmla="*/ 2031619 w 4603109"/>
                  <a:gd name="connsiteY211" fmla="*/ 0 h 924402"/>
                  <a:gd name="connsiteX212" fmla="*/ 2033110 w 4603109"/>
                  <a:gd name="connsiteY212" fmla="*/ 0 h 924402"/>
                  <a:gd name="connsiteX213" fmla="*/ 2038787 w 4603109"/>
                  <a:gd name="connsiteY213" fmla="*/ 0 h 924402"/>
                  <a:gd name="connsiteX214" fmla="*/ 2039282 w 4603109"/>
                  <a:gd name="connsiteY214" fmla="*/ 0 h 924402"/>
                  <a:gd name="connsiteX215" fmla="*/ 2047755 w 4603109"/>
                  <a:gd name="connsiteY215" fmla="*/ 0 h 924402"/>
                  <a:gd name="connsiteX216" fmla="*/ 2051230 w 4603109"/>
                  <a:gd name="connsiteY216" fmla="*/ 0 h 924402"/>
                  <a:gd name="connsiteX217" fmla="*/ 2054893 w 4603109"/>
                  <a:gd name="connsiteY217" fmla="*/ 0 h 924402"/>
                  <a:gd name="connsiteX218" fmla="*/ 2055046 w 4603109"/>
                  <a:gd name="connsiteY218" fmla="*/ 0 h 924402"/>
                  <a:gd name="connsiteX219" fmla="*/ 2055258 w 4603109"/>
                  <a:gd name="connsiteY219" fmla="*/ 0 h 924402"/>
                  <a:gd name="connsiteX220" fmla="*/ 2055680 w 4603109"/>
                  <a:gd name="connsiteY220" fmla="*/ 0 h 924402"/>
                  <a:gd name="connsiteX221" fmla="*/ 2057171 w 4603109"/>
                  <a:gd name="connsiteY221" fmla="*/ 0 h 924402"/>
                  <a:gd name="connsiteX222" fmla="*/ 2061683 w 4603109"/>
                  <a:gd name="connsiteY222" fmla="*/ 0 h 924402"/>
                  <a:gd name="connsiteX223" fmla="*/ 2067702 w 4603109"/>
                  <a:gd name="connsiteY223" fmla="*/ 0 h 924402"/>
                  <a:gd name="connsiteX224" fmla="*/ 2074495 w 4603109"/>
                  <a:gd name="connsiteY224" fmla="*/ 0 h 924402"/>
                  <a:gd name="connsiteX225" fmla="*/ 2077294 w 4603109"/>
                  <a:gd name="connsiteY225" fmla="*/ 0 h 924402"/>
                  <a:gd name="connsiteX226" fmla="*/ 2084504 w 4603109"/>
                  <a:gd name="connsiteY226" fmla="*/ 0 h 924402"/>
                  <a:gd name="connsiteX227" fmla="*/ 2085323 w 4603109"/>
                  <a:gd name="connsiteY227" fmla="*/ 0 h 924402"/>
                  <a:gd name="connsiteX228" fmla="*/ 2085744 w 4603109"/>
                  <a:gd name="connsiteY228" fmla="*/ 0 h 924402"/>
                  <a:gd name="connsiteX229" fmla="*/ 2097766 w 4603109"/>
                  <a:gd name="connsiteY229" fmla="*/ 0 h 924402"/>
                  <a:gd name="connsiteX230" fmla="*/ 2106289 w 4603109"/>
                  <a:gd name="connsiteY230" fmla="*/ 0 h 924402"/>
                  <a:gd name="connsiteX231" fmla="*/ 2107781 w 4603109"/>
                  <a:gd name="connsiteY231" fmla="*/ 0 h 924402"/>
                  <a:gd name="connsiteX232" fmla="*/ 2128956 w 4603109"/>
                  <a:gd name="connsiteY232" fmla="*/ 0 h 924402"/>
                  <a:gd name="connsiteX233" fmla="*/ 2129514 w 4603109"/>
                  <a:gd name="connsiteY233" fmla="*/ 0 h 924402"/>
                  <a:gd name="connsiteX234" fmla="*/ 2136354 w 4603109"/>
                  <a:gd name="connsiteY234" fmla="*/ 0 h 924402"/>
                  <a:gd name="connsiteX235" fmla="*/ 2136987 w 4603109"/>
                  <a:gd name="connsiteY235" fmla="*/ 0 h 924402"/>
                  <a:gd name="connsiteX236" fmla="*/ 2138478 w 4603109"/>
                  <a:gd name="connsiteY236" fmla="*/ 0 h 924402"/>
                  <a:gd name="connsiteX237" fmla="*/ 2151916 w 4603109"/>
                  <a:gd name="connsiteY237" fmla="*/ 0 h 924402"/>
                  <a:gd name="connsiteX238" fmla="*/ 2152750 w 4603109"/>
                  <a:gd name="connsiteY238" fmla="*/ 0 h 924402"/>
                  <a:gd name="connsiteX239" fmla="*/ 2153122 w 4603109"/>
                  <a:gd name="connsiteY239" fmla="*/ 0 h 924402"/>
                  <a:gd name="connsiteX240" fmla="*/ 2154242 w 4603109"/>
                  <a:gd name="connsiteY240" fmla="*/ 0 h 924402"/>
                  <a:gd name="connsiteX241" fmla="*/ 2156597 w 4603109"/>
                  <a:gd name="connsiteY241" fmla="*/ 0 h 924402"/>
                  <a:gd name="connsiteX242" fmla="*/ 2159388 w 4603109"/>
                  <a:gd name="connsiteY242" fmla="*/ 0 h 924402"/>
                  <a:gd name="connsiteX243" fmla="*/ 2160879 w 4603109"/>
                  <a:gd name="connsiteY243" fmla="*/ 0 h 924402"/>
                  <a:gd name="connsiteX244" fmla="*/ 2161633 w 4603109"/>
                  <a:gd name="connsiteY244" fmla="*/ 0 h 924402"/>
                  <a:gd name="connsiteX245" fmla="*/ 2167051 w 4603109"/>
                  <a:gd name="connsiteY245" fmla="*/ 0 h 924402"/>
                  <a:gd name="connsiteX246" fmla="*/ 2178999 w 4603109"/>
                  <a:gd name="connsiteY246" fmla="*/ 0 h 924402"/>
                  <a:gd name="connsiteX247" fmla="*/ 2182158 w 4603109"/>
                  <a:gd name="connsiteY247" fmla="*/ 0 h 924402"/>
                  <a:gd name="connsiteX248" fmla="*/ 2182815 w 4603109"/>
                  <a:gd name="connsiteY248" fmla="*/ 0 h 924402"/>
                  <a:gd name="connsiteX249" fmla="*/ 2188666 w 4603109"/>
                  <a:gd name="connsiteY249" fmla="*/ 0 h 924402"/>
                  <a:gd name="connsiteX250" fmla="*/ 2189452 w 4603109"/>
                  <a:gd name="connsiteY250" fmla="*/ 0 h 924402"/>
                  <a:gd name="connsiteX251" fmla="*/ 2191697 w 4603109"/>
                  <a:gd name="connsiteY251" fmla="*/ 0 h 924402"/>
                  <a:gd name="connsiteX252" fmla="*/ 2195471 w 4603109"/>
                  <a:gd name="connsiteY252" fmla="*/ 0 h 924402"/>
                  <a:gd name="connsiteX253" fmla="*/ 2201759 w 4603109"/>
                  <a:gd name="connsiteY253" fmla="*/ 0 h 924402"/>
                  <a:gd name="connsiteX254" fmla="*/ 2203100 w 4603109"/>
                  <a:gd name="connsiteY254" fmla="*/ 0 h 924402"/>
                  <a:gd name="connsiteX255" fmla="*/ 2204559 w 4603109"/>
                  <a:gd name="connsiteY255" fmla="*/ 0 h 924402"/>
                  <a:gd name="connsiteX256" fmla="*/ 2204591 w 4603109"/>
                  <a:gd name="connsiteY256" fmla="*/ 0 h 924402"/>
                  <a:gd name="connsiteX257" fmla="*/ 2212273 w 4603109"/>
                  <a:gd name="connsiteY257" fmla="*/ 0 h 924402"/>
                  <a:gd name="connsiteX258" fmla="*/ 2225535 w 4603109"/>
                  <a:gd name="connsiteY258" fmla="*/ 0 h 924402"/>
                  <a:gd name="connsiteX259" fmla="*/ 2231674 w 4603109"/>
                  <a:gd name="connsiteY259" fmla="*/ 0 h 924402"/>
                  <a:gd name="connsiteX260" fmla="*/ 2232096 w 4603109"/>
                  <a:gd name="connsiteY260" fmla="*/ 0 h 924402"/>
                  <a:gd name="connsiteX261" fmla="*/ 2232220 w 4603109"/>
                  <a:gd name="connsiteY261" fmla="*/ 0 h 924402"/>
                  <a:gd name="connsiteX262" fmla="*/ 2233118 w 4603109"/>
                  <a:gd name="connsiteY262" fmla="*/ 0 h 924402"/>
                  <a:gd name="connsiteX263" fmla="*/ 2233165 w 4603109"/>
                  <a:gd name="connsiteY263" fmla="*/ 0 h 924402"/>
                  <a:gd name="connsiteX264" fmla="*/ 2256725 w 4603109"/>
                  <a:gd name="connsiteY264" fmla="*/ 0 h 924402"/>
                  <a:gd name="connsiteX265" fmla="*/ 2257283 w 4603109"/>
                  <a:gd name="connsiteY265" fmla="*/ 0 h 924402"/>
                  <a:gd name="connsiteX266" fmla="*/ 2262285 w 4603109"/>
                  <a:gd name="connsiteY266" fmla="*/ 0 h 924402"/>
                  <a:gd name="connsiteX267" fmla="*/ 2284366 w 4603109"/>
                  <a:gd name="connsiteY267" fmla="*/ 0 h 924402"/>
                  <a:gd name="connsiteX268" fmla="*/ 2289402 w 4603109"/>
                  <a:gd name="connsiteY268" fmla="*/ 0 h 924402"/>
                  <a:gd name="connsiteX269" fmla="*/ 2292052 w 4603109"/>
                  <a:gd name="connsiteY269" fmla="*/ 0 h 924402"/>
                  <a:gd name="connsiteX270" fmla="*/ 2299271 w 4603109"/>
                  <a:gd name="connsiteY270" fmla="*/ 0 h 924402"/>
                  <a:gd name="connsiteX271" fmla="*/ 2308721 w 4603109"/>
                  <a:gd name="connsiteY271" fmla="*/ 0 h 924402"/>
                  <a:gd name="connsiteX272" fmla="*/ 2309927 w 4603109"/>
                  <a:gd name="connsiteY272" fmla="*/ 0 h 924402"/>
                  <a:gd name="connsiteX273" fmla="*/ 2316435 w 4603109"/>
                  <a:gd name="connsiteY273" fmla="*/ 0 h 924402"/>
                  <a:gd name="connsiteX274" fmla="*/ 2316703 w 4603109"/>
                  <a:gd name="connsiteY274" fmla="*/ 0 h 924402"/>
                  <a:gd name="connsiteX275" fmla="*/ 2319466 w 4603109"/>
                  <a:gd name="connsiteY275" fmla="*/ 0 h 924402"/>
                  <a:gd name="connsiteX276" fmla="*/ 2322840 w 4603109"/>
                  <a:gd name="connsiteY276" fmla="*/ 0 h 924402"/>
                  <a:gd name="connsiteX277" fmla="*/ 2329528 w 4603109"/>
                  <a:gd name="connsiteY277" fmla="*/ 0 h 924402"/>
                  <a:gd name="connsiteX278" fmla="*/ 2330869 w 4603109"/>
                  <a:gd name="connsiteY278" fmla="*/ 0 h 924402"/>
                  <a:gd name="connsiteX279" fmla="*/ 2332328 w 4603109"/>
                  <a:gd name="connsiteY279" fmla="*/ 0 h 924402"/>
                  <a:gd name="connsiteX280" fmla="*/ 2332360 w 4603109"/>
                  <a:gd name="connsiteY280" fmla="*/ 0 h 924402"/>
                  <a:gd name="connsiteX281" fmla="*/ 2335803 w 4603109"/>
                  <a:gd name="connsiteY281" fmla="*/ 0 h 924402"/>
                  <a:gd name="connsiteX282" fmla="*/ 2343312 w 4603109"/>
                  <a:gd name="connsiteY282" fmla="*/ 0 h 924402"/>
                  <a:gd name="connsiteX283" fmla="*/ 2344804 w 4603109"/>
                  <a:gd name="connsiteY283" fmla="*/ 0 h 924402"/>
                  <a:gd name="connsiteX284" fmla="*/ 2346768 w 4603109"/>
                  <a:gd name="connsiteY284" fmla="*/ 0 h 924402"/>
                  <a:gd name="connsiteX285" fmla="*/ 2347827 w 4603109"/>
                  <a:gd name="connsiteY285" fmla="*/ 0 h 924402"/>
                  <a:gd name="connsiteX286" fmla="*/ 2352274 w 4603109"/>
                  <a:gd name="connsiteY286" fmla="*/ 0 h 924402"/>
                  <a:gd name="connsiteX287" fmla="*/ 2359443 w 4603109"/>
                  <a:gd name="connsiteY287" fmla="*/ 0 h 924402"/>
                  <a:gd name="connsiteX288" fmla="*/ 2359865 w 4603109"/>
                  <a:gd name="connsiteY288" fmla="*/ 0 h 924402"/>
                  <a:gd name="connsiteX289" fmla="*/ 2359989 w 4603109"/>
                  <a:gd name="connsiteY289" fmla="*/ 0 h 924402"/>
                  <a:gd name="connsiteX290" fmla="*/ 2360887 w 4603109"/>
                  <a:gd name="connsiteY290" fmla="*/ 0 h 924402"/>
                  <a:gd name="connsiteX291" fmla="*/ 2360934 w 4603109"/>
                  <a:gd name="connsiteY291" fmla="*/ 0 h 924402"/>
                  <a:gd name="connsiteX292" fmla="*/ 2371886 w 4603109"/>
                  <a:gd name="connsiteY292" fmla="*/ 0 h 924402"/>
                  <a:gd name="connsiteX293" fmla="*/ 2373377 w 4603109"/>
                  <a:gd name="connsiteY293" fmla="*/ 0 h 924402"/>
                  <a:gd name="connsiteX294" fmla="*/ 2377892 w 4603109"/>
                  <a:gd name="connsiteY294" fmla="*/ 0 h 924402"/>
                  <a:gd name="connsiteX295" fmla="*/ 2382339 w 4603109"/>
                  <a:gd name="connsiteY295" fmla="*/ 0 h 924402"/>
                  <a:gd name="connsiteX296" fmla="*/ 2390054 w 4603109"/>
                  <a:gd name="connsiteY296" fmla="*/ 0 h 924402"/>
                  <a:gd name="connsiteX297" fmla="*/ 2419821 w 4603109"/>
                  <a:gd name="connsiteY297" fmla="*/ 0 h 924402"/>
                  <a:gd name="connsiteX298" fmla="*/ 2427040 w 4603109"/>
                  <a:gd name="connsiteY298" fmla="*/ 0 h 924402"/>
                  <a:gd name="connsiteX299" fmla="*/ 2436490 w 4603109"/>
                  <a:gd name="connsiteY299" fmla="*/ 0 h 924402"/>
                  <a:gd name="connsiteX300" fmla="*/ 2444472 w 4603109"/>
                  <a:gd name="connsiteY300" fmla="*/ 0 h 924402"/>
                  <a:gd name="connsiteX301" fmla="*/ 2448678 w 4603109"/>
                  <a:gd name="connsiteY301" fmla="*/ 0 h 924402"/>
                  <a:gd name="connsiteX302" fmla="*/ 2450171 w 4603109"/>
                  <a:gd name="connsiteY302" fmla="*/ 0 h 924402"/>
                  <a:gd name="connsiteX303" fmla="*/ 2450609 w 4603109"/>
                  <a:gd name="connsiteY303" fmla="*/ 0 h 924402"/>
                  <a:gd name="connsiteX304" fmla="*/ 2463572 w 4603109"/>
                  <a:gd name="connsiteY304" fmla="*/ 0 h 924402"/>
                  <a:gd name="connsiteX305" fmla="*/ 2471081 w 4603109"/>
                  <a:gd name="connsiteY305" fmla="*/ 0 h 924402"/>
                  <a:gd name="connsiteX306" fmla="*/ 2472573 w 4603109"/>
                  <a:gd name="connsiteY306" fmla="*/ 0 h 924402"/>
                  <a:gd name="connsiteX307" fmla="*/ 2474537 w 4603109"/>
                  <a:gd name="connsiteY307" fmla="*/ 0 h 924402"/>
                  <a:gd name="connsiteX308" fmla="*/ 2475596 w 4603109"/>
                  <a:gd name="connsiteY308" fmla="*/ 0 h 924402"/>
                  <a:gd name="connsiteX309" fmla="*/ 2477252 w 4603109"/>
                  <a:gd name="connsiteY309" fmla="*/ 0 h 924402"/>
                  <a:gd name="connsiteX310" fmla="*/ 2478712 w 4603109"/>
                  <a:gd name="connsiteY310" fmla="*/ 0 h 924402"/>
                  <a:gd name="connsiteX311" fmla="*/ 2478743 w 4603109"/>
                  <a:gd name="connsiteY311" fmla="*/ 0 h 924402"/>
                  <a:gd name="connsiteX312" fmla="*/ 2480043 w 4603109"/>
                  <a:gd name="connsiteY312" fmla="*/ 0 h 924402"/>
                  <a:gd name="connsiteX313" fmla="*/ 2499655 w 4603109"/>
                  <a:gd name="connsiteY313" fmla="*/ 0 h 924402"/>
                  <a:gd name="connsiteX314" fmla="*/ 2501146 w 4603109"/>
                  <a:gd name="connsiteY314" fmla="*/ 0 h 924402"/>
                  <a:gd name="connsiteX315" fmla="*/ 2505661 w 4603109"/>
                  <a:gd name="connsiteY315" fmla="*/ 0 h 924402"/>
                  <a:gd name="connsiteX316" fmla="*/ 2508776 w 4603109"/>
                  <a:gd name="connsiteY316" fmla="*/ 0 h 924402"/>
                  <a:gd name="connsiteX317" fmla="*/ 2510108 w 4603109"/>
                  <a:gd name="connsiteY317" fmla="*/ 0 h 924402"/>
                  <a:gd name="connsiteX318" fmla="*/ 2524178 w 4603109"/>
                  <a:gd name="connsiteY318" fmla="*/ 0 h 924402"/>
                  <a:gd name="connsiteX319" fmla="*/ 2525248 w 4603109"/>
                  <a:gd name="connsiteY319" fmla="*/ 0 h 924402"/>
                  <a:gd name="connsiteX320" fmla="*/ 2525669 w 4603109"/>
                  <a:gd name="connsiteY320" fmla="*/ 0 h 924402"/>
                  <a:gd name="connsiteX321" fmla="*/ 2552329 w 4603109"/>
                  <a:gd name="connsiteY321" fmla="*/ 0 h 924402"/>
                  <a:gd name="connsiteX322" fmla="*/ 2552751 w 4603109"/>
                  <a:gd name="connsiteY322" fmla="*/ 0 h 924402"/>
                  <a:gd name="connsiteX323" fmla="*/ 2554242 w 4603109"/>
                  <a:gd name="connsiteY323" fmla="*/ 0 h 924402"/>
                  <a:gd name="connsiteX324" fmla="*/ 2574787 w 4603109"/>
                  <a:gd name="connsiteY324" fmla="*/ 0 h 924402"/>
                  <a:gd name="connsiteX325" fmla="*/ 2576279 w 4603109"/>
                  <a:gd name="connsiteY325" fmla="*/ 0 h 924402"/>
                  <a:gd name="connsiteX326" fmla="*/ 2576447 w 4603109"/>
                  <a:gd name="connsiteY326" fmla="*/ 0 h 924402"/>
                  <a:gd name="connsiteX327" fmla="*/ 2577940 w 4603109"/>
                  <a:gd name="connsiteY327" fmla="*/ 0 h 924402"/>
                  <a:gd name="connsiteX328" fmla="*/ 2603360 w 4603109"/>
                  <a:gd name="connsiteY328" fmla="*/ 0 h 924402"/>
                  <a:gd name="connsiteX329" fmla="*/ 2604852 w 4603109"/>
                  <a:gd name="connsiteY329" fmla="*/ 0 h 924402"/>
                  <a:gd name="connsiteX330" fmla="*/ 2605021 w 4603109"/>
                  <a:gd name="connsiteY330" fmla="*/ 0 h 924402"/>
                  <a:gd name="connsiteX331" fmla="*/ 2605484 w 4603109"/>
                  <a:gd name="connsiteY331" fmla="*/ 0 h 924402"/>
                  <a:gd name="connsiteX332" fmla="*/ 2606481 w 4603109"/>
                  <a:gd name="connsiteY332" fmla="*/ 0 h 924402"/>
                  <a:gd name="connsiteX333" fmla="*/ 2606512 w 4603109"/>
                  <a:gd name="connsiteY333" fmla="*/ 0 h 924402"/>
                  <a:gd name="connsiteX334" fmla="*/ 2606976 w 4603109"/>
                  <a:gd name="connsiteY334" fmla="*/ 0 h 924402"/>
                  <a:gd name="connsiteX335" fmla="*/ 2618923 w 4603109"/>
                  <a:gd name="connsiteY335" fmla="*/ 0 h 924402"/>
                  <a:gd name="connsiteX336" fmla="*/ 2621248 w 4603109"/>
                  <a:gd name="connsiteY336" fmla="*/ 0 h 924402"/>
                  <a:gd name="connsiteX337" fmla="*/ 2622740 w 4603109"/>
                  <a:gd name="connsiteY337" fmla="*/ 0 h 924402"/>
                  <a:gd name="connsiteX338" fmla="*/ 2627885 w 4603109"/>
                  <a:gd name="connsiteY338" fmla="*/ 0 h 924402"/>
                  <a:gd name="connsiteX339" fmla="*/ 2629377 w 4603109"/>
                  <a:gd name="connsiteY339" fmla="*/ 0 h 924402"/>
                  <a:gd name="connsiteX340" fmla="*/ 2634058 w 4603109"/>
                  <a:gd name="connsiteY340" fmla="*/ 0 h 924402"/>
                  <a:gd name="connsiteX341" fmla="*/ 2635549 w 4603109"/>
                  <a:gd name="connsiteY341" fmla="*/ 0 h 924402"/>
                  <a:gd name="connsiteX342" fmla="*/ 2636545 w 4603109"/>
                  <a:gd name="connsiteY342" fmla="*/ 0 h 924402"/>
                  <a:gd name="connsiteX343" fmla="*/ 2648987 w 4603109"/>
                  <a:gd name="connsiteY343" fmla="*/ 0 h 924402"/>
                  <a:gd name="connsiteX344" fmla="*/ 2649821 w 4603109"/>
                  <a:gd name="connsiteY344" fmla="*/ 0 h 924402"/>
                  <a:gd name="connsiteX345" fmla="*/ 2651313 w 4603109"/>
                  <a:gd name="connsiteY345" fmla="*/ 0 h 924402"/>
                  <a:gd name="connsiteX346" fmla="*/ 2651947 w 4603109"/>
                  <a:gd name="connsiteY346" fmla="*/ 0 h 924402"/>
                  <a:gd name="connsiteX347" fmla="*/ 2653017 w 4603109"/>
                  <a:gd name="connsiteY347" fmla="*/ 0 h 924402"/>
                  <a:gd name="connsiteX348" fmla="*/ 2653438 w 4603109"/>
                  <a:gd name="connsiteY348" fmla="*/ 0 h 924402"/>
                  <a:gd name="connsiteX349" fmla="*/ 2656459 w 4603109"/>
                  <a:gd name="connsiteY349" fmla="*/ 0 h 924402"/>
                  <a:gd name="connsiteX350" fmla="*/ 2657950 w 4603109"/>
                  <a:gd name="connsiteY350" fmla="*/ 0 h 924402"/>
                  <a:gd name="connsiteX351" fmla="*/ 2665460 w 4603109"/>
                  <a:gd name="connsiteY351" fmla="*/ 0 h 924402"/>
                  <a:gd name="connsiteX352" fmla="*/ 2680098 w 4603109"/>
                  <a:gd name="connsiteY352" fmla="*/ 0 h 924402"/>
                  <a:gd name="connsiteX353" fmla="*/ 2680520 w 4603109"/>
                  <a:gd name="connsiteY353" fmla="*/ 0 h 924402"/>
                  <a:gd name="connsiteX354" fmla="*/ 2682011 w 4603109"/>
                  <a:gd name="connsiteY354" fmla="*/ 0 h 924402"/>
                  <a:gd name="connsiteX355" fmla="*/ 2692542 w 4603109"/>
                  <a:gd name="connsiteY355" fmla="*/ 0 h 924402"/>
                  <a:gd name="connsiteX356" fmla="*/ 2702556 w 4603109"/>
                  <a:gd name="connsiteY356" fmla="*/ 0 h 924402"/>
                  <a:gd name="connsiteX357" fmla="*/ 2704048 w 4603109"/>
                  <a:gd name="connsiteY357" fmla="*/ 0 h 924402"/>
                  <a:gd name="connsiteX358" fmla="*/ 2724289 w 4603109"/>
                  <a:gd name="connsiteY358" fmla="*/ 0 h 924402"/>
                  <a:gd name="connsiteX359" fmla="*/ 2731129 w 4603109"/>
                  <a:gd name="connsiteY359" fmla="*/ 0 h 924402"/>
                  <a:gd name="connsiteX360" fmla="*/ 2732621 w 4603109"/>
                  <a:gd name="connsiteY360" fmla="*/ 0 h 924402"/>
                  <a:gd name="connsiteX361" fmla="*/ 2733253 w 4603109"/>
                  <a:gd name="connsiteY361" fmla="*/ 0 h 924402"/>
                  <a:gd name="connsiteX362" fmla="*/ 2734745 w 4603109"/>
                  <a:gd name="connsiteY362" fmla="*/ 0 h 924402"/>
                  <a:gd name="connsiteX363" fmla="*/ 2746692 w 4603109"/>
                  <a:gd name="connsiteY363" fmla="*/ 0 h 924402"/>
                  <a:gd name="connsiteX364" fmla="*/ 2749017 w 4603109"/>
                  <a:gd name="connsiteY364" fmla="*/ 0 h 924402"/>
                  <a:gd name="connsiteX365" fmla="*/ 2750509 w 4603109"/>
                  <a:gd name="connsiteY365" fmla="*/ 0 h 924402"/>
                  <a:gd name="connsiteX366" fmla="*/ 2754354 w 4603109"/>
                  <a:gd name="connsiteY366" fmla="*/ 0 h 924402"/>
                  <a:gd name="connsiteX367" fmla="*/ 2755654 w 4603109"/>
                  <a:gd name="connsiteY367" fmla="*/ 0 h 924402"/>
                  <a:gd name="connsiteX368" fmla="*/ 2757146 w 4603109"/>
                  <a:gd name="connsiteY368" fmla="*/ 0 h 924402"/>
                  <a:gd name="connsiteX369" fmla="*/ 2761827 w 4603109"/>
                  <a:gd name="connsiteY369" fmla="*/ 0 h 924402"/>
                  <a:gd name="connsiteX370" fmla="*/ 2763318 w 4603109"/>
                  <a:gd name="connsiteY370" fmla="*/ 0 h 924402"/>
                  <a:gd name="connsiteX371" fmla="*/ 2776756 w 4603109"/>
                  <a:gd name="connsiteY371" fmla="*/ 0 h 924402"/>
                  <a:gd name="connsiteX372" fmla="*/ 2777590 w 4603109"/>
                  <a:gd name="connsiteY372" fmla="*/ 0 h 924402"/>
                  <a:gd name="connsiteX373" fmla="*/ 2779082 w 4603109"/>
                  <a:gd name="connsiteY373" fmla="*/ 0 h 924402"/>
                  <a:gd name="connsiteX374" fmla="*/ 2783442 w 4603109"/>
                  <a:gd name="connsiteY374" fmla="*/ 0 h 924402"/>
                  <a:gd name="connsiteX375" fmla="*/ 2784228 w 4603109"/>
                  <a:gd name="connsiteY375" fmla="*/ 0 h 924402"/>
                  <a:gd name="connsiteX376" fmla="*/ 2785719 w 4603109"/>
                  <a:gd name="connsiteY376" fmla="*/ 0 h 924402"/>
                  <a:gd name="connsiteX377" fmla="*/ 2786473 w 4603109"/>
                  <a:gd name="connsiteY377" fmla="*/ 0 h 924402"/>
                  <a:gd name="connsiteX378" fmla="*/ 2793229 w 4603109"/>
                  <a:gd name="connsiteY378" fmla="*/ 0 h 924402"/>
                  <a:gd name="connsiteX379" fmla="*/ 2799367 w 4603109"/>
                  <a:gd name="connsiteY379" fmla="*/ 0 h 924402"/>
                  <a:gd name="connsiteX380" fmla="*/ 2813506 w 4603109"/>
                  <a:gd name="connsiteY380" fmla="*/ 0 h 924402"/>
                  <a:gd name="connsiteX381" fmla="*/ 2820311 w 4603109"/>
                  <a:gd name="connsiteY381" fmla="*/ 0 h 924402"/>
                  <a:gd name="connsiteX382" fmla="*/ 2827893 w 4603109"/>
                  <a:gd name="connsiteY382" fmla="*/ 0 h 924402"/>
                  <a:gd name="connsiteX383" fmla="*/ 2827940 w 4603109"/>
                  <a:gd name="connsiteY383" fmla="*/ 0 h 924402"/>
                  <a:gd name="connsiteX384" fmla="*/ 2829431 w 4603109"/>
                  <a:gd name="connsiteY384" fmla="*/ 0 h 924402"/>
                  <a:gd name="connsiteX385" fmla="*/ 2829978 w 4603109"/>
                  <a:gd name="connsiteY385" fmla="*/ 0 h 924402"/>
                  <a:gd name="connsiteX386" fmla="*/ 2852058 w 4603109"/>
                  <a:gd name="connsiteY386" fmla="*/ 0 h 924402"/>
                  <a:gd name="connsiteX387" fmla="*/ 2857060 w 4603109"/>
                  <a:gd name="connsiteY387" fmla="*/ 0 h 924402"/>
                  <a:gd name="connsiteX388" fmla="*/ 2857958 w 4603109"/>
                  <a:gd name="connsiteY388" fmla="*/ 0 h 924402"/>
                  <a:gd name="connsiteX389" fmla="*/ 2871601 w 4603109"/>
                  <a:gd name="connsiteY389" fmla="*/ 0 h 924402"/>
                  <a:gd name="connsiteX390" fmla="*/ 2882123 w 4603109"/>
                  <a:gd name="connsiteY390" fmla="*/ 0 h 924402"/>
                  <a:gd name="connsiteX391" fmla="*/ 2894046 w 4603109"/>
                  <a:gd name="connsiteY391" fmla="*/ 0 h 924402"/>
                  <a:gd name="connsiteX392" fmla="*/ 2903496 w 4603109"/>
                  <a:gd name="connsiteY392" fmla="*/ 0 h 924402"/>
                  <a:gd name="connsiteX393" fmla="*/ 2911211 w 4603109"/>
                  <a:gd name="connsiteY393" fmla="*/ 0 h 924402"/>
                  <a:gd name="connsiteX394" fmla="*/ 2914242 w 4603109"/>
                  <a:gd name="connsiteY394" fmla="*/ 0 h 924402"/>
                  <a:gd name="connsiteX395" fmla="*/ 2914461 w 4603109"/>
                  <a:gd name="connsiteY395" fmla="*/ 0 h 924402"/>
                  <a:gd name="connsiteX396" fmla="*/ 2924111 w 4603109"/>
                  <a:gd name="connsiteY396" fmla="*/ 0 h 924402"/>
                  <a:gd name="connsiteX397" fmla="*/ 2927136 w 4603109"/>
                  <a:gd name="connsiteY397" fmla="*/ 0 h 924402"/>
                  <a:gd name="connsiteX398" fmla="*/ 2933561 w 4603109"/>
                  <a:gd name="connsiteY398" fmla="*/ 0 h 924402"/>
                  <a:gd name="connsiteX399" fmla="*/ 2939580 w 4603109"/>
                  <a:gd name="connsiteY399" fmla="*/ 0 h 924402"/>
                  <a:gd name="connsiteX400" fmla="*/ 2941275 w 4603109"/>
                  <a:gd name="connsiteY400" fmla="*/ 0 h 924402"/>
                  <a:gd name="connsiteX401" fmla="*/ 2941543 w 4603109"/>
                  <a:gd name="connsiteY401" fmla="*/ 0 h 924402"/>
                  <a:gd name="connsiteX402" fmla="*/ 2945586 w 4603109"/>
                  <a:gd name="connsiteY402" fmla="*/ 0 h 924402"/>
                  <a:gd name="connsiteX403" fmla="*/ 2950032 w 4603109"/>
                  <a:gd name="connsiteY403" fmla="*/ 0 h 924402"/>
                  <a:gd name="connsiteX404" fmla="*/ 2955662 w 4603109"/>
                  <a:gd name="connsiteY404" fmla="*/ 0 h 924402"/>
                  <a:gd name="connsiteX405" fmla="*/ 2955709 w 4603109"/>
                  <a:gd name="connsiteY405" fmla="*/ 0 h 924402"/>
                  <a:gd name="connsiteX406" fmla="*/ 2957200 w 4603109"/>
                  <a:gd name="connsiteY406" fmla="*/ 0 h 924402"/>
                  <a:gd name="connsiteX407" fmla="*/ 2957747 w 4603109"/>
                  <a:gd name="connsiteY407" fmla="*/ 0 h 924402"/>
                  <a:gd name="connsiteX408" fmla="*/ 2968152 w 4603109"/>
                  <a:gd name="connsiteY408" fmla="*/ 0 h 924402"/>
                  <a:gd name="connsiteX409" fmla="*/ 2969644 w 4603109"/>
                  <a:gd name="connsiteY409" fmla="*/ 0 h 924402"/>
                  <a:gd name="connsiteX410" fmla="*/ 2972667 w 4603109"/>
                  <a:gd name="connsiteY410" fmla="*/ 0 h 924402"/>
                  <a:gd name="connsiteX411" fmla="*/ 2977114 w 4603109"/>
                  <a:gd name="connsiteY411" fmla="*/ 0 h 924402"/>
                  <a:gd name="connsiteX412" fmla="*/ 2984829 w 4603109"/>
                  <a:gd name="connsiteY412" fmla="*/ 0 h 924402"/>
                  <a:gd name="connsiteX413" fmla="*/ 2985727 w 4603109"/>
                  <a:gd name="connsiteY413" fmla="*/ 0 h 924402"/>
                  <a:gd name="connsiteX414" fmla="*/ 2999370 w 4603109"/>
                  <a:gd name="connsiteY414" fmla="*/ 0 h 924402"/>
                  <a:gd name="connsiteX415" fmla="*/ 3021815 w 4603109"/>
                  <a:gd name="connsiteY415" fmla="*/ 0 h 924402"/>
                  <a:gd name="connsiteX416" fmla="*/ 3031265 w 4603109"/>
                  <a:gd name="connsiteY416" fmla="*/ 0 h 924402"/>
                  <a:gd name="connsiteX417" fmla="*/ 3042230 w 4603109"/>
                  <a:gd name="connsiteY417" fmla="*/ 0 h 924402"/>
                  <a:gd name="connsiteX418" fmla="*/ 3044946 w 4603109"/>
                  <a:gd name="connsiteY418" fmla="*/ 0 h 924402"/>
                  <a:gd name="connsiteX419" fmla="*/ 3051880 w 4603109"/>
                  <a:gd name="connsiteY419" fmla="*/ 0 h 924402"/>
                  <a:gd name="connsiteX420" fmla="*/ 3061330 w 4603109"/>
                  <a:gd name="connsiteY420" fmla="*/ 0 h 924402"/>
                  <a:gd name="connsiteX421" fmla="*/ 3067349 w 4603109"/>
                  <a:gd name="connsiteY421" fmla="*/ 0 h 924402"/>
                  <a:gd name="connsiteX422" fmla="*/ 3069312 w 4603109"/>
                  <a:gd name="connsiteY422" fmla="*/ 0 h 924402"/>
                  <a:gd name="connsiteX423" fmla="*/ 3073355 w 4603109"/>
                  <a:gd name="connsiteY423" fmla="*/ 0 h 924402"/>
                  <a:gd name="connsiteX424" fmla="*/ 3073518 w 4603109"/>
                  <a:gd name="connsiteY424" fmla="*/ 0 h 924402"/>
                  <a:gd name="connsiteX425" fmla="*/ 3075011 w 4603109"/>
                  <a:gd name="connsiteY425" fmla="*/ 0 h 924402"/>
                  <a:gd name="connsiteX426" fmla="*/ 3077801 w 4603109"/>
                  <a:gd name="connsiteY426" fmla="*/ 0 h 924402"/>
                  <a:gd name="connsiteX427" fmla="*/ 3095921 w 4603109"/>
                  <a:gd name="connsiteY427" fmla="*/ 0 h 924402"/>
                  <a:gd name="connsiteX428" fmla="*/ 3097413 w 4603109"/>
                  <a:gd name="connsiteY428" fmla="*/ 0 h 924402"/>
                  <a:gd name="connsiteX429" fmla="*/ 3100436 w 4603109"/>
                  <a:gd name="connsiteY429" fmla="*/ 0 h 924402"/>
                  <a:gd name="connsiteX430" fmla="*/ 3103552 w 4603109"/>
                  <a:gd name="connsiteY430" fmla="*/ 0 h 924402"/>
                  <a:gd name="connsiteX431" fmla="*/ 3104883 w 4603109"/>
                  <a:gd name="connsiteY431" fmla="*/ 0 h 924402"/>
                  <a:gd name="connsiteX432" fmla="*/ 3120023 w 4603109"/>
                  <a:gd name="connsiteY432" fmla="*/ 0 h 924402"/>
                  <a:gd name="connsiteX433" fmla="*/ 3120445 w 4603109"/>
                  <a:gd name="connsiteY433" fmla="*/ 0 h 924402"/>
                  <a:gd name="connsiteX434" fmla="*/ 3149018 w 4603109"/>
                  <a:gd name="connsiteY434" fmla="*/ 0 h 924402"/>
                  <a:gd name="connsiteX435" fmla="*/ 3150088 w 4603109"/>
                  <a:gd name="connsiteY435" fmla="*/ 0 h 924402"/>
                  <a:gd name="connsiteX436" fmla="*/ 3150509 w 4603109"/>
                  <a:gd name="connsiteY436" fmla="*/ 0 h 924402"/>
                  <a:gd name="connsiteX437" fmla="*/ 3171054 w 4603109"/>
                  <a:gd name="connsiteY437" fmla="*/ 0 h 924402"/>
                  <a:gd name="connsiteX438" fmla="*/ 3172715 w 4603109"/>
                  <a:gd name="connsiteY438" fmla="*/ 0 h 924402"/>
                  <a:gd name="connsiteX439" fmla="*/ 3199627 w 4603109"/>
                  <a:gd name="connsiteY439" fmla="*/ 0 h 924402"/>
                  <a:gd name="connsiteX440" fmla="*/ 3201119 w 4603109"/>
                  <a:gd name="connsiteY440" fmla="*/ 0 h 924402"/>
                  <a:gd name="connsiteX441" fmla="*/ 3201287 w 4603109"/>
                  <a:gd name="connsiteY441" fmla="*/ 0 h 924402"/>
                  <a:gd name="connsiteX442" fmla="*/ 3201751 w 4603109"/>
                  <a:gd name="connsiteY442" fmla="*/ 0 h 924402"/>
                  <a:gd name="connsiteX443" fmla="*/ 3202780 w 4603109"/>
                  <a:gd name="connsiteY443" fmla="*/ 0 h 924402"/>
                  <a:gd name="connsiteX444" fmla="*/ 3217515 w 4603109"/>
                  <a:gd name="connsiteY444" fmla="*/ 0 h 924402"/>
                  <a:gd name="connsiteX445" fmla="*/ 3224152 w 4603109"/>
                  <a:gd name="connsiteY445" fmla="*/ 0 h 924402"/>
                  <a:gd name="connsiteX446" fmla="*/ 3230324 w 4603109"/>
                  <a:gd name="connsiteY446" fmla="*/ 0 h 924402"/>
                  <a:gd name="connsiteX447" fmla="*/ 3231321 w 4603109"/>
                  <a:gd name="connsiteY447" fmla="*/ 0 h 924402"/>
                  <a:gd name="connsiteX448" fmla="*/ 3231816 w 4603109"/>
                  <a:gd name="connsiteY448" fmla="*/ 0 h 924402"/>
                  <a:gd name="connsiteX449" fmla="*/ 3243763 w 4603109"/>
                  <a:gd name="connsiteY449" fmla="*/ 0 h 924402"/>
                  <a:gd name="connsiteX450" fmla="*/ 3246088 w 4603109"/>
                  <a:gd name="connsiteY450" fmla="*/ 0 h 924402"/>
                  <a:gd name="connsiteX451" fmla="*/ 3247580 w 4603109"/>
                  <a:gd name="connsiteY451" fmla="*/ 0 h 924402"/>
                  <a:gd name="connsiteX452" fmla="*/ 3247792 w 4603109"/>
                  <a:gd name="connsiteY452" fmla="*/ 0 h 924402"/>
                  <a:gd name="connsiteX453" fmla="*/ 3248214 w 4603109"/>
                  <a:gd name="connsiteY453" fmla="*/ 0 h 924402"/>
                  <a:gd name="connsiteX454" fmla="*/ 3252725 w 4603109"/>
                  <a:gd name="connsiteY454" fmla="*/ 0 h 924402"/>
                  <a:gd name="connsiteX455" fmla="*/ 3254217 w 4603109"/>
                  <a:gd name="connsiteY455" fmla="*/ 0 h 924402"/>
                  <a:gd name="connsiteX456" fmla="*/ 3260235 w 4603109"/>
                  <a:gd name="connsiteY456" fmla="*/ 0 h 924402"/>
                  <a:gd name="connsiteX457" fmla="*/ 3276787 w 4603109"/>
                  <a:gd name="connsiteY457" fmla="*/ 0 h 924402"/>
                  <a:gd name="connsiteX458" fmla="*/ 3277857 w 4603109"/>
                  <a:gd name="connsiteY458" fmla="*/ 0 h 924402"/>
                  <a:gd name="connsiteX459" fmla="*/ 3278278 w 4603109"/>
                  <a:gd name="connsiteY459" fmla="*/ 0 h 924402"/>
                  <a:gd name="connsiteX460" fmla="*/ 3290300 w 4603109"/>
                  <a:gd name="connsiteY460" fmla="*/ 0 h 924402"/>
                  <a:gd name="connsiteX461" fmla="*/ 3298823 w 4603109"/>
                  <a:gd name="connsiteY461" fmla="*/ 0 h 924402"/>
                  <a:gd name="connsiteX462" fmla="*/ 3327396 w 4603109"/>
                  <a:gd name="connsiteY462" fmla="*/ 0 h 924402"/>
                  <a:gd name="connsiteX463" fmla="*/ 3328888 w 4603109"/>
                  <a:gd name="connsiteY463" fmla="*/ 0 h 924402"/>
                  <a:gd name="connsiteX464" fmla="*/ 3329520 w 4603109"/>
                  <a:gd name="connsiteY464" fmla="*/ 0 h 924402"/>
                  <a:gd name="connsiteX465" fmla="*/ 3345284 w 4603109"/>
                  <a:gd name="connsiteY465" fmla="*/ 0 h 924402"/>
                  <a:gd name="connsiteX466" fmla="*/ 3349129 w 4603109"/>
                  <a:gd name="connsiteY466" fmla="*/ 0 h 924402"/>
                  <a:gd name="connsiteX467" fmla="*/ 3351921 w 4603109"/>
                  <a:gd name="connsiteY467" fmla="*/ 0 h 924402"/>
                  <a:gd name="connsiteX468" fmla="*/ 3358093 w 4603109"/>
                  <a:gd name="connsiteY468" fmla="*/ 0 h 924402"/>
                  <a:gd name="connsiteX469" fmla="*/ 3359585 w 4603109"/>
                  <a:gd name="connsiteY469" fmla="*/ 0 h 924402"/>
                  <a:gd name="connsiteX470" fmla="*/ 3371532 w 4603109"/>
                  <a:gd name="connsiteY470" fmla="*/ 0 h 924402"/>
                  <a:gd name="connsiteX471" fmla="*/ 3373857 w 4603109"/>
                  <a:gd name="connsiteY471" fmla="*/ 0 h 924402"/>
                  <a:gd name="connsiteX472" fmla="*/ 3375349 w 4603109"/>
                  <a:gd name="connsiteY472" fmla="*/ 0 h 924402"/>
                  <a:gd name="connsiteX473" fmla="*/ 3380494 w 4603109"/>
                  <a:gd name="connsiteY473" fmla="*/ 0 h 924402"/>
                  <a:gd name="connsiteX474" fmla="*/ 3381986 w 4603109"/>
                  <a:gd name="connsiteY474" fmla="*/ 0 h 924402"/>
                  <a:gd name="connsiteX475" fmla="*/ 3388004 w 4603109"/>
                  <a:gd name="connsiteY475" fmla="*/ 0 h 924402"/>
                  <a:gd name="connsiteX476" fmla="*/ 3408282 w 4603109"/>
                  <a:gd name="connsiteY476" fmla="*/ 0 h 924402"/>
                  <a:gd name="connsiteX477" fmla="*/ 3418069 w 4603109"/>
                  <a:gd name="connsiteY477" fmla="*/ 0 h 924402"/>
                  <a:gd name="connsiteX478" fmla="*/ 3424207 w 4603109"/>
                  <a:gd name="connsiteY478" fmla="*/ 0 h 924402"/>
                  <a:gd name="connsiteX479" fmla="*/ 3424753 w 4603109"/>
                  <a:gd name="connsiteY479" fmla="*/ 0 h 924402"/>
                  <a:gd name="connsiteX480" fmla="*/ 3452733 w 4603109"/>
                  <a:gd name="connsiteY480" fmla="*/ 0 h 924402"/>
                  <a:gd name="connsiteX481" fmla="*/ 3454818 w 4603109"/>
                  <a:gd name="connsiteY481" fmla="*/ 0 h 924402"/>
                  <a:gd name="connsiteX482" fmla="*/ 3476898 w 4603109"/>
                  <a:gd name="connsiteY482" fmla="*/ 0 h 924402"/>
                  <a:gd name="connsiteX483" fmla="*/ 3496441 w 4603109"/>
                  <a:gd name="connsiteY483" fmla="*/ 0 h 924402"/>
                  <a:gd name="connsiteX484" fmla="*/ 3509236 w 4603109"/>
                  <a:gd name="connsiteY484" fmla="*/ 0 h 924402"/>
                  <a:gd name="connsiteX485" fmla="*/ 3518886 w 4603109"/>
                  <a:gd name="connsiteY485" fmla="*/ 0 h 924402"/>
                  <a:gd name="connsiteX486" fmla="*/ 3528336 w 4603109"/>
                  <a:gd name="connsiteY486" fmla="*/ 0 h 924402"/>
                  <a:gd name="connsiteX487" fmla="*/ 3536051 w 4603109"/>
                  <a:gd name="connsiteY487" fmla="*/ 0 h 924402"/>
                  <a:gd name="connsiteX488" fmla="*/ 3539301 w 4603109"/>
                  <a:gd name="connsiteY488" fmla="*/ 0 h 924402"/>
                  <a:gd name="connsiteX489" fmla="*/ 3540361 w 4603109"/>
                  <a:gd name="connsiteY489" fmla="*/ 0 h 924402"/>
                  <a:gd name="connsiteX490" fmla="*/ 3544807 w 4603109"/>
                  <a:gd name="connsiteY490" fmla="*/ 0 h 924402"/>
                  <a:gd name="connsiteX491" fmla="*/ 3551976 w 4603109"/>
                  <a:gd name="connsiteY491" fmla="*/ 0 h 924402"/>
                  <a:gd name="connsiteX492" fmla="*/ 3552522 w 4603109"/>
                  <a:gd name="connsiteY492" fmla="*/ 0 h 924402"/>
                  <a:gd name="connsiteX493" fmla="*/ 3564420 w 4603109"/>
                  <a:gd name="connsiteY493" fmla="*/ 0 h 924402"/>
                  <a:gd name="connsiteX494" fmla="*/ 3570426 w 4603109"/>
                  <a:gd name="connsiteY494" fmla="*/ 0 h 924402"/>
                  <a:gd name="connsiteX495" fmla="*/ 3574872 w 4603109"/>
                  <a:gd name="connsiteY495" fmla="*/ 0 h 924402"/>
                  <a:gd name="connsiteX496" fmla="*/ 3580502 w 4603109"/>
                  <a:gd name="connsiteY496" fmla="*/ 0 h 924402"/>
                  <a:gd name="connsiteX497" fmla="*/ 3582587 w 4603109"/>
                  <a:gd name="connsiteY497" fmla="*/ 0 h 924402"/>
                  <a:gd name="connsiteX498" fmla="*/ 3624210 w 4603109"/>
                  <a:gd name="connsiteY498" fmla="*/ 0 h 924402"/>
                  <a:gd name="connsiteX499" fmla="*/ 3637005 w 4603109"/>
                  <a:gd name="connsiteY499" fmla="*/ 0 h 924402"/>
                  <a:gd name="connsiteX500" fmla="*/ 3646655 w 4603109"/>
                  <a:gd name="connsiteY500" fmla="*/ 0 h 924402"/>
                  <a:gd name="connsiteX501" fmla="*/ 3656105 w 4603109"/>
                  <a:gd name="connsiteY501" fmla="*/ 0 h 924402"/>
                  <a:gd name="connsiteX502" fmla="*/ 3667070 w 4603109"/>
                  <a:gd name="connsiteY502" fmla="*/ 0 h 924402"/>
                  <a:gd name="connsiteX503" fmla="*/ 3668130 w 4603109"/>
                  <a:gd name="connsiteY503" fmla="*/ 0 h 924402"/>
                  <a:gd name="connsiteX504" fmla="*/ 3669786 w 4603109"/>
                  <a:gd name="connsiteY504" fmla="*/ 0 h 924402"/>
                  <a:gd name="connsiteX505" fmla="*/ 3672576 w 4603109"/>
                  <a:gd name="connsiteY505" fmla="*/ 0 h 924402"/>
                  <a:gd name="connsiteX506" fmla="*/ 3692189 w 4603109"/>
                  <a:gd name="connsiteY506" fmla="*/ 0 h 924402"/>
                  <a:gd name="connsiteX507" fmla="*/ 3698195 w 4603109"/>
                  <a:gd name="connsiteY507" fmla="*/ 0 h 924402"/>
                  <a:gd name="connsiteX508" fmla="*/ 3702641 w 4603109"/>
                  <a:gd name="connsiteY508" fmla="*/ 0 h 924402"/>
                  <a:gd name="connsiteX509" fmla="*/ 3744863 w 4603109"/>
                  <a:gd name="connsiteY509" fmla="*/ 0 h 924402"/>
                  <a:gd name="connsiteX510" fmla="*/ 3745285 w 4603109"/>
                  <a:gd name="connsiteY510" fmla="*/ 0 h 924402"/>
                  <a:gd name="connsiteX511" fmla="*/ 3795894 w 4603109"/>
                  <a:gd name="connsiteY511" fmla="*/ 0 h 924402"/>
                  <a:gd name="connsiteX512" fmla="*/ 3797555 w 4603109"/>
                  <a:gd name="connsiteY512" fmla="*/ 0 h 924402"/>
                  <a:gd name="connsiteX513" fmla="*/ 3826591 w 4603109"/>
                  <a:gd name="connsiteY513" fmla="*/ 0 h 924402"/>
                  <a:gd name="connsiteX514" fmla="*/ 3842355 w 4603109"/>
                  <a:gd name="connsiteY514" fmla="*/ 0 h 924402"/>
                  <a:gd name="connsiteX515" fmla="*/ 3848992 w 4603109"/>
                  <a:gd name="connsiteY515" fmla="*/ 0 h 924402"/>
                  <a:gd name="connsiteX516" fmla="*/ 3872632 w 4603109"/>
                  <a:gd name="connsiteY516" fmla="*/ 0 h 924402"/>
                  <a:gd name="connsiteX517" fmla="*/ 3873054 w 4603109"/>
                  <a:gd name="connsiteY517" fmla="*/ 0 h 924402"/>
                  <a:gd name="connsiteX518" fmla="*/ 3885075 w 4603109"/>
                  <a:gd name="connsiteY518" fmla="*/ 0 h 924402"/>
                  <a:gd name="connsiteX519" fmla="*/ 3923663 w 4603109"/>
                  <a:gd name="connsiteY519" fmla="*/ 0 h 924402"/>
                  <a:gd name="connsiteX520" fmla="*/ 3954360 w 4603109"/>
                  <a:gd name="connsiteY520" fmla="*/ 0 h 924402"/>
                  <a:gd name="connsiteX521" fmla="*/ 3970124 w 4603109"/>
                  <a:gd name="connsiteY521" fmla="*/ 0 h 924402"/>
                  <a:gd name="connsiteX522" fmla="*/ 3976761 w 4603109"/>
                  <a:gd name="connsiteY522" fmla="*/ 0 h 924402"/>
                  <a:gd name="connsiteX523" fmla="*/ 4012844 w 4603109"/>
                  <a:gd name="connsiteY523" fmla="*/ 0 h 924402"/>
                  <a:gd name="connsiteX524" fmla="*/ 4049593 w 4603109"/>
                  <a:gd name="connsiteY524" fmla="*/ 0 h 924402"/>
                  <a:gd name="connsiteX525" fmla="*/ 4169647 w 4603109"/>
                  <a:gd name="connsiteY525" fmla="*/ 0 h 924402"/>
                  <a:gd name="connsiteX526" fmla="*/ 4177362 w 4603109"/>
                  <a:gd name="connsiteY526" fmla="*/ 0 h 924402"/>
                  <a:gd name="connsiteX527" fmla="*/ 4297416 w 4603109"/>
                  <a:gd name="connsiteY527" fmla="*/ 0 h 924402"/>
                  <a:gd name="connsiteX528" fmla="*/ 4379339 w 4603109"/>
                  <a:gd name="connsiteY528" fmla="*/ 47054 h 924402"/>
                  <a:gd name="connsiteX529" fmla="*/ 4591731 w 4603109"/>
                  <a:gd name="connsiteY529" fmla="*/ 415146 h 924402"/>
                  <a:gd name="connsiteX530" fmla="*/ 4591731 w 4603109"/>
                  <a:gd name="connsiteY530" fmla="*/ 509257 h 924402"/>
                  <a:gd name="connsiteX531" fmla="*/ 4379339 w 4603109"/>
                  <a:gd name="connsiteY531" fmla="*/ 877348 h 924402"/>
                  <a:gd name="connsiteX532" fmla="*/ 4297416 w 4603109"/>
                  <a:gd name="connsiteY532" fmla="*/ 924402 h 924402"/>
                  <a:gd name="connsiteX533" fmla="*/ 4169647 w 4603109"/>
                  <a:gd name="connsiteY533" fmla="*/ 924402 h 924402"/>
                  <a:gd name="connsiteX534" fmla="*/ 3976761 w 4603109"/>
                  <a:gd name="connsiteY534" fmla="*/ 924402 h 924402"/>
                  <a:gd name="connsiteX535" fmla="*/ 3872632 w 4603109"/>
                  <a:gd name="connsiteY535" fmla="*/ 924402 h 924402"/>
                  <a:gd name="connsiteX536" fmla="*/ 3848992 w 4603109"/>
                  <a:gd name="connsiteY536" fmla="*/ 924402 h 924402"/>
                  <a:gd name="connsiteX537" fmla="*/ 3744863 w 4603109"/>
                  <a:gd name="connsiteY537" fmla="*/ 924402 h 924402"/>
                  <a:gd name="connsiteX538" fmla="*/ 3702641 w 4603109"/>
                  <a:gd name="connsiteY538" fmla="*/ 924402 h 924402"/>
                  <a:gd name="connsiteX539" fmla="*/ 3672576 w 4603109"/>
                  <a:gd name="connsiteY539" fmla="*/ 924402 h 924402"/>
                  <a:gd name="connsiteX540" fmla="*/ 3656105 w 4603109"/>
                  <a:gd name="connsiteY540" fmla="*/ 924402 h 924402"/>
                  <a:gd name="connsiteX541" fmla="*/ 3574872 w 4603109"/>
                  <a:gd name="connsiteY541" fmla="*/ 924402 h 924402"/>
                  <a:gd name="connsiteX542" fmla="*/ 3551976 w 4603109"/>
                  <a:gd name="connsiteY542" fmla="*/ 924402 h 924402"/>
                  <a:gd name="connsiteX543" fmla="*/ 3544807 w 4603109"/>
                  <a:gd name="connsiteY543" fmla="*/ 924402 h 924402"/>
                  <a:gd name="connsiteX544" fmla="*/ 3528336 w 4603109"/>
                  <a:gd name="connsiteY544" fmla="*/ 924402 h 924402"/>
                  <a:gd name="connsiteX545" fmla="*/ 3424207 w 4603109"/>
                  <a:gd name="connsiteY545" fmla="*/ 924402 h 924402"/>
                  <a:gd name="connsiteX546" fmla="*/ 3381986 w 4603109"/>
                  <a:gd name="connsiteY546" fmla="*/ 924402 h 924402"/>
                  <a:gd name="connsiteX547" fmla="*/ 3380494 w 4603109"/>
                  <a:gd name="connsiteY547" fmla="*/ 924402 h 924402"/>
                  <a:gd name="connsiteX548" fmla="*/ 3351921 w 4603109"/>
                  <a:gd name="connsiteY548" fmla="*/ 924402 h 924402"/>
                  <a:gd name="connsiteX549" fmla="*/ 3277857 w 4603109"/>
                  <a:gd name="connsiteY549" fmla="*/ 924402 h 924402"/>
                  <a:gd name="connsiteX550" fmla="*/ 3254217 w 4603109"/>
                  <a:gd name="connsiteY550" fmla="*/ 924402 h 924402"/>
                  <a:gd name="connsiteX551" fmla="*/ 3252725 w 4603109"/>
                  <a:gd name="connsiteY551" fmla="*/ 924402 h 924402"/>
                  <a:gd name="connsiteX552" fmla="*/ 3247792 w 4603109"/>
                  <a:gd name="connsiteY552" fmla="*/ 924402 h 924402"/>
                  <a:gd name="connsiteX553" fmla="*/ 3231321 w 4603109"/>
                  <a:gd name="connsiteY553" fmla="*/ 924402 h 924402"/>
                  <a:gd name="connsiteX554" fmla="*/ 3224152 w 4603109"/>
                  <a:gd name="connsiteY554" fmla="*/ 924402 h 924402"/>
                  <a:gd name="connsiteX555" fmla="*/ 3150088 w 4603109"/>
                  <a:gd name="connsiteY555" fmla="*/ 924402 h 924402"/>
                  <a:gd name="connsiteX556" fmla="*/ 3120023 w 4603109"/>
                  <a:gd name="connsiteY556" fmla="*/ 924402 h 924402"/>
                  <a:gd name="connsiteX557" fmla="*/ 3104883 w 4603109"/>
                  <a:gd name="connsiteY557" fmla="*/ 924402 h 924402"/>
                  <a:gd name="connsiteX558" fmla="*/ 3103552 w 4603109"/>
                  <a:gd name="connsiteY558" fmla="*/ 924402 h 924402"/>
                  <a:gd name="connsiteX559" fmla="*/ 3077801 w 4603109"/>
                  <a:gd name="connsiteY559" fmla="*/ 924402 h 924402"/>
                  <a:gd name="connsiteX560" fmla="*/ 3061330 w 4603109"/>
                  <a:gd name="connsiteY560" fmla="*/ 924402 h 924402"/>
                  <a:gd name="connsiteX561" fmla="*/ 3031265 w 4603109"/>
                  <a:gd name="connsiteY561" fmla="*/ 924402 h 924402"/>
                  <a:gd name="connsiteX562" fmla="*/ 2977114 w 4603109"/>
                  <a:gd name="connsiteY562" fmla="*/ 924402 h 924402"/>
                  <a:gd name="connsiteX563" fmla="*/ 2957200 w 4603109"/>
                  <a:gd name="connsiteY563" fmla="*/ 924402 h 924402"/>
                  <a:gd name="connsiteX564" fmla="*/ 2955709 w 4603109"/>
                  <a:gd name="connsiteY564" fmla="*/ 924402 h 924402"/>
                  <a:gd name="connsiteX565" fmla="*/ 2950032 w 4603109"/>
                  <a:gd name="connsiteY565" fmla="*/ 924402 h 924402"/>
                  <a:gd name="connsiteX566" fmla="*/ 2933561 w 4603109"/>
                  <a:gd name="connsiteY566" fmla="*/ 924402 h 924402"/>
                  <a:gd name="connsiteX567" fmla="*/ 2927136 w 4603109"/>
                  <a:gd name="connsiteY567" fmla="*/ 924402 h 924402"/>
                  <a:gd name="connsiteX568" fmla="*/ 2903496 w 4603109"/>
                  <a:gd name="connsiteY568" fmla="*/ 924402 h 924402"/>
                  <a:gd name="connsiteX569" fmla="*/ 2829431 w 4603109"/>
                  <a:gd name="connsiteY569" fmla="*/ 924402 h 924402"/>
                  <a:gd name="connsiteX570" fmla="*/ 2827940 w 4603109"/>
                  <a:gd name="connsiteY570" fmla="*/ 924402 h 924402"/>
                  <a:gd name="connsiteX571" fmla="*/ 2799367 w 4603109"/>
                  <a:gd name="connsiteY571" fmla="*/ 924402 h 924402"/>
                  <a:gd name="connsiteX572" fmla="*/ 2785719 w 4603109"/>
                  <a:gd name="connsiteY572" fmla="*/ 924402 h 924402"/>
                  <a:gd name="connsiteX573" fmla="*/ 2784228 w 4603109"/>
                  <a:gd name="connsiteY573" fmla="*/ 924402 h 924402"/>
                  <a:gd name="connsiteX574" fmla="*/ 2757146 w 4603109"/>
                  <a:gd name="connsiteY574" fmla="*/ 924402 h 924402"/>
                  <a:gd name="connsiteX575" fmla="*/ 2755654 w 4603109"/>
                  <a:gd name="connsiteY575" fmla="*/ 924402 h 924402"/>
                  <a:gd name="connsiteX576" fmla="*/ 2680098 w 4603109"/>
                  <a:gd name="connsiteY576" fmla="*/ 924402 h 924402"/>
                  <a:gd name="connsiteX577" fmla="*/ 2657950 w 4603109"/>
                  <a:gd name="connsiteY577" fmla="*/ 924402 h 924402"/>
                  <a:gd name="connsiteX578" fmla="*/ 2656459 w 4603109"/>
                  <a:gd name="connsiteY578" fmla="*/ 924402 h 924402"/>
                  <a:gd name="connsiteX579" fmla="*/ 2653017 w 4603109"/>
                  <a:gd name="connsiteY579" fmla="*/ 924402 h 924402"/>
                  <a:gd name="connsiteX580" fmla="*/ 2636545 w 4603109"/>
                  <a:gd name="connsiteY580" fmla="*/ 924402 h 924402"/>
                  <a:gd name="connsiteX581" fmla="*/ 2629377 w 4603109"/>
                  <a:gd name="connsiteY581" fmla="*/ 924402 h 924402"/>
                  <a:gd name="connsiteX582" fmla="*/ 2627885 w 4603109"/>
                  <a:gd name="connsiteY582" fmla="*/ 924402 h 924402"/>
                  <a:gd name="connsiteX583" fmla="*/ 2606481 w 4603109"/>
                  <a:gd name="connsiteY583" fmla="*/ 924402 h 924402"/>
                  <a:gd name="connsiteX584" fmla="*/ 2552329 w 4603109"/>
                  <a:gd name="connsiteY584" fmla="*/ 924402 h 924402"/>
                  <a:gd name="connsiteX585" fmla="*/ 2525248 w 4603109"/>
                  <a:gd name="connsiteY585" fmla="*/ 924402 h 924402"/>
                  <a:gd name="connsiteX586" fmla="*/ 2510108 w 4603109"/>
                  <a:gd name="connsiteY586" fmla="*/ 924402 h 924402"/>
                  <a:gd name="connsiteX587" fmla="*/ 2508776 w 4603109"/>
                  <a:gd name="connsiteY587" fmla="*/ 924402 h 924402"/>
                  <a:gd name="connsiteX588" fmla="*/ 2480043 w 4603109"/>
                  <a:gd name="connsiteY588" fmla="*/ 924402 h 924402"/>
                  <a:gd name="connsiteX589" fmla="*/ 2478712 w 4603109"/>
                  <a:gd name="connsiteY589" fmla="*/ 924402 h 924402"/>
                  <a:gd name="connsiteX590" fmla="*/ 2463572 w 4603109"/>
                  <a:gd name="connsiteY590" fmla="*/ 924402 h 924402"/>
                  <a:gd name="connsiteX591" fmla="*/ 2436490 w 4603109"/>
                  <a:gd name="connsiteY591" fmla="*/ 924402 h 924402"/>
                  <a:gd name="connsiteX592" fmla="*/ 2382339 w 4603109"/>
                  <a:gd name="connsiteY592" fmla="*/ 924402 h 924402"/>
                  <a:gd name="connsiteX593" fmla="*/ 2360934 w 4603109"/>
                  <a:gd name="connsiteY593" fmla="*/ 924402 h 924402"/>
                  <a:gd name="connsiteX594" fmla="*/ 2359443 w 4603109"/>
                  <a:gd name="connsiteY594" fmla="*/ 924402 h 924402"/>
                  <a:gd name="connsiteX595" fmla="*/ 2352274 w 4603109"/>
                  <a:gd name="connsiteY595" fmla="*/ 924402 h 924402"/>
                  <a:gd name="connsiteX596" fmla="*/ 2335803 w 4603109"/>
                  <a:gd name="connsiteY596" fmla="*/ 924402 h 924402"/>
                  <a:gd name="connsiteX597" fmla="*/ 2332360 w 4603109"/>
                  <a:gd name="connsiteY597" fmla="*/ 924402 h 924402"/>
                  <a:gd name="connsiteX598" fmla="*/ 2332328 w 4603109"/>
                  <a:gd name="connsiteY598" fmla="*/ 924402 h 924402"/>
                  <a:gd name="connsiteX599" fmla="*/ 2330869 w 4603109"/>
                  <a:gd name="connsiteY599" fmla="*/ 924402 h 924402"/>
                  <a:gd name="connsiteX600" fmla="*/ 2308721 w 4603109"/>
                  <a:gd name="connsiteY600" fmla="*/ 924402 h 924402"/>
                  <a:gd name="connsiteX601" fmla="*/ 2233165 w 4603109"/>
                  <a:gd name="connsiteY601" fmla="*/ 924402 h 924402"/>
                  <a:gd name="connsiteX602" fmla="*/ 2231674 w 4603109"/>
                  <a:gd name="connsiteY602" fmla="*/ 924402 h 924402"/>
                  <a:gd name="connsiteX603" fmla="*/ 2204591 w 4603109"/>
                  <a:gd name="connsiteY603" fmla="*/ 924402 h 924402"/>
                  <a:gd name="connsiteX604" fmla="*/ 2204559 w 4603109"/>
                  <a:gd name="connsiteY604" fmla="*/ 924402 h 924402"/>
                  <a:gd name="connsiteX605" fmla="*/ 2203100 w 4603109"/>
                  <a:gd name="connsiteY605" fmla="*/ 924402 h 924402"/>
                  <a:gd name="connsiteX606" fmla="*/ 2189452 w 4603109"/>
                  <a:gd name="connsiteY606" fmla="*/ 924402 h 924402"/>
                  <a:gd name="connsiteX607" fmla="*/ 2160879 w 4603109"/>
                  <a:gd name="connsiteY607" fmla="*/ 924402 h 924402"/>
                  <a:gd name="connsiteX608" fmla="*/ 2159388 w 4603109"/>
                  <a:gd name="connsiteY608" fmla="*/ 924402 h 924402"/>
                  <a:gd name="connsiteX609" fmla="*/ 2085323 w 4603109"/>
                  <a:gd name="connsiteY609" fmla="*/ 924402 h 924402"/>
                  <a:gd name="connsiteX610" fmla="*/ 2077294 w 4603109"/>
                  <a:gd name="connsiteY610" fmla="*/ 924402 h 924402"/>
                  <a:gd name="connsiteX611" fmla="*/ 2061683 w 4603109"/>
                  <a:gd name="connsiteY611" fmla="*/ 924402 h 924402"/>
                  <a:gd name="connsiteX612" fmla="*/ 2055258 w 4603109"/>
                  <a:gd name="connsiteY612" fmla="*/ 924402 h 924402"/>
                  <a:gd name="connsiteX613" fmla="*/ 2038787 w 4603109"/>
                  <a:gd name="connsiteY613" fmla="*/ 924402 h 924402"/>
                  <a:gd name="connsiteX614" fmla="*/ 2033110 w 4603109"/>
                  <a:gd name="connsiteY614" fmla="*/ 924402 h 924402"/>
                  <a:gd name="connsiteX615" fmla="*/ 2031619 w 4603109"/>
                  <a:gd name="connsiteY615" fmla="*/ 924402 h 924402"/>
                  <a:gd name="connsiteX616" fmla="*/ 2011705 w 4603109"/>
                  <a:gd name="connsiteY616" fmla="*/ 924402 h 924402"/>
                  <a:gd name="connsiteX617" fmla="*/ 1957554 w 4603109"/>
                  <a:gd name="connsiteY617" fmla="*/ 924402 h 924402"/>
                  <a:gd name="connsiteX618" fmla="*/ 1949525 w 4603109"/>
                  <a:gd name="connsiteY618" fmla="*/ 924402 h 924402"/>
                  <a:gd name="connsiteX619" fmla="*/ 1927489 w 4603109"/>
                  <a:gd name="connsiteY619" fmla="*/ 924402 h 924402"/>
                  <a:gd name="connsiteX620" fmla="*/ 1911018 w 4603109"/>
                  <a:gd name="connsiteY620" fmla="*/ 924402 h 924402"/>
                  <a:gd name="connsiteX621" fmla="*/ 1907543 w 4603109"/>
                  <a:gd name="connsiteY621" fmla="*/ 924402 h 924402"/>
                  <a:gd name="connsiteX622" fmla="*/ 1885268 w 4603109"/>
                  <a:gd name="connsiteY622" fmla="*/ 924402 h 924402"/>
                  <a:gd name="connsiteX623" fmla="*/ 1883936 w 4603109"/>
                  <a:gd name="connsiteY623" fmla="*/ 924402 h 924402"/>
                  <a:gd name="connsiteX624" fmla="*/ 1868796 w 4603109"/>
                  <a:gd name="connsiteY624" fmla="*/ 924402 h 924402"/>
                  <a:gd name="connsiteX625" fmla="*/ 1838732 w 4603109"/>
                  <a:gd name="connsiteY625" fmla="*/ 924402 h 924402"/>
                  <a:gd name="connsiteX626" fmla="*/ 1779774 w 4603109"/>
                  <a:gd name="connsiteY626" fmla="*/ 924402 h 924402"/>
                  <a:gd name="connsiteX627" fmla="*/ 1764668 w 4603109"/>
                  <a:gd name="connsiteY627" fmla="*/ 924402 h 924402"/>
                  <a:gd name="connsiteX628" fmla="*/ 1757499 w 4603109"/>
                  <a:gd name="connsiteY628" fmla="*/ 924402 h 924402"/>
                  <a:gd name="connsiteX629" fmla="*/ 1741027 w 4603109"/>
                  <a:gd name="connsiteY629" fmla="*/ 924402 h 924402"/>
                  <a:gd name="connsiteX630" fmla="*/ 1737552 w 4603109"/>
                  <a:gd name="connsiteY630" fmla="*/ 924402 h 924402"/>
                  <a:gd name="connsiteX631" fmla="*/ 1736094 w 4603109"/>
                  <a:gd name="connsiteY631" fmla="*/ 924402 h 924402"/>
                  <a:gd name="connsiteX632" fmla="*/ 1734603 w 4603109"/>
                  <a:gd name="connsiteY632" fmla="*/ 924402 h 924402"/>
                  <a:gd name="connsiteX633" fmla="*/ 1710963 w 4603109"/>
                  <a:gd name="connsiteY633" fmla="*/ 924402 h 924402"/>
                  <a:gd name="connsiteX634" fmla="*/ 1707488 w 4603109"/>
                  <a:gd name="connsiteY634" fmla="*/ 924402 h 924402"/>
                  <a:gd name="connsiteX635" fmla="*/ 1652509 w 4603109"/>
                  <a:gd name="connsiteY635" fmla="*/ 924402 h 924402"/>
                  <a:gd name="connsiteX636" fmla="*/ 1636899 w 4603109"/>
                  <a:gd name="connsiteY636" fmla="*/ 924402 h 924402"/>
                  <a:gd name="connsiteX637" fmla="*/ 1609783 w 4603109"/>
                  <a:gd name="connsiteY637" fmla="*/ 924402 h 924402"/>
                  <a:gd name="connsiteX638" fmla="*/ 1608325 w 4603109"/>
                  <a:gd name="connsiteY638" fmla="*/ 924402 h 924402"/>
                  <a:gd name="connsiteX639" fmla="*/ 1606834 w 4603109"/>
                  <a:gd name="connsiteY639" fmla="*/ 924402 h 924402"/>
                  <a:gd name="connsiteX640" fmla="*/ 1579719 w 4603109"/>
                  <a:gd name="connsiteY640" fmla="*/ 924402 h 924402"/>
                  <a:gd name="connsiteX641" fmla="*/ 1564612 w 4603109"/>
                  <a:gd name="connsiteY641" fmla="*/ 924402 h 924402"/>
                  <a:gd name="connsiteX642" fmla="*/ 1524740 w 4603109"/>
                  <a:gd name="connsiteY642" fmla="*/ 924402 h 924402"/>
                  <a:gd name="connsiteX643" fmla="*/ 1482518 w 4603109"/>
                  <a:gd name="connsiteY643" fmla="*/ 924402 h 924402"/>
                  <a:gd name="connsiteX644" fmla="*/ 1460483 w 4603109"/>
                  <a:gd name="connsiteY644" fmla="*/ 924402 h 924402"/>
                  <a:gd name="connsiteX645" fmla="*/ 1452454 w 4603109"/>
                  <a:gd name="connsiteY645" fmla="*/ 924402 h 924402"/>
                  <a:gd name="connsiteX646" fmla="*/ 1444011 w 4603109"/>
                  <a:gd name="connsiteY646" fmla="*/ 924402 h 924402"/>
                  <a:gd name="connsiteX647" fmla="*/ 1436843 w 4603109"/>
                  <a:gd name="connsiteY647" fmla="*/ 924402 h 924402"/>
                  <a:gd name="connsiteX648" fmla="*/ 1413947 w 4603109"/>
                  <a:gd name="connsiteY648" fmla="*/ 924402 h 924402"/>
                  <a:gd name="connsiteX649" fmla="*/ 1354749 w 4603109"/>
                  <a:gd name="connsiteY649" fmla="*/ 924402 h 924402"/>
                  <a:gd name="connsiteX650" fmla="*/ 1332714 w 4603109"/>
                  <a:gd name="connsiteY650" fmla="*/ 924402 h 924402"/>
                  <a:gd name="connsiteX651" fmla="*/ 1324685 w 4603109"/>
                  <a:gd name="connsiteY651" fmla="*/ 924402 h 924402"/>
                  <a:gd name="connsiteX652" fmla="*/ 1316242 w 4603109"/>
                  <a:gd name="connsiteY652" fmla="*/ 924402 h 924402"/>
                  <a:gd name="connsiteX653" fmla="*/ 1312767 w 4603109"/>
                  <a:gd name="connsiteY653" fmla="*/ 924402 h 924402"/>
                  <a:gd name="connsiteX654" fmla="*/ 1286178 w 4603109"/>
                  <a:gd name="connsiteY654" fmla="*/ 924402 h 924402"/>
                  <a:gd name="connsiteX655" fmla="*/ 1282703 w 4603109"/>
                  <a:gd name="connsiteY655" fmla="*/ 924402 h 924402"/>
                  <a:gd name="connsiteX656" fmla="*/ 1243956 w 4603109"/>
                  <a:gd name="connsiteY656" fmla="*/ 924402 h 924402"/>
                  <a:gd name="connsiteX657" fmla="*/ 1184998 w 4603109"/>
                  <a:gd name="connsiteY657" fmla="*/ 924402 h 924402"/>
                  <a:gd name="connsiteX658" fmla="*/ 1154934 w 4603109"/>
                  <a:gd name="connsiteY658" fmla="*/ 924402 h 924402"/>
                  <a:gd name="connsiteX659" fmla="*/ 1139828 w 4603109"/>
                  <a:gd name="connsiteY659" fmla="*/ 924402 h 924402"/>
                  <a:gd name="connsiteX660" fmla="*/ 1116187 w 4603109"/>
                  <a:gd name="connsiteY660" fmla="*/ 924402 h 924402"/>
                  <a:gd name="connsiteX661" fmla="*/ 1112712 w 4603109"/>
                  <a:gd name="connsiteY661" fmla="*/ 924402 h 924402"/>
                  <a:gd name="connsiteX662" fmla="*/ 1057734 w 4603109"/>
                  <a:gd name="connsiteY662" fmla="*/ 924402 h 924402"/>
                  <a:gd name="connsiteX663" fmla="*/ 1027669 w 4603109"/>
                  <a:gd name="connsiteY663" fmla="*/ 924402 h 924402"/>
                  <a:gd name="connsiteX664" fmla="*/ 1012059 w 4603109"/>
                  <a:gd name="connsiteY664" fmla="*/ 924402 h 924402"/>
                  <a:gd name="connsiteX665" fmla="*/ 984943 w 4603109"/>
                  <a:gd name="connsiteY665" fmla="*/ 924402 h 924402"/>
                  <a:gd name="connsiteX666" fmla="*/ 929965 w 4603109"/>
                  <a:gd name="connsiteY666" fmla="*/ 924402 h 924402"/>
                  <a:gd name="connsiteX667" fmla="*/ 899900 w 4603109"/>
                  <a:gd name="connsiteY667" fmla="*/ 924402 h 924402"/>
                  <a:gd name="connsiteX668" fmla="*/ 857678 w 4603109"/>
                  <a:gd name="connsiteY668" fmla="*/ 924402 h 924402"/>
                  <a:gd name="connsiteX669" fmla="*/ 819171 w 4603109"/>
                  <a:gd name="connsiteY669" fmla="*/ 924402 h 924402"/>
                  <a:gd name="connsiteX670" fmla="*/ 729909 w 4603109"/>
                  <a:gd name="connsiteY670" fmla="*/ 924402 h 924402"/>
                  <a:gd name="connsiteX671" fmla="*/ 691402 w 4603109"/>
                  <a:gd name="connsiteY671" fmla="*/ 924402 h 924402"/>
                  <a:gd name="connsiteX672" fmla="*/ 687927 w 4603109"/>
                  <a:gd name="connsiteY672" fmla="*/ 924402 h 924402"/>
                  <a:gd name="connsiteX673" fmla="*/ 560158 w 4603109"/>
                  <a:gd name="connsiteY673" fmla="*/ 924402 h 924402"/>
                  <a:gd name="connsiteX674" fmla="*/ 432894 w 4603109"/>
                  <a:gd name="connsiteY674" fmla="*/ 924402 h 924402"/>
                  <a:gd name="connsiteX675" fmla="*/ 305125 w 4603109"/>
                  <a:gd name="connsiteY675" fmla="*/ 924402 h 924402"/>
                  <a:gd name="connsiteX676" fmla="*/ 223202 w 4603109"/>
                  <a:gd name="connsiteY676" fmla="*/ 877348 h 924402"/>
                  <a:gd name="connsiteX677" fmla="*/ 10809 w 4603109"/>
                  <a:gd name="connsiteY677" fmla="*/ 509257 h 924402"/>
                  <a:gd name="connsiteX678" fmla="*/ 10809 w 4603109"/>
                  <a:gd name="connsiteY678" fmla="*/ 415146 h 924402"/>
                  <a:gd name="connsiteX679" fmla="*/ 223202 w 4603109"/>
                  <a:gd name="connsiteY679" fmla="*/ 47054 h 924402"/>
                  <a:gd name="connsiteX680" fmla="*/ 305125 w 4603109"/>
                  <a:gd name="connsiteY680" fmla="*/ 0 h 9244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  <a:cxn ang="0">
                    <a:pos x="connsiteX335" y="connsiteY335"/>
                  </a:cxn>
                  <a:cxn ang="0">
                    <a:pos x="connsiteX336" y="connsiteY336"/>
                  </a:cxn>
                  <a:cxn ang="0">
                    <a:pos x="connsiteX337" y="connsiteY337"/>
                  </a:cxn>
                  <a:cxn ang="0">
                    <a:pos x="connsiteX338" y="connsiteY338"/>
                  </a:cxn>
                  <a:cxn ang="0">
                    <a:pos x="connsiteX339" y="connsiteY339"/>
                  </a:cxn>
                  <a:cxn ang="0">
                    <a:pos x="connsiteX340" y="connsiteY340"/>
                  </a:cxn>
                  <a:cxn ang="0">
                    <a:pos x="connsiteX341" y="connsiteY341"/>
                  </a:cxn>
                  <a:cxn ang="0">
                    <a:pos x="connsiteX342" y="connsiteY342"/>
                  </a:cxn>
                  <a:cxn ang="0">
                    <a:pos x="connsiteX343" y="connsiteY343"/>
                  </a:cxn>
                  <a:cxn ang="0">
                    <a:pos x="connsiteX344" y="connsiteY344"/>
                  </a:cxn>
                  <a:cxn ang="0">
                    <a:pos x="connsiteX345" y="connsiteY345"/>
                  </a:cxn>
                  <a:cxn ang="0">
                    <a:pos x="connsiteX346" y="connsiteY346"/>
                  </a:cxn>
                  <a:cxn ang="0">
                    <a:pos x="connsiteX347" y="connsiteY347"/>
                  </a:cxn>
                  <a:cxn ang="0">
                    <a:pos x="connsiteX348" y="connsiteY348"/>
                  </a:cxn>
                  <a:cxn ang="0">
                    <a:pos x="connsiteX349" y="connsiteY349"/>
                  </a:cxn>
                  <a:cxn ang="0">
                    <a:pos x="connsiteX350" y="connsiteY350"/>
                  </a:cxn>
                  <a:cxn ang="0">
                    <a:pos x="connsiteX351" y="connsiteY351"/>
                  </a:cxn>
                  <a:cxn ang="0">
                    <a:pos x="connsiteX352" y="connsiteY352"/>
                  </a:cxn>
                  <a:cxn ang="0">
                    <a:pos x="connsiteX353" y="connsiteY353"/>
                  </a:cxn>
                  <a:cxn ang="0">
                    <a:pos x="connsiteX354" y="connsiteY354"/>
                  </a:cxn>
                  <a:cxn ang="0">
                    <a:pos x="connsiteX355" y="connsiteY355"/>
                  </a:cxn>
                  <a:cxn ang="0">
                    <a:pos x="connsiteX356" y="connsiteY356"/>
                  </a:cxn>
                  <a:cxn ang="0">
                    <a:pos x="connsiteX357" y="connsiteY357"/>
                  </a:cxn>
                  <a:cxn ang="0">
                    <a:pos x="connsiteX358" y="connsiteY358"/>
                  </a:cxn>
                  <a:cxn ang="0">
                    <a:pos x="connsiteX359" y="connsiteY359"/>
                  </a:cxn>
                  <a:cxn ang="0">
                    <a:pos x="connsiteX360" y="connsiteY360"/>
                  </a:cxn>
                  <a:cxn ang="0">
                    <a:pos x="connsiteX361" y="connsiteY361"/>
                  </a:cxn>
                  <a:cxn ang="0">
                    <a:pos x="connsiteX362" y="connsiteY362"/>
                  </a:cxn>
                  <a:cxn ang="0">
                    <a:pos x="connsiteX363" y="connsiteY363"/>
                  </a:cxn>
                  <a:cxn ang="0">
                    <a:pos x="connsiteX364" y="connsiteY364"/>
                  </a:cxn>
                  <a:cxn ang="0">
                    <a:pos x="connsiteX365" y="connsiteY365"/>
                  </a:cxn>
                  <a:cxn ang="0">
                    <a:pos x="connsiteX366" y="connsiteY366"/>
                  </a:cxn>
                  <a:cxn ang="0">
                    <a:pos x="connsiteX367" y="connsiteY367"/>
                  </a:cxn>
                  <a:cxn ang="0">
                    <a:pos x="connsiteX368" y="connsiteY368"/>
                  </a:cxn>
                  <a:cxn ang="0">
                    <a:pos x="connsiteX369" y="connsiteY369"/>
                  </a:cxn>
                  <a:cxn ang="0">
                    <a:pos x="connsiteX370" y="connsiteY370"/>
                  </a:cxn>
                  <a:cxn ang="0">
                    <a:pos x="connsiteX371" y="connsiteY371"/>
                  </a:cxn>
                  <a:cxn ang="0">
                    <a:pos x="connsiteX372" y="connsiteY372"/>
                  </a:cxn>
                  <a:cxn ang="0">
                    <a:pos x="connsiteX373" y="connsiteY373"/>
                  </a:cxn>
                  <a:cxn ang="0">
                    <a:pos x="connsiteX374" y="connsiteY374"/>
                  </a:cxn>
                  <a:cxn ang="0">
                    <a:pos x="connsiteX375" y="connsiteY375"/>
                  </a:cxn>
                  <a:cxn ang="0">
                    <a:pos x="connsiteX376" y="connsiteY376"/>
                  </a:cxn>
                  <a:cxn ang="0">
                    <a:pos x="connsiteX377" y="connsiteY377"/>
                  </a:cxn>
                  <a:cxn ang="0">
                    <a:pos x="connsiteX378" y="connsiteY378"/>
                  </a:cxn>
                  <a:cxn ang="0">
                    <a:pos x="connsiteX379" y="connsiteY379"/>
                  </a:cxn>
                  <a:cxn ang="0">
                    <a:pos x="connsiteX380" y="connsiteY380"/>
                  </a:cxn>
                  <a:cxn ang="0">
                    <a:pos x="connsiteX381" y="connsiteY381"/>
                  </a:cxn>
                  <a:cxn ang="0">
                    <a:pos x="connsiteX382" y="connsiteY382"/>
                  </a:cxn>
                  <a:cxn ang="0">
                    <a:pos x="connsiteX383" y="connsiteY383"/>
                  </a:cxn>
                  <a:cxn ang="0">
                    <a:pos x="connsiteX384" y="connsiteY384"/>
                  </a:cxn>
                  <a:cxn ang="0">
                    <a:pos x="connsiteX385" y="connsiteY385"/>
                  </a:cxn>
                  <a:cxn ang="0">
                    <a:pos x="connsiteX386" y="connsiteY386"/>
                  </a:cxn>
                  <a:cxn ang="0">
                    <a:pos x="connsiteX387" y="connsiteY387"/>
                  </a:cxn>
                  <a:cxn ang="0">
                    <a:pos x="connsiteX388" y="connsiteY388"/>
                  </a:cxn>
                  <a:cxn ang="0">
                    <a:pos x="connsiteX389" y="connsiteY389"/>
                  </a:cxn>
                  <a:cxn ang="0">
                    <a:pos x="connsiteX390" y="connsiteY390"/>
                  </a:cxn>
                  <a:cxn ang="0">
                    <a:pos x="connsiteX391" y="connsiteY391"/>
                  </a:cxn>
                  <a:cxn ang="0">
                    <a:pos x="connsiteX392" y="connsiteY392"/>
                  </a:cxn>
                  <a:cxn ang="0">
                    <a:pos x="connsiteX393" y="connsiteY393"/>
                  </a:cxn>
                  <a:cxn ang="0">
                    <a:pos x="connsiteX394" y="connsiteY394"/>
                  </a:cxn>
                  <a:cxn ang="0">
                    <a:pos x="connsiteX395" y="connsiteY395"/>
                  </a:cxn>
                  <a:cxn ang="0">
                    <a:pos x="connsiteX396" y="connsiteY396"/>
                  </a:cxn>
                  <a:cxn ang="0">
                    <a:pos x="connsiteX397" y="connsiteY397"/>
                  </a:cxn>
                  <a:cxn ang="0">
                    <a:pos x="connsiteX398" y="connsiteY398"/>
                  </a:cxn>
                  <a:cxn ang="0">
                    <a:pos x="connsiteX399" y="connsiteY399"/>
                  </a:cxn>
                  <a:cxn ang="0">
                    <a:pos x="connsiteX400" y="connsiteY400"/>
                  </a:cxn>
                  <a:cxn ang="0">
                    <a:pos x="connsiteX401" y="connsiteY401"/>
                  </a:cxn>
                  <a:cxn ang="0">
                    <a:pos x="connsiteX402" y="connsiteY402"/>
                  </a:cxn>
                  <a:cxn ang="0">
                    <a:pos x="connsiteX403" y="connsiteY403"/>
                  </a:cxn>
                  <a:cxn ang="0">
                    <a:pos x="connsiteX404" y="connsiteY404"/>
                  </a:cxn>
                  <a:cxn ang="0">
                    <a:pos x="connsiteX405" y="connsiteY405"/>
                  </a:cxn>
                  <a:cxn ang="0">
                    <a:pos x="connsiteX406" y="connsiteY406"/>
                  </a:cxn>
                  <a:cxn ang="0">
                    <a:pos x="connsiteX407" y="connsiteY407"/>
                  </a:cxn>
                  <a:cxn ang="0">
                    <a:pos x="connsiteX408" y="connsiteY408"/>
                  </a:cxn>
                  <a:cxn ang="0">
                    <a:pos x="connsiteX409" y="connsiteY409"/>
                  </a:cxn>
                  <a:cxn ang="0">
                    <a:pos x="connsiteX410" y="connsiteY410"/>
                  </a:cxn>
                  <a:cxn ang="0">
                    <a:pos x="connsiteX411" y="connsiteY411"/>
                  </a:cxn>
                  <a:cxn ang="0">
                    <a:pos x="connsiteX412" y="connsiteY412"/>
                  </a:cxn>
                  <a:cxn ang="0">
                    <a:pos x="connsiteX413" y="connsiteY413"/>
                  </a:cxn>
                  <a:cxn ang="0">
                    <a:pos x="connsiteX414" y="connsiteY414"/>
                  </a:cxn>
                  <a:cxn ang="0">
                    <a:pos x="connsiteX415" y="connsiteY415"/>
                  </a:cxn>
                  <a:cxn ang="0">
                    <a:pos x="connsiteX416" y="connsiteY416"/>
                  </a:cxn>
                  <a:cxn ang="0">
                    <a:pos x="connsiteX417" y="connsiteY417"/>
                  </a:cxn>
                  <a:cxn ang="0">
                    <a:pos x="connsiteX418" y="connsiteY418"/>
                  </a:cxn>
                  <a:cxn ang="0">
                    <a:pos x="connsiteX419" y="connsiteY419"/>
                  </a:cxn>
                  <a:cxn ang="0">
                    <a:pos x="connsiteX420" y="connsiteY420"/>
                  </a:cxn>
                  <a:cxn ang="0">
                    <a:pos x="connsiteX421" y="connsiteY421"/>
                  </a:cxn>
                  <a:cxn ang="0">
                    <a:pos x="connsiteX422" y="connsiteY422"/>
                  </a:cxn>
                  <a:cxn ang="0">
                    <a:pos x="connsiteX423" y="connsiteY423"/>
                  </a:cxn>
                  <a:cxn ang="0">
                    <a:pos x="connsiteX424" y="connsiteY424"/>
                  </a:cxn>
                  <a:cxn ang="0">
                    <a:pos x="connsiteX425" y="connsiteY425"/>
                  </a:cxn>
                  <a:cxn ang="0">
                    <a:pos x="connsiteX426" y="connsiteY426"/>
                  </a:cxn>
                  <a:cxn ang="0">
                    <a:pos x="connsiteX427" y="connsiteY427"/>
                  </a:cxn>
                  <a:cxn ang="0">
                    <a:pos x="connsiteX428" y="connsiteY428"/>
                  </a:cxn>
                  <a:cxn ang="0">
                    <a:pos x="connsiteX429" y="connsiteY429"/>
                  </a:cxn>
                  <a:cxn ang="0">
                    <a:pos x="connsiteX430" y="connsiteY430"/>
                  </a:cxn>
                  <a:cxn ang="0">
                    <a:pos x="connsiteX431" y="connsiteY431"/>
                  </a:cxn>
                  <a:cxn ang="0">
                    <a:pos x="connsiteX432" y="connsiteY432"/>
                  </a:cxn>
                  <a:cxn ang="0">
                    <a:pos x="connsiteX433" y="connsiteY433"/>
                  </a:cxn>
                  <a:cxn ang="0">
                    <a:pos x="connsiteX434" y="connsiteY434"/>
                  </a:cxn>
                  <a:cxn ang="0">
                    <a:pos x="connsiteX435" y="connsiteY435"/>
                  </a:cxn>
                  <a:cxn ang="0">
                    <a:pos x="connsiteX436" y="connsiteY436"/>
                  </a:cxn>
                  <a:cxn ang="0">
                    <a:pos x="connsiteX437" y="connsiteY437"/>
                  </a:cxn>
                  <a:cxn ang="0">
                    <a:pos x="connsiteX438" y="connsiteY438"/>
                  </a:cxn>
                  <a:cxn ang="0">
                    <a:pos x="connsiteX439" y="connsiteY439"/>
                  </a:cxn>
                  <a:cxn ang="0">
                    <a:pos x="connsiteX440" y="connsiteY440"/>
                  </a:cxn>
                  <a:cxn ang="0">
                    <a:pos x="connsiteX441" y="connsiteY441"/>
                  </a:cxn>
                  <a:cxn ang="0">
                    <a:pos x="connsiteX442" y="connsiteY442"/>
                  </a:cxn>
                  <a:cxn ang="0">
                    <a:pos x="connsiteX443" y="connsiteY443"/>
                  </a:cxn>
                  <a:cxn ang="0">
                    <a:pos x="connsiteX444" y="connsiteY444"/>
                  </a:cxn>
                  <a:cxn ang="0">
                    <a:pos x="connsiteX445" y="connsiteY445"/>
                  </a:cxn>
                  <a:cxn ang="0">
                    <a:pos x="connsiteX446" y="connsiteY446"/>
                  </a:cxn>
                  <a:cxn ang="0">
                    <a:pos x="connsiteX447" y="connsiteY447"/>
                  </a:cxn>
                  <a:cxn ang="0">
                    <a:pos x="connsiteX448" y="connsiteY448"/>
                  </a:cxn>
                  <a:cxn ang="0">
                    <a:pos x="connsiteX449" y="connsiteY449"/>
                  </a:cxn>
                  <a:cxn ang="0">
                    <a:pos x="connsiteX450" y="connsiteY450"/>
                  </a:cxn>
                  <a:cxn ang="0">
                    <a:pos x="connsiteX451" y="connsiteY451"/>
                  </a:cxn>
                  <a:cxn ang="0">
                    <a:pos x="connsiteX452" y="connsiteY452"/>
                  </a:cxn>
                  <a:cxn ang="0">
                    <a:pos x="connsiteX453" y="connsiteY453"/>
                  </a:cxn>
                  <a:cxn ang="0">
                    <a:pos x="connsiteX454" y="connsiteY454"/>
                  </a:cxn>
                  <a:cxn ang="0">
                    <a:pos x="connsiteX455" y="connsiteY455"/>
                  </a:cxn>
                  <a:cxn ang="0">
                    <a:pos x="connsiteX456" y="connsiteY456"/>
                  </a:cxn>
                  <a:cxn ang="0">
                    <a:pos x="connsiteX457" y="connsiteY457"/>
                  </a:cxn>
                  <a:cxn ang="0">
                    <a:pos x="connsiteX458" y="connsiteY458"/>
                  </a:cxn>
                  <a:cxn ang="0">
                    <a:pos x="connsiteX459" y="connsiteY459"/>
                  </a:cxn>
                  <a:cxn ang="0">
                    <a:pos x="connsiteX460" y="connsiteY460"/>
                  </a:cxn>
                  <a:cxn ang="0">
                    <a:pos x="connsiteX461" y="connsiteY461"/>
                  </a:cxn>
                  <a:cxn ang="0">
                    <a:pos x="connsiteX462" y="connsiteY462"/>
                  </a:cxn>
                  <a:cxn ang="0">
                    <a:pos x="connsiteX463" y="connsiteY463"/>
                  </a:cxn>
                  <a:cxn ang="0">
                    <a:pos x="connsiteX464" y="connsiteY464"/>
                  </a:cxn>
                  <a:cxn ang="0">
                    <a:pos x="connsiteX465" y="connsiteY465"/>
                  </a:cxn>
                  <a:cxn ang="0">
                    <a:pos x="connsiteX466" y="connsiteY466"/>
                  </a:cxn>
                  <a:cxn ang="0">
                    <a:pos x="connsiteX467" y="connsiteY467"/>
                  </a:cxn>
                  <a:cxn ang="0">
                    <a:pos x="connsiteX468" y="connsiteY468"/>
                  </a:cxn>
                  <a:cxn ang="0">
                    <a:pos x="connsiteX469" y="connsiteY469"/>
                  </a:cxn>
                  <a:cxn ang="0">
                    <a:pos x="connsiteX470" y="connsiteY470"/>
                  </a:cxn>
                  <a:cxn ang="0">
                    <a:pos x="connsiteX471" y="connsiteY471"/>
                  </a:cxn>
                  <a:cxn ang="0">
                    <a:pos x="connsiteX472" y="connsiteY472"/>
                  </a:cxn>
                  <a:cxn ang="0">
                    <a:pos x="connsiteX473" y="connsiteY473"/>
                  </a:cxn>
                  <a:cxn ang="0">
                    <a:pos x="connsiteX474" y="connsiteY474"/>
                  </a:cxn>
                  <a:cxn ang="0">
                    <a:pos x="connsiteX475" y="connsiteY475"/>
                  </a:cxn>
                  <a:cxn ang="0">
                    <a:pos x="connsiteX476" y="connsiteY476"/>
                  </a:cxn>
                  <a:cxn ang="0">
                    <a:pos x="connsiteX477" y="connsiteY477"/>
                  </a:cxn>
                  <a:cxn ang="0">
                    <a:pos x="connsiteX478" y="connsiteY478"/>
                  </a:cxn>
                  <a:cxn ang="0">
                    <a:pos x="connsiteX479" y="connsiteY479"/>
                  </a:cxn>
                  <a:cxn ang="0">
                    <a:pos x="connsiteX480" y="connsiteY480"/>
                  </a:cxn>
                  <a:cxn ang="0">
                    <a:pos x="connsiteX481" y="connsiteY481"/>
                  </a:cxn>
                  <a:cxn ang="0">
                    <a:pos x="connsiteX482" y="connsiteY482"/>
                  </a:cxn>
                  <a:cxn ang="0">
                    <a:pos x="connsiteX483" y="connsiteY483"/>
                  </a:cxn>
                  <a:cxn ang="0">
                    <a:pos x="connsiteX484" y="connsiteY484"/>
                  </a:cxn>
                  <a:cxn ang="0">
                    <a:pos x="connsiteX485" y="connsiteY485"/>
                  </a:cxn>
                  <a:cxn ang="0">
                    <a:pos x="connsiteX486" y="connsiteY486"/>
                  </a:cxn>
                  <a:cxn ang="0">
                    <a:pos x="connsiteX487" y="connsiteY487"/>
                  </a:cxn>
                  <a:cxn ang="0">
                    <a:pos x="connsiteX488" y="connsiteY488"/>
                  </a:cxn>
                  <a:cxn ang="0">
                    <a:pos x="connsiteX489" y="connsiteY489"/>
                  </a:cxn>
                  <a:cxn ang="0">
                    <a:pos x="connsiteX490" y="connsiteY490"/>
                  </a:cxn>
                  <a:cxn ang="0">
                    <a:pos x="connsiteX491" y="connsiteY491"/>
                  </a:cxn>
                  <a:cxn ang="0">
                    <a:pos x="connsiteX492" y="connsiteY492"/>
                  </a:cxn>
                  <a:cxn ang="0">
                    <a:pos x="connsiteX493" y="connsiteY493"/>
                  </a:cxn>
                  <a:cxn ang="0">
                    <a:pos x="connsiteX494" y="connsiteY494"/>
                  </a:cxn>
                  <a:cxn ang="0">
                    <a:pos x="connsiteX495" y="connsiteY495"/>
                  </a:cxn>
                  <a:cxn ang="0">
                    <a:pos x="connsiteX496" y="connsiteY496"/>
                  </a:cxn>
                  <a:cxn ang="0">
                    <a:pos x="connsiteX497" y="connsiteY497"/>
                  </a:cxn>
                  <a:cxn ang="0">
                    <a:pos x="connsiteX498" y="connsiteY498"/>
                  </a:cxn>
                  <a:cxn ang="0">
                    <a:pos x="connsiteX499" y="connsiteY499"/>
                  </a:cxn>
                  <a:cxn ang="0">
                    <a:pos x="connsiteX500" y="connsiteY500"/>
                  </a:cxn>
                  <a:cxn ang="0">
                    <a:pos x="connsiteX501" y="connsiteY501"/>
                  </a:cxn>
                  <a:cxn ang="0">
                    <a:pos x="connsiteX502" y="connsiteY502"/>
                  </a:cxn>
                  <a:cxn ang="0">
                    <a:pos x="connsiteX503" y="connsiteY503"/>
                  </a:cxn>
                  <a:cxn ang="0">
                    <a:pos x="connsiteX504" y="connsiteY504"/>
                  </a:cxn>
                  <a:cxn ang="0">
                    <a:pos x="connsiteX505" y="connsiteY505"/>
                  </a:cxn>
                  <a:cxn ang="0">
                    <a:pos x="connsiteX506" y="connsiteY506"/>
                  </a:cxn>
                  <a:cxn ang="0">
                    <a:pos x="connsiteX507" y="connsiteY507"/>
                  </a:cxn>
                  <a:cxn ang="0">
                    <a:pos x="connsiteX508" y="connsiteY508"/>
                  </a:cxn>
                  <a:cxn ang="0">
                    <a:pos x="connsiteX509" y="connsiteY509"/>
                  </a:cxn>
                  <a:cxn ang="0">
                    <a:pos x="connsiteX510" y="connsiteY510"/>
                  </a:cxn>
                  <a:cxn ang="0">
                    <a:pos x="connsiteX511" y="connsiteY511"/>
                  </a:cxn>
                  <a:cxn ang="0">
                    <a:pos x="connsiteX512" y="connsiteY512"/>
                  </a:cxn>
                  <a:cxn ang="0">
                    <a:pos x="connsiteX513" y="connsiteY513"/>
                  </a:cxn>
                  <a:cxn ang="0">
                    <a:pos x="connsiteX514" y="connsiteY514"/>
                  </a:cxn>
                  <a:cxn ang="0">
                    <a:pos x="connsiteX515" y="connsiteY515"/>
                  </a:cxn>
                  <a:cxn ang="0">
                    <a:pos x="connsiteX516" y="connsiteY516"/>
                  </a:cxn>
                  <a:cxn ang="0">
                    <a:pos x="connsiteX517" y="connsiteY517"/>
                  </a:cxn>
                  <a:cxn ang="0">
                    <a:pos x="connsiteX518" y="connsiteY518"/>
                  </a:cxn>
                  <a:cxn ang="0">
                    <a:pos x="connsiteX519" y="connsiteY519"/>
                  </a:cxn>
                  <a:cxn ang="0">
                    <a:pos x="connsiteX520" y="connsiteY520"/>
                  </a:cxn>
                  <a:cxn ang="0">
                    <a:pos x="connsiteX521" y="connsiteY521"/>
                  </a:cxn>
                  <a:cxn ang="0">
                    <a:pos x="connsiteX522" y="connsiteY522"/>
                  </a:cxn>
                  <a:cxn ang="0">
                    <a:pos x="connsiteX523" y="connsiteY523"/>
                  </a:cxn>
                  <a:cxn ang="0">
                    <a:pos x="connsiteX524" y="connsiteY524"/>
                  </a:cxn>
                  <a:cxn ang="0">
                    <a:pos x="connsiteX525" y="connsiteY525"/>
                  </a:cxn>
                  <a:cxn ang="0">
                    <a:pos x="connsiteX526" y="connsiteY526"/>
                  </a:cxn>
                  <a:cxn ang="0">
                    <a:pos x="connsiteX527" y="connsiteY527"/>
                  </a:cxn>
                  <a:cxn ang="0">
                    <a:pos x="connsiteX528" y="connsiteY528"/>
                  </a:cxn>
                  <a:cxn ang="0">
                    <a:pos x="connsiteX529" y="connsiteY529"/>
                  </a:cxn>
                  <a:cxn ang="0">
                    <a:pos x="connsiteX530" y="connsiteY530"/>
                  </a:cxn>
                  <a:cxn ang="0">
                    <a:pos x="connsiteX531" y="connsiteY531"/>
                  </a:cxn>
                  <a:cxn ang="0">
                    <a:pos x="connsiteX532" y="connsiteY532"/>
                  </a:cxn>
                  <a:cxn ang="0">
                    <a:pos x="connsiteX533" y="connsiteY533"/>
                  </a:cxn>
                  <a:cxn ang="0">
                    <a:pos x="connsiteX534" y="connsiteY534"/>
                  </a:cxn>
                  <a:cxn ang="0">
                    <a:pos x="connsiteX535" y="connsiteY535"/>
                  </a:cxn>
                  <a:cxn ang="0">
                    <a:pos x="connsiteX536" y="connsiteY536"/>
                  </a:cxn>
                  <a:cxn ang="0">
                    <a:pos x="connsiteX537" y="connsiteY537"/>
                  </a:cxn>
                  <a:cxn ang="0">
                    <a:pos x="connsiteX538" y="connsiteY538"/>
                  </a:cxn>
                  <a:cxn ang="0">
                    <a:pos x="connsiteX539" y="connsiteY539"/>
                  </a:cxn>
                  <a:cxn ang="0">
                    <a:pos x="connsiteX540" y="connsiteY540"/>
                  </a:cxn>
                  <a:cxn ang="0">
                    <a:pos x="connsiteX541" y="connsiteY541"/>
                  </a:cxn>
                  <a:cxn ang="0">
                    <a:pos x="connsiteX542" y="connsiteY542"/>
                  </a:cxn>
                  <a:cxn ang="0">
                    <a:pos x="connsiteX543" y="connsiteY543"/>
                  </a:cxn>
                  <a:cxn ang="0">
                    <a:pos x="connsiteX544" y="connsiteY544"/>
                  </a:cxn>
                  <a:cxn ang="0">
                    <a:pos x="connsiteX545" y="connsiteY545"/>
                  </a:cxn>
                  <a:cxn ang="0">
                    <a:pos x="connsiteX546" y="connsiteY546"/>
                  </a:cxn>
                  <a:cxn ang="0">
                    <a:pos x="connsiteX547" y="connsiteY547"/>
                  </a:cxn>
                  <a:cxn ang="0">
                    <a:pos x="connsiteX548" y="connsiteY548"/>
                  </a:cxn>
                  <a:cxn ang="0">
                    <a:pos x="connsiteX549" y="connsiteY549"/>
                  </a:cxn>
                  <a:cxn ang="0">
                    <a:pos x="connsiteX550" y="connsiteY550"/>
                  </a:cxn>
                  <a:cxn ang="0">
                    <a:pos x="connsiteX551" y="connsiteY551"/>
                  </a:cxn>
                  <a:cxn ang="0">
                    <a:pos x="connsiteX552" y="connsiteY552"/>
                  </a:cxn>
                  <a:cxn ang="0">
                    <a:pos x="connsiteX553" y="connsiteY553"/>
                  </a:cxn>
                  <a:cxn ang="0">
                    <a:pos x="connsiteX554" y="connsiteY554"/>
                  </a:cxn>
                  <a:cxn ang="0">
                    <a:pos x="connsiteX555" y="connsiteY555"/>
                  </a:cxn>
                  <a:cxn ang="0">
                    <a:pos x="connsiteX556" y="connsiteY556"/>
                  </a:cxn>
                  <a:cxn ang="0">
                    <a:pos x="connsiteX557" y="connsiteY557"/>
                  </a:cxn>
                  <a:cxn ang="0">
                    <a:pos x="connsiteX558" y="connsiteY558"/>
                  </a:cxn>
                  <a:cxn ang="0">
                    <a:pos x="connsiteX559" y="connsiteY559"/>
                  </a:cxn>
                  <a:cxn ang="0">
                    <a:pos x="connsiteX560" y="connsiteY560"/>
                  </a:cxn>
                  <a:cxn ang="0">
                    <a:pos x="connsiteX561" y="connsiteY561"/>
                  </a:cxn>
                  <a:cxn ang="0">
                    <a:pos x="connsiteX562" y="connsiteY562"/>
                  </a:cxn>
                  <a:cxn ang="0">
                    <a:pos x="connsiteX563" y="connsiteY563"/>
                  </a:cxn>
                  <a:cxn ang="0">
                    <a:pos x="connsiteX564" y="connsiteY564"/>
                  </a:cxn>
                  <a:cxn ang="0">
                    <a:pos x="connsiteX565" y="connsiteY565"/>
                  </a:cxn>
                  <a:cxn ang="0">
                    <a:pos x="connsiteX566" y="connsiteY566"/>
                  </a:cxn>
                  <a:cxn ang="0">
                    <a:pos x="connsiteX567" y="connsiteY567"/>
                  </a:cxn>
                  <a:cxn ang="0">
                    <a:pos x="connsiteX568" y="connsiteY568"/>
                  </a:cxn>
                  <a:cxn ang="0">
                    <a:pos x="connsiteX569" y="connsiteY569"/>
                  </a:cxn>
                  <a:cxn ang="0">
                    <a:pos x="connsiteX570" y="connsiteY570"/>
                  </a:cxn>
                  <a:cxn ang="0">
                    <a:pos x="connsiteX571" y="connsiteY571"/>
                  </a:cxn>
                  <a:cxn ang="0">
                    <a:pos x="connsiteX572" y="connsiteY572"/>
                  </a:cxn>
                  <a:cxn ang="0">
                    <a:pos x="connsiteX573" y="connsiteY573"/>
                  </a:cxn>
                  <a:cxn ang="0">
                    <a:pos x="connsiteX574" y="connsiteY574"/>
                  </a:cxn>
                  <a:cxn ang="0">
                    <a:pos x="connsiteX575" y="connsiteY575"/>
                  </a:cxn>
                  <a:cxn ang="0">
                    <a:pos x="connsiteX576" y="connsiteY576"/>
                  </a:cxn>
                  <a:cxn ang="0">
                    <a:pos x="connsiteX577" y="connsiteY577"/>
                  </a:cxn>
                  <a:cxn ang="0">
                    <a:pos x="connsiteX578" y="connsiteY578"/>
                  </a:cxn>
                  <a:cxn ang="0">
                    <a:pos x="connsiteX579" y="connsiteY579"/>
                  </a:cxn>
                  <a:cxn ang="0">
                    <a:pos x="connsiteX580" y="connsiteY580"/>
                  </a:cxn>
                  <a:cxn ang="0">
                    <a:pos x="connsiteX581" y="connsiteY581"/>
                  </a:cxn>
                  <a:cxn ang="0">
                    <a:pos x="connsiteX582" y="connsiteY582"/>
                  </a:cxn>
                  <a:cxn ang="0">
                    <a:pos x="connsiteX583" y="connsiteY583"/>
                  </a:cxn>
                  <a:cxn ang="0">
                    <a:pos x="connsiteX584" y="connsiteY584"/>
                  </a:cxn>
                  <a:cxn ang="0">
                    <a:pos x="connsiteX585" y="connsiteY585"/>
                  </a:cxn>
                  <a:cxn ang="0">
                    <a:pos x="connsiteX586" y="connsiteY586"/>
                  </a:cxn>
                  <a:cxn ang="0">
                    <a:pos x="connsiteX587" y="connsiteY587"/>
                  </a:cxn>
                  <a:cxn ang="0">
                    <a:pos x="connsiteX588" y="connsiteY588"/>
                  </a:cxn>
                  <a:cxn ang="0">
                    <a:pos x="connsiteX589" y="connsiteY589"/>
                  </a:cxn>
                  <a:cxn ang="0">
                    <a:pos x="connsiteX590" y="connsiteY590"/>
                  </a:cxn>
                  <a:cxn ang="0">
                    <a:pos x="connsiteX591" y="connsiteY591"/>
                  </a:cxn>
                  <a:cxn ang="0">
                    <a:pos x="connsiteX592" y="connsiteY592"/>
                  </a:cxn>
                  <a:cxn ang="0">
                    <a:pos x="connsiteX593" y="connsiteY593"/>
                  </a:cxn>
                  <a:cxn ang="0">
                    <a:pos x="connsiteX594" y="connsiteY594"/>
                  </a:cxn>
                  <a:cxn ang="0">
                    <a:pos x="connsiteX595" y="connsiteY595"/>
                  </a:cxn>
                  <a:cxn ang="0">
                    <a:pos x="connsiteX596" y="connsiteY596"/>
                  </a:cxn>
                  <a:cxn ang="0">
                    <a:pos x="connsiteX597" y="connsiteY597"/>
                  </a:cxn>
                  <a:cxn ang="0">
                    <a:pos x="connsiteX598" y="connsiteY598"/>
                  </a:cxn>
                  <a:cxn ang="0">
                    <a:pos x="connsiteX599" y="connsiteY599"/>
                  </a:cxn>
                  <a:cxn ang="0">
                    <a:pos x="connsiteX600" y="connsiteY600"/>
                  </a:cxn>
                  <a:cxn ang="0">
                    <a:pos x="connsiteX601" y="connsiteY601"/>
                  </a:cxn>
                  <a:cxn ang="0">
                    <a:pos x="connsiteX602" y="connsiteY602"/>
                  </a:cxn>
                  <a:cxn ang="0">
                    <a:pos x="connsiteX603" y="connsiteY603"/>
                  </a:cxn>
                  <a:cxn ang="0">
                    <a:pos x="connsiteX604" y="connsiteY604"/>
                  </a:cxn>
                  <a:cxn ang="0">
                    <a:pos x="connsiteX605" y="connsiteY605"/>
                  </a:cxn>
                  <a:cxn ang="0">
                    <a:pos x="connsiteX606" y="connsiteY606"/>
                  </a:cxn>
                  <a:cxn ang="0">
                    <a:pos x="connsiteX607" y="connsiteY607"/>
                  </a:cxn>
                  <a:cxn ang="0">
                    <a:pos x="connsiteX608" y="connsiteY608"/>
                  </a:cxn>
                  <a:cxn ang="0">
                    <a:pos x="connsiteX609" y="connsiteY609"/>
                  </a:cxn>
                  <a:cxn ang="0">
                    <a:pos x="connsiteX610" y="connsiteY610"/>
                  </a:cxn>
                  <a:cxn ang="0">
                    <a:pos x="connsiteX611" y="connsiteY611"/>
                  </a:cxn>
                  <a:cxn ang="0">
                    <a:pos x="connsiteX612" y="connsiteY612"/>
                  </a:cxn>
                  <a:cxn ang="0">
                    <a:pos x="connsiteX613" y="connsiteY613"/>
                  </a:cxn>
                  <a:cxn ang="0">
                    <a:pos x="connsiteX614" y="connsiteY614"/>
                  </a:cxn>
                  <a:cxn ang="0">
                    <a:pos x="connsiteX615" y="connsiteY615"/>
                  </a:cxn>
                  <a:cxn ang="0">
                    <a:pos x="connsiteX616" y="connsiteY616"/>
                  </a:cxn>
                  <a:cxn ang="0">
                    <a:pos x="connsiteX617" y="connsiteY617"/>
                  </a:cxn>
                  <a:cxn ang="0">
                    <a:pos x="connsiteX618" y="connsiteY618"/>
                  </a:cxn>
                  <a:cxn ang="0">
                    <a:pos x="connsiteX619" y="connsiteY619"/>
                  </a:cxn>
                  <a:cxn ang="0">
                    <a:pos x="connsiteX620" y="connsiteY620"/>
                  </a:cxn>
                  <a:cxn ang="0">
                    <a:pos x="connsiteX621" y="connsiteY621"/>
                  </a:cxn>
                  <a:cxn ang="0">
                    <a:pos x="connsiteX622" y="connsiteY622"/>
                  </a:cxn>
                  <a:cxn ang="0">
                    <a:pos x="connsiteX623" y="connsiteY623"/>
                  </a:cxn>
                  <a:cxn ang="0">
                    <a:pos x="connsiteX624" y="connsiteY624"/>
                  </a:cxn>
                  <a:cxn ang="0">
                    <a:pos x="connsiteX625" y="connsiteY625"/>
                  </a:cxn>
                  <a:cxn ang="0">
                    <a:pos x="connsiteX626" y="connsiteY626"/>
                  </a:cxn>
                  <a:cxn ang="0">
                    <a:pos x="connsiteX627" y="connsiteY627"/>
                  </a:cxn>
                  <a:cxn ang="0">
                    <a:pos x="connsiteX628" y="connsiteY628"/>
                  </a:cxn>
                  <a:cxn ang="0">
                    <a:pos x="connsiteX629" y="connsiteY629"/>
                  </a:cxn>
                  <a:cxn ang="0">
                    <a:pos x="connsiteX630" y="connsiteY630"/>
                  </a:cxn>
                  <a:cxn ang="0">
                    <a:pos x="connsiteX631" y="connsiteY631"/>
                  </a:cxn>
                  <a:cxn ang="0">
                    <a:pos x="connsiteX632" y="connsiteY632"/>
                  </a:cxn>
                  <a:cxn ang="0">
                    <a:pos x="connsiteX633" y="connsiteY633"/>
                  </a:cxn>
                  <a:cxn ang="0">
                    <a:pos x="connsiteX634" y="connsiteY634"/>
                  </a:cxn>
                  <a:cxn ang="0">
                    <a:pos x="connsiteX635" y="connsiteY635"/>
                  </a:cxn>
                  <a:cxn ang="0">
                    <a:pos x="connsiteX636" y="connsiteY636"/>
                  </a:cxn>
                  <a:cxn ang="0">
                    <a:pos x="connsiteX637" y="connsiteY637"/>
                  </a:cxn>
                  <a:cxn ang="0">
                    <a:pos x="connsiteX638" y="connsiteY638"/>
                  </a:cxn>
                  <a:cxn ang="0">
                    <a:pos x="connsiteX639" y="connsiteY639"/>
                  </a:cxn>
                  <a:cxn ang="0">
                    <a:pos x="connsiteX640" y="connsiteY640"/>
                  </a:cxn>
                  <a:cxn ang="0">
                    <a:pos x="connsiteX641" y="connsiteY641"/>
                  </a:cxn>
                  <a:cxn ang="0">
                    <a:pos x="connsiteX642" y="connsiteY642"/>
                  </a:cxn>
                  <a:cxn ang="0">
                    <a:pos x="connsiteX643" y="connsiteY643"/>
                  </a:cxn>
                  <a:cxn ang="0">
                    <a:pos x="connsiteX644" y="connsiteY644"/>
                  </a:cxn>
                  <a:cxn ang="0">
                    <a:pos x="connsiteX645" y="connsiteY645"/>
                  </a:cxn>
                  <a:cxn ang="0">
                    <a:pos x="connsiteX646" y="connsiteY646"/>
                  </a:cxn>
                  <a:cxn ang="0">
                    <a:pos x="connsiteX647" y="connsiteY647"/>
                  </a:cxn>
                  <a:cxn ang="0">
                    <a:pos x="connsiteX648" y="connsiteY648"/>
                  </a:cxn>
                  <a:cxn ang="0">
                    <a:pos x="connsiteX649" y="connsiteY649"/>
                  </a:cxn>
                  <a:cxn ang="0">
                    <a:pos x="connsiteX650" y="connsiteY650"/>
                  </a:cxn>
                  <a:cxn ang="0">
                    <a:pos x="connsiteX651" y="connsiteY651"/>
                  </a:cxn>
                  <a:cxn ang="0">
                    <a:pos x="connsiteX652" y="connsiteY652"/>
                  </a:cxn>
                  <a:cxn ang="0">
                    <a:pos x="connsiteX653" y="connsiteY653"/>
                  </a:cxn>
                  <a:cxn ang="0">
                    <a:pos x="connsiteX654" y="connsiteY654"/>
                  </a:cxn>
                  <a:cxn ang="0">
                    <a:pos x="connsiteX655" y="connsiteY655"/>
                  </a:cxn>
                  <a:cxn ang="0">
                    <a:pos x="connsiteX656" y="connsiteY656"/>
                  </a:cxn>
                  <a:cxn ang="0">
                    <a:pos x="connsiteX657" y="connsiteY657"/>
                  </a:cxn>
                  <a:cxn ang="0">
                    <a:pos x="connsiteX658" y="connsiteY658"/>
                  </a:cxn>
                  <a:cxn ang="0">
                    <a:pos x="connsiteX659" y="connsiteY659"/>
                  </a:cxn>
                  <a:cxn ang="0">
                    <a:pos x="connsiteX660" y="connsiteY660"/>
                  </a:cxn>
                  <a:cxn ang="0">
                    <a:pos x="connsiteX661" y="connsiteY661"/>
                  </a:cxn>
                  <a:cxn ang="0">
                    <a:pos x="connsiteX662" y="connsiteY662"/>
                  </a:cxn>
                  <a:cxn ang="0">
                    <a:pos x="connsiteX663" y="connsiteY663"/>
                  </a:cxn>
                  <a:cxn ang="0">
                    <a:pos x="connsiteX664" y="connsiteY664"/>
                  </a:cxn>
                  <a:cxn ang="0">
                    <a:pos x="connsiteX665" y="connsiteY665"/>
                  </a:cxn>
                  <a:cxn ang="0">
                    <a:pos x="connsiteX666" y="connsiteY666"/>
                  </a:cxn>
                  <a:cxn ang="0">
                    <a:pos x="connsiteX667" y="connsiteY667"/>
                  </a:cxn>
                  <a:cxn ang="0">
                    <a:pos x="connsiteX668" y="connsiteY668"/>
                  </a:cxn>
                  <a:cxn ang="0">
                    <a:pos x="connsiteX669" y="connsiteY669"/>
                  </a:cxn>
                  <a:cxn ang="0">
                    <a:pos x="connsiteX670" y="connsiteY670"/>
                  </a:cxn>
                  <a:cxn ang="0">
                    <a:pos x="connsiteX671" y="connsiteY671"/>
                  </a:cxn>
                  <a:cxn ang="0">
                    <a:pos x="connsiteX672" y="connsiteY672"/>
                  </a:cxn>
                  <a:cxn ang="0">
                    <a:pos x="connsiteX673" y="connsiteY673"/>
                  </a:cxn>
                  <a:cxn ang="0">
                    <a:pos x="connsiteX674" y="connsiteY674"/>
                  </a:cxn>
                  <a:cxn ang="0">
                    <a:pos x="connsiteX675" y="connsiteY675"/>
                  </a:cxn>
                  <a:cxn ang="0">
                    <a:pos x="connsiteX676" y="connsiteY676"/>
                  </a:cxn>
                  <a:cxn ang="0">
                    <a:pos x="connsiteX677" y="connsiteY677"/>
                  </a:cxn>
                  <a:cxn ang="0">
                    <a:pos x="connsiteX678" y="connsiteY678"/>
                  </a:cxn>
                  <a:cxn ang="0">
                    <a:pos x="connsiteX679" y="connsiteY679"/>
                  </a:cxn>
                  <a:cxn ang="0">
                    <a:pos x="connsiteX680" y="connsiteY680"/>
                  </a:cxn>
                </a:cxnLst>
                <a:rect l="l" t="t" r="r" b="b"/>
                <a:pathLst>
                  <a:path w="4603109" h="924402">
                    <a:moveTo>
                      <a:pt x="305125" y="0"/>
                    </a:moveTo>
                    <a:lnTo>
                      <a:pt x="432894" y="0"/>
                    </a:lnTo>
                    <a:lnTo>
                      <a:pt x="445336" y="0"/>
                    </a:lnTo>
                    <a:cubicBezTo>
                      <a:pt x="485989" y="0"/>
                      <a:pt x="520835" y="0"/>
                      <a:pt x="550703" y="0"/>
                    </a:cubicBezTo>
                    <a:lnTo>
                      <a:pt x="560158" y="0"/>
                    </a:lnTo>
                    <a:lnTo>
                      <a:pt x="573105" y="0"/>
                    </a:lnTo>
                    <a:lnTo>
                      <a:pt x="626202" y="0"/>
                    </a:lnTo>
                    <a:cubicBezTo>
                      <a:pt x="646943" y="0"/>
                      <a:pt x="663537" y="0"/>
                      <a:pt x="676811" y="0"/>
                    </a:cubicBezTo>
                    <a:lnTo>
                      <a:pt x="678472" y="0"/>
                    </a:lnTo>
                    <a:lnTo>
                      <a:pt x="687927" y="0"/>
                    </a:lnTo>
                    <a:lnTo>
                      <a:pt x="691402" y="0"/>
                    </a:lnTo>
                    <a:lnTo>
                      <a:pt x="700371" y="0"/>
                    </a:lnTo>
                    <a:lnTo>
                      <a:pt x="707508" y="0"/>
                    </a:lnTo>
                    <a:cubicBezTo>
                      <a:pt x="729909" y="0"/>
                      <a:pt x="729909" y="0"/>
                      <a:pt x="729909" y="0"/>
                    </a:cubicBezTo>
                    <a:lnTo>
                      <a:pt x="753971" y="0"/>
                    </a:lnTo>
                    <a:lnTo>
                      <a:pt x="804580" y="0"/>
                    </a:lnTo>
                    <a:lnTo>
                      <a:pt x="805737" y="0"/>
                    </a:lnTo>
                    <a:lnTo>
                      <a:pt x="819171" y="0"/>
                    </a:lnTo>
                    <a:lnTo>
                      <a:pt x="828140" y="0"/>
                    </a:lnTo>
                    <a:lnTo>
                      <a:pt x="831615" y="0"/>
                    </a:lnTo>
                    <a:lnTo>
                      <a:pt x="835277" y="0"/>
                    </a:lnTo>
                    <a:lnTo>
                      <a:pt x="857678" y="0"/>
                    </a:lnTo>
                    <a:lnTo>
                      <a:pt x="864889" y="0"/>
                    </a:lnTo>
                    <a:lnTo>
                      <a:pt x="899900" y="0"/>
                    </a:lnTo>
                    <a:lnTo>
                      <a:pt x="909341" y="0"/>
                    </a:lnTo>
                    <a:lnTo>
                      <a:pt x="929965" y="0"/>
                    </a:lnTo>
                    <a:lnTo>
                      <a:pt x="933506" y="0"/>
                    </a:lnTo>
                    <a:lnTo>
                      <a:pt x="936982" y="0"/>
                    </a:lnTo>
                    <a:lnTo>
                      <a:pt x="959384" y="0"/>
                    </a:lnTo>
                    <a:lnTo>
                      <a:pt x="962542" y="0"/>
                    </a:lnTo>
                    <a:lnTo>
                      <a:pt x="984943" y="0"/>
                    </a:lnTo>
                    <a:lnTo>
                      <a:pt x="992658" y="0"/>
                    </a:lnTo>
                    <a:lnTo>
                      <a:pt x="1012059" y="0"/>
                    </a:lnTo>
                    <a:lnTo>
                      <a:pt x="1012480" y="0"/>
                    </a:lnTo>
                    <a:lnTo>
                      <a:pt x="1027669" y="0"/>
                    </a:lnTo>
                    <a:lnTo>
                      <a:pt x="1037110" y="0"/>
                    </a:lnTo>
                    <a:lnTo>
                      <a:pt x="1040112" y="0"/>
                    </a:lnTo>
                    <a:lnTo>
                      <a:pt x="1057734" y="0"/>
                    </a:lnTo>
                    <a:lnTo>
                      <a:pt x="1064751" y="0"/>
                    </a:lnTo>
                    <a:lnTo>
                      <a:pt x="1070177" y="0"/>
                    </a:lnTo>
                    <a:lnTo>
                      <a:pt x="1072436" y="0"/>
                    </a:lnTo>
                    <a:lnTo>
                      <a:pt x="1090311" y="0"/>
                    </a:lnTo>
                    <a:lnTo>
                      <a:pt x="1110718" y="0"/>
                    </a:lnTo>
                    <a:lnTo>
                      <a:pt x="1112712" y="0"/>
                    </a:lnTo>
                    <a:lnTo>
                      <a:pt x="1116187" y="0"/>
                    </a:lnTo>
                    <a:lnTo>
                      <a:pt x="1139828" y="0"/>
                    </a:lnTo>
                    <a:lnTo>
                      <a:pt x="1140249" y="0"/>
                    </a:lnTo>
                    <a:lnTo>
                      <a:pt x="1145480" y="0"/>
                    </a:lnTo>
                    <a:lnTo>
                      <a:pt x="1152270" y="0"/>
                    </a:lnTo>
                    <a:lnTo>
                      <a:pt x="1154934" y="0"/>
                    </a:lnTo>
                    <a:lnTo>
                      <a:pt x="1167881" y="0"/>
                    </a:lnTo>
                    <a:lnTo>
                      <a:pt x="1175544" y="0"/>
                    </a:lnTo>
                    <a:lnTo>
                      <a:pt x="1184998" y="0"/>
                    </a:lnTo>
                    <a:lnTo>
                      <a:pt x="1197946" y="0"/>
                    </a:lnTo>
                    <a:lnTo>
                      <a:pt x="1200205" y="0"/>
                    </a:lnTo>
                    <a:lnTo>
                      <a:pt x="1220978" y="0"/>
                    </a:lnTo>
                    <a:lnTo>
                      <a:pt x="1238487" y="0"/>
                    </a:lnTo>
                    <a:lnTo>
                      <a:pt x="1243956" y="0"/>
                    </a:lnTo>
                    <a:lnTo>
                      <a:pt x="1251042" y="0"/>
                    </a:lnTo>
                    <a:lnTo>
                      <a:pt x="1257637" y="0"/>
                    </a:lnTo>
                    <a:lnTo>
                      <a:pt x="1271587" y="0"/>
                    </a:lnTo>
                    <a:lnTo>
                      <a:pt x="1273249" y="0"/>
                    </a:lnTo>
                    <a:lnTo>
                      <a:pt x="1280039" y="0"/>
                    </a:lnTo>
                    <a:lnTo>
                      <a:pt x="1282703" y="0"/>
                    </a:lnTo>
                    <a:lnTo>
                      <a:pt x="1286178" y="0"/>
                    </a:lnTo>
                    <a:lnTo>
                      <a:pt x="1295146" y="0"/>
                    </a:lnTo>
                    <a:lnTo>
                      <a:pt x="1301651" y="0"/>
                    </a:lnTo>
                    <a:lnTo>
                      <a:pt x="1302284" y="0"/>
                    </a:lnTo>
                    <a:lnTo>
                      <a:pt x="1303313" y="0"/>
                    </a:lnTo>
                    <a:lnTo>
                      <a:pt x="1312767" y="0"/>
                    </a:lnTo>
                    <a:lnTo>
                      <a:pt x="1316242" y="0"/>
                    </a:lnTo>
                    <a:lnTo>
                      <a:pt x="1321886" y="0"/>
                    </a:lnTo>
                    <a:lnTo>
                      <a:pt x="1324685" y="0"/>
                    </a:lnTo>
                    <a:lnTo>
                      <a:pt x="1325211" y="0"/>
                    </a:lnTo>
                    <a:lnTo>
                      <a:pt x="1332348" y="0"/>
                    </a:lnTo>
                    <a:lnTo>
                      <a:pt x="1332714" y="0"/>
                    </a:lnTo>
                    <a:lnTo>
                      <a:pt x="1333135" y="0"/>
                    </a:lnTo>
                    <a:lnTo>
                      <a:pt x="1348747" y="0"/>
                    </a:lnTo>
                    <a:lnTo>
                      <a:pt x="1354749" y="0"/>
                    </a:lnTo>
                    <a:lnTo>
                      <a:pt x="1378811" y="0"/>
                    </a:lnTo>
                    <a:lnTo>
                      <a:pt x="1383745" y="0"/>
                    </a:lnTo>
                    <a:lnTo>
                      <a:pt x="1385406" y="0"/>
                    </a:lnTo>
                    <a:lnTo>
                      <a:pt x="1399356" y="0"/>
                    </a:lnTo>
                    <a:lnTo>
                      <a:pt x="1400513" y="0"/>
                    </a:lnTo>
                    <a:lnTo>
                      <a:pt x="1413947" y="0"/>
                    </a:lnTo>
                    <a:lnTo>
                      <a:pt x="1414442" y="0"/>
                    </a:lnTo>
                    <a:lnTo>
                      <a:pt x="1422915" y="0"/>
                    </a:lnTo>
                    <a:lnTo>
                      <a:pt x="1426390" y="0"/>
                    </a:lnTo>
                    <a:lnTo>
                      <a:pt x="1429420" y="0"/>
                    </a:lnTo>
                    <a:lnTo>
                      <a:pt x="1430053" y="0"/>
                    </a:lnTo>
                    <a:lnTo>
                      <a:pt x="1430206" y="0"/>
                    </a:lnTo>
                    <a:lnTo>
                      <a:pt x="1430577" y="0"/>
                    </a:lnTo>
                    <a:lnTo>
                      <a:pt x="1436843" y="0"/>
                    </a:lnTo>
                    <a:lnTo>
                      <a:pt x="1444011" y="0"/>
                    </a:lnTo>
                    <a:lnTo>
                      <a:pt x="1449655" y="0"/>
                    </a:lnTo>
                    <a:lnTo>
                      <a:pt x="1452454" y="0"/>
                    </a:lnTo>
                    <a:lnTo>
                      <a:pt x="1452980" y="0"/>
                    </a:lnTo>
                    <a:lnTo>
                      <a:pt x="1456455" y="0"/>
                    </a:lnTo>
                    <a:lnTo>
                      <a:pt x="1459664" y="0"/>
                    </a:lnTo>
                    <a:lnTo>
                      <a:pt x="1460117" y="0"/>
                    </a:lnTo>
                    <a:lnTo>
                      <a:pt x="1460483" y="0"/>
                    </a:lnTo>
                    <a:lnTo>
                      <a:pt x="1460904" y="0"/>
                    </a:lnTo>
                    <a:lnTo>
                      <a:pt x="1472926" y="0"/>
                    </a:lnTo>
                    <a:lnTo>
                      <a:pt x="1482518" y="0"/>
                    </a:lnTo>
                    <a:lnTo>
                      <a:pt x="1489729" y="0"/>
                    </a:lnTo>
                    <a:lnTo>
                      <a:pt x="1504116" y="0"/>
                    </a:lnTo>
                    <a:lnTo>
                      <a:pt x="1511514" y="0"/>
                    </a:lnTo>
                    <a:lnTo>
                      <a:pt x="1524740" y="0"/>
                    </a:lnTo>
                    <a:lnTo>
                      <a:pt x="1528282" y="0"/>
                    </a:lnTo>
                    <a:lnTo>
                      <a:pt x="1531757" y="0"/>
                    </a:lnTo>
                    <a:lnTo>
                      <a:pt x="1534181" y="0"/>
                    </a:lnTo>
                    <a:lnTo>
                      <a:pt x="1542211" y="0"/>
                    </a:lnTo>
                    <a:lnTo>
                      <a:pt x="1554159" y="0"/>
                    </a:lnTo>
                    <a:lnTo>
                      <a:pt x="1557318" y="0"/>
                    </a:lnTo>
                    <a:lnTo>
                      <a:pt x="1557975" y="0"/>
                    </a:lnTo>
                    <a:lnTo>
                      <a:pt x="1558346" y="0"/>
                    </a:lnTo>
                    <a:lnTo>
                      <a:pt x="1561822" y="0"/>
                    </a:lnTo>
                    <a:lnTo>
                      <a:pt x="1564612" y="0"/>
                    </a:lnTo>
                    <a:lnTo>
                      <a:pt x="1566857" y="0"/>
                    </a:lnTo>
                    <a:lnTo>
                      <a:pt x="1576919" y="0"/>
                    </a:lnTo>
                    <a:lnTo>
                      <a:pt x="1579719" y="0"/>
                    </a:lnTo>
                    <a:lnTo>
                      <a:pt x="1584224" y="0"/>
                    </a:lnTo>
                    <a:lnTo>
                      <a:pt x="1587382" y="0"/>
                    </a:lnTo>
                    <a:lnTo>
                      <a:pt x="1587433" y="0"/>
                    </a:lnTo>
                    <a:lnTo>
                      <a:pt x="1600695" y="0"/>
                    </a:lnTo>
                    <a:lnTo>
                      <a:pt x="1606834" y="0"/>
                    </a:lnTo>
                    <a:lnTo>
                      <a:pt x="1607256" y="0"/>
                    </a:lnTo>
                    <a:lnTo>
                      <a:pt x="1608325" y="0"/>
                    </a:lnTo>
                    <a:lnTo>
                      <a:pt x="1609783" y="0"/>
                    </a:lnTo>
                    <a:lnTo>
                      <a:pt x="1617498" y="0"/>
                    </a:lnTo>
                    <a:lnTo>
                      <a:pt x="1631885" y="0"/>
                    </a:lnTo>
                    <a:lnTo>
                      <a:pt x="1636899" y="0"/>
                    </a:lnTo>
                    <a:lnTo>
                      <a:pt x="1637320" y="0"/>
                    </a:lnTo>
                    <a:lnTo>
                      <a:pt x="1637445" y="0"/>
                    </a:lnTo>
                    <a:lnTo>
                      <a:pt x="1652509" y="0"/>
                    </a:lnTo>
                    <a:lnTo>
                      <a:pt x="1659526" y="0"/>
                    </a:lnTo>
                    <a:lnTo>
                      <a:pt x="1661950" y="0"/>
                    </a:lnTo>
                    <a:lnTo>
                      <a:pt x="1664952" y="0"/>
                    </a:lnTo>
                    <a:lnTo>
                      <a:pt x="1667212" y="0"/>
                    </a:lnTo>
                    <a:lnTo>
                      <a:pt x="1685087" y="0"/>
                    </a:lnTo>
                    <a:lnTo>
                      <a:pt x="1689591" y="0"/>
                    </a:lnTo>
                    <a:lnTo>
                      <a:pt x="1694626" y="0"/>
                    </a:lnTo>
                    <a:lnTo>
                      <a:pt x="1697276" y="0"/>
                    </a:lnTo>
                    <a:lnTo>
                      <a:pt x="1698000" y="0"/>
                    </a:lnTo>
                    <a:lnTo>
                      <a:pt x="1704688" y="0"/>
                    </a:lnTo>
                    <a:lnTo>
                      <a:pt x="1707488" y="0"/>
                    </a:lnTo>
                    <a:lnTo>
                      <a:pt x="1710963" y="0"/>
                    </a:lnTo>
                    <a:lnTo>
                      <a:pt x="1715151" y="0"/>
                    </a:lnTo>
                    <a:lnTo>
                      <a:pt x="1721928" y="0"/>
                    </a:lnTo>
                    <a:lnTo>
                      <a:pt x="1734603" y="0"/>
                    </a:lnTo>
                    <a:lnTo>
                      <a:pt x="1735025" y="0"/>
                    </a:lnTo>
                    <a:lnTo>
                      <a:pt x="1735558" y="0"/>
                    </a:lnTo>
                    <a:lnTo>
                      <a:pt x="1736094" y="0"/>
                    </a:lnTo>
                    <a:lnTo>
                      <a:pt x="1737552" y="0"/>
                    </a:lnTo>
                    <a:lnTo>
                      <a:pt x="1741027" y="0"/>
                    </a:lnTo>
                    <a:lnTo>
                      <a:pt x="1747046" y="0"/>
                    </a:lnTo>
                    <a:lnTo>
                      <a:pt x="1748537" y="0"/>
                    </a:lnTo>
                    <a:lnTo>
                      <a:pt x="1753052" y="0"/>
                    </a:lnTo>
                    <a:lnTo>
                      <a:pt x="1757499" y="0"/>
                    </a:lnTo>
                    <a:lnTo>
                      <a:pt x="1764668" y="0"/>
                    </a:lnTo>
                    <a:lnTo>
                      <a:pt x="1765089" y="0"/>
                    </a:lnTo>
                    <a:lnTo>
                      <a:pt x="1765214" y="0"/>
                    </a:lnTo>
                    <a:lnTo>
                      <a:pt x="1770320" y="0"/>
                    </a:lnTo>
                    <a:lnTo>
                      <a:pt x="1777110" y="0"/>
                    </a:lnTo>
                    <a:lnTo>
                      <a:pt x="1779774" y="0"/>
                    </a:lnTo>
                    <a:lnTo>
                      <a:pt x="1792721" y="0"/>
                    </a:lnTo>
                    <a:lnTo>
                      <a:pt x="1794981" y="0"/>
                    </a:lnTo>
                    <a:lnTo>
                      <a:pt x="1825045" y="0"/>
                    </a:lnTo>
                    <a:lnTo>
                      <a:pt x="1825769" y="0"/>
                    </a:lnTo>
                    <a:lnTo>
                      <a:pt x="1838732" y="0"/>
                    </a:lnTo>
                    <a:lnTo>
                      <a:pt x="1845818" y="0"/>
                    </a:lnTo>
                    <a:lnTo>
                      <a:pt x="1849697" y="0"/>
                    </a:lnTo>
                    <a:lnTo>
                      <a:pt x="1852412" y="0"/>
                    </a:lnTo>
                    <a:lnTo>
                      <a:pt x="1853903" y="0"/>
                    </a:lnTo>
                    <a:lnTo>
                      <a:pt x="1863327" y="0"/>
                    </a:lnTo>
                    <a:lnTo>
                      <a:pt x="1868796" y="0"/>
                    </a:lnTo>
                    <a:lnTo>
                      <a:pt x="1874815" y="0"/>
                    </a:lnTo>
                    <a:lnTo>
                      <a:pt x="1876306" y="0"/>
                    </a:lnTo>
                    <a:lnTo>
                      <a:pt x="1880821" y="0"/>
                    </a:lnTo>
                    <a:lnTo>
                      <a:pt x="1882477" y="0"/>
                    </a:lnTo>
                    <a:lnTo>
                      <a:pt x="1883936" y="0"/>
                    </a:lnTo>
                    <a:lnTo>
                      <a:pt x="1885268" y="0"/>
                    </a:lnTo>
                    <a:lnTo>
                      <a:pt x="1896427" y="0"/>
                    </a:lnTo>
                    <a:lnTo>
                      <a:pt x="1898089" y="0"/>
                    </a:lnTo>
                    <a:lnTo>
                      <a:pt x="1904879" y="0"/>
                    </a:lnTo>
                    <a:lnTo>
                      <a:pt x="1907543" y="0"/>
                    </a:lnTo>
                    <a:lnTo>
                      <a:pt x="1911018" y="0"/>
                    </a:lnTo>
                    <a:lnTo>
                      <a:pt x="1919986" y="0"/>
                    </a:lnTo>
                    <a:lnTo>
                      <a:pt x="1927124" y="0"/>
                    </a:lnTo>
                    <a:lnTo>
                      <a:pt x="1927489" y="0"/>
                    </a:lnTo>
                    <a:lnTo>
                      <a:pt x="1927911" y="0"/>
                    </a:lnTo>
                    <a:lnTo>
                      <a:pt x="1929402" y="0"/>
                    </a:lnTo>
                    <a:lnTo>
                      <a:pt x="1946726" y="0"/>
                    </a:lnTo>
                    <a:lnTo>
                      <a:pt x="1949525" y="0"/>
                    </a:lnTo>
                    <a:lnTo>
                      <a:pt x="1957554" y="0"/>
                    </a:lnTo>
                    <a:lnTo>
                      <a:pt x="1957975" y="0"/>
                    </a:lnTo>
                    <a:lnTo>
                      <a:pt x="1973587" y="0"/>
                    </a:lnTo>
                    <a:lnTo>
                      <a:pt x="1978520" y="0"/>
                    </a:lnTo>
                    <a:lnTo>
                      <a:pt x="1980012" y="0"/>
                    </a:lnTo>
                    <a:lnTo>
                      <a:pt x="1980181" y="0"/>
                    </a:lnTo>
                    <a:lnTo>
                      <a:pt x="1981672" y="0"/>
                    </a:lnTo>
                    <a:lnTo>
                      <a:pt x="2008585" y="0"/>
                    </a:lnTo>
                    <a:lnTo>
                      <a:pt x="2009218" y="0"/>
                    </a:lnTo>
                    <a:lnTo>
                      <a:pt x="2010246" y="0"/>
                    </a:lnTo>
                    <a:lnTo>
                      <a:pt x="2010709" y="0"/>
                    </a:lnTo>
                    <a:lnTo>
                      <a:pt x="2011705" y="0"/>
                    </a:lnTo>
                    <a:lnTo>
                      <a:pt x="2024147" y="0"/>
                    </a:lnTo>
                    <a:lnTo>
                      <a:pt x="2024196" y="0"/>
                    </a:lnTo>
                    <a:lnTo>
                      <a:pt x="2024981" y="0"/>
                    </a:lnTo>
                    <a:lnTo>
                      <a:pt x="2025353" y="0"/>
                    </a:lnTo>
                    <a:lnTo>
                      <a:pt x="2026473" y="0"/>
                    </a:lnTo>
                    <a:lnTo>
                      <a:pt x="2031619" y="0"/>
                    </a:lnTo>
                    <a:lnTo>
                      <a:pt x="2033110" y="0"/>
                    </a:lnTo>
                    <a:lnTo>
                      <a:pt x="2038787" y="0"/>
                    </a:lnTo>
                    <a:lnTo>
                      <a:pt x="2039282" y="0"/>
                    </a:lnTo>
                    <a:lnTo>
                      <a:pt x="2047755" y="0"/>
                    </a:lnTo>
                    <a:lnTo>
                      <a:pt x="2051230" y="0"/>
                    </a:lnTo>
                    <a:lnTo>
                      <a:pt x="2054893" y="0"/>
                    </a:lnTo>
                    <a:lnTo>
                      <a:pt x="2055046" y="0"/>
                    </a:lnTo>
                    <a:lnTo>
                      <a:pt x="2055258" y="0"/>
                    </a:lnTo>
                    <a:lnTo>
                      <a:pt x="2055680" y="0"/>
                    </a:lnTo>
                    <a:lnTo>
                      <a:pt x="2057171" y="0"/>
                    </a:lnTo>
                    <a:lnTo>
                      <a:pt x="2061683" y="0"/>
                    </a:lnTo>
                    <a:lnTo>
                      <a:pt x="2067702" y="0"/>
                    </a:lnTo>
                    <a:lnTo>
                      <a:pt x="2074495" y="0"/>
                    </a:lnTo>
                    <a:lnTo>
                      <a:pt x="2077294" y="0"/>
                    </a:lnTo>
                    <a:lnTo>
                      <a:pt x="2084504" y="0"/>
                    </a:lnTo>
                    <a:lnTo>
                      <a:pt x="2085323" y="0"/>
                    </a:lnTo>
                    <a:lnTo>
                      <a:pt x="2085744" y="0"/>
                    </a:lnTo>
                    <a:lnTo>
                      <a:pt x="2097766" y="0"/>
                    </a:lnTo>
                    <a:lnTo>
                      <a:pt x="2106289" y="0"/>
                    </a:lnTo>
                    <a:lnTo>
                      <a:pt x="2107781" y="0"/>
                    </a:lnTo>
                    <a:lnTo>
                      <a:pt x="2128956" y="0"/>
                    </a:lnTo>
                    <a:lnTo>
                      <a:pt x="2129514" y="0"/>
                    </a:lnTo>
                    <a:lnTo>
                      <a:pt x="2136354" y="0"/>
                    </a:lnTo>
                    <a:lnTo>
                      <a:pt x="2136987" y="0"/>
                    </a:lnTo>
                    <a:lnTo>
                      <a:pt x="2138478" y="0"/>
                    </a:lnTo>
                    <a:lnTo>
                      <a:pt x="2151916" y="0"/>
                    </a:lnTo>
                    <a:lnTo>
                      <a:pt x="2152750" y="0"/>
                    </a:lnTo>
                    <a:lnTo>
                      <a:pt x="2153122" y="0"/>
                    </a:lnTo>
                    <a:lnTo>
                      <a:pt x="2154242" y="0"/>
                    </a:lnTo>
                    <a:lnTo>
                      <a:pt x="2156597" y="0"/>
                    </a:lnTo>
                    <a:lnTo>
                      <a:pt x="2159388" y="0"/>
                    </a:lnTo>
                    <a:lnTo>
                      <a:pt x="2160879" y="0"/>
                    </a:lnTo>
                    <a:lnTo>
                      <a:pt x="2161633" y="0"/>
                    </a:lnTo>
                    <a:lnTo>
                      <a:pt x="2167051" y="0"/>
                    </a:lnTo>
                    <a:lnTo>
                      <a:pt x="2178999" y="0"/>
                    </a:lnTo>
                    <a:lnTo>
                      <a:pt x="2182158" y="0"/>
                    </a:lnTo>
                    <a:lnTo>
                      <a:pt x="2182815" y="0"/>
                    </a:lnTo>
                    <a:lnTo>
                      <a:pt x="2188666" y="0"/>
                    </a:lnTo>
                    <a:lnTo>
                      <a:pt x="2189452" y="0"/>
                    </a:lnTo>
                    <a:lnTo>
                      <a:pt x="2191697" y="0"/>
                    </a:lnTo>
                    <a:lnTo>
                      <a:pt x="2195471" y="0"/>
                    </a:lnTo>
                    <a:lnTo>
                      <a:pt x="2201759" y="0"/>
                    </a:lnTo>
                    <a:lnTo>
                      <a:pt x="2203100" y="0"/>
                    </a:lnTo>
                    <a:lnTo>
                      <a:pt x="2204559" y="0"/>
                    </a:lnTo>
                    <a:lnTo>
                      <a:pt x="2204591" y="0"/>
                    </a:lnTo>
                    <a:lnTo>
                      <a:pt x="2212273" y="0"/>
                    </a:lnTo>
                    <a:lnTo>
                      <a:pt x="2225535" y="0"/>
                    </a:lnTo>
                    <a:lnTo>
                      <a:pt x="2231674" y="0"/>
                    </a:lnTo>
                    <a:lnTo>
                      <a:pt x="2232096" y="0"/>
                    </a:lnTo>
                    <a:lnTo>
                      <a:pt x="2232220" y="0"/>
                    </a:lnTo>
                    <a:lnTo>
                      <a:pt x="2233118" y="0"/>
                    </a:lnTo>
                    <a:lnTo>
                      <a:pt x="2233165" y="0"/>
                    </a:lnTo>
                    <a:lnTo>
                      <a:pt x="2256725" y="0"/>
                    </a:lnTo>
                    <a:lnTo>
                      <a:pt x="2257283" y="0"/>
                    </a:lnTo>
                    <a:lnTo>
                      <a:pt x="2262285" y="0"/>
                    </a:lnTo>
                    <a:lnTo>
                      <a:pt x="2284366" y="0"/>
                    </a:lnTo>
                    <a:lnTo>
                      <a:pt x="2289402" y="0"/>
                    </a:lnTo>
                    <a:lnTo>
                      <a:pt x="2292052" y="0"/>
                    </a:lnTo>
                    <a:lnTo>
                      <a:pt x="2299271" y="0"/>
                    </a:lnTo>
                    <a:lnTo>
                      <a:pt x="2308721" y="0"/>
                    </a:lnTo>
                    <a:lnTo>
                      <a:pt x="2309927" y="0"/>
                    </a:lnTo>
                    <a:lnTo>
                      <a:pt x="2316435" y="0"/>
                    </a:lnTo>
                    <a:lnTo>
                      <a:pt x="2316703" y="0"/>
                    </a:lnTo>
                    <a:lnTo>
                      <a:pt x="2319466" y="0"/>
                    </a:lnTo>
                    <a:lnTo>
                      <a:pt x="2322840" y="0"/>
                    </a:lnTo>
                    <a:lnTo>
                      <a:pt x="2329528" y="0"/>
                    </a:lnTo>
                    <a:lnTo>
                      <a:pt x="2330869" y="0"/>
                    </a:lnTo>
                    <a:lnTo>
                      <a:pt x="2332328" y="0"/>
                    </a:lnTo>
                    <a:lnTo>
                      <a:pt x="2332360" y="0"/>
                    </a:lnTo>
                    <a:lnTo>
                      <a:pt x="2335803" y="0"/>
                    </a:lnTo>
                    <a:lnTo>
                      <a:pt x="2343312" y="0"/>
                    </a:lnTo>
                    <a:lnTo>
                      <a:pt x="2344804" y="0"/>
                    </a:lnTo>
                    <a:lnTo>
                      <a:pt x="2346768" y="0"/>
                    </a:lnTo>
                    <a:lnTo>
                      <a:pt x="2347827" y="0"/>
                    </a:lnTo>
                    <a:lnTo>
                      <a:pt x="2352274" y="0"/>
                    </a:lnTo>
                    <a:lnTo>
                      <a:pt x="2359443" y="0"/>
                    </a:lnTo>
                    <a:lnTo>
                      <a:pt x="2359865" y="0"/>
                    </a:lnTo>
                    <a:lnTo>
                      <a:pt x="2359989" y="0"/>
                    </a:lnTo>
                    <a:lnTo>
                      <a:pt x="2360887" y="0"/>
                    </a:lnTo>
                    <a:lnTo>
                      <a:pt x="2360934" y="0"/>
                    </a:lnTo>
                    <a:lnTo>
                      <a:pt x="2371886" y="0"/>
                    </a:lnTo>
                    <a:lnTo>
                      <a:pt x="2373377" y="0"/>
                    </a:lnTo>
                    <a:lnTo>
                      <a:pt x="2377892" y="0"/>
                    </a:lnTo>
                    <a:cubicBezTo>
                      <a:pt x="2382339" y="0"/>
                      <a:pt x="2382339" y="0"/>
                      <a:pt x="2382339" y="0"/>
                    </a:cubicBezTo>
                    <a:lnTo>
                      <a:pt x="2390054" y="0"/>
                    </a:lnTo>
                    <a:lnTo>
                      <a:pt x="2419821" y="0"/>
                    </a:lnTo>
                    <a:lnTo>
                      <a:pt x="2427040" y="0"/>
                    </a:lnTo>
                    <a:lnTo>
                      <a:pt x="2436490" y="0"/>
                    </a:lnTo>
                    <a:lnTo>
                      <a:pt x="2444472" y="0"/>
                    </a:lnTo>
                    <a:lnTo>
                      <a:pt x="2448678" y="0"/>
                    </a:lnTo>
                    <a:lnTo>
                      <a:pt x="2450171" y="0"/>
                    </a:lnTo>
                    <a:lnTo>
                      <a:pt x="2450609" y="0"/>
                    </a:lnTo>
                    <a:lnTo>
                      <a:pt x="2463572" y="0"/>
                    </a:lnTo>
                    <a:lnTo>
                      <a:pt x="2471081" y="0"/>
                    </a:lnTo>
                    <a:lnTo>
                      <a:pt x="2472573" y="0"/>
                    </a:lnTo>
                    <a:lnTo>
                      <a:pt x="2474537" y="0"/>
                    </a:lnTo>
                    <a:lnTo>
                      <a:pt x="2475596" y="0"/>
                    </a:lnTo>
                    <a:lnTo>
                      <a:pt x="2477252" y="0"/>
                    </a:lnTo>
                    <a:lnTo>
                      <a:pt x="2478712" y="0"/>
                    </a:lnTo>
                    <a:lnTo>
                      <a:pt x="2478743" y="0"/>
                    </a:lnTo>
                    <a:lnTo>
                      <a:pt x="2480043" y="0"/>
                    </a:lnTo>
                    <a:lnTo>
                      <a:pt x="2499655" y="0"/>
                    </a:lnTo>
                    <a:lnTo>
                      <a:pt x="2501146" y="0"/>
                    </a:lnTo>
                    <a:lnTo>
                      <a:pt x="2505661" y="0"/>
                    </a:lnTo>
                    <a:lnTo>
                      <a:pt x="2508776" y="0"/>
                    </a:lnTo>
                    <a:lnTo>
                      <a:pt x="2510108" y="0"/>
                    </a:lnTo>
                    <a:lnTo>
                      <a:pt x="2524178" y="0"/>
                    </a:lnTo>
                    <a:lnTo>
                      <a:pt x="2525248" y="0"/>
                    </a:lnTo>
                    <a:lnTo>
                      <a:pt x="2525669" y="0"/>
                    </a:lnTo>
                    <a:lnTo>
                      <a:pt x="2552329" y="0"/>
                    </a:lnTo>
                    <a:lnTo>
                      <a:pt x="2552751" y="0"/>
                    </a:lnTo>
                    <a:lnTo>
                      <a:pt x="2554242" y="0"/>
                    </a:lnTo>
                    <a:lnTo>
                      <a:pt x="2574787" y="0"/>
                    </a:lnTo>
                    <a:lnTo>
                      <a:pt x="2576279" y="0"/>
                    </a:lnTo>
                    <a:lnTo>
                      <a:pt x="2576447" y="0"/>
                    </a:lnTo>
                    <a:lnTo>
                      <a:pt x="2577940" y="0"/>
                    </a:lnTo>
                    <a:lnTo>
                      <a:pt x="2603360" y="0"/>
                    </a:lnTo>
                    <a:lnTo>
                      <a:pt x="2604852" y="0"/>
                    </a:lnTo>
                    <a:lnTo>
                      <a:pt x="2605021" y="0"/>
                    </a:lnTo>
                    <a:lnTo>
                      <a:pt x="2605484" y="0"/>
                    </a:lnTo>
                    <a:lnTo>
                      <a:pt x="2606481" y="0"/>
                    </a:lnTo>
                    <a:lnTo>
                      <a:pt x="2606512" y="0"/>
                    </a:lnTo>
                    <a:lnTo>
                      <a:pt x="2606976" y="0"/>
                    </a:lnTo>
                    <a:lnTo>
                      <a:pt x="2618923" y="0"/>
                    </a:lnTo>
                    <a:lnTo>
                      <a:pt x="2621248" y="0"/>
                    </a:lnTo>
                    <a:lnTo>
                      <a:pt x="2622740" y="0"/>
                    </a:lnTo>
                    <a:lnTo>
                      <a:pt x="2627885" y="0"/>
                    </a:lnTo>
                    <a:lnTo>
                      <a:pt x="2629377" y="0"/>
                    </a:lnTo>
                    <a:lnTo>
                      <a:pt x="2634058" y="0"/>
                    </a:lnTo>
                    <a:lnTo>
                      <a:pt x="2635549" y="0"/>
                    </a:lnTo>
                    <a:lnTo>
                      <a:pt x="2636545" y="0"/>
                    </a:lnTo>
                    <a:lnTo>
                      <a:pt x="2648987" y="0"/>
                    </a:lnTo>
                    <a:lnTo>
                      <a:pt x="2649821" y="0"/>
                    </a:lnTo>
                    <a:lnTo>
                      <a:pt x="2651313" y="0"/>
                    </a:lnTo>
                    <a:lnTo>
                      <a:pt x="2651947" y="0"/>
                    </a:lnTo>
                    <a:lnTo>
                      <a:pt x="2653017" y="0"/>
                    </a:lnTo>
                    <a:lnTo>
                      <a:pt x="2653438" y="0"/>
                    </a:lnTo>
                    <a:lnTo>
                      <a:pt x="2656459" y="0"/>
                    </a:lnTo>
                    <a:lnTo>
                      <a:pt x="2657950" y="0"/>
                    </a:lnTo>
                    <a:lnTo>
                      <a:pt x="2665460" y="0"/>
                    </a:lnTo>
                    <a:lnTo>
                      <a:pt x="2680098" y="0"/>
                    </a:lnTo>
                    <a:lnTo>
                      <a:pt x="2680520" y="0"/>
                    </a:lnTo>
                    <a:lnTo>
                      <a:pt x="2682011" y="0"/>
                    </a:lnTo>
                    <a:lnTo>
                      <a:pt x="2692542" y="0"/>
                    </a:lnTo>
                    <a:lnTo>
                      <a:pt x="2702556" y="0"/>
                    </a:lnTo>
                    <a:lnTo>
                      <a:pt x="2704048" y="0"/>
                    </a:lnTo>
                    <a:lnTo>
                      <a:pt x="2724289" y="0"/>
                    </a:lnTo>
                    <a:lnTo>
                      <a:pt x="2731129" y="0"/>
                    </a:lnTo>
                    <a:lnTo>
                      <a:pt x="2732621" y="0"/>
                    </a:lnTo>
                    <a:lnTo>
                      <a:pt x="2733253" y="0"/>
                    </a:lnTo>
                    <a:lnTo>
                      <a:pt x="2734745" y="0"/>
                    </a:lnTo>
                    <a:lnTo>
                      <a:pt x="2746692" y="0"/>
                    </a:lnTo>
                    <a:lnTo>
                      <a:pt x="2749017" y="0"/>
                    </a:lnTo>
                    <a:lnTo>
                      <a:pt x="2750509" y="0"/>
                    </a:lnTo>
                    <a:lnTo>
                      <a:pt x="2754354" y="0"/>
                    </a:lnTo>
                    <a:lnTo>
                      <a:pt x="2755654" y="0"/>
                    </a:lnTo>
                    <a:lnTo>
                      <a:pt x="2757146" y="0"/>
                    </a:lnTo>
                    <a:lnTo>
                      <a:pt x="2761827" y="0"/>
                    </a:lnTo>
                    <a:lnTo>
                      <a:pt x="2763318" y="0"/>
                    </a:lnTo>
                    <a:lnTo>
                      <a:pt x="2776756" y="0"/>
                    </a:lnTo>
                    <a:lnTo>
                      <a:pt x="2777590" y="0"/>
                    </a:lnTo>
                    <a:lnTo>
                      <a:pt x="2779082" y="0"/>
                    </a:lnTo>
                    <a:lnTo>
                      <a:pt x="2783442" y="0"/>
                    </a:lnTo>
                    <a:lnTo>
                      <a:pt x="2784228" y="0"/>
                    </a:lnTo>
                    <a:lnTo>
                      <a:pt x="2785719" y="0"/>
                    </a:lnTo>
                    <a:lnTo>
                      <a:pt x="2786473" y="0"/>
                    </a:lnTo>
                    <a:lnTo>
                      <a:pt x="2793229" y="0"/>
                    </a:lnTo>
                    <a:lnTo>
                      <a:pt x="2799367" y="0"/>
                    </a:lnTo>
                    <a:lnTo>
                      <a:pt x="2813506" y="0"/>
                    </a:lnTo>
                    <a:lnTo>
                      <a:pt x="2820311" y="0"/>
                    </a:lnTo>
                    <a:lnTo>
                      <a:pt x="2827893" y="0"/>
                    </a:lnTo>
                    <a:lnTo>
                      <a:pt x="2827940" y="0"/>
                    </a:lnTo>
                    <a:lnTo>
                      <a:pt x="2829431" y="0"/>
                    </a:lnTo>
                    <a:lnTo>
                      <a:pt x="2829978" y="0"/>
                    </a:lnTo>
                    <a:lnTo>
                      <a:pt x="2852058" y="0"/>
                    </a:lnTo>
                    <a:lnTo>
                      <a:pt x="2857060" y="0"/>
                    </a:lnTo>
                    <a:lnTo>
                      <a:pt x="2857958" y="0"/>
                    </a:lnTo>
                    <a:lnTo>
                      <a:pt x="2871601" y="0"/>
                    </a:lnTo>
                    <a:lnTo>
                      <a:pt x="2882123" y="0"/>
                    </a:lnTo>
                    <a:lnTo>
                      <a:pt x="2894046" y="0"/>
                    </a:lnTo>
                    <a:lnTo>
                      <a:pt x="2903496" y="0"/>
                    </a:lnTo>
                    <a:lnTo>
                      <a:pt x="2911211" y="0"/>
                    </a:lnTo>
                    <a:lnTo>
                      <a:pt x="2914242" y="0"/>
                    </a:lnTo>
                    <a:lnTo>
                      <a:pt x="2914461" y="0"/>
                    </a:lnTo>
                    <a:lnTo>
                      <a:pt x="2924111" y="0"/>
                    </a:lnTo>
                    <a:lnTo>
                      <a:pt x="2927136" y="0"/>
                    </a:lnTo>
                    <a:lnTo>
                      <a:pt x="2933561" y="0"/>
                    </a:lnTo>
                    <a:lnTo>
                      <a:pt x="2939580" y="0"/>
                    </a:lnTo>
                    <a:lnTo>
                      <a:pt x="2941275" y="0"/>
                    </a:lnTo>
                    <a:lnTo>
                      <a:pt x="2941543" y="0"/>
                    </a:lnTo>
                    <a:lnTo>
                      <a:pt x="2945586" y="0"/>
                    </a:lnTo>
                    <a:lnTo>
                      <a:pt x="2950032" y="0"/>
                    </a:lnTo>
                    <a:lnTo>
                      <a:pt x="2955662" y="0"/>
                    </a:lnTo>
                    <a:lnTo>
                      <a:pt x="2955709" y="0"/>
                    </a:lnTo>
                    <a:lnTo>
                      <a:pt x="2957200" y="0"/>
                    </a:lnTo>
                    <a:lnTo>
                      <a:pt x="2957747" y="0"/>
                    </a:lnTo>
                    <a:lnTo>
                      <a:pt x="2968152" y="0"/>
                    </a:lnTo>
                    <a:lnTo>
                      <a:pt x="2969644" y="0"/>
                    </a:lnTo>
                    <a:lnTo>
                      <a:pt x="2972667" y="0"/>
                    </a:lnTo>
                    <a:lnTo>
                      <a:pt x="2977114" y="0"/>
                    </a:lnTo>
                    <a:lnTo>
                      <a:pt x="2984829" y="0"/>
                    </a:lnTo>
                    <a:lnTo>
                      <a:pt x="2985727" y="0"/>
                    </a:lnTo>
                    <a:lnTo>
                      <a:pt x="2999370" y="0"/>
                    </a:lnTo>
                    <a:lnTo>
                      <a:pt x="3021815" y="0"/>
                    </a:lnTo>
                    <a:lnTo>
                      <a:pt x="3031265" y="0"/>
                    </a:lnTo>
                    <a:lnTo>
                      <a:pt x="3042230" y="0"/>
                    </a:lnTo>
                    <a:lnTo>
                      <a:pt x="3044946" y="0"/>
                    </a:lnTo>
                    <a:lnTo>
                      <a:pt x="3051880" y="0"/>
                    </a:lnTo>
                    <a:lnTo>
                      <a:pt x="3061330" y="0"/>
                    </a:lnTo>
                    <a:lnTo>
                      <a:pt x="3067349" y="0"/>
                    </a:lnTo>
                    <a:lnTo>
                      <a:pt x="3069312" y="0"/>
                    </a:lnTo>
                    <a:lnTo>
                      <a:pt x="3073355" y="0"/>
                    </a:lnTo>
                    <a:lnTo>
                      <a:pt x="3073518" y="0"/>
                    </a:lnTo>
                    <a:lnTo>
                      <a:pt x="3075011" y="0"/>
                    </a:lnTo>
                    <a:lnTo>
                      <a:pt x="3077801" y="0"/>
                    </a:lnTo>
                    <a:lnTo>
                      <a:pt x="3095921" y="0"/>
                    </a:lnTo>
                    <a:lnTo>
                      <a:pt x="3097413" y="0"/>
                    </a:lnTo>
                    <a:lnTo>
                      <a:pt x="3100436" y="0"/>
                    </a:lnTo>
                    <a:lnTo>
                      <a:pt x="3103552" y="0"/>
                    </a:lnTo>
                    <a:lnTo>
                      <a:pt x="3104883" y="0"/>
                    </a:lnTo>
                    <a:lnTo>
                      <a:pt x="3120023" y="0"/>
                    </a:lnTo>
                    <a:lnTo>
                      <a:pt x="3120445" y="0"/>
                    </a:lnTo>
                    <a:lnTo>
                      <a:pt x="3149018" y="0"/>
                    </a:lnTo>
                    <a:lnTo>
                      <a:pt x="3150088" y="0"/>
                    </a:lnTo>
                    <a:lnTo>
                      <a:pt x="3150509" y="0"/>
                    </a:lnTo>
                    <a:lnTo>
                      <a:pt x="3171054" y="0"/>
                    </a:lnTo>
                    <a:lnTo>
                      <a:pt x="3172715" y="0"/>
                    </a:lnTo>
                    <a:lnTo>
                      <a:pt x="3199627" y="0"/>
                    </a:lnTo>
                    <a:lnTo>
                      <a:pt x="3201119" y="0"/>
                    </a:lnTo>
                    <a:lnTo>
                      <a:pt x="3201287" y="0"/>
                    </a:lnTo>
                    <a:lnTo>
                      <a:pt x="3201751" y="0"/>
                    </a:lnTo>
                    <a:lnTo>
                      <a:pt x="3202780" y="0"/>
                    </a:lnTo>
                    <a:lnTo>
                      <a:pt x="3217515" y="0"/>
                    </a:lnTo>
                    <a:lnTo>
                      <a:pt x="3224152" y="0"/>
                    </a:lnTo>
                    <a:lnTo>
                      <a:pt x="3230324" y="0"/>
                    </a:lnTo>
                    <a:lnTo>
                      <a:pt x="3231321" y="0"/>
                    </a:lnTo>
                    <a:lnTo>
                      <a:pt x="3231816" y="0"/>
                    </a:lnTo>
                    <a:lnTo>
                      <a:pt x="3243763" y="0"/>
                    </a:lnTo>
                    <a:lnTo>
                      <a:pt x="3246088" y="0"/>
                    </a:lnTo>
                    <a:lnTo>
                      <a:pt x="3247580" y="0"/>
                    </a:lnTo>
                    <a:lnTo>
                      <a:pt x="3247792" y="0"/>
                    </a:lnTo>
                    <a:lnTo>
                      <a:pt x="3248214" y="0"/>
                    </a:lnTo>
                    <a:lnTo>
                      <a:pt x="3252725" y="0"/>
                    </a:lnTo>
                    <a:lnTo>
                      <a:pt x="3254217" y="0"/>
                    </a:lnTo>
                    <a:lnTo>
                      <a:pt x="3260235" y="0"/>
                    </a:lnTo>
                    <a:lnTo>
                      <a:pt x="3276787" y="0"/>
                    </a:lnTo>
                    <a:lnTo>
                      <a:pt x="3277857" y="0"/>
                    </a:lnTo>
                    <a:lnTo>
                      <a:pt x="3278278" y="0"/>
                    </a:lnTo>
                    <a:lnTo>
                      <a:pt x="3290300" y="0"/>
                    </a:lnTo>
                    <a:lnTo>
                      <a:pt x="3298823" y="0"/>
                    </a:lnTo>
                    <a:lnTo>
                      <a:pt x="3327396" y="0"/>
                    </a:lnTo>
                    <a:lnTo>
                      <a:pt x="3328888" y="0"/>
                    </a:lnTo>
                    <a:lnTo>
                      <a:pt x="3329520" y="0"/>
                    </a:lnTo>
                    <a:lnTo>
                      <a:pt x="3345284" y="0"/>
                    </a:lnTo>
                    <a:lnTo>
                      <a:pt x="3349129" y="0"/>
                    </a:lnTo>
                    <a:lnTo>
                      <a:pt x="3351921" y="0"/>
                    </a:lnTo>
                    <a:lnTo>
                      <a:pt x="3358093" y="0"/>
                    </a:lnTo>
                    <a:lnTo>
                      <a:pt x="3359585" y="0"/>
                    </a:lnTo>
                    <a:lnTo>
                      <a:pt x="3371532" y="0"/>
                    </a:lnTo>
                    <a:lnTo>
                      <a:pt x="3373857" y="0"/>
                    </a:lnTo>
                    <a:lnTo>
                      <a:pt x="3375349" y="0"/>
                    </a:lnTo>
                    <a:lnTo>
                      <a:pt x="3380494" y="0"/>
                    </a:lnTo>
                    <a:lnTo>
                      <a:pt x="3381986" y="0"/>
                    </a:lnTo>
                    <a:lnTo>
                      <a:pt x="3388004" y="0"/>
                    </a:lnTo>
                    <a:lnTo>
                      <a:pt x="3408282" y="0"/>
                    </a:lnTo>
                    <a:lnTo>
                      <a:pt x="3418069" y="0"/>
                    </a:lnTo>
                    <a:lnTo>
                      <a:pt x="3424207" y="0"/>
                    </a:lnTo>
                    <a:lnTo>
                      <a:pt x="3424753" y="0"/>
                    </a:lnTo>
                    <a:lnTo>
                      <a:pt x="3452733" y="0"/>
                    </a:lnTo>
                    <a:lnTo>
                      <a:pt x="3454818" y="0"/>
                    </a:lnTo>
                    <a:lnTo>
                      <a:pt x="3476898" y="0"/>
                    </a:lnTo>
                    <a:lnTo>
                      <a:pt x="3496441" y="0"/>
                    </a:lnTo>
                    <a:lnTo>
                      <a:pt x="3509236" y="0"/>
                    </a:lnTo>
                    <a:lnTo>
                      <a:pt x="3518886" y="0"/>
                    </a:lnTo>
                    <a:lnTo>
                      <a:pt x="3528336" y="0"/>
                    </a:lnTo>
                    <a:lnTo>
                      <a:pt x="3536051" y="0"/>
                    </a:lnTo>
                    <a:lnTo>
                      <a:pt x="3539301" y="0"/>
                    </a:lnTo>
                    <a:lnTo>
                      <a:pt x="3540361" y="0"/>
                    </a:lnTo>
                    <a:lnTo>
                      <a:pt x="3544807" y="0"/>
                    </a:lnTo>
                    <a:lnTo>
                      <a:pt x="3551976" y="0"/>
                    </a:lnTo>
                    <a:lnTo>
                      <a:pt x="3552522" y="0"/>
                    </a:lnTo>
                    <a:lnTo>
                      <a:pt x="3564420" y="0"/>
                    </a:lnTo>
                    <a:lnTo>
                      <a:pt x="3570426" y="0"/>
                    </a:lnTo>
                    <a:cubicBezTo>
                      <a:pt x="3574872" y="0"/>
                      <a:pt x="3574872" y="0"/>
                      <a:pt x="3574872" y="0"/>
                    </a:cubicBezTo>
                    <a:lnTo>
                      <a:pt x="3580502" y="0"/>
                    </a:lnTo>
                    <a:lnTo>
                      <a:pt x="3582587" y="0"/>
                    </a:lnTo>
                    <a:lnTo>
                      <a:pt x="3624210" y="0"/>
                    </a:lnTo>
                    <a:lnTo>
                      <a:pt x="3637005" y="0"/>
                    </a:lnTo>
                    <a:lnTo>
                      <a:pt x="3646655" y="0"/>
                    </a:lnTo>
                    <a:lnTo>
                      <a:pt x="3656105" y="0"/>
                    </a:lnTo>
                    <a:lnTo>
                      <a:pt x="3667070" y="0"/>
                    </a:lnTo>
                    <a:lnTo>
                      <a:pt x="3668130" y="0"/>
                    </a:lnTo>
                    <a:lnTo>
                      <a:pt x="3669786" y="0"/>
                    </a:lnTo>
                    <a:lnTo>
                      <a:pt x="3672576" y="0"/>
                    </a:lnTo>
                    <a:lnTo>
                      <a:pt x="3692189" y="0"/>
                    </a:lnTo>
                    <a:lnTo>
                      <a:pt x="3698195" y="0"/>
                    </a:lnTo>
                    <a:lnTo>
                      <a:pt x="3702641" y="0"/>
                    </a:lnTo>
                    <a:lnTo>
                      <a:pt x="3744863" y="0"/>
                    </a:lnTo>
                    <a:lnTo>
                      <a:pt x="3745285" y="0"/>
                    </a:lnTo>
                    <a:lnTo>
                      <a:pt x="3795894" y="0"/>
                    </a:lnTo>
                    <a:lnTo>
                      <a:pt x="3797555" y="0"/>
                    </a:lnTo>
                    <a:lnTo>
                      <a:pt x="3826591" y="0"/>
                    </a:lnTo>
                    <a:lnTo>
                      <a:pt x="3842355" y="0"/>
                    </a:lnTo>
                    <a:lnTo>
                      <a:pt x="3848992" y="0"/>
                    </a:lnTo>
                    <a:lnTo>
                      <a:pt x="3872632" y="0"/>
                    </a:lnTo>
                    <a:lnTo>
                      <a:pt x="3873054" y="0"/>
                    </a:lnTo>
                    <a:lnTo>
                      <a:pt x="3885075" y="0"/>
                    </a:lnTo>
                    <a:lnTo>
                      <a:pt x="3923663" y="0"/>
                    </a:lnTo>
                    <a:lnTo>
                      <a:pt x="3954360" y="0"/>
                    </a:lnTo>
                    <a:lnTo>
                      <a:pt x="3970124" y="0"/>
                    </a:lnTo>
                    <a:lnTo>
                      <a:pt x="3976761" y="0"/>
                    </a:lnTo>
                    <a:lnTo>
                      <a:pt x="4012844" y="0"/>
                    </a:lnTo>
                    <a:lnTo>
                      <a:pt x="4049593" y="0"/>
                    </a:lnTo>
                    <a:cubicBezTo>
                      <a:pt x="4169647" y="0"/>
                      <a:pt x="4169647" y="0"/>
                      <a:pt x="4169647" y="0"/>
                    </a:cubicBezTo>
                    <a:lnTo>
                      <a:pt x="4177362" y="0"/>
                    </a:lnTo>
                    <a:cubicBezTo>
                      <a:pt x="4297416" y="0"/>
                      <a:pt x="4297416" y="0"/>
                      <a:pt x="4297416" y="0"/>
                    </a:cubicBezTo>
                    <a:cubicBezTo>
                      <a:pt x="4327758" y="0"/>
                      <a:pt x="4364168" y="21251"/>
                      <a:pt x="4379339" y="47054"/>
                    </a:cubicBezTo>
                    <a:cubicBezTo>
                      <a:pt x="4591731" y="415146"/>
                      <a:pt x="4591731" y="415146"/>
                      <a:pt x="4591731" y="415146"/>
                    </a:cubicBezTo>
                    <a:cubicBezTo>
                      <a:pt x="4606902" y="440951"/>
                      <a:pt x="4606902" y="483452"/>
                      <a:pt x="4591731" y="509257"/>
                    </a:cubicBezTo>
                    <a:cubicBezTo>
                      <a:pt x="4379339" y="877348"/>
                      <a:pt x="4379339" y="877348"/>
                      <a:pt x="4379339" y="877348"/>
                    </a:cubicBezTo>
                    <a:cubicBezTo>
                      <a:pt x="4364168" y="903151"/>
                      <a:pt x="4327758" y="924402"/>
                      <a:pt x="4297416" y="924402"/>
                    </a:cubicBezTo>
                    <a:lnTo>
                      <a:pt x="4169647" y="924402"/>
                    </a:lnTo>
                    <a:lnTo>
                      <a:pt x="3976761" y="924402"/>
                    </a:lnTo>
                    <a:lnTo>
                      <a:pt x="3872632" y="924402"/>
                    </a:lnTo>
                    <a:lnTo>
                      <a:pt x="3848992" y="924402"/>
                    </a:lnTo>
                    <a:lnTo>
                      <a:pt x="3744863" y="924402"/>
                    </a:lnTo>
                    <a:lnTo>
                      <a:pt x="3702641" y="924402"/>
                    </a:lnTo>
                    <a:lnTo>
                      <a:pt x="3672576" y="924402"/>
                    </a:lnTo>
                    <a:lnTo>
                      <a:pt x="3656105" y="924402"/>
                    </a:lnTo>
                    <a:lnTo>
                      <a:pt x="3574872" y="924402"/>
                    </a:lnTo>
                    <a:lnTo>
                      <a:pt x="3551976" y="924402"/>
                    </a:lnTo>
                    <a:lnTo>
                      <a:pt x="3544807" y="924402"/>
                    </a:lnTo>
                    <a:lnTo>
                      <a:pt x="3528336" y="924402"/>
                    </a:lnTo>
                    <a:lnTo>
                      <a:pt x="3424207" y="924402"/>
                    </a:lnTo>
                    <a:lnTo>
                      <a:pt x="3381986" y="924402"/>
                    </a:lnTo>
                    <a:lnTo>
                      <a:pt x="3380494" y="924402"/>
                    </a:lnTo>
                    <a:lnTo>
                      <a:pt x="3351921" y="924402"/>
                    </a:lnTo>
                    <a:lnTo>
                      <a:pt x="3277857" y="924402"/>
                    </a:lnTo>
                    <a:lnTo>
                      <a:pt x="3254217" y="924402"/>
                    </a:lnTo>
                    <a:lnTo>
                      <a:pt x="3252725" y="924402"/>
                    </a:lnTo>
                    <a:lnTo>
                      <a:pt x="3247792" y="924402"/>
                    </a:lnTo>
                    <a:lnTo>
                      <a:pt x="3231321" y="924402"/>
                    </a:lnTo>
                    <a:lnTo>
                      <a:pt x="3224152" y="924402"/>
                    </a:lnTo>
                    <a:lnTo>
                      <a:pt x="3150088" y="924402"/>
                    </a:lnTo>
                    <a:lnTo>
                      <a:pt x="3120023" y="924402"/>
                    </a:lnTo>
                    <a:lnTo>
                      <a:pt x="3104883" y="924402"/>
                    </a:lnTo>
                    <a:lnTo>
                      <a:pt x="3103552" y="924402"/>
                    </a:lnTo>
                    <a:lnTo>
                      <a:pt x="3077801" y="924402"/>
                    </a:lnTo>
                    <a:lnTo>
                      <a:pt x="3061330" y="924402"/>
                    </a:lnTo>
                    <a:lnTo>
                      <a:pt x="3031265" y="924402"/>
                    </a:lnTo>
                    <a:lnTo>
                      <a:pt x="2977114" y="924402"/>
                    </a:lnTo>
                    <a:lnTo>
                      <a:pt x="2957200" y="924402"/>
                    </a:lnTo>
                    <a:lnTo>
                      <a:pt x="2955709" y="924402"/>
                    </a:lnTo>
                    <a:lnTo>
                      <a:pt x="2950032" y="924402"/>
                    </a:lnTo>
                    <a:lnTo>
                      <a:pt x="2933561" y="924402"/>
                    </a:lnTo>
                    <a:lnTo>
                      <a:pt x="2927136" y="924402"/>
                    </a:lnTo>
                    <a:lnTo>
                      <a:pt x="2903496" y="924402"/>
                    </a:lnTo>
                    <a:lnTo>
                      <a:pt x="2829431" y="924402"/>
                    </a:lnTo>
                    <a:lnTo>
                      <a:pt x="2827940" y="924402"/>
                    </a:lnTo>
                    <a:lnTo>
                      <a:pt x="2799367" y="924402"/>
                    </a:lnTo>
                    <a:lnTo>
                      <a:pt x="2785719" y="924402"/>
                    </a:lnTo>
                    <a:lnTo>
                      <a:pt x="2784228" y="924402"/>
                    </a:lnTo>
                    <a:lnTo>
                      <a:pt x="2757146" y="924402"/>
                    </a:lnTo>
                    <a:lnTo>
                      <a:pt x="2755654" y="924402"/>
                    </a:lnTo>
                    <a:lnTo>
                      <a:pt x="2680098" y="924402"/>
                    </a:lnTo>
                    <a:lnTo>
                      <a:pt x="2657950" y="924402"/>
                    </a:lnTo>
                    <a:lnTo>
                      <a:pt x="2656459" y="924402"/>
                    </a:lnTo>
                    <a:lnTo>
                      <a:pt x="2653017" y="924402"/>
                    </a:lnTo>
                    <a:lnTo>
                      <a:pt x="2636545" y="924402"/>
                    </a:lnTo>
                    <a:lnTo>
                      <a:pt x="2629377" y="924402"/>
                    </a:lnTo>
                    <a:lnTo>
                      <a:pt x="2627885" y="924402"/>
                    </a:lnTo>
                    <a:lnTo>
                      <a:pt x="2606481" y="924402"/>
                    </a:lnTo>
                    <a:lnTo>
                      <a:pt x="2552329" y="924402"/>
                    </a:lnTo>
                    <a:lnTo>
                      <a:pt x="2525248" y="924402"/>
                    </a:lnTo>
                    <a:lnTo>
                      <a:pt x="2510108" y="924402"/>
                    </a:lnTo>
                    <a:lnTo>
                      <a:pt x="2508776" y="924402"/>
                    </a:lnTo>
                    <a:lnTo>
                      <a:pt x="2480043" y="924402"/>
                    </a:lnTo>
                    <a:lnTo>
                      <a:pt x="2478712" y="924402"/>
                    </a:lnTo>
                    <a:lnTo>
                      <a:pt x="2463572" y="924402"/>
                    </a:lnTo>
                    <a:lnTo>
                      <a:pt x="2436490" y="924402"/>
                    </a:lnTo>
                    <a:lnTo>
                      <a:pt x="2382339" y="924402"/>
                    </a:lnTo>
                    <a:lnTo>
                      <a:pt x="2360934" y="924402"/>
                    </a:lnTo>
                    <a:lnTo>
                      <a:pt x="2359443" y="924402"/>
                    </a:lnTo>
                    <a:lnTo>
                      <a:pt x="2352274" y="924402"/>
                    </a:lnTo>
                    <a:lnTo>
                      <a:pt x="2335803" y="924402"/>
                    </a:lnTo>
                    <a:lnTo>
                      <a:pt x="2332360" y="924402"/>
                    </a:lnTo>
                    <a:lnTo>
                      <a:pt x="2332328" y="924402"/>
                    </a:lnTo>
                    <a:lnTo>
                      <a:pt x="2330869" y="924402"/>
                    </a:lnTo>
                    <a:lnTo>
                      <a:pt x="2308721" y="924402"/>
                    </a:lnTo>
                    <a:lnTo>
                      <a:pt x="2233165" y="924402"/>
                    </a:lnTo>
                    <a:lnTo>
                      <a:pt x="2231674" y="924402"/>
                    </a:lnTo>
                    <a:lnTo>
                      <a:pt x="2204591" y="924402"/>
                    </a:lnTo>
                    <a:lnTo>
                      <a:pt x="2204559" y="924402"/>
                    </a:lnTo>
                    <a:lnTo>
                      <a:pt x="2203100" y="924402"/>
                    </a:lnTo>
                    <a:lnTo>
                      <a:pt x="2189452" y="924402"/>
                    </a:lnTo>
                    <a:lnTo>
                      <a:pt x="2160879" y="924402"/>
                    </a:lnTo>
                    <a:lnTo>
                      <a:pt x="2159388" y="924402"/>
                    </a:lnTo>
                    <a:lnTo>
                      <a:pt x="2085323" y="924402"/>
                    </a:lnTo>
                    <a:lnTo>
                      <a:pt x="2077294" y="924402"/>
                    </a:lnTo>
                    <a:lnTo>
                      <a:pt x="2061683" y="924402"/>
                    </a:lnTo>
                    <a:lnTo>
                      <a:pt x="2055258" y="924402"/>
                    </a:lnTo>
                    <a:lnTo>
                      <a:pt x="2038787" y="924402"/>
                    </a:lnTo>
                    <a:lnTo>
                      <a:pt x="2033110" y="924402"/>
                    </a:lnTo>
                    <a:lnTo>
                      <a:pt x="2031619" y="924402"/>
                    </a:lnTo>
                    <a:lnTo>
                      <a:pt x="2011705" y="924402"/>
                    </a:lnTo>
                    <a:lnTo>
                      <a:pt x="1957554" y="924402"/>
                    </a:lnTo>
                    <a:lnTo>
                      <a:pt x="1949525" y="924402"/>
                    </a:lnTo>
                    <a:lnTo>
                      <a:pt x="1927489" y="924402"/>
                    </a:lnTo>
                    <a:lnTo>
                      <a:pt x="1911018" y="924402"/>
                    </a:lnTo>
                    <a:lnTo>
                      <a:pt x="1907543" y="924402"/>
                    </a:lnTo>
                    <a:lnTo>
                      <a:pt x="1885268" y="924402"/>
                    </a:lnTo>
                    <a:lnTo>
                      <a:pt x="1883936" y="924402"/>
                    </a:lnTo>
                    <a:lnTo>
                      <a:pt x="1868796" y="924402"/>
                    </a:lnTo>
                    <a:lnTo>
                      <a:pt x="1838732" y="924402"/>
                    </a:lnTo>
                    <a:lnTo>
                      <a:pt x="1779774" y="924402"/>
                    </a:lnTo>
                    <a:lnTo>
                      <a:pt x="1764668" y="924402"/>
                    </a:lnTo>
                    <a:lnTo>
                      <a:pt x="1757499" y="924402"/>
                    </a:lnTo>
                    <a:lnTo>
                      <a:pt x="1741027" y="924402"/>
                    </a:lnTo>
                    <a:lnTo>
                      <a:pt x="1737552" y="924402"/>
                    </a:lnTo>
                    <a:lnTo>
                      <a:pt x="1736094" y="924402"/>
                    </a:lnTo>
                    <a:lnTo>
                      <a:pt x="1734603" y="924402"/>
                    </a:lnTo>
                    <a:lnTo>
                      <a:pt x="1710963" y="924402"/>
                    </a:lnTo>
                    <a:lnTo>
                      <a:pt x="1707488" y="924402"/>
                    </a:lnTo>
                    <a:lnTo>
                      <a:pt x="1652509" y="924402"/>
                    </a:lnTo>
                    <a:lnTo>
                      <a:pt x="1636899" y="924402"/>
                    </a:lnTo>
                    <a:lnTo>
                      <a:pt x="1609783" y="924402"/>
                    </a:lnTo>
                    <a:lnTo>
                      <a:pt x="1608325" y="924402"/>
                    </a:lnTo>
                    <a:lnTo>
                      <a:pt x="1606834" y="924402"/>
                    </a:lnTo>
                    <a:lnTo>
                      <a:pt x="1579719" y="924402"/>
                    </a:lnTo>
                    <a:lnTo>
                      <a:pt x="1564612" y="924402"/>
                    </a:lnTo>
                    <a:lnTo>
                      <a:pt x="1524740" y="924402"/>
                    </a:lnTo>
                    <a:lnTo>
                      <a:pt x="1482518" y="924402"/>
                    </a:lnTo>
                    <a:lnTo>
                      <a:pt x="1460483" y="924402"/>
                    </a:lnTo>
                    <a:lnTo>
                      <a:pt x="1452454" y="924402"/>
                    </a:lnTo>
                    <a:lnTo>
                      <a:pt x="1444011" y="924402"/>
                    </a:lnTo>
                    <a:lnTo>
                      <a:pt x="1436843" y="924402"/>
                    </a:lnTo>
                    <a:lnTo>
                      <a:pt x="1413947" y="924402"/>
                    </a:lnTo>
                    <a:lnTo>
                      <a:pt x="1354749" y="924402"/>
                    </a:lnTo>
                    <a:lnTo>
                      <a:pt x="1332714" y="924402"/>
                    </a:lnTo>
                    <a:lnTo>
                      <a:pt x="1324685" y="924402"/>
                    </a:lnTo>
                    <a:lnTo>
                      <a:pt x="1316242" y="924402"/>
                    </a:lnTo>
                    <a:lnTo>
                      <a:pt x="1312767" y="924402"/>
                    </a:lnTo>
                    <a:lnTo>
                      <a:pt x="1286178" y="924402"/>
                    </a:lnTo>
                    <a:lnTo>
                      <a:pt x="1282703" y="924402"/>
                    </a:lnTo>
                    <a:lnTo>
                      <a:pt x="1243956" y="924402"/>
                    </a:lnTo>
                    <a:lnTo>
                      <a:pt x="1184998" y="924402"/>
                    </a:lnTo>
                    <a:lnTo>
                      <a:pt x="1154934" y="924402"/>
                    </a:lnTo>
                    <a:lnTo>
                      <a:pt x="1139828" y="924402"/>
                    </a:lnTo>
                    <a:lnTo>
                      <a:pt x="1116187" y="924402"/>
                    </a:lnTo>
                    <a:lnTo>
                      <a:pt x="1112712" y="924402"/>
                    </a:lnTo>
                    <a:lnTo>
                      <a:pt x="1057734" y="924402"/>
                    </a:lnTo>
                    <a:lnTo>
                      <a:pt x="1027669" y="924402"/>
                    </a:lnTo>
                    <a:lnTo>
                      <a:pt x="1012059" y="924402"/>
                    </a:lnTo>
                    <a:lnTo>
                      <a:pt x="984943" y="924402"/>
                    </a:lnTo>
                    <a:lnTo>
                      <a:pt x="929965" y="924402"/>
                    </a:lnTo>
                    <a:lnTo>
                      <a:pt x="899900" y="924402"/>
                    </a:lnTo>
                    <a:lnTo>
                      <a:pt x="857678" y="924402"/>
                    </a:lnTo>
                    <a:lnTo>
                      <a:pt x="819171" y="924402"/>
                    </a:lnTo>
                    <a:lnTo>
                      <a:pt x="729909" y="924402"/>
                    </a:lnTo>
                    <a:lnTo>
                      <a:pt x="691402" y="924402"/>
                    </a:lnTo>
                    <a:lnTo>
                      <a:pt x="687927" y="924402"/>
                    </a:lnTo>
                    <a:lnTo>
                      <a:pt x="560158" y="924402"/>
                    </a:lnTo>
                    <a:lnTo>
                      <a:pt x="432894" y="924402"/>
                    </a:lnTo>
                    <a:lnTo>
                      <a:pt x="305125" y="924402"/>
                    </a:lnTo>
                    <a:cubicBezTo>
                      <a:pt x="275541" y="924402"/>
                      <a:pt x="238373" y="903151"/>
                      <a:pt x="223202" y="877348"/>
                    </a:cubicBezTo>
                    <a:cubicBezTo>
                      <a:pt x="10809" y="509257"/>
                      <a:pt x="10809" y="509257"/>
                      <a:pt x="10809" y="509257"/>
                    </a:cubicBezTo>
                    <a:cubicBezTo>
                      <a:pt x="-3603" y="483452"/>
                      <a:pt x="-3603" y="440951"/>
                      <a:pt x="10809" y="415146"/>
                    </a:cubicBezTo>
                    <a:cubicBezTo>
                      <a:pt x="223202" y="47054"/>
                      <a:pt x="223202" y="47054"/>
                      <a:pt x="223202" y="47054"/>
                    </a:cubicBezTo>
                    <a:cubicBezTo>
                      <a:pt x="238373" y="21251"/>
                      <a:pt x="275541" y="0"/>
                      <a:pt x="305125" y="0"/>
                    </a:cubicBezTo>
                    <a:close/>
                  </a:path>
                </a:pathLst>
              </a:custGeom>
              <a:solidFill>
                <a:srgbClr val="609801"/>
              </a:solidFill>
              <a:ln w="19050"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r>
                  <a:rPr lang="zh-CN" altLang="en-US" dirty="0" smtClean="0">
                    <a:solidFill>
                      <a:prstClr val="black"/>
                    </a:solidFill>
                    <a:latin typeface="微软雅黑" panose="020B0503020204020204" charset="-122"/>
                  </a:rPr>
                  <a:t>     </a:t>
                </a:r>
                <a:r>
                  <a:rPr lang="zh-CN" altLang="en-US" sz="2000" b="1" dirty="0" smtClean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新课讲解</a:t>
                </a:r>
                <a:endParaRPr lang="zh-CN" altLang="en-US" sz="20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27" name="组合 26"/>
            <p:cNvGrpSpPr/>
            <p:nvPr userDrawn="1"/>
          </p:nvGrpSpPr>
          <p:grpSpPr>
            <a:xfrm rot="16200000">
              <a:off x="366" y="1252"/>
              <a:ext cx="995" cy="1122"/>
              <a:chOff x="8439634" y="3544648"/>
              <a:chExt cx="1611146" cy="1817848"/>
            </a:xfrm>
          </p:grpSpPr>
          <p:sp>
            <p:nvSpPr>
              <p:cNvPr id="29" name="Freeform 5"/>
              <p:cNvSpPr/>
              <p:nvPr/>
            </p:nvSpPr>
            <p:spPr bwMode="auto">
              <a:xfrm rot="5400000">
                <a:off x="8336283" y="3647999"/>
                <a:ext cx="1817848" cy="1611146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bg1">
                      <a:lumMod val="97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30" name="Freeform 5"/>
              <p:cNvSpPr/>
              <p:nvPr/>
            </p:nvSpPr>
            <p:spPr bwMode="auto">
              <a:xfrm rot="5400000">
                <a:off x="8582835" y="3866516"/>
                <a:ext cx="1324744" cy="1174112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solidFill>
                <a:srgbClr val="609801"/>
              </a:solidFill>
              <a:ln w="15875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50800" dist="254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</p:grpSp>
        <p:pic>
          <p:nvPicPr>
            <p:cNvPr id="28" name="图片 27" descr="22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2" y="1617"/>
              <a:ext cx="585" cy="418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4" grpId="0" autoUpdateAnimBg="0"/>
      <p:bldP spid="15" grpId="0" autoUpdateAnimBg="0"/>
      <p:bldP spid="16" grpId="0" autoUpdateAnimBg="0"/>
      <p:bldP spid="1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6892" y="590676"/>
            <a:ext cx="2286000" cy="852170"/>
            <a:chOff x="302" y="1316"/>
            <a:chExt cx="3600" cy="1342"/>
          </a:xfrm>
        </p:grpSpPr>
        <p:sp>
          <p:nvSpPr>
            <p:cNvPr id="3" name="矩形 3"/>
            <p:cNvSpPr>
              <a:spLocks noChangeArrowheads="1"/>
            </p:cNvSpPr>
            <p:nvPr/>
          </p:nvSpPr>
          <p:spPr bwMode="auto">
            <a:xfrm>
              <a:off x="1889" y="1656"/>
              <a:ext cx="1368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wrap="square" lIns="68582" tIns="34292" rIns="68582" bIns="34292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sym typeface="Arial" panose="020B0604020202020204" pitchFamily="34" charset="0"/>
                </a:rPr>
                <a:t>教学目标</a:t>
              </a:r>
            </a:p>
          </p:txBody>
        </p:sp>
        <p:grpSp>
          <p:nvGrpSpPr>
            <p:cNvPr id="4" name="组合 3"/>
            <p:cNvGrpSpPr/>
            <p:nvPr userDrawn="1"/>
          </p:nvGrpSpPr>
          <p:grpSpPr>
            <a:xfrm>
              <a:off x="898" y="1383"/>
              <a:ext cx="3005" cy="883"/>
              <a:chOff x="903371" y="249943"/>
              <a:chExt cx="2312527" cy="679699"/>
            </a:xfrm>
          </p:grpSpPr>
          <p:sp>
            <p:nvSpPr>
              <p:cNvPr id="9" name="任意多边形 44"/>
              <p:cNvSpPr/>
              <p:nvPr/>
            </p:nvSpPr>
            <p:spPr bwMode="auto">
              <a:xfrm>
                <a:off x="903371" y="249943"/>
                <a:ext cx="2312527" cy="679699"/>
              </a:xfrm>
              <a:custGeom>
                <a:avLst/>
                <a:gdLst>
                  <a:gd name="connsiteX0" fmla="*/ 352810 w 4452260"/>
                  <a:gd name="connsiteY0" fmla="*/ 0 h 1068867"/>
                  <a:gd name="connsiteX1" fmla="*/ 636768 w 4452260"/>
                  <a:gd name="connsiteY1" fmla="*/ 0 h 1068867"/>
                  <a:gd name="connsiteX2" fmla="*/ 647700 w 4452260"/>
                  <a:gd name="connsiteY2" fmla="*/ 0 h 1068867"/>
                  <a:gd name="connsiteX3" fmla="*/ 724065 w 4452260"/>
                  <a:gd name="connsiteY3" fmla="*/ 0 h 1068867"/>
                  <a:gd name="connsiteX4" fmla="*/ 782584 w 4452260"/>
                  <a:gd name="connsiteY4" fmla="*/ 0 h 1068867"/>
                  <a:gd name="connsiteX5" fmla="*/ 799455 w 4452260"/>
                  <a:gd name="connsiteY5" fmla="*/ 0 h 1068867"/>
                  <a:gd name="connsiteX6" fmla="*/ 809825 w 4452260"/>
                  <a:gd name="connsiteY6" fmla="*/ 0 h 1068867"/>
                  <a:gd name="connsiteX7" fmla="*/ 818078 w 4452260"/>
                  <a:gd name="connsiteY7" fmla="*/ 0 h 1068867"/>
                  <a:gd name="connsiteX8" fmla="*/ 843980 w 4452260"/>
                  <a:gd name="connsiteY8" fmla="*/ 0 h 1068867"/>
                  <a:gd name="connsiteX9" fmla="*/ 931658 w 4452260"/>
                  <a:gd name="connsiteY9" fmla="*/ 0 h 1068867"/>
                  <a:gd name="connsiteX10" fmla="*/ 961580 w 4452260"/>
                  <a:gd name="connsiteY10" fmla="*/ 0 h 1068867"/>
                  <a:gd name="connsiteX11" fmla="*/ 1000055 w 4452260"/>
                  <a:gd name="connsiteY11" fmla="*/ 0 h 1068867"/>
                  <a:gd name="connsiteX12" fmla="*/ 1040537 w 4452260"/>
                  <a:gd name="connsiteY12" fmla="*/ 0 h 1068867"/>
                  <a:gd name="connsiteX13" fmla="*/ 1051453 w 4452260"/>
                  <a:gd name="connsiteY13" fmla="*/ 0 h 1068867"/>
                  <a:gd name="connsiteX14" fmla="*/ 1083414 w 4452260"/>
                  <a:gd name="connsiteY14" fmla="*/ 0 h 1068867"/>
                  <a:gd name="connsiteX15" fmla="*/ 1112969 w 4452260"/>
                  <a:gd name="connsiteY15" fmla="*/ 0 h 1068867"/>
                  <a:gd name="connsiteX16" fmla="*/ 1138871 w 4452260"/>
                  <a:gd name="connsiteY16" fmla="*/ 0 h 1068867"/>
                  <a:gd name="connsiteX17" fmla="*/ 1170224 w 4452260"/>
                  <a:gd name="connsiteY17" fmla="*/ 0 h 1068867"/>
                  <a:gd name="connsiteX18" fmla="*/ 1170711 w 4452260"/>
                  <a:gd name="connsiteY18" fmla="*/ 0 h 1068867"/>
                  <a:gd name="connsiteX19" fmla="*/ 1202662 w 4452260"/>
                  <a:gd name="connsiteY19" fmla="*/ 0 h 1068867"/>
                  <a:gd name="connsiteX20" fmla="*/ 1240037 w 4452260"/>
                  <a:gd name="connsiteY20" fmla="*/ 0 h 1068867"/>
                  <a:gd name="connsiteX21" fmla="*/ 1290626 w 4452260"/>
                  <a:gd name="connsiteY21" fmla="*/ 0 h 1068867"/>
                  <a:gd name="connsiteX22" fmla="*/ 1324496 w 4452260"/>
                  <a:gd name="connsiteY22" fmla="*/ 0 h 1068867"/>
                  <a:gd name="connsiteX23" fmla="*/ 1332348 w 4452260"/>
                  <a:gd name="connsiteY23" fmla="*/ 0 h 1068867"/>
                  <a:gd name="connsiteX24" fmla="*/ 1335428 w 4452260"/>
                  <a:gd name="connsiteY24" fmla="*/ 0 h 1068867"/>
                  <a:gd name="connsiteX25" fmla="*/ 1411793 w 4452260"/>
                  <a:gd name="connsiteY25" fmla="*/ 0 h 1068867"/>
                  <a:gd name="connsiteX26" fmla="*/ 1454182 w 4452260"/>
                  <a:gd name="connsiteY26" fmla="*/ 0 h 1068867"/>
                  <a:gd name="connsiteX27" fmla="*/ 1470312 w 4452260"/>
                  <a:gd name="connsiteY27" fmla="*/ 0 h 1068867"/>
                  <a:gd name="connsiteX28" fmla="*/ 1487183 w 4452260"/>
                  <a:gd name="connsiteY28" fmla="*/ 0 h 1068867"/>
                  <a:gd name="connsiteX29" fmla="*/ 1497552 w 4452260"/>
                  <a:gd name="connsiteY29" fmla="*/ 0 h 1068867"/>
                  <a:gd name="connsiteX30" fmla="*/ 1505806 w 4452260"/>
                  <a:gd name="connsiteY30" fmla="*/ 0 h 1068867"/>
                  <a:gd name="connsiteX31" fmla="*/ 1528471 w 4452260"/>
                  <a:gd name="connsiteY31" fmla="*/ 0 h 1068867"/>
                  <a:gd name="connsiteX32" fmla="*/ 1531708 w 4452260"/>
                  <a:gd name="connsiteY32" fmla="*/ 0 h 1068867"/>
                  <a:gd name="connsiteX33" fmla="*/ 1540992 w 4452260"/>
                  <a:gd name="connsiteY33" fmla="*/ 0 h 1068867"/>
                  <a:gd name="connsiteX34" fmla="*/ 1541479 w 4452260"/>
                  <a:gd name="connsiteY34" fmla="*/ 0 h 1068867"/>
                  <a:gd name="connsiteX35" fmla="*/ 1599998 w 4452260"/>
                  <a:gd name="connsiteY35" fmla="*/ 0 h 1068867"/>
                  <a:gd name="connsiteX36" fmla="*/ 1619386 w 4452260"/>
                  <a:gd name="connsiteY36" fmla="*/ 0 h 1068867"/>
                  <a:gd name="connsiteX37" fmla="*/ 1635492 w 4452260"/>
                  <a:gd name="connsiteY37" fmla="*/ 0 h 1068867"/>
                  <a:gd name="connsiteX38" fmla="*/ 1649308 w 4452260"/>
                  <a:gd name="connsiteY38" fmla="*/ 0 h 1068867"/>
                  <a:gd name="connsiteX39" fmla="*/ 1653720 w 4452260"/>
                  <a:gd name="connsiteY39" fmla="*/ 0 h 1068867"/>
                  <a:gd name="connsiteX40" fmla="*/ 1661394 w 4452260"/>
                  <a:gd name="connsiteY40" fmla="*/ 0 h 1068867"/>
                  <a:gd name="connsiteX41" fmla="*/ 1687782 w 4452260"/>
                  <a:gd name="connsiteY41" fmla="*/ 0 h 1068867"/>
                  <a:gd name="connsiteX42" fmla="*/ 1703116 w 4452260"/>
                  <a:gd name="connsiteY42" fmla="*/ 0 h 1068867"/>
                  <a:gd name="connsiteX43" fmla="*/ 1739181 w 4452260"/>
                  <a:gd name="connsiteY43" fmla="*/ 0 h 1068867"/>
                  <a:gd name="connsiteX44" fmla="*/ 1771141 w 4452260"/>
                  <a:gd name="connsiteY44" fmla="*/ 0 h 1068867"/>
                  <a:gd name="connsiteX45" fmla="*/ 1800697 w 4452260"/>
                  <a:gd name="connsiteY45" fmla="*/ 0 h 1068867"/>
                  <a:gd name="connsiteX46" fmla="*/ 1811727 w 4452260"/>
                  <a:gd name="connsiteY46" fmla="*/ 0 h 1068867"/>
                  <a:gd name="connsiteX47" fmla="*/ 1823361 w 4452260"/>
                  <a:gd name="connsiteY47" fmla="*/ 0 h 1068867"/>
                  <a:gd name="connsiteX48" fmla="*/ 1826599 w 4452260"/>
                  <a:gd name="connsiteY48" fmla="*/ 0 h 1068867"/>
                  <a:gd name="connsiteX49" fmla="*/ 1857951 w 4452260"/>
                  <a:gd name="connsiteY49" fmla="*/ 0 h 1068867"/>
                  <a:gd name="connsiteX50" fmla="*/ 1858439 w 4452260"/>
                  <a:gd name="connsiteY50" fmla="*/ 0 h 1068867"/>
                  <a:gd name="connsiteX51" fmla="*/ 1859676 w 4452260"/>
                  <a:gd name="connsiteY51" fmla="*/ 0 h 1068867"/>
                  <a:gd name="connsiteX52" fmla="*/ 1893346 w 4452260"/>
                  <a:gd name="connsiteY52" fmla="*/ 0 h 1068867"/>
                  <a:gd name="connsiteX53" fmla="*/ 1927765 w 4452260"/>
                  <a:gd name="connsiteY53" fmla="*/ 0 h 1068867"/>
                  <a:gd name="connsiteX54" fmla="*/ 1963365 w 4452260"/>
                  <a:gd name="connsiteY54" fmla="*/ 0 h 1068867"/>
                  <a:gd name="connsiteX55" fmla="*/ 1978354 w 4452260"/>
                  <a:gd name="connsiteY55" fmla="*/ 0 h 1068867"/>
                  <a:gd name="connsiteX56" fmla="*/ 1991032 w 4452260"/>
                  <a:gd name="connsiteY56" fmla="*/ 0 h 1068867"/>
                  <a:gd name="connsiteX57" fmla="*/ 2020076 w 4452260"/>
                  <a:gd name="connsiteY57" fmla="*/ 0 h 1068867"/>
                  <a:gd name="connsiteX58" fmla="*/ 2021800 w 4452260"/>
                  <a:gd name="connsiteY58" fmla="*/ 0 h 1068867"/>
                  <a:gd name="connsiteX59" fmla="*/ 2027021 w 4452260"/>
                  <a:gd name="connsiteY59" fmla="*/ 0 h 1068867"/>
                  <a:gd name="connsiteX60" fmla="*/ 2032162 w 4452260"/>
                  <a:gd name="connsiteY60" fmla="*/ 0 h 1068867"/>
                  <a:gd name="connsiteX61" fmla="*/ 2141909 w 4452260"/>
                  <a:gd name="connsiteY61" fmla="*/ 0 h 1068867"/>
                  <a:gd name="connsiteX62" fmla="*/ 2143633 w 4452260"/>
                  <a:gd name="connsiteY62" fmla="*/ 0 h 1068867"/>
                  <a:gd name="connsiteX63" fmla="*/ 2178359 w 4452260"/>
                  <a:gd name="connsiteY63" fmla="*/ 0 h 1068867"/>
                  <a:gd name="connsiteX64" fmla="*/ 2228719 w 4452260"/>
                  <a:gd name="connsiteY64" fmla="*/ 0 h 1068867"/>
                  <a:gd name="connsiteX65" fmla="*/ 2229207 w 4452260"/>
                  <a:gd name="connsiteY65" fmla="*/ 0 h 1068867"/>
                  <a:gd name="connsiteX66" fmla="*/ 2230931 w 4452260"/>
                  <a:gd name="connsiteY66" fmla="*/ 0 h 1068867"/>
                  <a:gd name="connsiteX67" fmla="*/ 2287725 w 4452260"/>
                  <a:gd name="connsiteY67" fmla="*/ 0 h 1068867"/>
                  <a:gd name="connsiteX68" fmla="*/ 2289450 w 4452260"/>
                  <a:gd name="connsiteY68" fmla="*/ 0 h 1068867"/>
                  <a:gd name="connsiteX69" fmla="*/ 2323220 w 4452260"/>
                  <a:gd name="connsiteY69" fmla="*/ 0 h 1068867"/>
                  <a:gd name="connsiteX70" fmla="*/ 2324944 w 4452260"/>
                  <a:gd name="connsiteY70" fmla="*/ 0 h 1068867"/>
                  <a:gd name="connsiteX71" fmla="*/ 2340483 w 4452260"/>
                  <a:gd name="connsiteY71" fmla="*/ 0 h 1068867"/>
                  <a:gd name="connsiteX72" fmla="*/ 2341447 w 4452260"/>
                  <a:gd name="connsiteY72" fmla="*/ 0 h 1068867"/>
                  <a:gd name="connsiteX73" fmla="*/ 2343172 w 4452260"/>
                  <a:gd name="connsiteY73" fmla="*/ 0 h 1068867"/>
                  <a:gd name="connsiteX74" fmla="*/ 2349122 w 4452260"/>
                  <a:gd name="connsiteY74" fmla="*/ 0 h 1068867"/>
                  <a:gd name="connsiteX75" fmla="*/ 2350846 w 4452260"/>
                  <a:gd name="connsiteY75" fmla="*/ 0 h 1068867"/>
                  <a:gd name="connsiteX76" fmla="*/ 2390844 w 4452260"/>
                  <a:gd name="connsiteY76" fmla="*/ 0 h 1068867"/>
                  <a:gd name="connsiteX77" fmla="*/ 2462317 w 4452260"/>
                  <a:gd name="connsiteY77" fmla="*/ 0 h 1068867"/>
                  <a:gd name="connsiteX78" fmla="*/ 2499455 w 4452260"/>
                  <a:gd name="connsiteY78" fmla="*/ 0 h 1068867"/>
                  <a:gd name="connsiteX79" fmla="*/ 2530713 w 4452260"/>
                  <a:gd name="connsiteY79" fmla="*/ 0 h 1068867"/>
                  <a:gd name="connsiteX80" fmla="*/ 2547403 w 4452260"/>
                  <a:gd name="connsiteY80" fmla="*/ 0 h 1068867"/>
                  <a:gd name="connsiteX81" fmla="*/ 2549127 w 4452260"/>
                  <a:gd name="connsiteY81" fmla="*/ 0 h 1068867"/>
                  <a:gd name="connsiteX82" fmla="*/ 2581074 w 4452260"/>
                  <a:gd name="connsiteY82" fmla="*/ 0 h 1068867"/>
                  <a:gd name="connsiteX83" fmla="*/ 2582112 w 4452260"/>
                  <a:gd name="connsiteY83" fmla="*/ 0 h 1068867"/>
                  <a:gd name="connsiteX84" fmla="*/ 2669530 w 4452260"/>
                  <a:gd name="connsiteY84" fmla="*/ 0 h 1068867"/>
                  <a:gd name="connsiteX85" fmla="*/ 2678759 w 4452260"/>
                  <a:gd name="connsiteY85" fmla="*/ 0 h 1068867"/>
                  <a:gd name="connsiteX86" fmla="*/ 2709527 w 4452260"/>
                  <a:gd name="connsiteY86" fmla="*/ 0 h 1068867"/>
                  <a:gd name="connsiteX87" fmla="*/ 2711252 w 4452260"/>
                  <a:gd name="connsiteY87" fmla="*/ 0 h 1068867"/>
                  <a:gd name="connsiteX88" fmla="*/ 2714748 w 4452260"/>
                  <a:gd name="connsiteY88" fmla="*/ 0 h 1068867"/>
                  <a:gd name="connsiteX89" fmla="*/ 2719890 w 4452260"/>
                  <a:gd name="connsiteY89" fmla="*/ 0 h 1068867"/>
                  <a:gd name="connsiteX90" fmla="*/ 2831360 w 4452260"/>
                  <a:gd name="connsiteY90" fmla="*/ 0 h 1068867"/>
                  <a:gd name="connsiteX91" fmla="*/ 2833086 w 4452260"/>
                  <a:gd name="connsiteY91" fmla="*/ 0 h 1068867"/>
                  <a:gd name="connsiteX92" fmla="*/ 2866087 w 4452260"/>
                  <a:gd name="connsiteY92" fmla="*/ 0 h 1068867"/>
                  <a:gd name="connsiteX93" fmla="*/ 2918659 w 4452260"/>
                  <a:gd name="connsiteY93" fmla="*/ 0 h 1068867"/>
                  <a:gd name="connsiteX94" fmla="*/ 2919896 w 4452260"/>
                  <a:gd name="connsiteY94" fmla="*/ 0 h 1068867"/>
                  <a:gd name="connsiteX95" fmla="*/ 2920383 w 4452260"/>
                  <a:gd name="connsiteY95" fmla="*/ 0 h 1068867"/>
                  <a:gd name="connsiteX96" fmla="*/ 2977177 w 4452260"/>
                  <a:gd name="connsiteY96" fmla="*/ 0 h 1068867"/>
                  <a:gd name="connsiteX97" fmla="*/ 2978902 w 4452260"/>
                  <a:gd name="connsiteY97" fmla="*/ 0 h 1068867"/>
                  <a:gd name="connsiteX98" fmla="*/ 3012671 w 4452260"/>
                  <a:gd name="connsiteY98" fmla="*/ 0 h 1068867"/>
                  <a:gd name="connsiteX99" fmla="*/ 3014397 w 4452260"/>
                  <a:gd name="connsiteY99" fmla="*/ 0 h 1068867"/>
                  <a:gd name="connsiteX100" fmla="*/ 3028211 w 4452260"/>
                  <a:gd name="connsiteY100" fmla="*/ 0 h 1068867"/>
                  <a:gd name="connsiteX101" fmla="*/ 3030899 w 4452260"/>
                  <a:gd name="connsiteY101" fmla="*/ 0 h 1068867"/>
                  <a:gd name="connsiteX102" fmla="*/ 3032624 w 4452260"/>
                  <a:gd name="connsiteY102" fmla="*/ 0 h 1068867"/>
                  <a:gd name="connsiteX103" fmla="*/ 3038573 w 4452260"/>
                  <a:gd name="connsiteY103" fmla="*/ 0 h 1068867"/>
                  <a:gd name="connsiteX104" fmla="*/ 3040298 w 4452260"/>
                  <a:gd name="connsiteY104" fmla="*/ 0 h 1068867"/>
                  <a:gd name="connsiteX105" fmla="*/ 3082021 w 4452260"/>
                  <a:gd name="connsiteY105" fmla="*/ 0 h 1068867"/>
                  <a:gd name="connsiteX106" fmla="*/ 3150044 w 4452260"/>
                  <a:gd name="connsiteY106" fmla="*/ 0 h 1068867"/>
                  <a:gd name="connsiteX107" fmla="*/ 3218441 w 4452260"/>
                  <a:gd name="connsiteY107" fmla="*/ 0 h 1068867"/>
                  <a:gd name="connsiteX108" fmla="*/ 3236855 w 4452260"/>
                  <a:gd name="connsiteY108" fmla="*/ 0 h 1068867"/>
                  <a:gd name="connsiteX109" fmla="*/ 3269839 w 4452260"/>
                  <a:gd name="connsiteY109" fmla="*/ 0 h 1068867"/>
                  <a:gd name="connsiteX110" fmla="*/ 3272250 w 4452260"/>
                  <a:gd name="connsiteY110" fmla="*/ 0 h 1068867"/>
                  <a:gd name="connsiteX111" fmla="*/ 3320378 w 4452260"/>
                  <a:gd name="connsiteY111" fmla="*/ 0 h 1068867"/>
                  <a:gd name="connsiteX112" fmla="*/ 3346330 w 4452260"/>
                  <a:gd name="connsiteY112" fmla="*/ 0 h 1068867"/>
                  <a:gd name="connsiteX113" fmla="*/ 3357257 w 4452260"/>
                  <a:gd name="connsiteY113" fmla="*/ 0 h 1068867"/>
                  <a:gd name="connsiteX114" fmla="*/ 3369936 w 4452260"/>
                  <a:gd name="connsiteY114" fmla="*/ 0 h 1068867"/>
                  <a:gd name="connsiteX115" fmla="*/ 3398980 w 4452260"/>
                  <a:gd name="connsiteY115" fmla="*/ 0 h 1068867"/>
                  <a:gd name="connsiteX116" fmla="*/ 3405925 w 4452260"/>
                  <a:gd name="connsiteY116" fmla="*/ 0 h 1068867"/>
                  <a:gd name="connsiteX117" fmla="*/ 3411066 w 4452260"/>
                  <a:gd name="connsiteY117" fmla="*/ 0 h 1068867"/>
                  <a:gd name="connsiteX118" fmla="*/ 3520813 w 4452260"/>
                  <a:gd name="connsiteY118" fmla="*/ 0 h 1068867"/>
                  <a:gd name="connsiteX119" fmla="*/ 3607623 w 4452260"/>
                  <a:gd name="connsiteY119" fmla="*/ 0 h 1068867"/>
                  <a:gd name="connsiteX120" fmla="*/ 3608111 w 4452260"/>
                  <a:gd name="connsiteY120" fmla="*/ 0 h 1068867"/>
                  <a:gd name="connsiteX121" fmla="*/ 3666629 w 4452260"/>
                  <a:gd name="connsiteY121" fmla="*/ 0 h 1068867"/>
                  <a:gd name="connsiteX122" fmla="*/ 3702124 w 4452260"/>
                  <a:gd name="connsiteY122" fmla="*/ 0 h 1068867"/>
                  <a:gd name="connsiteX123" fmla="*/ 3720351 w 4452260"/>
                  <a:gd name="connsiteY123" fmla="*/ 0 h 1068867"/>
                  <a:gd name="connsiteX124" fmla="*/ 3728025 w 4452260"/>
                  <a:gd name="connsiteY124" fmla="*/ 0 h 1068867"/>
                  <a:gd name="connsiteX125" fmla="*/ 3769748 w 4452260"/>
                  <a:gd name="connsiteY125" fmla="*/ 0 h 1068867"/>
                  <a:gd name="connsiteX126" fmla="*/ 4098793 w 4452260"/>
                  <a:gd name="connsiteY126" fmla="*/ 0 h 1068867"/>
                  <a:gd name="connsiteX127" fmla="*/ 4193519 w 4452260"/>
                  <a:gd name="connsiteY127" fmla="*/ 54408 h 1068867"/>
                  <a:gd name="connsiteX128" fmla="*/ 4439104 w 4452260"/>
                  <a:gd name="connsiteY128" fmla="*/ 480025 h 1068867"/>
                  <a:gd name="connsiteX129" fmla="*/ 4439104 w 4452260"/>
                  <a:gd name="connsiteY129" fmla="*/ 588843 h 1068867"/>
                  <a:gd name="connsiteX130" fmla="*/ 4193519 w 4452260"/>
                  <a:gd name="connsiteY130" fmla="*/ 1014459 h 1068867"/>
                  <a:gd name="connsiteX131" fmla="*/ 4098793 w 4452260"/>
                  <a:gd name="connsiteY131" fmla="*/ 1068867 h 1068867"/>
                  <a:gd name="connsiteX132" fmla="*/ 3728025 w 4452260"/>
                  <a:gd name="connsiteY132" fmla="*/ 1068867 h 1068867"/>
                  <a:gd name="connsiteX133" fmla="*/ 3607623 w 4452260"/>
                  <a:gd name="connsiteY133" fmla="*/ 1068867 h 1068867"/>
                  <a:gd name="connsiteX134" fmla="*/ 3411066 w 4452260"/>
                  <a:gd name="connsiteY134" fmla="*/ 1068867 h 1068867"/>
                  <a:gd name="connsiteX135" fmla="*/ 3357257 w 4452260"/>
                  <a:gd name="connsiteY135" fmla="*/ 1068867 h 1068867"/>
                  <a:gd name="connsiteX136" fmla="*/ 3236855 w 4452260"/>
                  <a:gd name="connsiteY136" fmla="*/ 1068867 h 1068867"/>
                  <a:gd name="connsiteX137" fmla="*/ 3040298 w 4452260"/>
                  <a:gd name="connsiteY137" fmla="*/ 1068867 h 1068867"/>
                  <a:gd name="connsiteX138" fmla="*/ 3038573 w 4452260"/>
                  <a:gd name="connsiteY138" fmla="*/ 1068867 h 1068867"/>
                  <a:gd name="connsiteX139" fmla="*/ 2919896 w 4452260"/>
                  <a:gd name="connsiteY139" fmla="*/ 1068867 h 1068867"/>
                  <a:gd name="connsiteX140" fmla="*/ 2866087 w 4452260"/>
                  <a:gd name="connsiteY140" fmla="*/ 1068867 h 1068867"/>
                  <a:gd name="connsiteX141" fmla="*/ 2719890 w 4452260"/>
                  <a:gd name="connsiteY141" fmla="*/ 1068867 h 1068867"/>
                  <a:gd name="connsiteX142" fmla="*/ 2669530 w 4452260"/>
                  <a:gd name="connsiteY142" fmla="*/ 1068867 h 1068867"/>
                  <a:gd name="connsiteX143" fmla="*/ 2549127 w 4452260"/>
                  <a:gd name="connsiteY143" fmla="*/ 1068867 h 1068867"/>
                  <a:gd name="connsiteX144" fmla="*/ 2547403 w 4452260"/>
                  <a:gd name="connsiteY144" fmla="*/ 1068867 h 1068867"/>
                  <a:gd name="connsiteX145" fmla="*/ 2350846 w 4452260"/>
                  <a:gd name="connsiteY145" fmla="*/ 1068867 h 1068867"/>
                  <a:gd name="connsiteX146" fmla="*/ 2349122 w 4452260"/>
                  <a:gd name="connsiteY146" fmla="*/ 1068867 h 1068867"/>
                  <a:gd name="connsiteX147" fmla="*/ 2228719 w 4452260"/>
                  <a:gd name="connsiteY147" fmla="*/ 1068867 h 1068867"/>
                  <a:gd name="connsiteX148" fmla="*/ 2178359 w 4452260"/>
                  <a:gd name="connsiteY148" fmla="*/ 1068867 h 1068867"/>
                  <a:gd name="connsiteX149" fmla="*/ 2032162 w 4452260"/>
                  <a:gd name="connsiteY149" fmla="*/ 1068867 h 1068867"/>
                  <a:gd name="connsiteX150" fmla="*/ 1978354 w 4452260"/>
                  <a:gd name="connsiteY150" fmla="*/ 1068867 h 1068867"/>
                  <a:gd name="connsiteX151" fmla="*/ 1859676 w 4452260"/>
                  <a:gd name="connsiteY151" fmla="*/ 1068867 h 1068867"/>
                  <a:gd name="connsiteX152" fmla="*/ 1857951 w 4452260"/>
                  <a:gd name="connsiteY152" fmla="*/ 1068867 h 1068867"/>
                  <a:gd name="connsiteX153" fmla="*/ 1826599 w 4452260"/>
                  <a:gd name="connsiteY153" fmla="*/ 1068867 h 1068867"/>
                  <a:gd name="connsiteX154" fmla="*/ 1661394 w 4452260"/>
                  <a:gd name="connsiteY154" fmla="*/ 1068867 h 1068867"/>
                  <a:gd name="connsiteX155" fmla="*/ 1540992 w 4452260"/>
                  <a:gd name="connsiteY155" fmla="*/ 1068867 h 1068867"/>
                  <a:gd name="connsiteX156" fmla="*/ 1531708 w 4452260"/>
                  <a:gd name="connsiteY156" fmla="*/ 1068867 h 1068867"/>
                  <a:gd name="connsiteX157" fmla="*/ 1487183 w 4452260"/>
                  <a:gd name="connsiteY157" fmla="*/ 1068867 h 1068867"/>
                  <a:gd name="connsiteX158" fmla="*/ 1335428 w 4452260"/>
                  <a:gd name="connsiteY158" fmla="*/ 1068867 h 1068867"/>
                  <a:gd name="connsiteX159" fmla="*/ 1290626 w 4452260"/>
                  <a:gd name="connsiteY159" fmla="*/ 1068867 h 1068867"/>
                  <a:gd name="connsiteX160" fmla="*/ 1170224 w 4452260"/>
                  <a:gd name="connsiteY160" fmla="*/ 1068867 h 1068867"/>
                  <a:gd name="connsiteX161" fmla="*/ 1138871 w 4452260"/>
                  <a:gd name="connsiteY161" fmla="*/ 1068867 h 1068867"/>
                  <a:gd name="connsiteX162" fmla="*/ 1040537 w 4452260"/>
                  <a:gd name="connsiteY162" fmla="*/ 1068867 h 1068867"/>
                  <a:gd name="connsiteX163" fmla="*/ 843980 w 4452260"/>
                  <a:gd name="connsiteY163" fmla="*/ 1068867 h 1068867"/>
                  <a:gd name="connsiteX164" fmla="*/ 799455 w 4452260"/>
                  <a:gd name="connsiteY164" fmla="*/ 1068867 h 1068867"/>
                  <a:gd name="connsiteX165" fmla="*/ 647700 w 4452260"/>
                  <a:gd name="connsiteY165" fmla="*/ 1068867 h 1068867"/>
                  <a:gd name="connsiteX166" fmla="*/ 352810 w 4452260"/>
                  <a:gd name="connsiteY166" fmla="*/ 1068867 h 1068867"/>
                  <a:gd name="connsiteX167" fmla="*/ 258084 w 4452260"/>
                  <a:gd name="connsiteY167" fmla="*/ 1014459 h 1068867"/>
                  <a:gd name="connsiteX168" fmla="*/ 12498 w 4452260"/>
                  <a:gd name="connsiteY168" fmla="*/ 588843 h 1068867"/>
                  <a:gd name="connsiteX169" fmla="*/ 12498 w 4452260"/>
                  <a:gd name="connsiteY169" fmla="*/ 480025 h 1068867"/>
                  <a:gd name="connsiteX170" fmla="*/ 258084 w 4452260"/>
                  <a:gd name="connsiteY170" fmla="*/ 54408 h 1068867"/>
                  <a:gd name="connsiteX171" fmla="*/ 352810 w 4452260"/>
                  <a:gd name="connsiteY171" fmla="*/ 0 h 1068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</a:cxnLst>
                <a:rect l="l" t="t" r="r" b="b"/>
                <a:pathLst>
                  <a:path w="4452260" h="1068867">
                    <a:moveTo>
                      <a:pt x="352810" y="0"/>
                    </a:moveTo>
                    <a:cubicBezTo>
                      <a:pt x="475602" y="0"/>
                      <a:pt x="567696" y="0"/>
                      <a:pt x="636768" y="0"/>
                    </a:cubicBezTo>
                    <a:lnTo>
                      <a:pt x="647700" y="0"/>
                    </a:lnTo>
                    <a:lnTo>
                      <a:pt x="724065" y="0"/>
                    </a:lnTo>
                    <a:cubicBezTo>
                      <a:pt x="748048" y="0"/>
                      <a:pt x="767235" y="0"/>
                      <a:pt x="782584" y="0"/>
                    </a:cubicBezTo>
                    <a:lnTo>
                      <a:pt x="799455" y="0"/>
                    </a:lnTo>
                    <a:lnTo>
                      <a:pt x="809825" y="0"/>
                    </a:lnTo>
                    <a:lnTo>
                      <a:pt x="818078" y="0"/>
                    </a:lnTo>
                    <a:cubicBezTo>
                      <a:pt x="843980" y="0"/>
                      <a:pt x="843980" y="0"/>
                      <a:pt x="843980" y="0"/>
                    </a:cubicBezTo>
                    <a:lnTo>
                      <a:pt x="931658" y="0"/>
                    </a:lnTo>
                    <a:lnTo>
                      <a:pt x="961580" y="0"/>
                    </a:lnTo>
                    <a:lnTo>
                      <a:pt x="1000055" y="0"/>
                    </a:lnTo>
                    <a:lnTo>
                      <a:pt x="1040537" y="0"/>
                    </a:lnTo>
                    <a:lnTo>
                      <a:pt x="1051453" y="0"/>
                    </a:lnTo>
                    <a:lnTo>
                      <a:pt x="1083414" y="0"/>
                    </a:lnTo>
                    <a:lnTo>
                      <a:pt x="1112969" y="0"/>
                    </a:lnTo>
                    <a:cubicBezTo>
                      <a:pt x="1138871" y="0"/>
                      <a:pt x="1138871" y="0"/>
                      <a:pt x="1138871" y="0"/>
                    </a:cubicBezTo>
                    <a:lnTo>
                      <a:pt x="1170224" y="0"/>
                    </a:lnTo>
                    <a:lnTo>
                      <a:pt x="1170711" y="0"/>
                    </a:lnTo>
                    <a:lnTo>
                      <a:pt x="1202662" y="0"/>
                    </a:lnTo>
                    <a:lnTo>
                      <a:pt x="1240037" y="0"/>
                    </a:lnTo>
                    <a:cubicBezTo>
                      <a:pt x="1290626" y="0"/>
                      <a:pt x="1290626" y="0"/>
                      <a:pt x="1290626" y="0"/>
                    </a:cubicBezTo>
                    <a:lnTo>
                      <a:pt x="1324496" y="0"/>
                    </a:lnTo>
                    <a:lnTo>
                      <a:pt x="1332348" y="0"/>
                    </a:lnTo>
                    <a:lnTo>
                      <a:pt x="1335428" y="0"/>
                    </a:lnTo>
                    <a:lnTo>
                      <a:pt x="1411793" y="0"/>
                    </a:lnTo>
                    <a:lnTo>
                      <a:pt x="1454182" y="0"/>
                    </a:lnTo>
                    <a:lnTo>
                      <a:pt x="1470312" y="0"/>
                    </a:lnTo>
                    <a:lnTo>
                      <a:pt x="1487183" y="0"/>
                    </a:lnTo>
                    <a:lnTo>
                      <a:pt x="1497552" y="0"/>
                    </a:lnTo>
                    <a:lnTo>
                      <a:pt x="1505806" y="0"/>
                    </a:lnTo>
                    <a:lnTo>
                      <a:pt x="1528471" y="0"/>
                    </a:lnTo>
                    <a:lnTo>
                      <a:pt x="1531708" y="0"/>
                    </a:lnTo>
                    <a:lnTo>
                      <a:pt x="1540992" y="0"/>
                    </a:lnTo>
                    <a:lnTo>
                      <a:pt x="1541479" y="0"/>
                    </a:lnTo>
                    <a:lnTo>
                      <a:pt x="1599998" y="0"/>
                    </a:lnTo>
                    <a:lnTo>
                      <a:pt x="1619386" y="0"/>
                    </a:lnTo>
                    <a:lnTo>
                      <a:pt x="1635492" y="0"/>
                    </a:lnTo>
                    <a:lnTo>
                      <a:pt x="1649308" y="0"/>
                    </a:lnTo>
                    <a:lnTo>
                      <a:pt x="1653720" y="0"/>
                    </a:lnTo>
                    <a:lnTo>
                      <a:pt x="1661394" y="0"/>
                    </a:lnTo>
                    <a:lnTo>
                      <a:pt x="1687782" y="0"/>
                    </a:lnTo>
                    <a:lnTo>
                      <a:pt x="1703116" y="0"/>
                    </a:lnTo>
                    <a:lnTo>
                      <a:pt x="1739181" y="0"/>
                    </a:lnTo>
                    <a:lnTo>
                      <a:pt x="1771141" y="0"/>
                    </a:lnTo>
                    <a:lnTo>
                      <a:pt x="1800697" y="0"/>
                    </a:lnTo>
                    <a:lnTo>
                      <a:pt x="1811727" y="0"/>
                    </a:lnTo>
                    <a:lnTo>
                      <a:pt x="1823361" y="0"/>
                    </a:lnTo>
                    <a:lnTo>
                      <a:pt x="1826599" y="0"/>
                    </a:lnTo>
                    <a:lnTo>
                      <a:pt x="1857951" y="0"/>
                    </a:lnTo>
                    <a:lnTo>
                      <a:pt x="1858439" y="0"/>
                    </a:lnTo>
                    <a:lnTo>
                      <a:pt x="1859676" y="0"/>
                    </a:lnTo>
                    <a:lnTo>
                      <a:pt x="1893346" y="0"/>
                    </a:lnTo>
                    <a:lnTo>
                      <a:pt x="1927765" y="0"/>
                    </a:lnTo>
                    <a:lnTo>
                      <a:pt x="1963365" y="0"/>
                    </a:lnTo>
                    <a:lnTo>
                      <a:pt x="1978354" y="0"/>
                    </a:lnTo>
                    <a:lnTo>
                      <a:pt x="1991032" y="0"/>
                    </a:lnTo>
                    <a:lnTo>
                      <a:pt x="2020076" y="0"/>
                    </a:lnTo>
                    <a:lnTo>
                      <a:pt x="2021800" y="0"/>
                    </a:lnTo>
                    <a:lnTo>
                      <a:pt x="2027021" y="0"/>
                    </a:lnTo>
                    <a:cubicBezTo>
                      <a:pt x="2032162" y="0"/>
                      <a:pt x="2032162" y="0"/>
                      <a:pt x="2032162" y="0"/>
                    </a:cubicBezTo>
                    <a:lnTo>
                      <a:pt x="2141909" y="0"/>
                    </a:lnTo>
                    <a:lnTo>
                      <a:pt x="2143633" y="0"/>
                    </a:lnTo>
                    <a:lnTo>
                      <a:pt x="2178359" y="0"/>
                    </a:lnTo>
                    <a:lnTo>
                      <a:pt x="2228719" y="0"/>
                    </a:lnTo>
                    <a:lnTo>
                      <a:pt x="2229207" y="0"/>
                    </a:lnTo>
                    <a:lnTo>
                      <a:pt x="2230931" y="0"/>
                    </a:lnTo>
                    <a:lnTo>
                      <a:pt x="2287725" y="0"/>
                    </a:lnTo>
                    <a:lnTo>
                      <a:pt x="2289450" y="0"/>
                    </a:lnTo>
                    <a:lnTo>
                      <a:pt x="2323220" y="0"/>
                    </a:lnTo>
                    <a:lnTo>
                      <a:pt x="2324944" y="0"/>
                    </a:lnTo>
                    <a:lnTo>
                      <a:pt x="2340483" y="0"/>
                    </a:lnTo>
                    <a:lnTo>
                      <a:pt x="2341447" y="0"/>
                    </a:lnTo>
                    <a:lnTo>
                      <a:pt x="2343172" y="0"/>
                    </a:lnTo>
                    <a:lnTo>
                      <a:pt x="2349122" y="0"/>
                    </a:lnTo>
                    <a:lnTo>
                      <a:pt x="2350846" y="0"/>
                    </a:lnTo>
                    <a:lnTo>
                      <a:pt x="2390844" y="0"/>
                    </a:lnTo>
                    <a:lnTo>
                      <a:pt x="2462317" y="0"/>
                    </a:lnTo>
                    <a:lnTo>
                      <a:pt x="2499455" y="0"/>
                    </a:lnTo>
                    <a:lnTo>
                      <a:pt x="2530713" y="0"/>
                    </a:lnTo>
                    <a:lnTo>
                      <a:pt x="2547403" y="0"/>
                    </a:lnTo>
                    <a:lnTo>
                      <a:pt x="2549127" y="0"/>
                    </a:lnTo>
                    <a:lnTo>
                      <a:pt x="2581074" y="0"/>
                    </a:lnTo>
                    <a:lnTo>
                      <a:pt x="2582112" y="0"/>
                    </a:lnTo>
                    <a:cubicBezTo>
                      <a:pt x="2669530" y="0"/>
                      <a:pt x="2669530" y="0"/>
                      <a:pt x="2669530" y="0"/>
                    </a:cubicBezTo>
                    <a:lnTo>
                      <a:pt x="2678759" y="0"/>
                    </a:lnTo>
                    <a:lnTo>
                      <a:pt x="2709527" y="0"/>
                    </a:lnTo>
                    <a:lnTo>
                      <a:pt x="2711252" y="0"/>
                    </a:lnTo>
                    <a:lnTo>
                      <a:pt x="2714748" y="0"/>
                    </a:lnTo>
                    <a:lnTo>
                      <a:pt x="2719890" y="0"/>
                    </a:lnTo>
                    <a:lnTo>
                      <a:pt x="2831360" y="0"/>
                    </a:lnTo>
                    <a:lnTo>
                      <a:pt x="2833086" y="0"/>
                    </a:lnTo>
                    <a:lnTo>
                      <a:pt x="2866087" y="0"/>
                    </a:lnTo>
                    <a:lnTo>
                      <a:pt x="2918659" y="0"/>
                    </a:lnTo>
                    <a:lnTo>
                      <a:pt x="2919896" y="0"/>
                    </a:lnTo>
                    <a:lnTo>
                      <a:pt x="2920383" y="0"/>
                    </a:lnTo>
                    <a:lnTo>
                      <a:pt x="2977177" y="0"/>
                    </a:lnTo>
                    <a:lnTo>
                      <a:pt x="2978902" y="0"/>
                    </a:lnTo>
                    <a:lnTo>
                      <a:pt x="3012671" y="0"/>
                    </a:lnTo>
                    <a:lnTo>
                      <a:pt x="3014397" y="0"/>
                    </a:lnTo>
                    <a:lnTo>
                      <a:pt x="3028211" y="0"/>
                    </a:lnTo>
                    <a:lnTo>
                      <a:pt x="3030899" y="0"/>
                    </a:lnTo>
                    <a:lnTo>
                      <a:pt x="3032624" y="0"/>
                    </a:lnTo>
                    <a:lnTo>
                      <a:pt x="3038573" y="0"/>
                    </a:lnTo>
                    <a:lnTo>
                      <a:pt x="3040298" y="0"/>
                    </a:lnTo>
                    <a:lnTo>
                      <a:pt x="3082021" y="0"/>
                    </a:lnTo>
                    <a:lnTo>
                      <a:pt x="3150044" y="0"/>
                    </a:lnTo>
                    <a:lnTo>
                      <a:pt x="3218441" y="0"/>
                    </a:lnTo>
                    <a:lnTo>
                      <a:pt x="3236855" y="0"/>
                    </a:lnTo>
                    <a:lnTo>
                      <a:pt x="3269839" y="0"/>
                    </a:lnTo>
                    <a:lnTo>
                      <a:pt x="3272250" y="0"/>
                    </a:lnTo>
                    <a:lnTo>
                      <a:pt x="3320378" y="0"/>
                    </a:lnTo>
                    <a:lnTo>
                      <a:pt x="3346330" y="0"/>
                    </a:lnTo>
                    <a:lnTo>
                      <a:pt x="3357257" y="0"/>
                    </a:lnTo>
                    <a:lnTo>
                      <a:pt x="3369936" y="0"/>
                    </a:lnTo>
                    <a:lnTo>
                      <a:pt x="3398980" y="0"/>
                    </a:lnTo>
                    <a:lnTo>
                      <a:pt x="3405925" y="0"/>
                    </a:lnTo>
                    <a:cubicBezTo>
                      <a:pt x="3411066" y="0"/>
                      <a:pt x="3411066" y="0"/>
                      <a:pt x="3411066" y="0"/>
                    </a:cubicBezTo>
                    <a:lnTo>
                      <a:pt x="3520813" y="0"/>
                    </a:lnTo>
                    <a:lnTo>
                      <a:pt x="3607623" y="0"/>
                    </a:lnTo>
                    <a:lnTo>
                      <a:pt x="3608111" y="0"/>
                    </a:lnTo>
                    <a:lnTo>
                      <a:pt x="3666629" y="0"/>
                    </a:lnTo>
                    <a:lnTo>
                      <a:pt x="3702124" y="0"/>
                    </a:lnTo>
                    <a:lnTo>
                      <a:pt x="3720351" y="0"/>
                    </a:lnTo>
                    <a:lnTo>
                      <a:pt x="3728025" y="0"/>
                    </a:lnTo>
                    <a:lnTo>
                      <a:pt x="3769748" y="0"/>
                    </a:lnTo>
                    <a:cubicBezTo>
                      <a:pt x="4098793" y="0"/>
                      <a:pt x="4098793" y="0"/>
                      <a:pt x="4098793" y="0"/>
                    </a:cubicBezTo>
                    <a:cubicBezTo>
                      <a:pt x="4133877" y="0"/>
                      <a:pt x="4175977" y="24572"/>
                      <a:pt x="4193519" y="54408"/>
                    </a:cubicBezTo>
                    <a:cubicBezTo>
                      <a:pt x="4439104" y="480025"/>
                      <a:pt x="4439104" y="480025"/>
                      <a:pt x="4439104" y="480025"/>
                    </a:cubicBezTo>
                    <a:cubicBezTo>
                      <a:pt x="4456646" y="509862"/>
                      <a:pt x="4456646" y="559005"/>
                      <a:pt x="4439104" y="588843"/>
                    </a:cubicBezTo>
                    <a:cubicBezTo>
                      <a:pt x="4193519" y="1014459"/>
                      <a:pt x="4193519" y="1014459"/>
                      <a:pt x="4193519" y="1014459"/>
                    </a:cubicBezTo>
                    <a:cubicBezTo>
                      <a:pt x="4175977" y="1044295"/>
                      <a:pt x="4133877" y="1068867"/>
                      <a:pt x="4098793" y="1068867"/>
                    </a:cubicBezTo>
                    <a:lnTo>
                      <a:pt x="3728025" y="1068867"/>
                    </a:lnTo>
                    <a:lnTo>
                      <a:pt x="3607623" y="1068867"/>
                    </a:lnTo>
                    <a:lnTo>
                      <a:pt x="3411066" y="1068867"/>
                    </a:lnTo>
                    <a:lnTo>
                      <a:pt x="3357257" y="1068867"/>
                    </a:lnTo>
                    <a:lnTo>
                      <a:pt x="3236855" y="1068867"/>
                    </a:lnTo>
                    <a:lnTo>
                      <a:pt x="3040298" y="1068867"/>
                    </a:lnTo>
                    <a:lnTo>
                      <a:pt x="3038573" y="1068867"/>
                    </a:lnTo>
                    <a:lnTo>
                      <a:pt x="2919896" y="1068867"/>
                    </a:lnTo>
                    <a:lnTo>
                      <a:pt x="2866087" y="1068867"/>
                    </a:lnTo>
                    <a:lnTo>
                      <a:pt x="2719890" y="1068867"/>
                    </a:lnTo>
                    <a:lnTo>
                      <a:pt x="2669530" y="1068867"/>
                    </a:lnTo>
                    <a:lnTo>
                      <a:pt x="2549127" y="1068867"/>
                    </a:lnTo>
                    <a:lnTo>
                      <a:pt x="2547403" y="1068867"/>
                    </a:lnTo>
                    <a:lnTo>
                      <a:pt x="2350846" y="1068867"/>
                    </a:lnTo>
                    <a:lnTo>
                      <a:pt x="2349122" y="1068867"/>
                    </a:lnTo>
                    <a:lnTo>
                      <a:pt x="2228719" y="1068867"/>
                    </a:lnTo>
                    <a:lnTo>
                      <a:pt x="2178359" y="1068867"/>
                    </a:lnTo>
                    <a:lnTo>
                      <a:pt x="2032162" y="1068867"/>
                    </a:lnTo>
                    <a:lnTo>
                      <a:pt x="1978354" y="1068867"/>
                    </a:lnTo>
                    <a:lnTo>
                      <a:pt x="1859676" y="1068867"/>
                    </a:lnTo>
                    <a:lnTo>
                      <a:pt x="1857951" y="1068867"/>
                    </a:lnTo>
                    <a:lnTo>
                      <a:pt x="1826599" y="1068867"/>
                    </a:lnTo>
                    <a:lnTo>
                      <a:pt x="1661394" y="1068867"/>
                    </a:lnTo>
                    <a:lnTo>
                      <a:pt x="1540992" y="1068867"/>
                    </a:lnTo>
                    <a:lnTo>
                      <a:pt x="1531708" y="1068867"/>
                    </a:lnTo>
                    <a:lnTo>
                      <a:pt x="1487183" y="1068867"/>
                    </a:lnTo>
                    <a:lnTo>
                      <a:pt x="1335428" y="1068867"/>
                    </a:lnTo>
                    <a:lnTo>
                      <a:pt x="1290626" y="1068867"/>
                    </a:lnTo>
                    <a:lnTo>
                      <a:pt x="1170224" y="1068867"/>
                    </a:lnTo>
                    <a:lnTo>
                      <a:pt x="1138871" y="1068867"/>
                    </a:lnTo>
                    <a:lnTo>
                      <a:pt x="1040537" y="1068867"/>
                    </a:lnTo>
                    <a:lnTo>
                      <a:pt x="843980" y="1068867"/>
                    </a:lnTo>
                    <a:lnTo>
                      <a:pt x="799455" y="1068867"/>
                    </a:lnTo>
                    <a:lnTo>
                      <a:pt x="647700" y="1068867"/>
                    </a:lnTo>
                    <a:lnTo>
                      <a:pt x="352810" y="1068867"/>
                    </a:lnTo>
                    <a:cubicBezTo>
                      <a:pt x="318603" y="1068867"/>
                      <a:pt x="275626" y="1044295"/>
                      <a:pt x="258084" y="1014459"/>
                    </a:cubicBezTo>
                    <a:cubicBezTo>
                      <a:pt x="12498" y="588843"/>
                      <a:pt x="12498" y="588843"/>
                      <a:pt x="12498" y="588843"/>
                    </a:cubicBezTo>
                    <a:cubicBezTo>
                      <a:pt x="-4166" y="559005"/>
                      <a:pt x="-4166" y="509862"/>
                      <a:pt x="12498" y="480025"/>
                    </a:cubicBezTo>
                    <a:cubicBezTo>
                      <a:pt x="258084" y="54408"/>
                      <a:pt x="258084" y="54408"/>
                      <a:pt x="258084" y="54408"/>
                    </a:cubicBezTo>
                    <a:cubicBezTo>
                      <a:pt x="275626" y="24572"/>
                      <a:pt x="318603" y="0"/>
                      <a:pt x="352810" y="0"/>
                    </a:cubicBezTo>
                    <a:close/>
                  </a:path>
                </a:pathLst>
              </a:custGeom>
              <a:gradFill flip="none" rotWithShape="1">
                <a:gsLst>
                  <a:gs pos="100000">
                    <a:schemeClr val="bg1">
                      <a:lumMod val="95000"/>
                    </a:schemeClr>
                  </a:gs>
                  <a:gs pos="0">
                    <a:srgbClr val="D3D3D3"/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10" name="任意多边形 45"/>
              <p:cNvSpPr/>
              <p:nvPr/>
            </p:nvSpPr>
            <p:spPr bwMode="auto">
              <a:xfrm>
                <a:off x="1010779" y="325868"/>
                <a:ext cx="2112129" cy="527848"/>
              </a:xfrm>
              <a:custGeom>
                <a:avLst/>
                <a:gdLst>
                  <a:gd name="connsiteX0" fmla="*/ 305125 w 4603109"/>
                  <a:gd name="connsiteY0" fmla="*/ 0 h 924402"/>
                  <a:gd name="connsiteX1" fmla="*/ 432894 w 4603109"/>
                  <a:gd name="connsiteY1" fmla="*/ 0 h 924402"/>
                  <a:gd name="connsiteX2" fmla="*/ 445336 w 4603109"/>
                  <a:gd name="connsiteY2" fmla="*/ 0 h 924402"/>
                  <a:gd name="connsiteX3" fmla="*/ 550703 w 4603109"/>
                  <a:gd name="connsiteY3" fmla="*/ 0 h 924402"/>
                  <a:gd name="connsiteX4" fmla="*/ 560158 w 4603109"/>
                  <a:gd name="connsiteY4" fmla="*/ 0 h 924402"/>
                  <a:gd name="connsiteX5" fmla="*/ 573105 w 4603109"/>
                  <a:gd name="connsiteY5" fmla="*/ 0 h 924402"/>
                  <a:gd name="connsiteX6" fmla="*/ 626202 w 4603109"/>
                  <a:gd name="connsiteY6" fmla="*/ 0 h 924402"/>
                  <a:gd name="connsiteX7" fmla="*/ 676811 w 4603109"/>
                  <a:gd name="connsiteY7" fmla="*/ 0 h 924402"/>
                  <a:gd name="connsiteX8" fmla="*/ 678472 w 4603109"/>
                  <a:gd name="connsiteY8" fmla="*/ 0 h 924402"/>
                  <a:gd name="connsiteX9" fmla="*/ 687927 w 4603109"/>
                  <a:gd name="connsiteY9" fmla="*/ 0 h 924402"/>
                  <a:gd name="connsiteX10" fmla="*/ 691402 w 4603109"/>
                  <a:gd name="connsiteY10" fmla="*/ 0 h 924402"/>
                  <a:gd name="connsiteX11" fmla="*/ 700371 w 4603109"/>
                  <a:gd name="connsiteY11" fmla="*/ 0 h 924402"/>
                  <a:gd name="connsiteX12" fmla="*/ 707508 w 4603109"/>
                  <a:gd name="connsiteY12" fmla="*/ 0 h 924402"/>
                  <a:gd name="connsiteX13" fmla="*/ 729909 w 4603109"/>
                  <a:gd name="connsiteY13" fmla="*/ 0 h 924402"/>
                  <a:gd name="connsiteX14" fmla="*/ 753971 w 4603109"/>
                  <a:gd name="connsiteY14" fmla="*/ 0 h 924402"/>
                  <a:gd name="connsiteX15" fmla="*/ 804580 w 4603109"/>
                  <a:gd name="connsiteY15" fmla="*/ 0 h 924402"/>
                  <a:gd name="connsiteX16" fmla="*/ 805737 w 4603109"/>
                  <a:gd name="connsiteY16" fmla="*/ 0 h 924402"/>
                  <a:gd name="connsiteX17" fmla="*/ 819171 w 4603109"/>
                  <a:gd name="connsiteY17" fmla="*/ 0 h 924402"/>
                  <a:gd name="connsiteX18" fmla="*/ 828140 w 4603109"/>
                  <a:gd name="connsiteY18" fmla="*/ 0 h 924402"/>
                  <a:gd name="connsiteX19" fmla="*/ 831615 w 4603109"/>
                  <a:gd name="connsiteY19" fmla="*/ 0 h 924402"/>
                  <a:gd name="connsiteX20" fmla="*/ 835277 w 4603109"/>
                  <a:gd name="connsiteY20" fmla="*/ 0 h 924402"/>
                  <a:gd name="connsiteX21" fmla="*/ 857678 w 4603109"/>
                  <a:gd name="connsiteY21" fmla="*/ 0 h 924402"/>
                  <a:gd name="connsiteX22" fmla="*/ 864889 w 4603109"/>
                  <a:gd name="connsiteY22" fmla="*/ 0 h 924402"/>
                  <a:gd name="connsiteX23" fmla="*/ 899900 w 4603109"/>
                  <a:gd name="connsiteY23" fmla="*/ 0 h 924402"/>
                  <a:gd name="connsiteX24" fmla="*/ 909341 w 4603109"/>
                  <a:gd name="connsiteY24" fmla="*/ 0 h 924402"/>
                  <a:gd name="connsiteX25" fmla="*/ 929965 w 4603109"/>
                  <a:gd name="connsiteY25" fmla="*/ 0 h 924402"/>
                  <a:gd name="connsiteX26" fmla="*/ 933506 w 4603109"/>
                  <a:gd name="connsiteY26" fmla="*/ 0 h 924402"/>
                  <a:gd name="connsiteX27" fmla="*/ 936982 w 4603109"/>
                  <a:gd name="connsiteY27" fmla="*/ 0 h 924402"/>
                  <a:gd name="connsiteX28" fmla="*/ 959384 w 4603109"/>
                  <a:gd name="connsiteY28" fmla="*/ 0 h 924402"/>
                  <a:gd name="connsiteX29" fmla="*/ 962542 w 4603109"/>
                  <a:gd name="connsiteY29" fmla="*/ 0 h 924402"/>
                  <a:gd name="connsiteX30" fmla="*/ 984943 w 4603109"/>
                  <a:gd name="connsiteY30" fmla="*/ 0 h 924402"/>
                  <a:gd name="connsiteX31" fmla="*/ 992658 w 4603109"/>
                  <a:gd name="connsiteY31" fmla="*/ 0 h 924402"/>
                  <a:gd name="connsiteX32" fmla="*/ 1012059 w 4603109"/>
                  <a:gd name="connsiteY32" fmla="*/ 0 h 924402"/>
                  <a:gd name="connsiteX33" fmla="*/ 1012480 w 4603109"/>
                  <a:gd name="connsiteY33" fmla="*/ 0 h 924402"/>
                  <a:gd name="connsiteX34" fmla="*/ 1027669 w 4603109"/>
                  <a:gd name="connsiteY34" fmla="*/ 0 h 924402"/>
                  <a:gd name="connsiteX35" fmla="*/ 1037110 w 4603109"/>
                  <a:gd name="connsiteY35" fmla="*/ 0 h 924402"/>
                  <a:gd name="connsiteX36" fmla="*/ 1040112 w 4603109"/>
                  <a:gd name="connsiteY36" fmla="*/ 0 h 924402"/>
                  <a:gd name="connsiteX37" fmla="*/ 1057734 w 4603109"/>
                  <a:gd name="connsiteY37" fmla="*/ 0 h 924402"/>
                  <a:gd name="connsiteX38" fmla="*/ 1064751 w 4603109"/>
                  <a:gd name="connsiteY38" fmla="*/ 0 h 924402"/>
                  <a:gd name="connsiteX39" fmla="*/ 1070177 w 4603109"/>
                  <a:gd name="connsiteY39" fmla="*/ 0 h 924402"/>
                  <a:gd name="connsiteX40" fmla="*/ 1072436 w 4603109"/>
                  <a:gd name="connsiteY40" fmla="*/ 0 h 924402"/>
                  <a:gd name="connsiteX41" fmla="*/ 1090311 w 4603109"/>
                  <a:gd name="connsiteY41" fmla="*/ 0 h 924402"/>
                  <a:gd name="connsiteX42" fmla="*/ 1110718 w 4603109"/>
                  <a:gd name="connsiteY42" fmla="*/ 0 h 924402"/>
                  <a:gd name="connsiteX43" fmla="*/ 1112712 w 4603109"/>
                  <a:gd name="connsiteY43" fmla="*/ 0 h 924402"/>
                  <a:gd name="connsiteX44" fmla="*/ 1116187 w 4603109"/>
                  <a:gd name="connsiteY44" fmla="*/ 0 h 924402"/>
                  <a:gd name="connsiteX45" fmla="*/ 1139828 w 4603109"/>
                  <a:gd name="connsiteY45" fmla="*/ 0 h 924402"/>
                  <a:gd name="connsiteX46" fmla="*/ 1140249 w 4603109"/>
                  <a:gd name="connsiteY46" fmla="*/ 0 h 924402"/>
                  <a:gd name="connsiteX47" fmla="*/ 1145480 w 4603109"/>
                  <a:gd name="connsiteY47" fmla="*/ 0 h 924402"/>
                  <a:gd name="connsiteX48" fmla="*/ 1152270 w 4603109"/>
                  <a:gd name="connsiteY48" fmla="*/ 0 h 924402"/>
                  <a:gd name="connsiteX49" fmla="*/ 1154934 w 4603109"/>
                  <a:gd name="connsiteY49" fmla="*/ 0 h 924402"/>
                  <a:gd name="connsiteX50" fmla="*/ 1167881 w 4603109"/>
                  <a:gd name="connsiteY50" fmla="*/ 0 h 924402"/>
                  <a:gd name="connsiteX51" fmla="*/ 1175544 w 4603109"/>
                  <a:gd name="connsiteY51" fmla="*/ 0 h 924402"/>
                  <a:gd name="connsiteX52" fmla="*/ 1184998 w 4603109"/>
                  <a:gd name="connsiteY52" fmla="*/ 0 h 924402"/>
                  <a:gd name="connsiteX53" fmla="*/ 1197946 w 4603109"/>
                  <a:gd name="connsiteY53" fmla="*/ 0 h 924402"/>
                  <a:gd name="connsiteX54" fmla="*/ 1200205 w 4603109"/>
                  <a:gd name="connsiteY54" fmla="*/ 0 h 924402"/>
                  <a:gd name="connsiteX55" fmla="*/ 1220978 w 4603109"/>
                  <a:gd name="connsiteY55" fmla="*/ 0 h 924402"/>
                  <a:gd name="connsiteX56" fmla="*/ 1238487 w 4603109"/>
                  <a:gd name="connsiteY56" fmla="*/ 0 h 924402"/>
                  <a:gd name="connsiteX57" fmla="*/ 1243956 w 4603109"/>
                  <a:gd name="connsiteY57" fmla="*/ 0 h 924402"/>
                  <a:gd name="connsiteX58" fmla="*/ 1251042 w 4603109"/>
                  <a:gd name="connsiteY58" fmla="*/ 0 h 924402"/>
                  <a:gd name="connsiteX59" fmla="*/ 1257637 w 4603109"/>
                  <a:gd name="connsiteY59" fmla="*/ 0 h 924402"/>
                  <a:gd name="connsiteX60" fmla="*/ 1271587 w 4603109"/>
                  <a:gd name="connsiteY60" fmla="*/ 0 h 924402"/>
                  <a:gd name="connsiteX61" fmla="*/ 1273249 w 4603109"/>
                  <a:gd name="connsiteY61" fmla="*/ 0 h 924402"/>
                  <a:gd name="connsiteX62" fmla="*/ 1280039 w 4603109"/>
                  <a:gd name="connsiteY62" fmla="*/ 0 h 924402"/>
                  <a:gd name="connsiteX63" fmla="*/ 1282703 w 4603109"/>
                  <a:gd name="connsiteY63" fmla="*/ 0 h 924402"/>
                  <a:gd name="connsiteX64" fmla="*/ 1286178 w 4603109"/>
                  <a:gd name="connsiteY64" fmla="*/ 0 h 924402"/>
                  <a:gd name="connsiteX65" fmla="*/ 1295146 w 4603109"/>
                  <a:gd name="connsiteY65" fmla="*/ 0 h 924402"/>
                  <a:gd name="connsiteX66" fmla="*/ 1301651 w 4603109"/>
                  <a:gd name="connsiteY66" fmla="*/ 0 h 924402"/>
                  <a:gd name="connsiteX67" fmla="*/ 1302284 w 4603109"/>
                  <a:gd name="connsiteY67" fmla="*/ 0 h 924402"/>
                  <a:gd name="connsiteX68" fmla="*/ 1303313 w 4603109"/>
                  <a:gd name="connsiteY68" fmla="*/ 0 h 924402"/>
                  <a:gd name="connsiteX69" fmla="*/ 1312767 w 4603109"/>
                  <a:gd name="connsiteY69" fmla="*/ 0 h 924402"/>
                  <a:gd name="connsiteX70" fmla="*/ 1316242 w 4603109"/>
                  <a:gd name="connsiteY70" fmla="*/ 0 h 924402"/>
                  <a:gd name="connsiteX71" fmla="*/ 1321886 w 4603109"/>
                  <a:gd name="connsiteY71" fmla="*/ 0 h 924402"/>
                  <a:gd name="connsiteX72" fmla="*/ 1324685 w 4603109"/>
                  <a:gd name="connsiteY72" fmla="*/ 0 h 924402"/>
                  <a:gd name="connsiteX73" fmla="*/ 1325211 w 4603109"/>
                  <a:gd name="connsiteY73" fmla="*/ 0 h 924402"/>
                  <a:gd name="connsiteX74" fmla="*/ 1332348 w 4603109"/>
                  <a:gd name="connsiteY74" fmla="*/ 0 h 924402"/>
                  <a:gd name="connsiteX75" fmla="*/ 1332714 w 4603109"/>
                  <a:gd name="connsiteY75" fmla="*/ 0 h 924402"/>
                  <a:gd name="connsiteX76" fmla="*/ 1333135 w 4603109"/>
                  <a:gd name="connsiteY76" fmla="*/ 0 h 924402"/>
                  <a:gd name="connsiteX77" fmla="*/ 1348747 w 4603109"/>
                  <a:gd name="connsiteY77" fmla="*/ 0 h 924402"/>
                  <a:gd name="connsiteX78" fmla="*/ 1354749 w 4603109"/>
                  <a:gd name="connsiteY78" fmla="*/ 0 h 924402"/>
                  <a:gd name="connsiteX79" fmla="*/ 1378811 w 4603109"/>
                  <a:gd name="connsiteY79" fmla="*/ 0 h 924402"/>
                  <a:gd name="connsiteX80" fmla="*/ 1383745 w 4603109"/>
                  <a:gd name="connsiteY80" fmla="*/ 0 h 924402"/>
                  <a:gd name="connsiteX81" fmla="*/ 1385406 w 4603109"/>
                  <a:gd name="connsiteY81" fmla="*/ 0 h 924402"/>
                  <a:gd name="connsiteX82" fmla="*/ 1399356 w 4603109"/>
                  <a:gd name="connsiteY82" fmla="*/ 0 h 924402"/>
                  <a:gd name="connsiteX83" fmla="*/ 1400513 w 4603109"/>
                  <a:gd name="connsiteY83" fmla="*/ 0 h 924402"/>
                  <a:gd name="connsiteX84" fmla="*/ 1413947 w 4603109"/>
                  <a:gd name="connsiteY84" fmla="*/ 0 h 924402"/>
                  <a:gd name="connsiteX85" fmla="*/ 1414442 w 4603109"/>
                  <a:gd name="connsiteY85" fmla="*/ 0 h 924402"/>
                  <a:gd name="connsiteX86" fmla="*/ 1422915 w 4603109"/>
                  <a:gd name="connsiteY86" fmla="*/ 0 h 924402"/>
                  <a:gd name="connsiteX87" fmla="*/ 1426390 w 4603109"/>
                  <a:gd name="connsiteY87" fmla="*/ 0 h 924402"/>
                  <a:gd name="connsiteX88" fmla="*/ 1429420 w 4603109"/>
                  <a:gd name="connsiteY88" fmla="*/ 0 h 924402"/>
                  <a:gd name="connsiteX89" fmla="*/ 1430053 w 4603109"/>
                  <a:gd name="connsiteY89" fmla="*/ 0 h 924402"/>
                  <a:gd name="connsiteX90" fmla="*/ 1430206 w 4603109"/>
                  <a:gd name="connsiteY90" fmla="*/ 0 h 924402"/>
                  <a:gd name="connsiteX91" fmla="*/ 1430577 w 4603109"/>
                  <a:gd name="connsiteY91" fmla="*/ 0 h 924402"/>
                  <a:gd name="connsiteX92" fmla="*/ 1436843 w 4603109"/>
                  <a:gd name="connsiteY92" fmla="*/ 0 h 924402"/>
                  <a:gd name="connsiteX93" fmla="*/ 1444011 w 4603109"/>
                  <a:gd name="connsiteY93" fmla="*/ 0 h 924402"/>
                  <a:gd name="connsiteX94" fmla="*/ 1449655 w 4603109"/>
                  <a:gd name="connsiteY94" fmla="*/ 0 h 924402"/>
                  <a:gd name="connsiteX95" fmla="*/ 1452454 w 4603109"/>
                  <a:gd name="connsiteY95" fmla="*/ 0 h 924402"/>
                  <a:gd name="connsiteX96" fmla="*/ 1452980 w 4603109"/>
                  <a:gd name="connsiteY96" fmla="*/ 0 h 924402"/>
                  <a:gd name="connsiteX97" fmla="*/ 1456455 w 4603109"/>
                  <a:gd name="connsiteY97" fmla="*/ 0 h 924402"/>
                  <a:gd name="connsiteX98" fmla="*/ 1459664 w 4603109"/>
                  <a:gd name="connsiteY98" fmla="*/ 0 h 924402"/>
                  <a:gd name="connsiteX99" fmla="*/ 1460117 w 4603109"/>
                  <a:gd name="connsiteY99" fmla="*/ 0 h 924402"/>
                  <a:gd name="connsiteX100" fmla="*/ 1460483 w 4603109"/>
                  <a:gd name="connsiteY100" fmla="*/ 0 h 924402"/>
                  <a:gd name="connsiteX101" fmla="*/ 1460904 w 4603109"/>
                  <a:gd name="connsiteY101" fmla="*/ 0 h 924402"/>
                  <a:gd name="connsiteX102" fmla="*/ 1472926 w 4603109"/>
                  <a:gd name="connsiteY102" fmla="*/ 0 h 924402"/>
                  <a:gd name="connsiteX103" fmla="*/ 1482518 w 4603109"/>
                  <a:gd name="connsiteY103" fmla="*/ 0 h 924402"/>
                  <a:gd name="connsiteX104" fmla="*/ 1489729 w 4603109"/>
                  <a:gd name="connsiteY104" fmla="*/ 0 h 924402"/>
                  <a:gd name="connsiteX105" fmla="*/ 1504116 w 4603109"/>
                  <a:gd name="connsiteY105" fmla="*/ 0 h 924402"/>
                  <a:gd name="connsiteX106" fmla="*/ 1511514 w 4603109"/>
                  <a:gd name="connsiteY106" fmla="*/ 0 h 924402"/>
                  <a:gd name="connsiteX107" fmla="*/ 1524740 w 4603109"/>
                  <a:gd name="connsiteY107" fmla="*/ 0 h 924402"/>
                  <a:gd name="connsiteX108" fmla="*/ 1528282 w 4603109"/>
                  <a:gd name="connsiteY108" fmla="*/ 0 h 924402"/>
                  <a:gd name="connsiteX109" fmla="*/ 1531757 w 4603109"/>
                  <a:gd name="connsiteY109" fmla="*/ 0 h 924402"/>
                  <a:gd name="connsiteX110" fmla="*/ 1534181 w 4603109"/>
                  <a:gd name="connsiteY110" fmla="*/ 0 h 924402"/>
                  <a:gd name="connsiteX111" fmla="*/ 1542211 w 4603109"/>
                  <a:gd name="connsiteY111" fmla="*/ 0 h 924402"/>
                  <a:gd name="connsiteX112" fmla="*/ 1554159 w 4603109"/>
                  <a:gd name="connsiteY112" fmla="*/ 0 h 924402"/>
                  <a:gd name="connsiteX113" fmla="*/ 1557318 w 4603109"/>
                  <a:gd name="connsiteY113" fmla="*/ 0 h 924402"/>
                  <a:gd name="connsiteX114" fmla="*/ 1557975 w 4603109"/>
                  <a:gd name="connsiteY114" fmla="*/ 0 h 924402"/>
                  <a:gd name="connsiteX115" fmla="*/ 1558346 w 4603109"/>
                  <a:gd name="connsiteY115" fmla="*/ 0 h 924402"/>
                  <a:gd name="connsiteX116" fmla="*/ 1561822 w 4603109"/>
                  <a:gd name="connsiteY116" fmla="*/ 0 h 924402"/>
                  <a:gd name="connsiteX117" fmla="*/ 1564612 w 4603109"/>
                  <a:gd name="connsiteY117" fmla="*/ 0 h 924402"/>
                  <a:gd name="connsiteX118" fmla="*/ 1566857 w 4603109"/>
                  <a:gd name="connsiteY118" fmla="*/ 0 h 924402"/>
                  <a:gd name="connsiteX119" fmla="*/ 1576919 w 4603109"/>
                  <a:gd name="connsiteY119" fmla="*/ 0 h 924402"/>
                  <a:gd name="connsiteX120" fmla="*/ 1579719 w 4603109"/>
                  <a:gd name="connsiteY120" fmla="*/ 0 h 924402"/>
                  <a:gd name="connsiteX121" fmla="*/ 1584224 w 4603109"/>
                  <a:gd name="connsiteY121" fmla="*/ 0 h 924402"/>
                  <a:gd name="connsiteX122" fmla="*/ 1587382 w 4603109"/>
                  <a:gd name="connsiteY122" fmla="*/ 0 h 924402"/>
                  <a:gd name="connsiteX123" fmla="*/ 1587433 w 4603109"/>
                  <a:gd name="connsiteY123" fmla="*/ 0 h 924402"/>
                  <a:gd name="connsiteX124" fmla="*/ 1600695 w 4603109"/>
                  <a:gd name="connsiteY124" fmla="*/ 0 h 924402"/>
                  <a:gd name="connsiteX125" fmla="*/ 1606834 w 4603109"/>
                  <a:gd name="connsiteY125" fmla="*/ 0 h 924402"/>
                  <a:gd name="connsiteX126" fmla="*/ 1607256 w 4603109"/>
                  <a:gd name="connsiteY126" fmla="*/ 0 h 924402"/>
                  <a:gd name="connsiteX127" fmla="*/ 1608325 w 4603109"/>
                  <a:gd name="connsiteY127" fmla="*/ 0 h 924402"/>
                  <a:gd name="connsiteX128" fmla="*/ 1609783 w 4603109"/>
                  <a:gd name="connsiteY128" fmla="*/ 0 h 924402"/>
                  <a:gd name="connsiteX129" fmla="*/ 1617498 w 4603109"/>
                  <a:gd name="connsiteY129" fmla="*/ 0 h 924402"/>
                  <a:gd name="connsiteX130" fmla="*/ 1631885 w 4603109"/>
                  <a:gd name="connsiteY130" fmla="*/ 0 h 924402"/>
                  <a:gd name="connsiteX131" fmla="*/ 1636899 w 4603109"/>
                  <a:gd name="connsiteY131" fmla="*/ 0 h 924402"/>
                  <a:gd name="connsiteX132" fmla="*/ 1637320 w 4603109"/>
                  <a:gd name="connsiteY132" fmla="*/ 0 h 924402"/>
                  <a:gd name="connsiteX133" fmla="*/ 1637445 w 4603109"/>
                  <a:gd name="connsiteY133" fmla="*/ 0 h 924402"/>
                  <a:gd name="connsiteX134" fmla="*/ 1652509 w 4603109"/>
                  <a:gd name="connsiteY134" fmla="*/ 0 h 924402"/>
                  <a:gd name="connsiteX135" fmla="*/ 1659526 w 4603109"/>
                  <a:gd name="connsiteY135" fmla="*/ 0 h 924402"/>
                  <a:gd name="connsiteX136" fmla="*/ 1661950 w 4603109"/>
                  <a:gd name="connsiteY136" fmla="*/ 0 h 924402"/>
                  <a:gd name="connsiteX137" fmla="*/ 1664952 w 4603109"/>
                  <a:gd name="connsiteY137" fmla="*/ 0 h 924402"/>
                  <a:gd name="connsiteX138" fmla="*/ 1667212 w 4603109"/>
                  <a:gd name="connsiteY138" fmla="*/ 0 h 924402"/>
                  <a:gd name="connsiteX139" fmla="*/ 1685087 w 4603109"/>
                  <a:gd name="connsiteY139" fmla="*/ 0 h 924402"/>
                  <a:gd name="connsiteX140" fmla="*/ 1689591 w 4603109"/>
                  <a:gd name="connsiteY140" fmla="*/ 0 h 924402"/>
                  <a:gd name="connsiteX141" fmla="*/ 1694626 w 4603109"/>
                  <a:gd name="connsiteY141" fmla="*/ 0 h 924402"/>
                  <a:gd name="connsiteX142" fmla="*/ 1697276 w 4603109"/>
                  <a:gd name="connsiteY142" fmla="*/ 0 h 924402"/>
                  <a:gd name="connsiteX143" fmla="*/ 1698000 w 4603109"/>
                  <a:gd name="connsiteY143" fmla="*/ 0 h 924402"/>
                  <a:gd name="connsiteX144" fmla="*/ 1704688 w 4603109"/>
                  <a:gd name="connsiteY144" fmla="*/ 0 h 924402"/>
                  <a:gd name="connsiteX145" fmla="*/ 1707488 w 4603109"/>
                  <a:gd name="connsiteY145" fmla="*/ 0 h 924402"/>
                  <a:gd name="connsiteX146" fmla="*/ 1710963 w 4603109"/>
                  <a:gd name="connsiteY146" fmla="*/ 0 h 924402"/>
                  <a:gd name="connsiteX147" fmla="*/ 1715151 w 4603109"/>
                  <a:gd name="connsiteY147" fmla="*/ 0 h 924402"/>
                  <a:gd name="connsiteX148" fmla="*/ 1721928 w 4603109"/>
                  <a:gd name="connsiteY148" fmla="*/ 0 h 924402"/>
                  <a:gd name="connsiteX149" fmla="*/ 1734603 w 4603109"/>
                  <a:gd name="connsiteY149" fmla="*/ 0 h 924402"/>
                  <a:gd name="connsiteX150" fmla="*/ 1735025 w 4603109"/>
                  <a:gd name="connsiteY150" fmla="*/ 0 h 924402"/>
                  <a:gd name="connsiteX151" fmla="*/ 1735558 w 4603109"/>
                  <a:gd name="connsiteY151" fmla="*/ 0 h 924402"/>
                  <a:gd name="connsiteX152" fmla="*/ 1736094 w 4603109"/>
                  <a:gd name="connsiteY152" fmla="*/ 0 h 924402"/>
                  <a:gd name="connsiteX153" fmla="*/ 1737552 w 4603109"/>
                  <a:gd name="connsiteY153" fmla="*/ 0 h 924402"/>
                  <a:gd name="connsiteX154" fmla="*/ 1741027 w 4603109"/>
                  <a:gd name="connsiteY154" fmla="*/ 0 h 924402"/>
                  <a:gd name="connsiteX155" fmla="*/ 1747046 w 4603109"/>
                  <a:gd name="connsiteY155" fmla="*/ 0 h 924402"/>
                  <a:gd name="connsiteX156" fmla="*/ 1748537 w 4603109"/>
                  <a:gd name="connsiteY156" fmla="*/ 0 h 924402"/>
                  <a:gd name="connsiteX157" fmla="*/ 1753052 w 4603109"/>
                  <a:gd name="connsiteY157" fmla="*/ 0 h 924402"/>
                  <a:gd name="connsiteX158" fmla="*/ 1757499 w 4603109"/>
                  <a:gd name="connsiteY158" fmla="*/ 0 h 924402"/>
                  <a:gd name="connsiteX159" fmla="*/ 1764668 w 4603109"/>
                  <a:gd name="connsiteY159" fmla="*/ 0 h 924402"/>
                  <a:gd name="connsiteX160" fmla="*/ 1765089 w 4603109"/>
                  <a:gd name="connsiteY160" fmla="*/ 0 h 924402"/>
                  <a:gd name="connsiteX161" fmla="*/ 1765214 w 4603109"/>
                  <a:gd name="connsiteY161" fmla="*/ 0 h 924402"/>
                  <a:gd name="connsiteX162" fmla="*/ 1770320 w 4603109"/>
                  <a:gd name="connsiteY162" fmla="*/ 0 h 924402"/>
                  <a:gd name="connsiteX163" fmla="*/ 1777110 w 4603109"/>
                  <a:gd name="connsiteY163" fmla="*/ 0 h 924402"/>
                  <a:gd name="connsiteX164" fmla="*/ 1779774 w 4603109"/>
                  <a:gd name="connsiteY164" fmla="*/ 0 h 924402"/>
                  <a:gd name="connsiteX165" fmla="*/ 1792721 w 4603109"/>
                  <a:gd name="connsiteY165" fmla="*/ 0 h 924402"/>
                  <a:gd name="connsiteX166" fmla="*/ 1794981 w 4603109"/>
                  <a:gd name="connsiteY166" fmla="*/ 0 h 924402"/>
                  <a:gd name="connsiteX167" fmla="*/ 1825045 w 4603109"/>
                  <a:gd name="connsiteY167" fmla="*/ 0 h 924402"/>
                  <a:gd name="connsiteX168" fmla="*/ 1825769 w 4603109"/>
                  <a:gd name="connsiteY168" fmla="*/ 0 h 924402"/>
                  <a:gd name="connsiteX169" fmla="*/ 1838732 w 4603109"/>
                  <a:gd name="connsiteY169" fmla="*/ 0 h 924402"/>
                  <a:gd name="connsiteX170" fmla="*/ 1845818 w 4603109"/>
                  <a:gd name="connsiteY170" fmla="*/ 0 h 924402"/>
                  <a:gd name="connsiteX171" fmla="*/ 1849697 w 4603109"/>
                  <a:gd name="connsiteY171" fmla="*/ 0 h 924402"/>
                  <a:gd name="connsiteX172" fmla="*/ 1852412 w 4603109"/>
                  <a:gd name="connsiteY172" fmla="*/ 0 h 924402"/>
                  <a:gd name="connsiteX173" fmla="*/ 1853903 w 4603109"/>
                  <a:gd name="connsiteY173" fmla="*/ 0 h 924402"/>
                  <a:gd name="connsiteX174" fmla="*/ 1863327 w 4603109"/>
                  <a:gd name="connsiteY174" fmla="*/ 0 h 924402"/>
                  <a:gd name="connsiteX175" fmla="*/ 1868796 w 4603109"/>
                  <a:gd name="connsiteY175" fmla="*/ 0 h 924402"/>
                  <a:gd name="connsiteX176" fmla="*/ 1874815 w 4603109"/>
                  <a:gd name="connsiteY176" fmla="*/ 0 h 924402"/>
                  <a:gd name="connsiteX177" fmla="*/ 1876306 w 4603109"/>
                  <a:gd name="connsiteY177" fmla="*/ 0 h 924402"/>
                  <a:gd name="connsiteX178" fmla="*/ 1880821 w 4603109"/>
                  <a:gd name="connsiteY178" fmla="*/ 0 h 924402"/>
                  <a:gd name="connsiteX179" fmla="*/ 1882477 w 4603109"/>
                  <a:gd name="connsiteY179" fmla="*/ 0 h 924402"/>
                  <a:gd name="connsiteX180" fmla="*/ 1883936 w 4603109"/>
                  <a:gd name="connsiteY180" fmla="*/ 0 h 924402"/>
                  <a:gd name="connsiteX181" fmla="*/ 1885268 w 4603109"/>
                  <a:gd name="connsiteY181" fmla="*/ 0 h 924402"/>
                  <a:gd name="connsiteX182" fmla="*/ 1896427 w 4603109"/>
                  <a:gd name="connsiteY182" fmla="*/ 0 h 924402"/>
                  <a:gd name="connsiteX183" fmla="*/ 1898089 w 4603109"/>
                  <a:gd name="connsiteY183" fmla="*/ 0 h 924402"/>
                  <a:gd name="connsiteX184" fmla="*/ 1904879 w 4603109"/>
                  <a:gd name="connsiteY184" fmla="*/ 0 h 924402"/>
                  <a:gd name="connsiteX185" fmla="*/ 1907543 w 4603109"/>
                  <a:gd name="connsiteY185" fmla="*/ 0 h 924402"/>
                  <a:gd name="connsiteX186" fmla="*/ 1911018 w 4603109"/>
                  <a:gd name="connsiteY186" fmla="*/ 0 h 924402"/>
                  <a:gd name="connsiteX187" fmla="*/ 1919986 w 4603109"/>
                  <a:gd name="connsiteY187" fmla="*/ 0 h 924402"/>
                  <a:gd name="connsiteX188" fmla="*/ 1927124 w 4603109"/>
                  <a:gd name="connsiteY188" fmla="*/ 0 h 924402"/>
                  <a:gd name="connsiteX189" fmla="*/ 1927489 w 4603109"/>
                  <a:gd name="connsiteY189" fmla="*/ 0 h 924402"/>
                  <a:gd name="connsiteX190" fmla="*/ 1927911 w 4603109"/>
                  <a:gd name="connsiteY190" fmla="*/ 0 h 924402"/>
                  <a:gd name="connsiteX191" fmla="*/ 1929402 w 4603109"/>
                  <a:gd name="connsiteY191" fmla="*/ 0 h 924402"/>
                  <a:gd name="connsiteX192" fmla="*/ 1946726 w 4603109"/>
                  <a:gd name="connsiteY192" fmla="*/ 0 h 924402"/>
                  <a:gd name="connsiteX193" fmla="*/ 1949525 w 4603109"/>
                  <a:gd name="connsiteY193" fmla="*/ 0 h 924402"/>
                  <a:gd name="connsiteX194" fmla="*/ 1957554 w 4603109"/>
                  <a:gd name="connsiteY194" fmla="*/ 0 h 924402"/>
                  <a:gd name="connsiteX195" fmla="*/ 1957975 w 4603109"/>
                  <a:gd name="connsiteY195" fmla="*/ 0 h 924402"/>
                  <a:gd name="connsiteX196" fmla="*/ 1973587 w 4603109"/>
                  <a:gd name="connsiteY196" fmla="*/ 0 h 924402"/>
                  <a:gd name="connsiteX197" fmla="*/ 1978520 w 4603109"/>
                  <a:gd name="connsiteY197" fmla="*/ 0 h 924402"/>
                  <a:gd name="connsiteX198" fmla="*/ 1980012 w 4603109"/>
                  <a:gd name="connsiteY198" fmla="*/ 0 h 924402"/>
                  <a:gd name="connsiteX199" fmla="*/ 1980181 w 4603109"/>
                  <a:gd name="connsiteY199" fmla="*/ 0 h 924402"/>
                  <a:gd name="connsiteX200" fmla="*/ 1981672 w 4603109"/>
                  <a:gd name="connsiteY200" fmla="*/ 0 h 924402"/>
                  <a:gd name="connsiteX201" fmla="*/ 2008585 w 4603109"/>
                  <a:gd name="connsiteY201" fmla="*/ 0 h 924402"/>
                  <a:gd name="connsiteX202" fmla="*/ 2009218 w 4603109"/>
                  <a:gd name="connsiteY202" fmla="*/ 0 h 924402"/>
                  <a:gd name="connsiteX203" fmla="*/ 2010246 w 4603109"/>
                  <a:gd name="connsiteY203" fmla="*/ 0 h 924402"/>
                  <a:gd name="connsiteX204" fmla="*/ 2010709 w 4603109"/>
                  <a:gd name="connsiteY204" fmla="*/ 0 h 924402"/>
                  <a:gd name="connsiteX205" fmla="*/ 2011705 w 4603109"/>
                  <a:gd name="connsiteY205" fmla="*/ 0 h 924402"/>
                  <a:gd name="connsiteX206" fmla="*/ 2024147 w 4603109"/>
                  <a:gd name="connsiteY206" fmla="*/ 0 h 924402"/>
                  <a:gd name="connsiteX207" fmla="*/ 2024196 w 4603109"/>
                  <a:gd name="connsiteY207" fmla="*/ 0 h 924402"/>
                  <a:gd name="connsiteX208" fmla="*/ 2024981 w 4603109"/>
                  <a:gd name="connsiteY208" fmla="*/ 0 h 924402"/>
                  <a:gd name="connsiteX209" fmla="*/ 2025353 w 4603109"/>
                  <a:gd name="connsiteY209" fmla="*/ 0 h 924402"/>
                  <a:gd name="connsiteX210" fmla="*/ 2026473 w 4603109"/>
                  <a:gd name="connsiteY210" fmla="*/ 0 h 924402"/>
                  <a:gd name="connsiteX211" fmla="*/ 2031619 w 4603109"/>
                  <a:gd name="connsiteY211" fmla="*/ 0 h 924402"/>
                  <a:gd name="connsiteX212" fmla="*/ 2033110 w 4603109"/>
                  <a:gd name="connsiteY212" fmla="*/ 0 h 924402"/>
                  <a:gd name="connsiteX213" fmla="*/ 2038787 w 4603109"/>
                  <a:gd name="connsiteY213" fmla="*/ 0 h 924402"/>
                  <a:gd name="connsiteX214" fmla="*/ 2039282 w 4603109"/>
                  <a:gd name="connsiteY214" fmla="*/ 0 h 924402"/>
                  <a:gd name="connsiteX215" fmla="*/ 2047755 w 4603109"/>
                  <a:gd name="connsiteY215" fmla="*/ 0 h 924402"/>
                  <a:gd name="connsiteX216" fmla="*/ 2051230 w 4603109"/>
                  <a:gd name="connsiteY216" fmla="*/ 0 h 924402"/>
                  <a:gd name="connsiteX217" fmla="*/ 2054893 w 4603109"/>
                  <a:gd name="connsiteY217" fmla="*/ 0 h 924402"/>
                  <a:gd name="connsiteX218" fmla="*/ 2055046 w 4603109"/>
                  <a:gd name="connsiteY218" fmla="*/ 0 h 924402"/>
                  <a:gd name="connsiteX219" fmla="*/ 2055258 w 4603109"/>
                  <a:gd name="connsiteY219" fmla="*/ 0 h 924402"/>
                  <a:gd name="connsiteX220" fmla="*/ 2055680 w 4603109"/>
                  <a:gd name="connsiteY220" fmla="*/ 0 h 924402"/>
                  <a:gd name="connsiteX221" fmla="*/ 2057171 w 4603109"/>
                  <a:gd name="connsiteY221" fmla="*/ 0 h 924402"/>
                  <a:gd name="connsiteX222" fmla="*/ 2061683 w 4603109"/>
                  <a:gd name="connsiteY222" fmla="*/ 0 h 924402"/>
                  <a:gd name="connsiteX223" fmla="*/ 2067702 w 4603109"/>
                  <a:gd name="connsiteY223" fmla="*/ 0 h 924402"/>
                  <a:gd name="connsiteX224" fmla="*/ 2074495 w 4603109"/>
                  <a:gd name="connsiteY224" fmla="*/ 0 h 924402"/>
                  <a:gd name="connsiteX225" fmla="*/ 2077294 w 4603109"/>
                  <a:gd name="connsiteY225" fmla="*/ 0 h 924402"/>
                  <a:gd name="connsiteX226" fmla="*/ 2084504 w 4603109"/>
                  <a:gd name="connsiteY226" fmla="*/ 0 h 924402"/>
                  <a:gd name="connsiteX227" fmla="*/ 2085323 w 4603109"/>
                  <a:gd name="connsiteY227" fmla="*/ 0 h 924402"/>
                  <a:gd name="connsiteX228" fmla="*/ 2085744 w 4603109"/>
                  <a:gd name="connsiteY228" fmla="*/ 0 h 924402"/>
                  <a:gd name="connsiteX229" fmla="*/ 2097766 w 4603109"/>
                  <a:gd name="connsiteY229" fmla="*/ 0 h 924402"/>
                  <a:gd name="connsiteX230" fmla="*/ 2106289 w 4603109"/>
                  <a:gd name="connsiteY230" fmla="*/ 0 h 924402"/>
                  <a:gd name="connsiteX231" fmla="*/ 2107781 w 4603109"/>
                  <a:gd name="connsiteY231" fmla="*/ 0 h 924402"/>
                  <a:gd name="connsiteX232" fmla="*/ 2128956 w 4603109"/>
                  <a:gd name="connsiteY232" fmla="*/ 0 h 924402"/>
                  <a:gd name="connsiteX233" fmla="*/ 2129514 w 4603109"/>
                  <a:gd name="connsiteY233" fmla="*/ 0 h 924402"/>
                  <a:gd name="connsiteX234" fmla="*/ 2136354 w 4603109"/>
                  <a:gd name="connsiteY234" fmla="*/ 0 h 924402"/>
                  <a:gd name="connsiteX235" fmla="*/ 2136987 w 4603109"/>
                  <a:gd name="connsiteY235" fmla="*/ 0 h 924402"/>
                  <a:gd name="connsiteX236" fmla="*/ 2138478 w 4603109"/>
                  <a:gd name="connsiteY236" fmla="*/ 0 h 924402"/>
                  <a:gd name="connsiteX237" fmla="*/ 2151916 w 4603109"/>
                  <a:gd name="connsiteY237" fmla="*/ 0 h 924402"/>
                  <a:gd name="connsiteX238" fmla="*/ 2152750 w 4603109"/>
                  <a:gd name="connsiteY238" fmla="*/ 0 h 924402"/>
                  <a:gd name="connsiteX239" fmla="*/ 2153122 w 4603109"/>
                  <a:gd name="connsiteY239" fmla="*/ 0 h 924402"/>
                  <a:gd name="connsiteX240" fmla="*/ 2154242 w 4603109"/>
                  <a:gd name="connsiteY240" fmla="*/ 0 h 924402"/>
                  <a:gd name="connsiteX241" fmla="*/ 2156597 w 4603109"/>
                  <a:gd name="connsiteY241" fmla="*/ 0 h 924402"/>
                  <a:gd name="connsiteX242" fmla="*/ 2159388 w 4603109"/>
                  <a:gd name="connsiteY242" fmla="*/ 0 h 924402"/>
                  <a:gd name="connsiteX243" fmla="*/ 2160879 w 4603109"/>
                  <a:gd name="connsiteY243" fmla="*/ 0 h 924402"/>
                  <a:gd name="connsiteX244" fmla="*/ 2161633 w 4603109"/>
                  <a:gd name="connsiteY244" fmla="*/ 0 h 924402"/>
                  <a:gd name="connsiteX245" fmla="*/ 2167051 w 4603109"/>
                  <a:gd name="connsiteY245" fmla="*/ 0 h 924402"/>
                  <a:gd name="connsiteX246" fmla="*/ 2178999 w 4603109"/>
                  <a:gd name="connsiteY246" fmla="*/ 0 h 924402"/>
                  <a:gd name="connsiteX247" fmla="*/ 2182158 w 4603109"/>
                  <a:gd name="connsiteY247" fmla="*/ 0 h 924402"/>
                  <a:gd name="connsiteX248" fmla="*/ 2182815 w 4603109"/>
                  <a:gd name="connsiteY248" fmla="*/ 0 h 924402"/>
                  <a:gd name="connsiteX249" fmla="*/ 2188666 w 4603109"/>
                  <a:gd name="connsiteY249" fmla="*/ 0 h 924402"/>
                  <a:gd name="connsiteX250" fmla="*/ 2189452 w 4603109"/>
                  <a:gd name="connsiteY250" fmla="*/ 0 h 924402"/>
                  <a:gd name="connsiteX251" fmla="*/ 2191697 w 4603109"/>
                  <a:gd name="connsiteY251" fmla="*/ 0 h 924402"/>
                  <a:gd name="connsiteX252" fmla="*/ 2195471 w 4603109"/>
                  <a:gd name="connsiteY252" fmla="*/ 0 h 924402"/>
                  <a:gd name="connsiteX253" fmla="*/ 2201759 w 4603109"/>
                  <a:gd name="connsiteY253" fmla="*/ 0 h 924402"/>
                  <a:gd name="connsiteX254" fmla="*/ 2203100 w 4603109"/>
                  <a:gd name="connsiteY254" fmla="*/ 0 h 924402"/>
                  <a:gd name="connsiteX255" fmla="*/ 2204559 w 4603109"/>
                  <a:gd name="connsiteY255" fmla="*/ 0 h 924402"/>
                  <a:gd name="connsiteX256" fmla="*/ 2204591 w 4603109"/>
                  <a:gd name="connsiteY256" fmla="*/ 0 h 924402"/>
                  <a:gd name="connsiteX257" fmla="*/ 2212273 w 4603109"/>
                  <a:gd name="connsiteY257" fmla="*/ 0 h 924402"/>
                  <a:gd name="connsiteX258" fmla="*/ 2225535 w 4603109"/>
                  <a:gd name="connsiteY258" fmla="*/ 0 h 924402"/>
                  <a:gd name="connsiteX259" fmla="*/ 2231674 w 4603109"/>
                  <a:gd name="connsiteY259" fmla="*/ 0 h 924402"/>
                  <a:gd name="connsiteX260" fmla="*/ 2232096 w 4603109"/>
                  <a:gd name="connsiteY260" fmla="*/ 0 h 924402"/>
                  <a:gd name="connsiteX261" fmla="*/ 2232220 w 4603109"/>
                  <a:gd name="connsiteY261" fmla="*/ 0 h 924402"/>
                  <a:gd name="connsiteX262" fmla="*/ 2233118 w 4603109"/>
                  <a:gd name="connsiteY262" fmla="*/ 0 h 924402"/>
                  <a:gd name="connsiteX263" fmla="*/ 2233165 w 4603109"/>
                  <a:gd name="connsiteY263" fmla="*/ 0 h 924402"/>
                  <a:gd name="connsiteX264" fmla="*/ 2256725 w 4603109"/>
                  <a:gd name="connsiteY264" fmla="*/ 0 h 924402"/>
                  <a:gd name="connsiteX265" fmla="*/ 2257283 w 4603109"/>
                  <a:gd name="connsiteY265" fmla="*/ 0 h 924402"/>
                  <a:gd name="connsiteX266" fmla="*/ 2262285 w 4603109"/>
                  <a:gd name="connsiteY266" fmla="*/ 0 h 924402"/>
                  <a:gd name="connsiteX267" fmla="*/ 2284366 w 4603109"/>
                  <a:gd name="connsiteY267" fmla="*/ 0 h 924402"/>
                  <a:gd name="connsiteX268" fmla="*/ 2289402 w 4603109"/>
                  <a:gd name="connsiteY268" fmla="*/ 0 h 924402"/>
                  <a:gd name="connsiteX269" fmla="*/ 2292052 w 4603109"/>
                  <a:gd name="connsiteY269" fmla="*/ 0 h 924402"/>
                  <a:gd name="connsiteX270" fmla="*/ 2299271 w 4603109"/>
                  <a:gd name="connsiteY270" fmla="*/ 0 h 924402"/>
                  <a:gd name="connsiteX271" fmla="*/ 2308721 w 4603109"/>
                  <a:gd name="connsiteY271" fmla="*/ 0 h 924402"/>
                  <a:gd name="connsiteX272" fmla="*/ 2309927 w 4603109"/>
                  <a:gd name="connsiteY272" fmla="*/ 0 h 924402"/>
                  <a:gd name="connsiteX273" fmla="*/ 2316435 w 4603109"/>
                  <a:gd name="connsiteY273" fmla="*/ 0 h 924402"/>
                  <a:gd name="connsiteX274" fmla="*/ 2316703 w 4603109"/>
                  <a:gd name="connsiteY274" fmla="*/ 0 h 924402"/>
                  <a:gd name="connsiteX275" fmla="*/ 2319466 w 4603109"/>
                  <a:gd name="connsiteY275" fmla="*/ 0 h 924402"/>
                  <a:gd name="connsiteX276" fmla="*/ 2322840 w 4603109"/>
                  <a:gd name="connsiteY276" fmla="*/ 0 h 924402"/>
                  <a:gd name="connsiteX277" fmla="*/ 2329528 w 4603109"/>
                  <a:gd name="connsiteY277" fmla="*/ 0 h 924402"/>
                  <a:gd name="connsiteX278" fmla="*/ 2330869 w 4603109"/>
                  <a:gd name="connsiteY278" fmla="*/ 0 h 924402"/>
                  <a:gd name="connsiteX279" fmla="*/ 2332328 w 4603109"/>
                  <a:gd name="connsiteY279" fmla="*/ 0 h 924402"/>
                  <a:gd name="connsiteX280" fmla="*/ 2332360 w 4603109"/>
                  <a:gd name="connsiteY280" fmla="*/ 0 h 924402"/>
                  <a:gd name="connsiteX281" fmla="*/ 2335803 w 4603109"/>
                  <a:gd name="connsiteY281" fmla="*/ 0 h 924402"/>
                  <a:gd name="connsiteX282" fmla="*/ 2343312 w 4603109"/>
                  <a:gd name="connsiteY282" fmla="*/ 0 h 924402"/>
                  <a:gd name="connsiteX283" fmla="*/ 2344804 w 4603109"/>
                  <a:gd name="connsiteY283" fmla="*/ 0 h 924402"/>
                  <a:gd name="connsiteX284" fmla="*/ 2346768 w 4603109"/>
                  <a:gd name="connsiteY284" fmla="*/ 0 h 924402"/>
                  <a:gd name="connsiteX285" fmla="*/ 2347827 w 4603109"/>
                  <a:gd name="connsiteY285" fmla="*/ 0 h 924402"/>
                  <a:gd name="connsiteX286" fmla="*/ 2352274 w 4603109"/>
                  <a:gd name="connsiteY286" fmla="*/ 0 h 924402"/>
                  <a:gd name="connsiteX287" fmla="*/ 2359443 w 4603109"/>
                  <a:gd name="connsiteY287" fmla="*/ 0 h 924402"/>
                  <a:gd name="connsiteX288" fmla="*/ 2359865 w 4603109"/>
                  <a:gd name="connsiteY288" fmla="*/ 0 h 924402"/>
                  <a:gd name="connsiteX289" fmla="*/ 2359989 w 4603109"/>
                  <a:gd name="connsiteY289" fmla="*/ 0 h 924402"/>
                  <a:gd name="connsiteX290" fmla="*/ 2360887 w 4603109"/>
                  <a:gd name="connsiteY290" fmla="*/ 0 h 924402"/>
                  <a:gd name="connsiteX291" fmla="*/ 2360934 w 4603109"/>
                  <a:gd name="connsiteY291" fmla="*/ 0 h 924402"/>
                  <a:gd name="connsiteX292" fmla="*/ 2371886 w 4603109"/>
                  <a:gd name="connsiteY292" fmla="*/ 0 h 924402"/>
                  <a:gd name="connsiteX293" fmla="*/ 2373377 w 4603109"/>
                  <a:gd name="connsiteY293" fmla="*/ 0 h 924402"/>
                  <a:gd name="connsiteX294" fmla="*/ 2377892 w 4603109"/>
                  <a:gd name="connsiteY294" fmla="*/ 0 h 924402"/>
                  <a:gd name="connsiteX295" fmla="*/ 2382339 w 4603109"/>
                  <a:gd name="connsiteY295" fmla="*/ 0 h 924402"/>
                  <a:gd name="connsiteX296" fmla="*/ 2390054 w 4603109"/>
                  <a:gd name="connsiteY296" fmla="*/ 0 h 924402"/>
                  <a:gd name="connsiteX297" fmla="*/ 2419821 w 4603109"/>
                  <a:gd name="connsiteY297" fmla="*/ 0 h 924402"/>
                  <a:gd name="connsiteX298" fmla="*/ 2427040 w 4603109"/>
                  <a:gd name="connsiteY298" fmla="*/ 0 h 924402"/>
                  <a:gd name="connsiteX299" fmla="*/ 2436490 w 4603109"/>
                  <a:gd name="connsiteY299" fmla="*/ 0 h 924402"/>
                  <a:gd name="connsiteX300" fmla="*/ 2444472 w 4603109"/>
                  <a:gd name="connsiteY300" fmla="*/ 0 h 924402"/>
                  <a:gd name="connsiteX301" fmla="*/ 2448678 w 4603109"/>
                  <a:gd name="connsiteY301" fmla="*/ 0 h 924402"/>
                  <a:gd name="connsiteX302" fmla="*/ 2450171 w 4603109"/>
                  <a:gd name="connsiteY302" fmla="*/ 0 h 924402"/>
                  <a:gd name="connsiteX303" fmla="*/ 2450609 w 4603109"/>
                  <a:gd name="connsiteY303" fmla="*/ 0 h 924402"/>
                  <a:gd name="connsiteX304" fmla="*/ 2463572 w 4603109"/>
                  <a:gd name="connsiteY304" fmla="*/ 0 h 924402"/>
                  <a:gd name="connsiteX305" fmla="*/ 2471081 w 4603109"/>
                  <a:gd name="connsiteY305" fmla="*/ 0 h 924402"/>
                  <a:gd name="connsiteX306" fmla="*/ 2472573 w 4603109"/>
                  <a:gd name="connsiteY306" fmla="*/ 0 h 924402"/>
                  <a:gd name="connsiteX307" fmla="*/ 2474537 w 4603109"/>
                  <a:gd name="connsiteY307" fmla="*/ 0 h 924402"/>
                  <a:gd name="connsiteX308" fmla="*/ 2475596 w 4603109"/>
                  <a:gd name="connsiteY308" fmla="*/ 0 h 924402"/>
                  <a:gd name="connsiteX309" fmla="*/ 2477252 w 4603109"/>
                  <a:gd name="connsiteY309" fmla="*/ 0 h 924402"/>
                  <a:gd name="connsiteX310" fmla="*/ 2478712 w 4603109"/>
                  <a:gd name="connsiteY310" fmla="*/ 0 h 924402"/>
                  <a:gd name="connsiteX311" fmla="*/ 2478743 w 4603109"/>
                  <a:gd name="connsiteY311" fmla="*/ 0 h 924402"/>
                  <a:gd name="connsiteX312" fmla="*/ 2480043 w 4603109"/>
                  <a:gd name="connsiteY312" fmla="*/ 0 h 924402"/>
                  <a:gd name="connsiteX313" fmla="*/ 2499655 w 4603109"/>
                  <a:gd name="connsiteY313" fmla="*/ 0 h 924402"/>
                  <a:gd name="connsiteX314" fmla="*/ 2501146 w 4603109"/>
                  <a:gd name="connsiteY314" fmla="*/ 0 h 924402"/>
                  <a:gd name="connsiteX315" fmla="*/ 2505661 w 4603109"/>
                  <a:gd name="connsiteY315" fmla="*/ 0 h 924402"/>
                  <a:gd name="connsiteX316" fmla="*/ 2508776 w 4603109"/>
                  <a:gd name="connsiteY316" fmla="*/ 0 h 924402"/>
                  <a:gd name="connsiteX317" fmla="*/ 2510108 w 4603109"/>
                  <a:gd name="connsiteY317" fmla="*/ 0 h 924402"/>
                  <a:gd name="connsiteX318" fmla="*/ 2524178 w 4603109"/>
                  <a:gd name="connsiteY318" fmla="*/ 0 h 924402"/>
                  <a:gd name="connsiteX319" fmla="*/ 2525248 w 4603109"/>
                  <a:gd name="connsiteY319" fmla="*/ 0 h 924402"/>
                  <a:gd name="connsiteX320" fmla="*/ 2525669 w 4603109"/>
                  <a:gd name="connsiteY320" fmla="*/ 0 h 924402"/>
                  <a:gd name="connsiteX321" fmla="*/ 2552329 w 4603109"/>
                  <a:gd name="connsiteY321" fmla="*/ 0 h 924402"/>
                  <a:gd name="connsiteX322" fmla="*/ 2552751 w 4603109"/>
                  <a:gd name="connsiteY322" fmla="*/ 0 h 924402"/>
                  <a:gd name="connsiteX323" fmla="*/ 2554242 w 4603109"/>
                  <a:gd name="connsiteY323" fmla="*/ 0 h 924402"/>
                  <a:gd name="connsiteX324" fmla="*/ 2574787 w 4603109"/>
                  <a:gd name="connsiteY324" fmla="*/ 0 h 924402"/>
                  <a:gd name="connsiteX325" fmla="*/ 2576279 w 4603109"/>
                  <a:gd name="connsiteY325" fmla="*/ 0 h 924402"/>
                  <a:gd name="connsiteX326" fmla="*/ 2576447 w 4603109"/>
                  <a:gd name="connsiteY326" fmla="*/ 0 h 924402"/>
                  <a:gd name="connsiteX327" fmla="*/ 2577940 w 4603109"/>
                  <a:gd name="connsiteY327" fmla="*/ 0 h 924402"/>
                  <a:gd name="connsiteX328" fmla="*/ 2603360 w 4603109"/>
                  <a:gd name="connsiteY328" fmla="*/ 0 h 924402"/>
                  <a:gd name="connsiteX329" fmla="*/ 2604852 w 4603109"/>
                  <a:gd name="connsiteY329" fmla="*/ 0 h 924402"/>
                  <a:gd name="connsiteX330" fmla="*/ 2605021 w 4603109"/>
                  <a:gd name="connsiteY330" fmla="*/ 0 h 924402"/>
                  <a:gd name="connsiteX331" fmla="*/ 2605484 w 4603109"/>
                  <a:gd name="connsiteY331" fmla="*/ 0 h 924402"/>
                  <a:gd name="connsiteX332" fmla="*/ 2606481 w 4603109"/>
                  <a:gd name="connsiteY332" fmla="*/ 0 h 924402"/>
                  <a:gd name="connsiteX333" fmla="*/ 2606512 w 4603109"/>
                  <a:gd name="connsiteY333" fmla="*/ 0 h 924402"/>
                  <a:gd name="connsiteX334" fmla="*/ 2606976 w 4603109"/>
                  <a:gd name="connsiteY334" fmla="*/ 0 h 924402"/>
                  <a:gd name="connsiteX335" fmla="*/ 2618923 w 4603109"/>
                  <a:gd name="connsiteY335" fmla="*/ 0 h 924402"/>
                  <a:gd name="connsiteX336" fmla="*/ 2621248 w 4603109"/>
                  <a:gd name="connsiteY336" fmla="*/ 0 h 924402"/>
                  <a:gd name="connsiteX337" fmla="*/ 2622740 w 4603109"/>
                  <a:gd name="connsiteY337" fmla="*/ 0 h 924402"/>
                  <a:gd name="connsiteX338" fmla="*/ 2627885 w 4603109"/>
                  <a:gd name="connsiteY338" fmla="*/ 0 h 924402"/>
                  <a:gd name="connsiteX339" fmla="*/ 2629377 w 4603109"/>
                  <a:gd name="connsiteY339" fmla="*/ 0 h 924402"/>
                  <a:gd name="connsiteX340" fmla="*/ 2634058 w 4603109"/>
                  <a:gd name="connsiteY340" fmla="*/ 0 h 924402"/>
                  <a:gd name="connsiteX341" fmla="*/ 2635549 w 4603109"/>
                  <a:gd name="connsiteY341" fmla="*/ 0 h 924402"/>
                  <a:gd name="connsiteX342" fmla="*/ 2636545 w 4603109"/>
                  <a:gd name="connsiteY342" fmla="*/ 0 h 924402"/>
                  <a:gd name="connsiteX343" fmla="*/ 2648987 w 4603109"/>
                  <a:gd name="connsiteY343" fmla="*/ 0 h 924402"/>
                  <a:gd name="connsiteX344" fmla="*/ 2649821 w 4603109"/>
                  <a:gd name="connsiteY344" fmla="*/ 0 h 924402"/>
                  <a:gd name="connsiteX345" fmla="*/ 2651313 w 4603109"/>
                  <a:gd name="connsiteY345" fmla="*/ 0 h 924402"/>
                  <a:gd name="connsiteX346" fmla="*/ 2651947 w 4603109"/>
                  <a:gd name="connsiteY346" fmla="*/ 0 h 924402"/>
                  <a:gd name="connsiteX347" fmla="*/ 2653017 w 4603109"/>
                  <a:gd name="connsiteY347" fmla="*/ 0 h 924402"/>
                  <a:gd name="connsiteX348" fmla="*/ 2653438 w 4603109"/>
                  <a:gd name="connsiteY348" fmla="*/ 0 h 924402"/>
                  <a:gd name="connsiteX349" fmla="*/ 2656459 w 4603109"/>
                  <a:gd name="connsiteY349" fmla="*/ 0 h 924402"/>
                  <a:gd name="connsiteX350" fmla="*/ 2657950 w 4603109"/>
                  <a:gd name="connsiteY350" fmla="*/ 0 h 924402"/>
                  <a:gd name="connsiteX351" fmla="*/ 2665460 w 4603109"/>
                  <a:gd name="connsiteY351" fmla="*/ 0 h 924402"/>
                  <a:gd name="connsiteX352" fmla="*/ 2680098 w 4603109"/>
                  <a:gd name="connsiteY352" fmla="*/ 0 h 924402"/>
                  <a:gd name="connsiteX353" fmla="*/ 2680520 w 4603109"/>
                  <a:gd name="connsiteY353" fmla="*/ 0 h 924402"/>
                  <a:gd name="connsiteX354" fmla="*/ 2682011 w 4603109"/>
                  <a:gd name="connsiteY354" fmla="*/ 0 h 924402"/>
                  <a:gd name="connsiteX355" fmla="*/ 2692542 w 4603109"/>
                  <a:gd name="connsiteY355" fmla="*/ 0 h 924402"/>
                  <a:gd name="connsiteX356" fmla="*/ 2702556 w 4603109"/>
                  <a:gd name="connsiteY356" fmla="*/ 0 h 924402"/>
                  <a:gd name="connsiteX357" fmla="*/ 2704048 w 4603109"/>
                  <a:gd name="connsiteY357" fmla="*/ 0 h 924402"/>
                  <a:gd name="connsiteX358" fmla="*/ 2724289 w 4603109"/>
                  <a:gd name="connsiteY358" fmla="*/ 0 h 924402"/>
                  <a:gd name="connsiteX359" fmla="*/ 2731129 w 4603109"/>
                  <a:gd name="connsiteY359" fmla="*/ 0 h 924402"/>
                  <a:gd name="connsiteX360" fmla="*/ 2732621 w 4603109"/>
                  <a:gd name="connsiteY360" fmla="*/ 0 h 924402"/>
                  <a:gd name="connsiteX361" fmla="*/ 2733253 w 4603109"/>
                  <a:gd name="connsiteY361" fmla="*/ 0 h 924402"/>
                  <a:gd name="connsiteX362" fmla="*/ 2734745 w 4603109"/>
                  <a:gd name="connsiteY362" fmla="*/ 0 h 924402"/>
                  <a:gd name="connsiteX363" fmla="*/ 2746692 w 4603109"/>
                  <a:gd name="connsiteY363" fmla="*/ 0 h 924402"/>
                  <a:gd name="connsiteX364" fmla="*/ 2749017 w 4603109"/>
                  <a:gd name="connsiteY364" fmla="*/ 0 h 924402"/>
                  <a:gd name="connsiteX365" fmla="*/ 2750509 w 4603109"/>
                  <a:gd name="connsiteY365" fmla="*/ 0 h 924402"/>
                  <a:gd name="connsiteX366" fmla="*/ 2754354 w 4603109"/>
                  <a:gd name="connsiteY366" fmla="*/ 0 h 924402"/>
                  <a:gd name="connsiteX367" fmla="*/ 2755654 w 4603109"/>
                  <a:gd name="connsiteY367" fmla="*/ 0 h 924402"/>
                  <a:gd name="connsiteX368" fmla="*/ 2757146 w 4603109"/>
                  <a:gd name="connsiteY368" fmla="*/ 0 h 924402"/>
                  <a:gd name="connsiteX369" fmla="*/ 2761827 w 4603109"/>
                  <a:gd name="connsiteY369" fmla="*/ 0 h 924402"/>
                  <a:gd name="connsiteX370" fmla="*/ 2763318 w 4603109"/>
                  <a:gd name="connsiteY370" fmla="*/ 0 h 924402"/>
                  <a:gd name="connsiteX371" fmla="*/ 2776756 w 4603109"/>
                  <a:gd name="connsiteY371" fmla="*/ 0 h 924402"/>
                  <a:gd name="connsiteX372" fmla="*/ 2777590 w 4603109"/>
                  <a:gd name="connsiteY372" fmla="*/ 0 h 924402"/>
                  <a:gd name="connsiteX373" fmla="*/ 2779082 w 4603109"/>
                  <a:gd name="connsiteY373" fmla="*/ 0 h 924402"/>
                  <a:gd name="connsiteX374" fmla="*/ 2783442 w 4603109"/>
                  <a:gd name="connsiteY374" fmla="*/ 0 h 924402"/>
                  <a:gd name="connsiteX375" fmla="*/ 2784228 w 4603109"/>
                  <a:gd name="connsiteY375" fmla="*/ 0 h 924402"/>
                  <a:gd name="connsiteX376" fmla="*/ 2785719 w 4603109"/>
                  <a:gd name="connsiteY376" fmla="*/ 0 h 924402"/>
                  <a:gd name="connsiteX377" fmla="*/ 2786473 w 4603109"/>
                  <a:gd name="connsiteY377" fmla="*/ 0 h 924402"/>
                  <a:gd name="connsiteX378" fmla="*/ 2793229 w 4603109"/>
                  <a:gd name="connsiteY378" fmla="*/ 0 h 924402"/>
                  <a:gd name="connsiteX379" fmla="*/ 2799367 w 4603109"/>
                  <a:gd name="connsiteY379" fmla="*/ 0 h 924402"/>
                  <a:gd name="connsiteX380" fmla="*/ 2813506 w 4603109"/>
                  <a:gd name="connsiteY380" fmla="*/ 0 h 924402"/>
                  <a:gd name="connsiteX381" fmla="*/ 2820311 w 4603109"/>
                  <a:gd name="connsiteY381" fmla="*/ 0 h 924402"/>
                  <a:gd name="connsiteX382" fmla="*/ 2827893 w 4603109"/>
                  <a:gd name="connsiteY382" fmla="*/ 0 h 924402"/>
                  <a:gd name="connsiteX383" fmla="*/ 2827940 w 4603109"/>
                  <a:gd name="connsiteY383" fmla="*/ 0 h 924402"/>
                  <a:gd name="connsiteX384" fmla="*/ 2829431 w 4603109"/>
                  <a:gd name="connsiteY384" fmla="*/ 0 h 924402"/>
                  <a:gd name="connsiteX385" fmla="*/ 2829978 w 4603109"/>
                  <a:gd name="connsiteY385" fmla="*/ 0 h 924402"/>
                  <a:gd name="connsiteX386" fmla="*/ 2852058 w 4603109"/>
                  <a:gd name="connsiteY386" fmla="*/ 0 h 924402"/>
                  <a:gd name="connsiteX387" fmla="*/ 2857060 w 4603109"/>
                  <a:gd name="connsiteY387" fmla="*/ 0 h 924402"/>
                  <a:gd name="connsiteX388" fmla="*/ 2857958 w 4603109"/>
                  <a:gd name="connsiteY388" fmla="*/ 0 h 924402"/>
                  <a:gd name="connsiteX389" fmla="*/ 2871601 w 4603109"/>
                  <a:gd name="connsiteY389" fmla="*/ 0 h 924402"/>
                  <a:gd name="connsiteX390" fmla="*/ 2882123 w 4603109"/>
                  <a:gd name="connsiteY390" fmla="*/ 0 h 924402"/>
                  <a:gd name="connsiteX391" fmla="*/ 2894046 w 4603109"/>
                  <a:gd name="connsiteY391" fmla="*/ 0 h 924402"/>
                  <a:gd name="connsiteX392" fmla="*/ 2903496 w 4603109"/>
                  <a:gd name="connsiteY392" fmla="*/ 0 h 924402"/>
                  <a:gd name="connsiteX393" fmla="*/ 2911211 w 4603109"/>
                  <a:gd name="connsiteY393" fmla="*/ 0 h 924402"/>
                  <a:gd name="connsiteX394" fmla="*/ 2914242 w 4603109"/>
                  <a:gd name="connsiteY394" fmla="*/ 0 h 924402"/>
                  <a:gd name="connsiteX395" fmla="*/ 2914461 w 4603109"/>
                  <a:gd name="connsiteY395" fmla="*/ 0 h 924402"/>
                  <a:gd name="connsiteX396" fmla="*/ 2924111 w 4603109"/>
                  <a:gd name="connsiteY396" fmla="*/ 0 h 924402"/>
                  <a:gd name="connsiteX397" fmla="*/ 2927136 w 4603109"/>
                  <a:gd name="connsiteY397" fmla="*/ 0 h 924402"/>
                  <a:gd name="connsiteX398" fmla="*/ 2933561 w 4603109"/>
                  <a:gd name="connsiteY398" fmla="*/ 0 h 924402"/>
                  <a:gd name="connsiteX399" fmla="*/ 2939580 w 4603109"/>
                  <a:gd name="connsiteY399" fmla="*/ 0 h 924402"/>
                  <a:gd name="connsiteX400" fmla="*/ 2941275 w 4603109"/>
                  <a:gd name="connsiteY400" fmla="*/ 0 h 924402"/>
                  <a:gd name="connsiteX401" fmla="*/ 2941543 w 4603109"/>
                  <a:gd name="connsiteY401" fmla="*/ 0 h 924402"/>
                  <a:gd name="connsiteX402" fmla="*/ 2945586 w 4603109"/>
                  <a:gd name="connsiteY402" fmla="*/ 0 h 924402"/>
                  <a:gd name="connsiteX403" fmla="*/ 2950032 w 4603109"/>
                  <a:gd name="connsiteY403" fmla="*/ 0 h 924402"/>
                  <a:gd name="connsiteX404" fmla="*/ 2955662 w 4603109"/>
                  <a:gd name="connsiteY404" fmla="*/ 0 h 924402"/>
                  <a:gd name="connsiteX405" fmla="*/ 2955709 w 4603109"/>
                  <a:gd name="connsiteY405" fmla="*/ 0 h 924402"/>
                  <a:gd name="connsiteX406" fmla="*/ 2957200 w 4603109"/>
                  <a:gd name="connsiteY406" fmla="*/ 0 h 924402"/>
                  <a:gd name="connsiteX407" fmla="*/ 2957747 w 4603109"/>
                  <a:gd name="connsiteY407" fmla="*/ 0 h 924402"/>
                  <a:gd name="connsiteX408" fmla="*/ 2968152 w 4603109"/>
                  <a:gd name="connsiteY408" fmla="*/ 0 h 924402"/>
                  <a:gd name="connsiteX409" fmla="*/ 2969644 w 4603109"/>
                  <a:gd name="connsiteY409" fmla="*/ 0 h 924402"/>
                  <a:gd name="connsiteX410" fmla="*/ 2972667 w 4603109"/>
                  <a:gd name="connsiteY410" fmla="*/ 0 h 924402"/>
                  <a:gd name="connsiteX411" fmla="*/ 2977114 w 4603109"/>
                  <a:gd name="connsiteY411" fmla="*/ 0 h 924402"/>
                  <a:gd name="connsiteX412" fmla="*/ 2984829 w 4603109"/>
                  <a:gd name="connsiteY412" fmla="*/ 0 h 924402"/>
                  <a:gd name="connsiteX413" fmla="*/ 2985727 w 4603109"/>
                  <a:gd name="connsiteY413" fmla="*/ 0 h 924402"/>
                  <a:gd name="connsiteX414" fmla="*/ 2999370 w 4603109"/>
                  <a:gd name="connsiteY414" fmla="*/ 0 h 924402"/>
                  <a:gd name="connsiteX415" fmla="*/ 3021815 w 4603109"/>
                  <a:gd name="connsiteY415" fmla="*/ 0 h 924402"/>
                  <a:gd name="connsiteX416" fmla="*/ 3031265 w 4603109"/>
                  <a:gd name="connsiteY416" fmla="*/ 0 h 924402"/>
                  <a:gd name="connsiteX417" fmla="*/ 3042230 w 4603109"/>
                  <a:gd name="connsiteY417" fmla="*/ 0 h 924402"/>
                  <a:gd name="connsiteX418" fmla="*/ 3044946 w 4603109"/>
                  <a:gd name="connsiteY418" fmla="*/ 0 h 924402"/>
                  <a:gd name="connsiteX419" fmla="*/ 3051880 w 4603109"/>
                  <a:gd name="connsiteY419" fmla="*/ 0 h 924402"/>
                  <a:gd name="connsiteX420" fmla="*/ 3061330 w 4603109"/>
                  <a:gd name="connsiteY420" fmla="*/ 0 h 924402"/>
                  <a:gd name="connsiteX421" fmla="*/ 3067349 w 4603109"/>
                  <a:gd name="connsiteY421" fmla="*/ 0 h 924402"/>
                  <a:gd name="connsiteX422" fmla="*/ 3069312 w 4603109"/>
                  <a:gd name="connsiteY422" fmla="*/ 0 h 924402"/>
                  <a:gd name="connsiteX423" fmla="*/ 3073355 w 4603109"/>
                  <a:gd name="connsiteY423" fmla="*/ 0 h 924402"/>
                  <a:gd name="connsiteX424" fmla="*/ 3073518 w 4603109"/>
                  <a:gd name="connsiteY424" fmla="*/ 0 h 924402"/>
                  <a:gd name="connsiteX425" fmla="*/ 3075011 w 4603109"/>
                  <a:gd name="connsiteY425" fmla="*/ 0 h 924402"/>
                  <a:gd name="connsiteX426" fmla="*/ 3077801 w 4603109"/>
                  <a:gd name="connsiteY426" fmla="*/ 0 h 924402"/>
                  <a:gd name="connsiteX427" fmla="*/ 3095921 w 4603109"/>
                  <a:gd name="connsiteY427" fmla="*/ 0 h 924402"/>
                  <a:gd name="connsiteX428" fmla="*/ 3097413 w 4603109"/>
                  <a:gd name="connsiteY428" fmla="*/ 0 h 924402"/>
                  <a:gd name="connsiteX429" fmla="*/ 3100436 w 4603109"/>
                  <a:gd name="connsiteY429" fmla="*/ 0 h 924402"/>
                  <a:gd name="connsiteX430" fmla="*/ 3103552 w 4603109"/>
                  <a:gd name="connsiteY430" fmla="*/ 0 h 924402"/>
                  <a:gd name="connsiteX431" fmla="*/ 3104883 w 4603109"/>
                  <a:gd name="connsiteY431" fmla="*/ 0 h 924402"/>
                  <a:gd name="connsiteX432" fmla="*/ 3120023 w 4603109"/>
                  <a:gd name="connsiteY432" fmla="*/ 0 h 924402"/>
                  <a:gd name="connsiteX433" fmla="*/ 3120445 w 4603109"/>
                  <a:gd name="connsiteY433" fmla="*/ 0 h 924402"/>
                  <a:gd name="connsiteX434" fmla="*/ 3149018 w 4603109"/>
                  <a:gd name="connsiteY434" fmla="*/ 0 h 924402"/>
                  <a:gd name="connsiteX435" fmla="*/ 3150088 w 4603109"/>
                  <a:gd name="connsiteY435" fmla="*/ 0 h 924402"/>
                  <a:gd name="connsiteX436" fmla="*/ 3150509 w 4603109"/>
                  <a:gd name="connsiteY436" fmla="*/ 0 h 924402"/>
                  <a:gd name="connsiteX437" fmla="*/ 3171054 w 4603109"/>
                  <a:gd name="connsiteY437" fmla="*/ 0 h 924402"/>
                  <a:gd name="connsiteX438" fmla="*/ 3172715 w 4603109"/>
                  <a:gd name="connsiteY438" fmla="*/ 0 h 924402"/>
                  <a:gd name="connsiteX439" fmla="*/ 3199627 w 4603109"/>
                  <a:gd name="connsiteY439" fmla="*/ 0 h 924402"/>
                  <a:gd name="connsiteX440" fmla="*/ 3201119 w 4603109"/>
                  <a:gd name="connsiteY440" fmla="*/ 0 h 924402"/>
                  <a:gd name="connsiteX441" fmla="*/ 3201287 w 4603109"/>
                  <a:gd name="connsiteY441" fmla="*/ 0 h 924402"/>
                  <a:gd name="connsiteX442" fmla="*/ 3201751 w 4603109"/>
                  <a:gd name="connsiteY442" fmla="*/ 0 h 924402"/>
                  <a:gd name="connsiteX443" fmla="*/ 3202780 w 4603109"/>
                  <a:gd name="connsiteY443" fmla="*/ 0 h 924402"/>
                  <a:gd name="connsiteX444" fmla="*/ 3217515 w 4603109"/>
                  <a:gd name="connsiteY444" fmla="*/ 0 h 924402"/>
                  <a:gd name="connsiteX445" fmla="*/ 3224152 w 4603109"/>
                  <a:gd name="connsiteY445" fmla="*/ 0 h 924402"/>
                  <a:gd name="connsiteX446" fmla="*/ 3230324 w 4603109"/>
                  <a:gd name="connsiteY446" fmla="*/ 0 h 924402"/>
                  <a:gd name="connsiteX447" fmla="*/ 3231321 w 4603109"/>
                  <a:gd name="connsiteY447" fmla="*/ 0 h 924402"/>
                  <a:gd name="connsiteX448" fmla="*/ 3231816 w 4603109"/>
                  <a:gd name="connsiteY448" fmla="*/ 0 h 924402"/>
                  <a:gd name="connsiteX449" fmla="*/ 3243763 w 4603109"/>
                  <a:gd name="connsiteY449" fmla="*/ 0 h 924402"/>
                  <a:gd name="connsiteX450" fmla="*/ 3246088 w 4603109"/>
                  <a:gd name="connsiteY450" fmla="*/ 0 h 924402"/>
                  <a:gd name="connsiteX451" fmla="*/ 3247580 w 4603109"/>
                  <a:gd name="connsiteY451" fmla="*/ 0 h 924402"/>
                  <a:gd name="connsiteX452" fmla="*/ 3247792 w 4603109"/>
                  <a:gd name="connsiteY452" fmla="*/ 0 h 924402"/>
                  <a:gd name="connsiteX453" fmla="*/ 3248214 w 4603109"/>
                  <a:gd name="connsiteY453" fmla="*/ 0 h 924402"/>
                  <a:gd name="connsiteX454" fmla="*/ 3252725 w 4603109"/>
                  <a:gd name="connsiteY454" fmla="*/ 0 h 924402"/>
                  <a:gd name="connsiteX455" fmla="*/ 3254217 w 4603109"/>
                  <a:gd name="connsiteY455" fmla="*/ 0 h 924402"/>
                  <a:gd name="connsiteX456" fmla="*/ 3260235 w 4603109"/>
                  <a:gd name="connsiteY456" fmla="*/ 0 h 924402"/>
                  <a:gd name="connsiteX457" fmla="*/ 3276787 w 4603109"/>
                  <a:gd name="connsiteY457" fmla="*/ 0 h 924402"/>
                  <a:gd name="connsiteX458" fmla="*/ 3277857 w 4603109"/>
                  <a:gd name="connsiteY458" fmla="*/ 0 h 924402"/>
                  <a:gd name="connsiteX459" fmla="*/ 3278278 w 4603109"/>
                  <a:gd name="connsiteY459" fmla="*/ 0 h 924402"/>
                  <a:gd name="connsiteX460" fmla="*/ 3290300 w 4603109"/>
                  <a:gd name="connsiteY460" fmla="*/ 0 h 924402"/>
                  <a:gd name="connsiteX461" fmla="*/ 3298823 w 4603109"/>
                  <a:gd name="connsiteY461" fmla="*/ 0 h 924402"/>
                  <a:gd name="connsiteX462" fmla="*/ 3327396 w 4603109"/>
                  <a:gd name="connsiteY462" fmla="*/ 0 h 924402"/>
                  <a:gd name="connsiteX463" fmla="*/ 3328888 w 4603109"/>
                  <a:gd name="connsiteY463" fmla="*/ 0 h 924402"/>
                  <a:gd name="connsiteX464" fmla="*/ 3329520 w 4603109"/>
                  <a:gd name="connsiteY464" fmla="*/ 0 h 924402"/>
                  <a:gd name="connsiteX465" fmla="*/ 3345284 w 4603109"/>
                  <a:gd name="connsiteY465" fmla="*/ 0 h 924402"/>
                  <a:gd name="connsiteX466" fmla="*/ 3349129 w 4603109"/>
                  <a:gd name="connsiteY466" fmla="*/ 0 h 924402"/>
                  <a:gd name="connsiteX467" fmla="*/ 3351921 w 4603109"/>
                  <a:gd name="connsiteY467" fmla="*/ 0 h 924402"/>
                  <a:gd name="connsiteX468" fmla="*/ 3358093 w 4603109"/>
                  <a:gd name="connsiteY468" fmla="*/ 0 h 924402"/>
                  <a:gd name="connsiteX469" fmla="*/ 3359585 w 4603109"/>
                  <a:gd name="connsiteY469" fmla="*/ 0 h 924402"/>
                  <a:gd name="connsiteX470" fmla="*/ 3371532 w 4603109"/>
                  <a:gd name="connsiteY470" fmla="*/ 0 h 924402"/>
                  <a:gd name="connsiteX471" fmla="*/ 3373857 w 4603109"/>
                  <a:gd name="connsiteY471" fmla="*/ 0 h 924402"/>
                  <a:gd name="connsiteX472" fmla="*/ 3375349 w 4603109"/>
                  <a:gd name="connsiteY472" fmla="*/ 0 h 924402"/>
                  <a:gd name="connsiteX473" fmla="*/ 3380494 w 4603109"/>
                  <a:gd name="connsiteY473" fmla="*/ 0 h 924402"/>
                  <a:gd name="connsiteX474" fmla="*/ 3381986 w 4603109"/>
                  <a:gd name="connsiteY474" fmla="*/ 0 h 924402"/>
                  <a:gd name="connsiteX475" fmla="*/ 3388004 w 4603109"/>
                  <a:gd name="connsiteY475" fmla="*/ 0 h 924402"/>
                  <a:gd name="connsiteX476" fmla="*/ 3408282 w 4603109"/>
                  <a:gd name="connsiteY476" fmla="*/ 0 h 924402"/>
                  <a:gd name="connsiteX477" fmla="*/ 3418069 w 4603109"/>
                  <a:gd name="connsiteY477" fmla="*/ 0 h 924402"/>
                  <a:gd name="connsiteX478" fmla="*/ 3424207 w 4603109"/>
                  <a:gd name="connsiteY478" fmla="*/ 0 h 924402"/>
                  <a:gd name="connsiteX479" fmla="*/ 3424753 w 4603109"/>
                  <a:gd name="connsiteY479" fmla="*/ 0 h 924402"/>
                  <a:gd name="connsiteX480" fmla="*/ 3452733 w 4603109"/>
                  <a:gd name="connsiteY480" fmla="*/ 0 h 924402"/>
                  <a:gd name="connsiteX481" fmla="*/ 3454818 w 4603109"/>
                  <a:gd name="connsiteY481" fmla="*/ 0 h 924402"/>
                  <a:gd name="connsiteX482" fmla="*/ 3476898 w 4603109"/>
                  <a:gd name="connsiteY482" fmla="*/ 0 h 924402"/>
                  <a:gd name="connsiteX483" fmla="*/ 3496441 w 4603109"/>
                  <a:gd name="connsiteY483" fmla="*/ 0 h 924402"/>
                  <a:gd name="connsiteX484" fmla="*/ 3509236 w 4603109"/>
                  <a:gd name="connsiteY484" fmla="*/ 0 h 924402"/>
                  <a:gd name="connsiteX485" fmla="*/ 3518886 w 4603109"/>
                  <a:gd name="connsiteY485" fmla="*/ 0 h 924402"/>
                  <a:gd name="connsiteX486" fmla="*/ 3528336 w 4603109"/>
                  <a:gd name="connsiteY486" fmla="*/ 0 h 924402"/>
                  <a:gd name="connsiteX487" fmla="*/ 3536051 w 4603109"/>
                  <a:gd name="connsiteY487" fmla="*/ 0 h 924402"/>
                  <a:gd name="connsiteX488" fmla="*/ 3539301 w 4603109"/>
                  <a:gd name="connsiteY488" fmla="*/ 0 h 924402"/>
                  <a:gd name="connsiteX489" fmla="*/ 3540361 w 4603109"/>
                  <a:gd name="connsiteY489" fmla="*/ 0 h 924402"/>
                  <a:gd name="connsiteX490" fmla="*/ 3544807 w 4603109"/>
                  <a:gd name="connsiteY490" fmla="*/ 0 h 924402"/>
                  <a:gd name="connsiteX491" fmla="*/ 3551976 w 4603109"/>
                  <a:gd name="connsiteY491" fmla="*/ 0 h 924402"/>
                  <a:gd name="connsiteX492" fmla="*/ 3552522 w 4603109"/>
                  <a:gd name="connsiteY492" fmla="*/ 0 h 924402"/>
                  <a:gd name="connsiteX493" fmla="*/ 3564420 w 4603109"/>
                  <a:gd name="connsiteY493" fmla="*/ 0 h 924402"/>
                  <a:gd name="connsiteX494" fmla="*/ 3570426 w 4603109"/>
                  <a:gd name="connsiteY494" fmla="*/ 0 h 924402"/>
                  <a:gd name="connsiteX495" fmla="*/ 3574872 w 4603109"/>
                  <a:gd name="connsiteY495" fmla="*/ 0 h 924402"/>
                  <a:gd name="connsiteX496" fmla="*/ 3580502 w 4603109"/>
                  <a:gd name="connsiteY496" fmla="*/ 0 h 924402"/>
                  <a:gd name="connsiteX497" fmla="*/ 3582587 w 4603109"/>
                  <a:gd name="connsiteY497" fmla="*/ 0 h 924402"/>
                  <a:gd name="connsiteX498" fmla="*/ 3624210 w 4603109"/>
                  <a:gd name="connsiteY498" fmla="*/ 0 h 924402"/>
                  <a:gd name="connsiteX499" fmla="*/ 3637005 w 4603109"/>
                  <a:gd name="connsiteY499" fmla="*/ 0 h 924402"/>
                  <a:gd name="connsiteX500" fmla="*/ 3646655 w 4603109"/>
                  <a:gd name="connsiteY500" fmla="*/ 0 h 924402"/>
                  <a:gd name="connsiteX501" fmla="*/ 3656105 w 4603109"/>
                  <a:gd name="connsiteY501" fmla="*/ 0 h 924402"/>
                  <a:gd name="connsiteX502" fmla="*/ 3667070 w 4603109"/>
                  <a:gd name="connsiteY502" fmla="*/ 0 h 924402"/>
                  <a:gd name="connsiteX503" fmla="*/ 3668130 w 4603109"/>
                  <a:gd name="connsiteY503" fmla="*/ 0 h 924402"/>
                  <a:gd name="connsiteX504" fmla="*/ 3669786 w 4603109"/>
                  <a:gd name="connsiteY504" fmla="*/ 0 h 924402"/>
                  <a:gd name="connsiteX505" fmla="*/ 3672576 w 4603109"/>
                  <a:gd name="connsiteY505" fmla="*/ 0 h 924402"/>
                  <a:gd name="connsiteX506" fmla="*/ 3692189 w 4603109"/>
                  <a:gd name="connsiteY506" fmla="*/ 0 h 924402"/>
                  <a:gd name="connsiteX507" fmla="*/ 3698195 w 4603109"/>
                  <a:gd name="connsiteY507" fmla="*/ 0 h 924402"/>
                  <a:gd name="connsiteX508" fmla="*/ 3702641 w 4603109"/>
                  <a:gd name="connsiteY508" fmla="*/ 0 h 924402"/>
                  <a:gd name="connsiteX509" fmla="*/ 3744863 w 4603109"/>
                  <a:gd name="connsiteY509" fmla="*/ 0 h 924402"/>
                  <a:gd name="connsiteX510" fmla="*/ 3745285 w 4603109"/>
                  <a:gd name="connsiteY510" fmla="*/ 0 h 924402"/>
                  <a:gd name="connsiteX511" fmla="*/ 3795894 w 4603109"/>
                  <a:gd name="connsiteY511" fmla="*/ 0 h 924402"/>
                  <a:gd name="connsiteX512" fmla="*/ 3797555 w 4603109"/>
                  <a:gd name="connsiteY512" fmla="*/ 0 h 924402"/>
                  <a:gd name="connsiteX513" fmla="*/ 3826591 w 4603109"/>
                  <a:gd name="connsiteY513" fmla="*/ 0 h 924402"/>
                  <a:gd name="connsiteX514" fmla="*/ 3842355 w 4603109"/>
                  <a:gd name="connsiteY514" fmla="*/ 0 h 924402"/>
                  <a:gd name="connsiteX515" fmla="*/ 3848992 w 4603109"/>
                  <a:gd name="connsiteY515" fmla="*/ 0 h 924402"/>
                  <a:gd name="connsiteX516" fmla="*/ 3872632 w 4603109"/>
                  <a:gd name="connsiteY516" fmla="*/ 0 h 924402"/>
                  <a:gd name="connsiteX517" fmla="*/ 3873054 w 4603109"/>
                  <a:gd name="connsiteY517" fmla="*/ 0 h 924402"/>
                  <a:gd name="connsiteX518" fmla="*/ 3885075 w 4603109"/>
                  <a:gd name="connsiteY518" fmla="*/ 0 h 924402"/>
                  <a:gd name="connsiteX519" fmla="*/ 3923663 w 4603109"/>
                  <a:gd name="connsiteY519" fmla="*/ 0 h 924402"/>
                  <a:gd name="connsiteX520" fmla="*/ 3954360 w 4603109"/>
                  <a:gd name="connsiteY520" fmla="*/ 0 h 924402"/>
                  <a:gd name="connsiteX521" fmla="*/ 3970124 w 4603109"/>
                  <a:gd name="connsiteY521" fmla="*/ 0 h 924402"/>
                  <a:gd name="connsiteX522" fmla="*/ 3976761 w 4603109"/>
                  <a:gd name="connsiteY522" fmla="*/ 0 h 924402"/>
                  <a:gd name="connsiteX523" fmla="*/ 4012844 w 4603109"/>
                  <a:gd name="connsiteY523" fmla="*/ 0 h 924402"/>
                  <a:gd name="connsiteX524" fmla="*/ 4049593 w 4603109"/>
                  <a:gd name="connsiteY524" fmla="*/ 0 h 924402"/>
                  <a:gd name="connsiteX525" fmla="*/ 4169647 w 4603109"/>
                  <a:gd name="connsiteY525" fmla="*/ 0 h 924402"/>
                  <a:gd name="connsiteX526" fmla="*/ 4177362 w 4603109"/>
                  <a:gd name="connsiteY526" fmla="*/ 0 h 924402"/>
                  <a:gd name="connsiteX527" fmla="*/ 4297416 w 4603109"/>
                  <a:gd name="connsiteY527" fmla="*/ 0 h 924402"/>
                  <a:gd name="connsiteX528" fmla="*/ 4379339 w 4603109"/>
                  <a:gd name="connsiteY528" fmla="*/ 47054 h 924402"/>
                  <a:gd name="connsiteX529" fmla="*/ 4591731 w 4603109"/>
                  <a:gd name="connsiteY529" fmla="*/ 415146 h 924402"/>
                  <a:gd name="connsiteX530" fmla="*/ 4591731 w 4603109"/>
                  <a:gd name="connsiteY530" fmla="*/ 509257 h 924402"/>
                  <a:gd name="connsiteX531" fmla="*/ 4379339 w 4603109"/>
                  <a:gd name="connsiteY531" fmla="*/ 877348 h 924402"/>
                  <a:gd name="connsiteX532" fmla="*/ 4297416 w 4603109"/>
                  <a:gd name="connsiteY532" fmla="*/ 924402 h 924402"/>
                  <a:gd name="connsiteX533" fmla="*/ 4169647 w 4603109"/>
                  <a:gd name="connsiteY533" fmla="*/ 924402 h 924402"/>
                  <a:gd name="connsiteX534" fmla="*/ 3976761 w 4603109"/>
                  <a:gd name="connsiteY534" fmla="*/ 924402 h 924402"/>
                  <a:gd name="connsiteX535" fmla="*/ 3872632 w 4603109"/>
                  <a:gd name="connsiteY535" fmla="*/ 924402 h 924402"/>
                  <a:gd name="connsiteX536" fmla="*/ 3848992 w 4603109"/>
                  <a:gd name="connsiteY536" fmla="*/ 924402 h 924402"/>
                  <a:gd name="connsiteX537" fmla="*/ 3744863 w 4603109"/>
                  <a:gd name="connsiteY537" fmla="*/ 924402 h 924402"/>
                  <a:gd name="connsiteX538" fmla="*/ 3702641 w 4603109"/>
                  <a:gd name="connsiteY538" fmla="*/ 924402 h 924402"/>
                  <a:gd name="connsiteX539" fmla="*/ 3672576 w 4603109"/>
                  <a:gd name="connsiteY539" fmla="*/ 924402 h 924402"/>
                  <a:gd name="connsiteX540" fmla="*/ 3656105 w 4603109"/>
                  <a:gd name="connsiteY540" fmla="*/ 924402 h 924402"/>
                  <a:gd name="connsiteX541" fmla="*/ 3574872 w 4603109"/>
                  <a:gd name="connsiteY541" fmla="*/ 924402 h 924402"/>
                  <a:gd name="connsiteX542" fmla="*/ 3551976 w 4603109"/>
                  <a:gd name="connsiteY542" fmla="*/ 924402 h 924402"/>
                  <a:gd name="connsiteX543" fmla="*/ 3544807 w 4603109"/>
                  <a:gd name="connsiteY543" fmla="*/ 924402 h 924402"/>
                  <a:gd name="connsiteX544" fmla="*/ 3528336 w 4603109"/>
                  <a:gd name="connsiteY544" fmla="*/ 924402 h 924402"/>
                  <a:gd name="connsiteX545" fmla="*/ 3424207 w 4603109"/>
                  <a:gd name="connsiteY545" fmla="*/ 924402 h 924402"/>
                  <a:gd name="connsiteX546" fmla="*/ 3381986 w 4603109"/>
                  <a:gd name="connsiteY546" fmla="*/ 924402 h 924402"/>
                  <a:gd name="connsiteX547" fmla="*/ 3380494 w 4603109"/>
                  <a:gd name="connsiteY547" fmla="*/ 924402 h 924402"/>
                  <a:gd name="connsiteX548" fmla="*/ 3351921 w 4603109"/>
                  <a:gd name="connsiteY548" fmla="*/ 924402 h 924402"/>
                  <a:gd name="connsiteX549" fmla="*/ 3277857 w 4603109"/>
                  <a:gd name="connsiteY549" fmla="*/ 924402 h 924402"/>
                  <a:gd name="connsiteX550" fmla="*/ 3254217 w 4603109"/>
                  <a:gd name="connsiteY550" fmla="*/ 924402 h 924402"/>
                  <a:gd name="connsiteX551" fmla="*/ 3252725 w 4603109"/>
                  <a:gd name="connsiteY551" fmla="*/ 924402 h 924402"/>
                  <a:gd name="connsiteX552" fmla="*/ 3247792 w 4603109"/>
                  <a:gd name="connsiteY552" fmla="*/ 924402 h 924402"/>
                  <a:gd name="connsiteX553" fmla="*/ 3231321 w 4603109"/>
                  <a:gd name="connsiteY553" fmla="*/ 924402 h 924402"/>
                  <a:gd name="connsiteX554" fmla="*/ 3224152 w 4603109"/>
                  <a:gd name="connsiteY554" fmla="*/ 924402 h 924402"/>
                  <a:gd name="connsiteX555" fmla="*/ 3150088 w 4603109"/>
                  <a:gd name="connsiteY555" fmla="*/ 924402 h 924402"/>
                  <a:gd name="connsiteX556" fmla="*/ 3120023 w 4603109"/>
                  <a:gd name="connsiteY556" fmla="*/ 924402 h 924402"/>
                  <a:gd name="connsiteX557" fmla="*/ 3104883 w 4603109"/>
                  <a:gd name="connsiteY557" fmla="*/ 924402 h 924402"/>
                  <a:gd name="connsiteX558" fmla="*/ 3103552 w 4603109"/>
                  <a:gd name="connsiteY558" fmla="*/ 924402 h 924402"/>
                  <a:gd name="connsiteX559" fmla="*/ 3077801 w 4603109"/>
                  <a:gd name="connsiteY559" fmla="*/ 924402 h 924402"/>
                  <a:gd name="connsiteX560" fmla="*/ 3061330 w 4603109"/>
                  <a:gd name="connsiteY560" fmla="*/ 924402 h 924402"/>
                  <a:gd name="connsiteX561" fmla="*/ 3031265 w 4603109"/>
                  <a:gd name="connsiteY561" fmla="*/ 924402 h 924402"/>
                  <a:gd name="connsiteX562" fmla="*/ 2977114 w 4603109"/>
                  <a:gd name="connsiteY562" fmla="*/ 924402 h 924402"/>
                  <a:gd name="connsiteX563" fmla="*/ 2957200 w 4603109"/>
                  <a:gd name="connsiteY563" fmla="*/ 924402 h 924402"/>
                  <a:gd name="connsiteX564" fmla="*/ 2955709 w 4603109"/>
                  <a:gd name="connsiteY564" fmla="*/ 924402 h 924402"/>
                  <a:gd name="connsiteX565" fmla="*/ 2950032 w 4603109"/>
                  <a:gd name="connsiteY565" fmla="*/ 924402 h 924402"/>
                  <a:gd name="connsiteX566" fmla="*/ 2933561 w 4603109"/>
                  <a:gd name="connsiteY566" fmla="*/ 924402 h 924402"/>
                  <a:gd name="connsiteX567" fmla="*/ 2927136 w 4603109"/>
                  <a:gd name="connsiteY567" fmla="*/ 924402 h 924402"/>
                  <a:gd name="connsiteX568" fmla="*/ 2903496 w 4603109"/>
                  <a:gd name="connsiteY568" fmla="*/ 924402 h 924402"/>
                  <a:gd name="connsiteX569" fmla="*/ 2829431 w 4603109"/>
                  <a:gd name="connsiteY569" fmla="*/ 924402 h 924402"/>
                  <a:gd name="connsiteX570" fmla="*/ 2827940 w 4603109"/>
                  <a:gd name="connsiteY570" fmla="*/ 924402 h 924402"/>
                  <a:gd name="connsiteX571" fmla="*/ 2799367 w 4603109"/>
                  <a:gd name="connsiteY571" fmla="*/ 924402 h 924402"/>
                  <a:gd name="connsiteX572" fmla="*/ 2785719 w 4603109"/>
                  <a:gd name="connsiteY572" fmla="*/ 924402 h 924402"/>
                  <a:gd name="connsiteX573" fmla="*/ 2784228 w 4603109"/>
                  <a:gd name="connsiteY573" fmla="*/ 924402 h 924402"/>
                  <a:gd name="connsiteX574" fmla="*/ 2757146 w 4603109"/>
                  <a:gd name="connsiteY574" fmla="*/ 924402 h 924402"/>
                  <a:gd name="connsiteX575" fmla="*/ 2755654 w 4603109"/>
                  <a:gd name="connsiteY575" fmla="*/ 924402 h 924402"/>
                  <a:gd name="connsiteX576" fmla="*/ 2680098 w 4603109"/>
                  <a:gd name="connsiteY576" fmla="*/ 924402 h 924402"/>
                  <a:gd name="connsiteX577" fmla="*/ 2657950 w 4603109"/>
                  <a:gd name="connsiteY577" fmla="*/ 924402 h 924402"/>
                  <a:gd name="connsiteX578" fmla="*/ 2656459 w 4603109"/>
                  <a:gd name="connsiteY578" fmla="*/ 924402 h 924402"/>
                  <a:gd name="connsiteX579" fmla="*/ 2653017 w 4603109"/>
                  <a:gd name="connsiteY579" fmla="*/ 924402 h 924402"/>
                  <a:gd name="connsiteX580" fmla="*/ 2636545 w 4603109"/>
                  <a:gd name="connsiteY580" fmla="*/ 924402 h 924402"/>
                  <a:gd name="connsiteX581" fmla="*/ 2629377 w 4603109"/>
                  <a:gd name="connsiteY581" fmla="*/ 924402 h 924402"/>
                  <a:gd name="connsiteX582" fmla="*/ 2627885 w 4603109"/>
                  <a:gd name="connsiteY582" fmla="*/ 924402 h 924402"/>
                  <a:gd name="connsiteX583" fmla="*/ 2606481 w 4603109"/>
                  <a:gd name="connsiteY583" fmla="*/ 924402 h 924402"/>
                  <a:gd name="connsiteX584" fmla="*/ 2552329 w 4603109"/>
                  <a:gd name="connsiteY584" fmla="*/ 924402 h 924402"/>
                  <a:gd name="connsiteX585" fmla="*/ 2525248 w 4603109"/>
                  <a:gd name="connsiteY585" fmla="*/ 924402 h 924402"/>
                  <a:gd name="connsiteX586" fmla="*/ 2510108 w 4603109"/>
                  <a:gd name="connsiteY586" fmla="*/ 924402 h 924402"/>
                  <a:gd name="connsiteX587" fmla="*/ 2508776 w 4603109"/>
                  <a:gd name="connsiteY587" fmla="*/ 924402 h 924402"/>
                  <a:gd name="connsiteX588" fmla="*/ 2480043 w 4603109"/>
                  <a:gd name="connsiteY588" fmla="*/ 924402 h 924402"/>
                  <a:gd name="connsiteX589" fmla="*/ 2478712 w 4603109"/>
                  <a:gd name="connsiteY589" fmla="*/ 924402 h 924402"/>
                  <a:gd name="connsiteX590" fmla="*/ 2463572 w 4603109"/>
                  <a:gd name="connsiteY590" fmla="*/ 924402 h 924402"/>
                  <a:gd name="connsiteX591" fmla="*/ 2436490 w 4603109"/>
                  <a:gd name="connsiteY591" fmla="*/ 924402 h 924402"/>
                  <a:gd name="connsiteX592" fmla="*/ 2382339 w 4603109"/>
                  <a:gd name="connsiteY592" fmla="*/ 924402 h 924402"/>
                  <a:gd name="connsiteX593" fmla="*/ 2360934 w 4603109"/>
                  <a:gd name="connsiteY593" fmla="*/ 924402 h 924402"/>
                  <a:gd name="connsiteX594" fmla="*/ 2359443 w 4603109"/>
                  <a:gd name="connsiteY594" fmla="*/ 924402 h 924402"/>
                  <a:gd name="connsiteX595" fmla="*/ 2352274 w 4603109"/>
                  <a:gd name="connsiteY595" fmla="*/ 924402 h 924402"/>
                  <a:gd name="connsiteX596" fmla="*/ 2335803 w 4603109"/>
                  <a:gd name="connsiteY596" fmla="*/ 924402 h 924402"/>
                  <a:gd name="connsiteX597" fmla="*/ 2332360 w 4603109"/>
                  <a:gd name="connsiteY597" fmla="*/ 924402 h 924402"/>
                  <a:gd name="connsiteX598" fmla="*/ 2332328 w 4603109"/>
                  <a:gd name="connsiteY598" fmla="*/ 924402 h 924402"/>
                  <a:gd name="connsiteX599" fmla="*/ 2330869 w 4603109"/>
                  <a:gd name="connsiteY599" fmla="*/ 924402 h 924402"/>
                  <a:gd name="connsiteX600" fmla="*/ 2308721 w 4603109"/>
                  <a:gd name="connsiteY600" fmla="*/ 924402 h 924402"/>
                  <a:gd name="connsiteX601" fmla="*/ 2233165 w 4603109"/>
                  <a:gd name="connsiteY601" fmla="*/ 924402 h 924402"/>
                  <a:gd name="connsiteX602" fmla="*/ 2231674 w 4603109"/>
                  <a:gd name="connsiteY602" fmla="*/ 924402 h 924402"/>
                  <a:gd name="connsiteX603" fmla="*/ 2204591 w 4603109"/>
                  <a:gd name="connsiteY603" fmla="*/ 924402 h 924402"/>
                  <a:gd name="connsiteX604" fmla="*/ 2204559 w 4603109"/>
                  <a:gd name="connsiteY604" fmla="*/ 924402 h 924402"/>
                  <a:gd name="connsiteX605" fmla="*/ 2203100 w 4603109"/>
                  <a:gd name="connsiteY605" fmla="*/ 924402 h 924402"/>
                  <a:gd name="connsiteX606" fmla="*/ 2189452 w 4603109"/>
                  <a:gd name="connsiteY606" fmla="*/ 924402 h 924402"/>
                  <a:gd name="connsiteX607" fmla="*/ 2160879 w 4603109"/>
                  <a:gd name="connsiteY607" fmla="*/ 924402 h 924402"/>
                  <a:gd name="connsiteX608" fmla="*/ 2159388 w 4603109"/>
                  <a:gd name="connsiteY608" fmla="*/ 924402 h 924402"/>
                  <a:gd name="connsiteX609" fmla="*/ 2085323 w 4603109"/>
                  <a:gd name="connsiteY609" fmla="*/ 924402 h 924402"/>
                  <a:gd name="connsiteX610" fmla="*/ 2077294 w 4603109"/>
                  <a:gd name="connsiteY610" fmla="*/ 924402 h 924402"/>
                  <a:gd name="connsiteX611" fmla="*/ 2061683 w 4603109"/>
                  <a:gd name="connsiteY611" fmla="*/ 924402 h 924402"/>
                  <a:gd name="connsiteX612" fmla="*/ 2055258 w 4603109"/>
                  <a:gd name="connsiteY612" fmla="*/ 924402 h 924402"/>
                  <a:gd name="connsiteX613" fmla="*/ 2038787 w 4603109"/>
                  <a:gd name="connsiteY613" fmla="*/ 924402 h 924402"/>
                  <a:gd name="connsiteX614" fmla="*/ 2033110 w 4603109"/>
                  <a:gd name="connsiteY614" fmla="*/ 924402 h 924402"/>
                  <a:gd name="connsiteX615" fmla="*/ 2031619 w 4603109"/>
                  <a:gd name="connsiteY615" fmla="*/ 924402 h 924402"/>
                  <a:gd name="connsiteX616" fmla="*/ 2011705 w 4603109"/>
                  <a:gd name="connsiteY616" fmla="*/ 924402 h 924402"/>
                  <a:gd name="connsiteX617" fmla="*/ 1957554 w 4603109"/>
                  <a:gd name="connsiteY617" fmla="*/ 924402 h 924402"/>
                  <a:gd name="connsiteX618" fmla="*/ 1949525 w 4603109"/>
                  <a:gd name="connsiteY618" fmla="*/ 924402 h 924402"/>
                  <a:gd name="connsiteX619" fmla="*/ 1927489 w 4603109"/>
                  <a:gd name="connsiteY619" fmla="*/ 924402 h 924402"/>
                  <a:gd name="connsiteX620" fmla="*/ 1911018 w 4603109"/>
                  <a:gd name="connsiteY620" fmla="*/ 924402 h 924402"/>
                  <a:gd name="connsiteX621" fmla="*/ 1907543 w 4603109"/>
                  <a:gd name="connsiteY621" fmla="*/ 924402 h 924402"/>
                  <a:gd name="connsiteX622" fmla="*/ 1885268 w 4603109"/>
                  <a:gd name="connsiteY622" fmla="*/ 924402 h 924402"/>
                  <a:gd name="connsiteX623" fmla="*/ 1883936 w 4603109"/>
                  <a:gd name="connsiteY623" fmla="*/ 924402 h 924402"/>
                  <a:gd name="connsiteX624" fmla="*/ 1868796 w 4603109"/>
                  <a:gd name="connsiteY624" fmla="*/ 924402 h 924402"/>
                  <a:gd name="connsiteX625" fmla="*/ 1838732 w 4603109"/>
                  <a:gd name="connsiteY625" fmla="*/ 924402 h 924402"/>
                  <a:gd name="connsiteX626" fmla="*/ 1779774 w 4603109"/>
                  <a:gd name="connsiteY626" fmla="*/ 924402 h 924402"/>
                  <a:gd name="connsiteX627" fmla="*/ 1764668 w 4603109"/>
                  <a:gd name="connsiteY627" fmla="*/ 924402 h 924402"/>
                  <a:gd name="connsiteX628" fmla="*/ 1757499 w 4603109"/>
                  <a:gd name="connsiteY628" fmla="*/ 924402 h 924402"/>
                  <a:gd name="connsiteX629" fmla="*/ 1741027 w 4603109"/>
                  <a:gd name="connsiteY629" fmla="*/ 924402 h 924402"/>
                  <a:gd name="connsiteX630" fmla="*/ 1737552 w 4603109"/>
                  <a:gd name="connsiteY630" fmla="*/ 924402 h 924402"/>
                  <a:gd name="connsiteX631" fmla="*/ 1736094 w 4603109"/>
                  <a:gd name="connsiteY631" fmla="*/ 924402 h 924402"/>
                  <a:gd name="connsiteX632" fmla="*/ 1734603 w 4603109"/>
                  <a:gd name="connsiteY632" fmla="*/ 924402 h 924402"/>
                  <a:gd name="connsiteX633" fmla="*/ 1710963 w 4603109"/>
                  <a:gd name="connsiteY633" fmla="*/ 924402 h 924402"/>
                  <a:gd name="connsiteX634" fmla="*/ 1707488 w 4603109"/>
                  <a:gd name="connsiteY634" fmla="*/ 924402 h 924402"/>
                  <a:gd name="connsiteX635" fmla="*/ 1652509 w 4603109"/>
                  <a:gd name="connsiteY635" fmla="*/ 924402 h 924402"/>
                  <a:gd name="connsiteX636" fmla="*/ 1636899 w 4603109"/>
                  <a:gd name="connsiteY636" fmla="*/ 924402 h 924402"/>
                  <a:gd name="connsiteX637" fmla="*/ 1609783 w 4603109"/>
                  <a:gd name="connsiteY637" fmla="*/ 924402 h 924402"/>
                  <a:gd name="connsiteX638" fmla="*/ 1608325 w 4603109"/>
                  <a:gd name="connsiteY638" fmla="*/ 924402 h 924402"/>
                  <a:gd name="connsiteX639" fmla="*/ 1606834 w 4603109"/>
                  <a:gd name="connsiteY639" fmla="*/ 924402 h 924402"/>
                  <a:gd name="connsiteX640" fmla="*/ 1579719 w 4603109"/>
                  <a:gd name="connsiteY640" fmla="*/ 924402 h 924402"/>
                  <a:gd name="connsiteX641" fmla="*/ 1564612 w 4603109"/>
                  <a:gd name="connsiteY641" fmla="*/ 924402 h 924402"/>
                  <a:gd name="connsiteX642" fmla="*/ 1524740 w 4603109"/>
                  <a:gd name="connsiteY642" fmla="*/ 924402 h 924402"/>
                  <a:gd name="connsiteX643" fmla="*/ 1482518 w 4603109"/>
                  <a:gd name="connsiteY643" fmla="*/ 924402 h 924402"/>
                  <a:gd name="connsiteX644" fmla="*/ 1460483 w 4603109"/>
                  <a:gd name="connsiteY644" fmla="*/ 924402 h 924402"/>
                  <a:gd name="connsiteX645" fmla="*/ 1452454 w 4603109"/>
                  <a:gd name="connsiteY645" fmla="*/ 924402 h 924402"/>
                  <a:gd name="connsiteX646" fmla="*/ 1444011 w 4603109"/>
                  <a:gd name="connsiteY646" fmla="*/ 924402 h 924402"/>
                  <a:gd name="connsiteX647" fmla="*/ 1436843 w 4603109"/>
                  <a:gd name="connsiteY647" fmla="*/ 924402 h 924402"/>
                  <a:gd name="connsiteX648" fmla="*/ 1413947 w 4603109"/>
                  <a:gd name="connsiteY648" fmla="*/ 924402 h 924402"/>
                  <a:gd name="connsiteX649" fmla="*/ 1354749 w 4603109"/>
                  <a:gd name="connsiteY649" fmla="*/ 924402 h 924402"/>
                  <a:gd name="connsiteX650" fmla="*/ 1332714 w 4603109"/>
                  <a:gd name="connsiteY650" fmla="*/ 924402 h 924402"/>
                  <a:gd name="connsiteX651" fmla="*/ 1324685 w 4603109"/>
                  <a:gd name="connsiteY651" fmla="*/ 924402 h 924402"/>
                  <a:gd name="connsiteX652" fmla="*/ 1316242 w 4603109"/>
                  <a:gd name="connsiteY652" fmla="*/ 924402 h 924402"/>
                  <a:gd name="connsiteX653" fmla="*/ 1312767 w 4603109"/>
                  <a:gd name="connsiteY653" fmla="*/ 924402 h 924402"/>
                  <a:gd name="connsiteX654" fmla="*/ 1286178 w 4603109"/>
                  <a:gd name="connsiteY654" fmla="*/ 924402 h 924402"/>
                  <a:gd name="connsiteX655" fmla="*/ 1282703 w 4603109"/>
                  <a:gd name="connsiteY655" fmla="*/ 924402 h 924402"/>
                  <a:gd name="connsiteX656" fmla="*/ 1243956 w 4603109"/>
                  <a:gd name="connsiteY656" fmla="*/ 924402 h 924402"/>
                  <a:gd name="connsiteX657" fmla="*/ 1184998 w 4603109"/>
                  <a:gd name="connsiteY657" fmla="*/ 924402 h 924402"/>
                  <a:gd name="connsiteX658" fmla="*/ 1154934 w 4603109"/>
                  <a:gd name="connsiteY658" fmla="*/ 924402 h 924402"/>
                  <a:gd name="connsiteX659" fmla="*/ 1139828 w 4603109"/>
                  <a:gd name="connsiteY659" fmla="*/ 924402 h 924402"/>
                  <a:gd name="connsiteX660" fmla="*/ 1116187 w 4603109"/>
                  <a:gd name="connsiteY660" fmla="*/ 924402 h 924402"/>
                  <a:gd name="connsiteX661" fmla="*/ 1112712 w 4603109"/>
                  <a:gd name="connsiteY661" fmla="*/ 924402 h 924402"/>
                  <a:gd name="connsiteX662" fmla="*/ 1057734 w 4603109"/>
                  <a:gd name="connsiteY662" fmla="*/ 924402 h 924402"/>
                  <a:gd name="connsiteX663" fmla="*/ 1027669 w 4603109"/>
                  <a:gd name="connsiteY663" fmla="*/ 924402 h 924402"/>
                  <a:gd name="connsiteX664" fmla="*/ 1012059 w 4603109"/>
                  <a:gd name="connsiteY664" fmla="*/ 924402 h 924402"/>
                  <a:gd name="connsiteX665" fmla="*/ 984943 w 4603109"/>
                  <a:gd name="connsiteY665" fmla="*/ 924402 h 924402"/>
                  <a:gd name="connsiteX666" fmla="*/ 929965 w 4603109"/>
                  <a:gd name="connsiteY666" fmla="*/ 924402 h 924402"/>
                  <a:gd name="connsiteX667" fmla="*/ 899900 w 4603109"/>
                  <a:gd name="connsiteY667" fmla="*/ 924402 h 924402"/>
                  <a:gd name="connsiteX668" fmla="*/ 857678 w 4603109"/>
                  <a:gd name="connsiteY668" fmla="*/ 924402 h 924402"/>
                  <a:gd name="connsiteX669" fmla="*/ 819171 w 4603109"/>
                  <a:gd name="connsiteY669" fmla="*/ 924402 h 924402"/>
                  <a:gd name="connsiteX670" fmla="*/ 729909 w 4603109"/>
                  <a:gd name="connsiteY670" fmla="*/ 924402 h 924402"/>
                  <a:gd name="connsiteX671" fmla="*/ 691402 w 4603109"/>
                  <a:gd name="connsiteY671" fmla="*/ 924402 h 924402"/>
                  <a:gd name="connsiteX672" fmla="*/ 687927 w 4603109"/>
                  <a:gd name="connsiteY672" fmla="*/ 924402 h 924402"/>
                  <a:gd name="connsiteX673" fmla="*/ 560158 w 4603109"/>
                  <a:gd name="connsiteY673" fmla="*/ 924402 h 924402"/>
                  <a:gd name="connsiteX674" fmla="*/ 432894 w 4603109"/>
                  <a:gd name="connsiteY674" fmla="*/ 924402 h 924402"/>
                  <a:gd name="connsiteX675" fmla="*/ 305125 w 4603109"/>
                  <a:gd name="connsiteY675" fmla="*/ 924402 h 924402"/>
                  <a:gd name="connsiteX676" fmla="*/ 223202 w 4603109"/>
                  <a:gd name="connsiteY676" fmla="*/ 877348 h 924402"/>
                  <a:gd name="connsiteX677" fmla="*/ 10809 w 4603109"/>
                  <a:gd name="connsiteY677" fmla="*/ 509257 h 924402"/>
                  <a:gd name="connsiteX678" fmla="*/ 10809 w 4603109"/>
                  <a:gd name="connsiteY678" fmla="*/ 415146 h 924402"/>
                  <a:gd name="connsiteX679" fmla="*/ 223202 w 4603109"/>
                  <a:gd name="connsiteY679" fmla="*/ 47054 h 924402"/>
                  <a:gd name="connsiteX680" fmla="*/ 305125 w 4603109"/>
                  <a:gd name="connsiteY680" fmla="*/ 0 h 9244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  <a:cxn ang="0">
                    <a:pos x="connsiteX335" y="connsiteY335"/>
                  </a:cxn>
                  <a:cxn ang="0">
                    <a:pos x="connsiteX336" y="connsiteY336"/>
                  </a:cxn>
                  <a:cxn ang="0">
                    <a:pos x="connsiteX337" y="connsiteY337"/>
                  </a:cxn>
                  <a:cxn ang="0">
                    <a:pos x="connsiteX338" y="connsiteY338"/>
                  </a:cxn>
                  <a:cxn ang="0">
                    <a:pos x="connsiteX339" y="connsiteY339"/>
                  </a:cxn>
                  <a:cxn ang="0">
                    <a:pos x="connsiteX340" y="connsiteY340"/>
                  </a:cxn>
                  <a:cxn ang="0">
                    <a:pos x="connsiteX341" y="connsiteY341"/>
                  </a:cxn>
                  <a:cxn ang="0">
                    <a:pos x="connsiteX342" y="connsiteY342"/>
                  </a:cxn>
                  <a:cxn ang="0">
                    <a:pos x="connsiteX343" y="connsiteY343"/>
                  </a:cxn>
                  <a:cxn ang="0">
                    <a:pos x="connsiteX344" y="connsiteY344"/>
                  </a:cxn>
                  <a:cxn ang="0">
                    <a:pos x="connsiteX345" y="connsiteY345"/>
                  </a:cxn>
                  <a:cxn ang="0">
                    <a:pos x="connsiteX346" y="connsiteY346"/>
                  </a:cxn>
                  <a:cxn ang="0">
                    <a:pos x="connsiteX347" y="connsiteY347"/>
                  </a:cxn>
                  <a:cxn ang="0">
                    <a:pos x="connsiteX348" y="connsiteY348"/>
                  </a:cxn>
                  <a:cxn ang="0">
                    <a:pos x="connsiteX349" y="connsiteY349"/>
                  </a:cxn>
                  <a:cxn ang="0">
                    <a:pos x="connsiteX350" y="connsiteY350"/>
                  </a:cxn>
                  <a:cxn ang="0">
                    <a:pos x="connsiteX351" y="connsiteY351"/>
                  </a:cxn>
                  <a:cxn ang="0">
                    <a:pos x="connsiteX352" y="connsiteY352"/>
                  </a:cxn>
                  <a:cxn ang="0">
                    <a:pos x="connsiteX353" y="connsiteY353"/>
                  </a:cxn>
                  <a:cxn ang="0">
                    <a:pos x="connsiteX354" y="connsiteY354"/>
                  </a:cxn>
                  <a:cxn ang="0">
                    <a:pos x="connsiteX355" y="connsiteY355"/>
                  </a:cxn>
                  <a:cxn ang="0">
                    <a:pos x="connsiteX356" y="connsiteY356"/>
                  </a:cxn>
                  <a:cxn ang="0">
                    <a:pos x="connsiteX357" y="connsiteY357"/>
                  </a:cxn>
                  <a:cxn ang="0">
                    <a:pos x="connsiteX358" y="connsiteY358"/>
                  </a:cxn>
                  <a:cxn ang="0">
                    <a:pos x="connsiteX359" y="connsiteY359"/>
                  </a:cxn>
                  <a:cxn ang="0">
                    <a:pos x="connsiteX360" y="connsiteY360"/>
                  </a:cxn>
                  <a:cxn ang="0">
                    <a:pos x="connsiteX361" y="connsiteY361"/>
                  </a:cxn>
                  <a:cxn ang="0">
                    <a:pos x="connsiteX362" y="connsiteY362"/>
                  </a:cxn>
                  <a:cxn ang="0">
                    <a:pos x="connsiteX363" y="connsiteY363"/>
                  </a:cxn>
                  <a:cxn ang="0">
                    <a:pos x="connsiteX364" y="connsiteY364"/>
                  </a:cxn>
                  <a:cxn ang="0">
                    <a:pos x="connsiteX365" y="connsiteY365"/>
                  </a:cxn>
                  <a:cxn ang="0">
                    <a:pos x="connsiteX366" y="connsiteY366"/>
                  </a:cxn>
                  <a:cxn ang="0">
                    <a:pos x="connsiteX367" y="connsiteY367"/>
                  </a:cxn>
                  <a:cxn ang="0">
                    <a:pos x="connsiteX368" y="connsiteY368"/>
                  </a:cxn>
                  <a:cxn ang="0">
                    <a:pos x="connsiteX369" y="connsiteY369"/>
                  </a:cxn>
                  <a:cxn ang="0">
                    <a:pos x="connsiteX370" y="connsiteY370"/>
                  </a:cxn>
                  <a:cxn ang="0">
                    <a:pos x="connsiteX371" y="connsiteY371"/>
                  </a:cxn>
                  <a:cxn ang="0">
                    <a:pos x="connsiteX372" y="connsiteY372"/>
                  </a:cxn>
                  <a:cxn ang="0">
                    <a:pos x="connsiteX373" y="connsiteY373"/>
                  </a:cxn>
                  <a:cxn ang="0">
                    <a:pos x="connsiteX374" y="connsiteY374"/>
                  </a:cxn>
                  <a:cxn ang="0">
                    <a:pos x="connsiteX375" y="connsiteY375"/>
                  </a:cxn>
                  <a:cxn ang="0">
                    <a:pos x="connsiteX376" y="connsiteY376"/>
                  </a:cxn>
                  <a:cxn ang="0">
                    <a:pos x="connsiteX377" y="connsiteY377"/>
                  </a:cxn>
                  <a:cxn ang="0">
                    <a:pos x="connsiteX378" y="connsiteY378"/>
                  </a:cxn>
                  <a:cxn ang="0">
                    <a:pos x="connsiteX379" y="connsiteY379"/>
                  </a:cxn>
                  <a:cxn ang="0">
                    <a:pos x="connsiteX380" y="connsiteY380"/>
                  </a:cxn>
                  <a:cxn ang="0">
                    <a:pos x="connsiteX381" y="connsiteY381"/>
                  </a:cxn>
                  <a:cxn ang="0">
                    <a:pos x="connsiteX382" y="connsiteY382"/>
                  </a:cxn>
                  <a:cxn ang="0">
                    <a:pos x="connsiteX383" y="connsiteY383"/>
                  </a:cxn>
                  <a:cxn ang="0">
                    <a:pos x="connsiteX384" y="connsiteY384"/>
                  </a:cxn>
                  <a:cxn ang="0">
                    <a:pos x="connsiteX385" y="connsiteY385"/>
                  </a:cxn>
                  <a:cxn ang="0">
                    <a:pos x="connsiteX386" y="connsiteY386"/>
                  </a:cxn>
                  <a:cxn ang="0">
                    <a:pos x="connsiteX387" y="connsiteY387"/>
                  </a:cxn>
                  <a:cxn ang="0">
                    <a:pos x="connsiteX388" y="connsiteY388"/>
                  </a:cxn>
                  <a:cxn ang="0">
                    <a:pos x="connsiteX389" y="connsiteY389"/>
                  </a:cxn>
                  <a:cxn ang="0">
                    <a:pos x="connsiteX390" y="connsiteY390"/>
                  </a:cxn>
                  <a:cxn ang="0">
                    <a:pos x="connsiteX391" y="connsiteY391"/>
                  </a:cxn>
                  <a:cxn ang="0">
                    <a:pos x="connsiteX392" y="connsiteY392"/>
                  </a:cxn>
                  <a:cxn ang="0">
                    <a:pos x="connsiteX393" y="connsiteY393"/>
                  </a:cxn>
                  <a:cxn ang="0">
                    <a:pos x="connsiteX394" y="connsiteY394"/>
                  </a:cxn>
                  <a:cxn ang="0">
                    <a:pos x="connsiteX395" y="connsiteY395"/>
                  </a:cxn>
                  <a:cxn ang="0">
                    <a:pos x="connsiteX396" y="connsiteY396"/>
                  </a:cxn>
                  <a:cxn ang="0">
                    <a:pos x="connsiteX397" y="connsiteY397"/>
                  </a:cxn>
                  <a:cxn ang="0">
                    <a:pos x="connsiteX398" y="connsiteY398"/>
                  </a:cxn>
                  <a:cxn ang="0">
                    <a:pos x="connsiteX399" y="connsiteY399"/>
                  </a:cxn>
                  <a:cxn ang="0">
                    <a:pos x="connsiteX400" y="connsiteY400"/>
                  </a:cxn>
                  <a:cxn ang="0">
                    <a:pos x="connsiteX401" y="connsiteY401"/>
                  </a:cxn>
                  <a:cxn ang="0">
                    <a:pos x="connsiteX402" y="connsiteY402"/>
                  </a:cxn>
                  <a:cxn ang="0">
                    <a:pos x="connsiteX403" y="connsiteY403"/>
                  </a:cxn>
                  <a:cxn ang="0">
                    <a:pos x="connsiteX404" y="connsiteY404"/>
                  </a:cxn>
                  <a:cxn ang="0">
                    <a:pos x="connsiteX405" y="connsiteY405"/>
                  </a:cxn>
                  <a:cxn ang="0">
                    <a:pos x="connsiteX406" y="connsiteY406"/>
                  </a:cxn>
                  <a:cxn ang="0">
                    <a:pos x="connsiteX407" y="connsiteY407"/>
                  </a:cxn>
                  <a:cxn ang="0">
                    <a:pos x="connsiteX408" y="connsiteY408"/>
                  </a:cxn>
                  <a:cxn ang="0">
                    <a:pos x="connsiteX409" y="connsiteY409"/>
                  </a:cxn>
                  <a:cxn ang="0">
                    <a:pos x="connsiteX410" y="connsiteY410"/>
                  </a:cxn>
                  <a:cxn ang="0">
                    <a:pos x="connsiteX411" y="connsiteY411"/>
                  </a:cxn>
                  <a:cxn ang="0">
                    <a:pos x="connsiteX412" y="connsiteY412"/>
                  </a:cxn>
                  <a:cxn ang="0">
                    <a:pos x="connsiteX413" y="connsiteY413"/>
                  </a:cxn>
                  <a:cxn ang="0">
                    <a:pos x="connsiteX414" y="connsiteY414"/>
                  </a:cxn>
                  <a:cxn ang="0">
                    <a:pos x="connsiteX415" y="connsiteY415"/>
                  </a:cxn>
                  <a:cxn ang="0">
                    <a:pos x="connsiteX416" y="connsiteY416"/>
                  </a:cxn>
                  <a:cxn ang="0">
                    <a:pos x="connsiteX417" y="connsiteY417"/>
                  </a:cxn>
                  <a:cxn ang="0">
                    <a:pos x="connsiteX418" y="connsiteY418"/>
                  </a:cxn>
                  <a:cxn ang="0">
                    <a:pos x="connsiteX419" y="connsiteY419"/>
                  </a:cxn>
                  <a:cxn ang="0">
                    <a:pos x="connsiteX420" y="connsiteY420"/>
                  </a:cxn>
                  <a:cxn ang="0">
                    <a:pos x="connsiteX421" y="connsiteY421"/>
                  </a:cxn>
                  <a:cxn ang="0">
                    <a:pos x="connsiteX422" y="connsiteY422"/>
                  </a:cxn>
                  <a:cxn ang="0">
                    <a:pos x="connsiteX423" y="connsiteY423"/>
                  </a:cxn>
                  <a:cxn ang="0">
                    <a:pos x="connsiteX424" y="connsiteY424"/>
                  </a:cxn>
                  <a:cxn ang="0">
                    <a:pos x="connsiteX425" y="connsiteY425"/>
                  </a:cxn>
                  <a:cxn ang="0">
                    <a:pos x="connsiteX426" y="connsiteY426"/>
                  </a:cxn>
                  <a:cxn ang="0">
                    <a:pos x="connsiteX427" y="connsiteY427"/>
                  </a:cxn>
                  <a:cxn ang="0">
                    <a:pos x="connsiteX428" y="connsiteY428"/>
                  </a:cxn>
                  <a:cxn ang="0">
                    <a:pos x="connsiteX429" y="connsiteY429"/>
                  </a:cxn>
                  <a:cxn ang="0">
                    <a:pos x="connsiteX430" y="connsiteY430"/>
                  </a:cxn>
                  <a:cxn ang="0">
                    <a:pos x="connsiteX431" y="connsiteY431"/>
                  </a:cxn>
                  <a:cxn ang="0">
                    <a:pos x="connsiteX432" y="connsiteY432"/>
                  </a:cxn>
                  <a:cxn ang="0">
                    <a:pos x="connsiteX433" y="connsiteY433"/>
                  </a:cxn>
                  <a:cxn ang="0">
                    <a:pos x="connsiteX434" y="connsiteY434"/>
                  </a:cxn>
                  <a:cxn ang="0">
                    <a:pos x="connsiteX435" y="connsiteY435"/>
                  </a:cxn>
                  <a:cxn ang="0">
                    <a:pos x="connsiteX436" y="connsiteY436"/>
                  </a:cxn>
                  <a:cxn ang="0">
                    <a:pos x="connsiteX437" y="connsiteY437"/>
                  </a:cxn>
                  <a:cxn ang="0">
                    <a:pos x="connsiteX438" y="connsiteY438"/>
                  </a:cxn>
                  <a:cxn ang="0">
                    <a:pos x="connsiteX439" y="connsiteY439"/>
                  </a:cxn>
                  <a:cxn ang="0">
                    <a:pos x="connsiteX440" y="connsiteY440"/>
                  </a:cxn>
                  <a:cxn ang="0">
                    <a:pos x="connsiteX441" y="connsiteY441"/>
                  </a:cxn>
                  <a:cxn ang="0">
                    <a:pos x="connsiteX442" y="connsiteY442"/>
                  </a:cxn>
                  <a:cxn ang="0">
                    <a:pos x="connsiteX443" y="connsiteY443"/>
                  </a:cxn>
                  <a:cxn ang="0">
                    <a:pos x="connsiteX444" y="connsiteY444"/>
                  </a:cxn>
                  <a:cxn ang="0">
                    <a:pos x="connsiteX445" y="connsiteY445"/>
                  </a:cxn>
                  <a:cxn ang="0">
                    <a:pos x="connsiteX446" y="connsiteY446"/>
                  </a:cxn>
                  <a:cxn ang="0">
                    <a:pos x="connsiteX447" y="connsiteY447"/>
                  </a:cxn>
                  <a:cxn ang="0">
                    <a:pos x="connsiteX448" y="connsiteY448"/>
                  </a:cxn>
                  <a:cxn ang="0">
                    <a:pos x="connsiteX449" y="connsiteY449"/>
                  </a:cxn>
                  <a:cxn ang="0">
                    <a:pos x="connsiteX450" y="connsiteY450"/>
                  </a:cxn>
                  <a:cxn ang="0">
                    <a:pos x="connsiteX451" y="connsiteY451"/>
                  </a:cxn>
                  <a:cxn ang="0">
                    <a:pos x="connsiteX452" y="connsiteY452"/>
                  </a:cxn>
                  <a:cxn ang="0">
                    <a:pos x="connsiteX453" y="connsiteY453"/>
                  </a:cxn>
                  <a:cxn ang="0">
                    <a:pos x="connsiteX454" y="connsiteY454"/>
                  </a:cxn>
                  <a:cxn ang="0">
                    <a:pos x="connsiteX455" y="connsiteY455"/>
                  </a:cxn>
                  <a:cxn ang="0">
                    <a:pos x="connsiteX456" y="connsiteY456"/>
                  </a:cxn>
                  <a:cxn ang="0">
                    <a:pos x="connsiteX457" y="connsiteY457"/>
                  </a:cxn>
                  <a:cxn ang="0">
                    <a:pos x="connsiteX458" y="connsiteY458"/>
                  </a:cxn>
                  <a:cxn ang="0">
                    <a:pos x="connsiteX459" y="connsiteY459"/>
                  </a:cxn>
                  <a:cxn ang="0">
                    <a:pos x="connsiteX460" y="connsiteY460"/>
                  </a:cxn>
                  <a:cxn ang="0">
                    <a:pos x="connsiteX461" y="connsiteY461"/>
                  </a:cxn>
                  <a:cxn ang="0">
                    <a:pos x="connsiteX462" y="connsiteY462"/>
                  </a:cxn>
                  <a:cxn ang="0">
                    <a:pos x="connsiteX463" y="connsiteY463"/>
                  </a:cxn>
                  <a:cxn ang="0">
                    <a:pos x="connsiteX464" y="connsiteY464"/>
                  </a:cxn>
                  <a:cxn ang="0">
                    <a:pos x="connsiteX465" y="connsiteY465"/>
                  </a:cxn>
                  <a:cxn ang="0">
                    <a:pos x="connsiteX466" y="connsiteY466"/>
                  </a:cxn>
                  <a:cxn ang="0">
                    <a:pos x="connsiteX467" y="connsiteY467"/>
                  </a:cxn>
                  <a:cxn ang="0">
                    <a:pos x="connsiteX468" y="connsiteY468"/>
                  </a:cxn>
                  <a:cxn ang="0">
                    <a:pos x="connsiteX469" y="connsiteY469"/>
                  </a:cxn>
                  <a:cxn ang="0">
                    <a:pos x="connsiteX470" y="connsiteY470"/>
                  </a:cxn>
                  <a:cxn ang="0">
                    <a:pos x="connsiteX471" y="connsiteY471"/>
                  </a:cxn>
                  <a:cxn ang="0">
                    <a:pos x="connsiteX472" y="connsiteY472"/>
                  </a:cxn>
                  <a:cxn ang="0">
                    <a:pos x="connsiteX473" y="connsiteY473"/>
                  </a:cxn>
                  <a:cxn ang="0">
                    <a:pos x="connsiteX474" y="connsiteY474"/>
                  </a:cxn>
                  <a:cxn ang="0">
                    <a:pos x="connsiteX475" y="connsiteY475"/>
                  </a:cxn>
                  <a:cxn ang="0">
                    <a:pos x="connsiteX476" y="connsiteY476"/>
                  </a:cxn>
                  <a:cxn ang="0">
                    <a:pos x="connsiteX477" y="connsiteY477"/>
                  </a:cxn>
                  <a:cxn ang="0">
                    <a:pos x="connsiteX478" y="connsiteY478"/>
                  </a:cxn>
                  <a:cxn ang="0">
                    <a:pos x="connsiteX479" y="connsiteY479"/>
                  </a:cxn>
                  <a:cxn ang="0">
                    <a:pos x="connsiteX480" y="connsiteY480"/>
                  </a:cxn>
                  <a:cxn ang="0">
                    <a:pos x="connsiteX481" y="connsiteY481"/>
                  </a:cxn>
                  <a:cxn ang="0">
                    <a:pos x="connsiteX482" y="connsiteY482"/>
                  </a:cxn>
                  <a:cxn ang="0">
                    <a:pos x="connsiteX483" y="connsiteY483"/>
                  </a:cxn>
                  <a:cxn ang="0">
                    <a:pos x="connsiteX484" y="connsiteY484"/>
                  </a:cxn>
                  <a:cxn ang="0">
                    <a:pos x="connsiteX485" y="connsiteY485"/>
                  </a:cxn>
                  <a:cxn ang="0">
                    <a:pos x="connsiteX486" y="connsiteY486"/>
                  </a:cxn>
                  <a:cxn ang="0">
                    <a:pos x="connsiteX487" y="connsiteY487"/>
                  </a:cxn>
                  <a:cxn ang="0">
                    <a:pos x="connsiteX488" y="connsiteY488"/>
                  </a:cxn>
                  <a:cxn ang="0">
                    <a:pos x="connsiteX489" y="connsiteY489"/>
                  </a:cxn>
                  <a:cxn ang="0">
                    <a:pos x="connsiteX490" y="connsiteY490"/>
                  </a:cxn>
                  <a:cxn ang="0">
                    <a:pos x="connsiteX491" y="connsiteY491"/>
                  </a:cxn>
                  <a:cxn ang="0">
                    <a:pos x="connsiteX492" y="connsiteY492"/>
                  </a:cxn>
                  <a:cxn ang="0">
                    <a:pos x="connsiteX493" y="connsiteY493"/>
                  </a:cxn>
                  <a:cxn ang="0">
                    <a:pos x="connsiteX494" y="connsiteY494"/>
                  </a:cxn>
                  <a:cxn ang="0">
                    <a:pos x="connsiteX495" y="connsiteY495"/>
                  </a:cxn>
                  <a:cxn ang="0">
                    <a:pos x="connsiteX496" y="connsiteY496"/>
                  </a:cxn>
                  <a:cxn ang="0">
                    <a:pos x="connsiteX497" y="connsiteY497"/>
                  </a:cxn>
                  <a:cxn ang="0">
                    <a:pos x="connsiteX498" y="connsiteY498"/>
                  </a:cxn>
                  <a:cxn ang="0">
                    <a:pos x="connsiteX499" y="connsiteY499"/>
                  </a:cxn>
                  <a:cxn ang="0">
                    <a:pos x="connsiteX500" y="connsiteY500"/>
                  </a:cxn>
                  <a:cxn ang="0">
                    <a:pos x="connsiteX501" y="connsiteY501"/>
                  </a:cxn>
                  <a:cxn ang="0">
                    <a:pos x="connsiteX502" y="connsiteY502"/>
                  </a:cxn>
                  <a:cxn ang="0">
                    <a:pos x="connsiteX503" y="connsiteY503"/>
                  </a:cxn>
                  <a:cxn ang="0">
                    <a:pos x="connsiteX504" y="connsiteY504"/>
                  </a:cxn>
                  <a:cxn ang="0">
                    <a:pos x="connsiteX505" y="connsiteY505"/>
                  </a:cxn>
                  <a:cxn ang="0">
                    <a:pos x="connsiteX506" y="connsiteY506"/>
                  </a:cxn>
                  <a:cxn ang="0">
                    <a:pos x="connsiteX507" y="connsiteY507"/>
                  </a:cxn>
                  <a:cxn ang="0">
                    <a:pos x="connsiteX508" y="connsiteY508"/>
                  </a:cxn>
                  <a:cxn ang="0">
                    <a:pos x="connsiteX509" y="connsiteY509"/>
                  </a:cxn>
                  <a:cxn ang="0">
                    <a:pos x="connsiteX510" y="connsiteY510"/>
                  </a:cxn>
                  <a:cxn ang="0">
                    <a:pos x="connsiteX511" y="connsiteY511"/>
                  </a:cxn>
                  <a:cxn ang="0">
                    <a:pos x="connsiteX512" y="connsiteY512"/>
                  </a:cxn>
                  <a:cxn ang="0">
                    <a:pos x="connsiteX513" y="connsiteY513"/>
                  </a:cxn>
                  <a:cxn ang="0">
                    <a:pos x="connsiteX514" y="connsiteY514"/>
                  </a:cxn>
                  <a:cxn ang="0">
                    <a:pos x="connsiteX515" y="connsiteY515"/>
                  </a:cxn>
                  <a:cxn ang="0">
                    <a:pos x="connsiteX516" y="connsiteY516"/>
                  </a:cxn>
                  <a:cxn ang="0">
                    <a:pos x="connsiteX517" y="connsiteY517"/>
                  </a:cxn>
                  <a:cxn ang="0">
                    <a:pos x="connsiteX518" y="connsiteY518"/>
                  </a:cxn>
                  <a:cxn ang="0">
                    <a:pos x="connsiteX519" y="connsiteY519"/>
                  </a:cxn>
                  <a:cxn ang="0">
                    <a:pos x="connsiteX520" y="connsiteY520"/>
                  </a:cxn>
                  <a:cxn ang="0">
                    <a:pos x="connsiteX521" y="connsiteY521"/>
                  </a:cxn>
                  <a:cxn ang="0">
                    <a:pos x="connsiteX522" y="connsiteY522"/>
                  </a:cxn>
                  <a:cxn ang="0">
                    <a:pos x="connsiteX523" y="connsiteY523"/>
                  </a:cxn>
                  <a:cxn ang="0">
                    <a:pos x="connsiteX524" y="connsiteY524"/>
                  </a:cxn>
                  <a:cxn ang="0">
                    <a:pos x="connsiteX525" y="connsiteY525"/>
                  </a:cxn>
                  <a:cxn ang="0">
                    <a:pos x="connsiteX526" y="connsiteY526"/>
                  </a:cxn>
                  <a:cxn ang="0">
                    <a:pos x="connsiteX527" y="connsiteY527"/>
                  </a:cxn>
                  <a:cxn ang="0">
                    <a:pos x="connsiteX528" y="connsiteY528"/>
                  </a:cxn>
                  <a:cxn ang="0">
                    <a:pos x="connsiteX529" y="connsiteY529"/>
                  </a:cxn>
                  <a:cxn ang="0">
                    <a:pos x="connsiteX530" y="connsiteY530"/>
                  </a:cxn>
                  <a:cxn ang="0">
                    <a:pos x="connsiteX531" y="connsiteY531"/>
                  </a:cxn>
                  <a:cxn ang="0">
                    <a:pos x="connsiteX532" y="connsiteY532"/>
                  </a:cxn>
                  <a:cxn ang="0">
                    <a:pos x="connsiteX533" y="connsiteY533"/>
                  </a:cxn>
                  <a:cxn ang="0">
                    <a:pos x="connsiteX534" y="connsiteY534"/>
                  </a:cxn>
                  <a:cxn ang="0">
                    <a:pos x="connsiteX535" y="connsiteY535"/>
                  </a:cxn>
                  <a:cxn ang="0">
                    <a:pos x="connsiteX536" y="connsiteY536"/>
                  </a:cxn>
                  <a:cxn ang="0">
                    <a:pos x="connsiteX537" y="connsiteY537"/>
                  </a:cxn>
                  <a:cxn ang="0">
                    <a:pos x="connsiteX538" y="connsiteY538"/>
                  </a:cxn>
                  <a:cxn ang="0">
                    <a:pos x="connsiteX539" y="connsiteY539"/>
                  </a:cxn>
                  <a:cxn ang="0">
                    <a:pos x="connsiteX540" y="connsiteY540"/>
                  </a:cxn>
                  <a:cxn ang="0">
                    <a:pos x="connsiteX541" y="connsiteY541"/>
                  </a:cxn>
                  <a:cxn ang="0">
                    <a:pos x="connsiteX542" y="connsiteY542"/>
                  </a:cxn>
                  <a:cxn ang="0">
                    <a:pos x="connsiteX543" y="connsiteY543"/>
                  </a:cxn>
                  <a:cxn ang="0">
                    <a:pos x="connsiteX544" y="connsiteY544"/>
                  </a:cxn>
                  <a:cxn ang="0">
                    <a:pos x="connsiteX545" y="connsiteY545"/>
                  </a:cxn>
                  <a:cxn ang="0">
                    <a:pos x="connsiteX546" y="connsiteY546"/>
                  </a:cxn>
                  <a:cxn ang="0">
                    <a:pos x="connsiteX547" y="connsiteY547"/>
                  </a:cxn>
                  <a:cxn ang="0">
                    <a:pos x="connsiteX548" y="connsiteY548"/>
                  </a:cxn>
                  <a:cxn ang="0">
                    <a:pos x="connsiteX549" y="connsiteY549"/>
                  </a:cxn>
                  <a:cxn ang="0">
                    <a:pos x="connsiteX550" y="connsiteY550"/>
                  </a:cxn>
                  <a:cxn ang="0">
                    <a:pos x="connsiteX551" y="connsiteY551"/>
                  </a:cxn>
                  <a:cxn ang="0">
                    <a:pos x="connsiteX552" y="connsiteY552"/>
                  </a:cxn>
                  <a:cxn ang="0">
                    <a:pos x="connsiteX553" y="connsiteY553"/>
                  </a:cxn>
                  <a:cxn ang="0">
                    <a:pos x="connsiteX554" y="connsiteY554"/>
                  </a:cxn>
                  <a:cxn ang="0">
                    <a:pos x="connsiteX555" y="connsiteY555"/>
                  </a:cxn>
                  <a:cxn ang="0">
                    <a:pos x="connsiteX556" y="connsiteY556"/>
                  </a:cxn>
                  <a:cxn ang="0">
                    <a:pos x="connsiteX557" y="connsiteY557"/>
                  </a:cxn>
                  <a:cxn ang="0">
                    <a:pos x="connsiteX558" y="connsiteY558"/>
                  </a:cxn>
                  <a:cxn ang="0">
                    <a:pos x="connsiteX559" y="connsiteY559"/>
                  </a:cxn>
                  <a:cxn ang="0">
                    <a:pos x="connsiteX560" y="connsiteY560"/>
                  </a:cxn>
                  <a:cxn ang="0">
                    <a:pos x="connsiteX561" y="connsiteY561"/>
                  </a:cxn>
                  <a:cxn ang="0">
                    <a:pos x="connsiteX562" y="connsiteY562"/>
                  </a:cxn>
                  <a:cxn ang="0">
                    <a:pos x="connsiteX563" y="connsiteY563"/>
                  </a:cxn>
                  <a:cxn ang="0">
                    <a:pos x="connsiteX564" y="connsiteY564"/>
                  </a:cxn>
                  <a:cxn ang="0">
                    <a:pos x="connsiteX565" y="connsiteY565"/>
                  </a:cxn>
                  <a:cxn ang="0">
                    <a:pos x="connsiteX566" y="connsiteY566"/>
                  </a:cxn>
                  <a:cxn ang="0">
                    <a:pos x="connsiteX567" y="connsiteY567"/>
                  </a:cxn>
                  <a:cxn ang="0">
                    <a:pos x="connsiteX568" y="connsiteY568"/>
                  </a:cxn>
                  <a:cxn ang="0">
                    <a:pos x="connsiteX569" y="connsiteY569"/>
                  </a:cxn>
                  <a:cxn ang="0">
                    <a:pos x="connsiteX570" y="connsiteY570"/>
                  </a:cxn>
                  <a:cxn ang="0">
                    <a:pos x="connsiteX571" y="connsiteY571"/>
                  </a:cxn>
                  <a:cxn ang="0">
                    <a:pos x="connsiteX572" y="connsiteY572"/>
                  </a:cxn>
                  <a:cxn ang="0">
                    <a:pos x="connsiteX573" y="connsiteY573"/>
                  </a:cxn>
                  <a:cxn ang="0">
                    <a:pos x="connsiteX574" y="connsiteY574"/>
                  </a:cxn>
                  <a:cxn ang="0">
                    <a:pos x="connsiteX575" y="connsiteY575"/>
                  </a:cxn>
                  <a:cxn ang="0">
                    <a:pos x="connsiteX576" y="connsiteY576"/>
                  </a:cxn>
                  <a:cxn ang="0">
                    <a:pos x="connsiteX577" y="connsiteY577"/>
                  </a:cxn>
                  <a:cxn ang="0">
                    <a:pos x="connsiteX578" y="connsiteY578"/>
                  </a:cxn>
                  <a:cxn ang="0">
                    <a:pos x="connsiteX579" y="connsiteY579"/>
                  </a:cxn>
                  <a:cxn ang="0">
                    <a:pos x="connsiteX580" y="connsiteY580"/>
                  </a:cxn>
                  <a:cxn ang="0">
                    <a:pos x="connsiteX581" y="connsiteY581"/>
                  </a:cxn>
                  <a:cxn ang="0">
                    <a:pos x="connsiteX582" y="connsiteY582"/>
                  </a:cxn>
                  <a:cxn ang="0">
                    <a:pos x="connsiteX583" y="connsiteY583"/>
                  </a:cxn>
                  <a:cxn ang="0">
                    <a:pos x="connsiteX584" y="connsiteY584"/>
                  </a:cxn>
                  <a:cxn ang="0">
                    <a:pos x="connsiteX585" y="connsiteY585"/>
                  </a:cxn>
                  <a:cxn ang="0">
                    <a:pos x="connsiteX586" y="connsiteY586"/>
                  </a:cxn>
                  <a:cxn ang="0">
                    <a:pos x="connsiteX587" y="connsiteY587"/>
                  </a:cxn>
                  <a:cxn ang="0">
                    <a:pos x="connsiteX588" y="connsiteY588"/>
                  </a:cxn>
                  <a:cxn ang="0">
                    <a:pos x="connsiteX589" y="connsiteY589"/>
                  </a:cxn>
                  <a:cxn ang="0">
                    <a:pos x="connsiteX590" y="connsiteY590"/>
                  </a:cxn>
                  <a:cxn ang="0">
                    <a:pos x="connsiteX591" y="connsiteY591"/>
                  </a:cxn>
                  <a:cxn ang="0">
                    <a:pos x="connsiteX592" y="connsiteY592"/>
                  </a:cxn>
                  <a:cxn ang="0">
                    <a:pos x="connsiteX593" y="connsiteY593"/>
                  </a:cxn>
                  <a:cxn ang="0">
                    <a:pos x="connsiteX594" y="connsiteY594"/>
                  </a:cxn>
                  <a:cxn ang="0">
                    <a:pos x="connsiteX595" y="connsiteY595"/>
                  </a:cxn>
                  <a:cxn ang="0">
                    <a:pos x="connsiteX596" y="connsiteY596"/>
                  </a:cxn>
                  <a:cxn ang="0">
                    <a:pos x="connsiteX597" y="connsiteY597"/>
                  </a:cxn>
                  <a:cxn ang="0">
                    <a:pos x="connsiteX598" y="connsiteY598"/>
                  </a:cxn>
                  <a:cxn ang="0">
                    <a:pos x="connsiteX599" y="connsiteY599"/>
                  </a:cxn>
                  <a:cxn ang="0">
                    <a:pos x="connsiteX600" y="connsiteY600"/>
                  </a:cxn>
                  <a:cxn ang="0">
                    <a:pos x="connsiteX601" y="connsiteY601"/>
                  </a:cxn>
                  <a:cxn ang="0">
                    <a:pos x="connsiteX602" y="connsiteY602"/>
                  </a:cxn>
                  <a:cxn ang="0">
                    <a:pos x="connsiteX603" y="connsiteY603"/>
                  </a:cxn>
                  <a:cxn ang="0">
                    <a:pos x="connsiteX604" y="connsiteY604"/>
                  </a:cxn>
                  <a:cxn ang="0">
                    <a:pos x="connsiteX605" y="connsiteY605"/>
                  </a:cxn>
                  <a:cxn ang="0">
                    <a:pos x="connsiteX606" y="connsiteY606"/>
                  </a:cxn>
                  <a:cxn ang="0">
                    <a:pos x="connsiteX607" y="connsiteY607"/>
                  </a:cxn>
                  <a:cxn ang="0">
                    <a:pos x="connsiteX608" y="connsiteY608"/>
                  </a:cxn>
                  <a:cxn ang="0">
                    <a:pos x="connsiteX609" y="connsiteY609"/>
                  </a:cxn>
                  <a:cxn ang="0">
                    <a:pos x="connsiteX610" y="connsiteY610"/>
                  </a:cxn>
                  <a:cxn ang="0">
                    <a:pos x="connsiteX611" y="connsiteY611"/>
                  </a:cxn>
                  <a:cxn ang="0">
                    <a:pos x="connsiteX612" y="connsiteY612"/>
                  </a:cxn>
                  <a:cxn ang="0">
                    <a:pos x="connsiteX613" y="connsiteY613"/>
                  </a:cxn>
                  <a:cxn ang="0">
                    <a:pos x="connsiteX614" y="connsiteY614"/>
                  </a:cxn>
                  <a:cxn ang="0">
                    <a:pos x="connsiteX615" y="connsiteY615"/>
                  </a:cxn>
                  <a:cxn ang="0">
                    <a:pos x="connsiteX616" y="connsiteY616"/>
                  </a:cxn>
                  <a:cxn ang="0">
                    <a:pos x="connsiteX617" y="connsiteY617"/>
                  </a:cxn>
                  <a:cxn ang="0">
                    <a:pos x="connsiteX618" y="connsiteY618"/>
                  </a:cxn>
                  <a:cxn ang="0">
                    <a:pos x="connsiteX619" y="connsiteY619"/>
                  </a:cxn>
                  <a:cxn ang="0">
                    <a:pos x="connsiteX620" y="connsiteY620"/>
                  </a:cxn>
                  <a:cxn ang="0">
                    <a:pos x="connsiteX621" y="connsiteY621"/>
                  </a:cxn>
                  <a:cxn ang="0">
                    <a:pos x="connsiteX622" y="connsiteY622"/>
                  </a:cxn>
                  <a:cxn ang="0">
                    <a:pos x="connsiteX623" y="connsiteY623"/>
                  </a:cxn>
                  <a:cxn ang="0">
                    <a:pos x="connsiteX624" y="connsiteY624"/>
                  </a:cxn>
                  <a:cxn ang="0">
                    <a:pos x="connsiteX625" y="connsiteY625"/>
                  </a:cxn>
                  <a:cxn ang="0">
                    <a:pos x="connsiteX626" y="connsiteY626"/>
                  </a:cxn>
                  <a:cxn ang="0">
                    <a:pos x="connsiteX627" y="connsiteY627"/>
                  </a:cxn>
                  <a:cxn ang="0">
                    <a:pos x="connsiteX628" y="connsiteY628"/>
                  </a:cxn>
                  <a:cxn ang="0">
                    <a:pos x="connsiteX629" y="connsiteY629"/>
                  </a:cxn>
                  <a:cxn ang="0">
                    <a:pos x="connsiteX630" y="connsiteY630"/>
                  </a:cxn>
                  <a:cxn ang="0">
                    <a:pos x="connsiteX631" y="connsiteY631"/>
                  </a:cxn>
                  <a:cxn ang="0">
                    <a:pos x="connsiteX632" y="connsiteY632"/>
                  </a:cxn>
                  <a:cxn ang="0">
                    <a:pos x="connsiteX633" y="connsiteY633"/>
                  </a:cxn>
                  <a:cxn ang="0">
                    <a:pos x="connsiteX634" y="connsiteY634"/>
                  </a:cxn>
                  <a:cxn ang="0">
                    <a:pos x="connsiteX635" y="connsiteY635"/>
                  </a:cxn>
                  <a:cxn ang="0">
                    <a:pos x="connsiteX636" y="connsiteY636"/>
                  </a:cxn>
                  <a:cxn ang="0">
                    <a:pos x="connsiteX637" y="connsiteY637"/>
                  </a:cxn>
                  <a:cxn ang="0">
                    <a:pos x="connsiteX638" y="connsiteY638"/>
                  </a:cxn>
                  <a:cxn ang="0">
                    <a:pos x="connsiteX639" y="connsiteY639"/>
                  </a:cxn>
                  <a:cxn ang="0">
                    <a:pos x="connsiteX640" y="connsiteY640"/>
                  </a:cxn>
                  <a:cxn ang="0">
                    <a:pos x="connsiteX641" y="connsiteY641"/>
                  </a:cxn>
                  <a:cxn ang="0">
                    <a:pos x="connsiteX642" y="connsiteY642"/>
                  </a:cxn>
                  <a:cxn ang="0">
                    <a:pos x="connsiteX643" y="connsiteY643"/>
                  </a:cxn>
                  <a:cxn ang="0">
                    <a:pos x="connsiteX644" y="connsiteY644"/>
                  </a:cxn>
                  <a:cxn ang="0">
                    <a:pos x="connsiteX645" y="connsiteY645"/>
                  </a:cxn>
                  <a:cxn ang="0">
                    <a:pos x="connsiteX646" y="connsiteY646"/>
                  </a:cxn>
                  <a:cxn ang="0">
                    <a:pos x="connsiteX647" y="connsiteY647"/>
                  </a:cxn>
                  <a:cxn ang="0">
                    <a:pos x="connsiteX648" y="connsiteY648"/>
                  </a:cxn>
                  <a:cxn ang="0">
                    <a:pos x="connsiteX649" y="connsiteY649"/>
                  </a:cxn>
                  <a:cxn ang="0">
                    <a:pos x="connsiteX650" y="connsiteY650"/>
                  </a:cxn>
                  <a:cxn ang="0">
                    <a:pos x="connsiteX651" y="connsiteY651"/>
                  </a:cxn>
                  <a:cxn ang="0">
                    <a:pos x="connsiteX652" y="connsiteY652"/>
                  </a:cxn>
                  <a:cxn ang="0">
                    <a:pos x="connsiteX653" y="connsiteY653"/>
                  </a:cxn>
                  <a:cxn ang="0">
                    <a:pos x="connsiteX654" y="connsiteY654"/>
                  </a:cxn>
                  <a:cxn ang="0">
                    <a:pos x="connsiteX655" y="connsiteY655"/>
                  </a:cxn>
                  <a:cxn ang="0">
                    <a:pos x="connsiteX656" y="connsiteY656"/>
                  </a:cxn>
                  <a:cxn ang="0">
                    <a:pos x="connsiteX657" y="connsiteY657"/>
                  </a:cxn>
                  <a:cxn ang="0">
                    <a:pos x="connsiteX658" y="connsiteY658"/>
                  </a:cxn>
                  <a:cxn ang="0">
                    <a:pos x="connsiteX659" y="connsiteY659"/>
                  </a:cxn>
                  <a:cxn ang="0">
                    <a:pos x="connsiteX660" y="connsiteY660"/>
                  </a:cxn>
                  <a:cxn ang="0">
                    <a:pos x="connsiteX661" y="connsiteY661"/>
                  </a:cxn>
                  <a:cxn ang="0">
                    <a:pos x="connsiteX662" y="connsiteY662"/>
                  </a:cxn>
                  <a:cxn ang="0">
                    <a:pos x="connsiteX663" y="connsiteY663"/>
                  </a:cxn>
                  <a:cxn ang="0">
                    <a:pos x="connsiteX664" y="connsiteY664"/>
                  </a:cxn>
                  <a:cxn ang="0">
                    <a:pos x="connsiteX665" y="connsiteY665"/>
                  </a:cxn>
                  <a:cxn ang="0">
                    <a:pos x="connsiteX666" y="connsiteY666"/>
                  </a:cxn>
                  <a:cxn ang="0">
                    <a:pos x="connsiteX667" y="connsiteY667"/>
                  </a:cxn>
                  <a:cxn ang="0">
                    <a:pos x="connsiteX668" y="connsiteY668"/>
                  </a:cxn>
                  <a:cxn ang="0">
                    <a:pos x="connsiteX669" y="connsiteY669"/>
                  </a:cxn>
                  <a:cxn ang="0">
                    <a:pos x="connsiteX670" y="connsiteY670"/>
                  </a:cxn>
                  <a:cxn ang="0">
                    <a:pos x="connsiteX671" y="connsiteY671"/>
                  </a:cxn>
                  <a:cxn ang="0">
                    <a:pos x="connsiteX672" y="connsiteY672"/>
                  </a:cxn>
                  <a:cxn ang="0">
                    <a:pos x="connsiteX673" y="connsiteY673"/>
                  </a:cxn>
                  <a:cxn ang="0">
                    <a:pos x="connsiteX674" y="connsiteY674"/>
                  </a:cxn>
                  <a:cxn ang="0">
                    <a:pos x="connsiteX675" y="connsiteY675"/>
                  </a:cxn>
                  <a:cxn ang="0">
                    <a:pos x="connsiteX676" y="connsiteY676"/>
                  </a:cxn>
                  <a:cxn ang="0">
                    <a:pos x="connsiteX677" y="connsiteY677"/>
                  </a:cxn>
                  <a:cxn ang="0">
                    <a:pos x="connsiteX678" y="connsiteY678"/>
                  </a:cxn>
                  <a:cxn ang="0">
                    <a:pos x="connsiteX679" y="connsiteY679"/>
                  </a:cxn>
                  <a:cxn ang="0">
                    <a:pos x="connsiteX680" y="connsiteY680"/>
                  </a:cxn>
                </a:cxnLst>
                <a:rect l="l" t="t" r="r" b="b"/>
                <a:pathLst>
                  <a:path w="4603109" h="924402">
                    <a:moveTo>
                      <a:pt x="305125" y="0"/>
                    </a:moveTo>
                    <a:lnTo>
                      <a:pt x="432894" y="0"/>
                    </a:lnTo>
                    <a:lnTo>
                      <a:pt x="445336" y="0"/>
                    </a:lnTo>
                    <a:cubicBezTo>
                      <a:pt x="485989" y="0"/>
                      <a:pt x="520835" y="0"/>
                      <a:pt x="550703" y="0"/>
                    </a:cubicBezTo>
                    <a:lnTo>
                      <a:pt x="560158" y="0"/>
                    </a:lnTo>
                    <a:lnTo>
                      <a:pt x="573105" y="0"/>
                    </a:lnTo>
                    <a:lnTo>
                      <a:pt x="626202" y="0"/>
                    </a:lnTo>
                    <a:cubicBezTo>
                      <a:pt x="646943" y="0"/>
                      <a:pt x="663537" y="0"/>
                      <a:pt x="676811" y="0"/>
                    </a:cubicBezTo>
                    <a:lnTo>
                      <a:pt x="678472" y="0"/>
                    </a:lnTo>
                    <a:lnTo>
                      <a:pt x="687927" y="0"/>
                    </a:lnTo>
                    <a:lnTo>
                      <a:pt x="691402" y="0"/>
                    </a:lnTo>
                    <a:lnTo>
                      <a:pt x="700371" y="0"/>
                    </a:lnTo>
                    <a:lnTo>
                      <a:pt x="707508" y="0"/>
                    </a:lnTo>
                    <a:cubicBezTo>
                      <a:pt x="729909" y="0"/>
                      <a:pt x="729909" y="0"/>
                      <a:pt x="729909" y="0"/>
                    </a:cubicBezTo>
                    <a:lnTo>
                      <a:pt x="753971" y="0"/>
                    </a:lnTo>
                    <a:lnTo>
                      <a:pt x="804580" y="0"/>
                    </a:lnTo>
                    <a:lnTo>
                      <a:pt x="805737" y="0"/>
                    </a:lnTo>
                    <a:lnTo>
                      <a:pt x="819171" y="0"/>
                    </a:lnTo>
                    <a:lnTo>
                      <a:pt x="828140" y="0"/>
                    </a:lnTo>
                    <a:lnTo>
                      <a:pt x="831615" y="0"/>
                    </a:lnTo>
                    <a:lnTo>
                      <a:pt x="835277" y="0"/>
                    </a:lnTo>
                    <a:lnTo>
                      <a:pt x="857678" y="0"/>
                    </a:lnTo>
                    <a:lnTo>
                      <a:pt x="864889" y="0"/>
                    </a:lnTo>
                    <a:lnTo>
                      <a:pt x="899900" y="0"/>
                    </a:lnTo>
                    <a:lnTo>
                      <a:pt x="909341" y="0"/>
                    </a:lnTo>
                    <a:lnTo>
                      <a:pt x="929965" y="0"/>
                    </a:lnTo>
                    <a:lnTo>
                      <a:pt x="933506" y="0"/>
                    </a:lnTo>
                    <a:lnTo>
                      <a:pt x="936982" y="0"/>
                    </a:lnTo>
                    <a:lnTo>
                      <a:pt x="959384" y="0"/>
                    </a:lnTo>
                    <a:lnTo>
                      <a:pt x="962542" y="0"/>
                    </a:lnTo>
                    <a:lnTo>
                      <a:pt x="984943" y="0"/>
                    </a:lnTo>
                    <a:lnTo>
                      <a:pt x="992658" y="0"/>
                    </a:lnTo>
                    <a:lnTo>
                      <a:pt x="1012059" y="0"/>
                    </a:lnTo>
                    <a:lnTo>
                      <a:pt x="1012480" y="0"/>
                    </a:lnTo>
                    <a:lnTo>
                      <a:pt x="1027669" y="0"/>
                    </a:lnTo>
                    <a:lnTo>
                      <a:pt x="1037110" y="0"/>
                    </a:lnTo>
                    <a:lnTo>
                      <a:pt x="1040112" y="0"/>
                    </a:lnTo>
                    <a:lnTo>
                      <a:pt x="1057734" y="0"/>
                    </a:lnTo>
                    <a:lnTo>
                      <a:pt x="1064751" y="0"/>
                    </a:lnTo>
                    <a:lnTo>
                      <a:pt x="1070177" y="0"/>
                    </a:lnTo>
                    <a:lnTo>
                      <a:pt x="1072436" y="0"/>
                    </a:lnTo>
                    <a:lnTo>
                      <a:pt x="1090311" y="0"/>
                    </a:lnTo>
                    <a:lnTo>
                      <a:pt x="1110718" y="0"/>
                    </a:lnTo>
                    <a:lnTo>
                      <a:pt x="1112712" y="0"/>
                    </a:lnTo>
                    <a:lnTo>
                      <a:pt x="1116187" y="0"/>
                    </a:lnTo>
                    <a:lnTo>
                      <a:pt x="1139828" y="0"/>
                    </a:lnTo>
                    <a:lnTo>
                      <a:pt x="1140249" y="0"/>
                    </a:lnTo>
                    <a:lnTo>
                      <a:pt x="1145480" y="0"/>
                    </a:lnTo>
                    <a:lnTo>
                      <a:pt x="1152270" y="0"/>
                    </a:lnTo>
                    <a:lnTo>
                      <a:pt x="1154934" y="0"/>
                    </a:lnTo>
                    <a:lnTo>
                      <a:pt x="1167881" y="0"/>
                    </a:lnTo>
                    <a:lnTo>
                      <a:pt x="1175544" y="0"/>
                    </a:lnTo>
                    <a:lnTo>
                      <a:pt x="1184998" y="0"/>
                    </a:lnTo>
                    <a:lnTo>
                      <a:pt x="1197946" y="0"/>
                    </a:lnTo>
                    <a:lnTo>
                      <a:pt x="1200205" y="0"/>
                    </a:lnTo>
                    <a:lnTo>
                      <a:pt x="1220978" y="0"/>
                    </a:lnTo>
                    <a:lnTo>
                      <a:pt x="1238487" y="0"/>
                    </a:lnTo>
                    <a:lnTo>
                      <a:pt x="1243956" y="0"/>
                    </a:lnTo>
                    <a:lnTo>
                      <a:pt x="1251042" y="0"/>
                    </a:lnTo>
                    <a:lnTo>
                      <a:pt x="1257637" y="0"/>
                    </a:lnTo>
                    <a:lnTo>
                      <a:pt x="1271587" y="0"/>
                    </a:lnTo>
                    <a:lnTo>
                      <a:pt x="1273249" y="0"/>
                    </a:lnTo>
                    <a:lnTo>
                      <a:pt x="1280039" y="0"/>
                    </a:lnTo>
                    <a:lnTo>
                      <a:pt x="1282703" y="0"/>
                    </a:lnTo>
                    <a:lnTo>
                      <a:pt x="1286178" y="0"/>
                    </a:lnTo>
                    <a:lnTo>
                      <a:pt x="1295146" y="0"/>
                    </a:lnTo>
                    <a:lnTo>
                      <a:pt x="1301651" y="0"/>
                    </a:lnTo>
                    <a:lnTo>
                      <a:pt x="1302284" y="0"/>
                    </a:lnTo>
                    <a:lnTo>
                      <a:pt x="1303313" y="0"/>
                    </a:lnTo>
                    <a:lnTo>
                      <a:pt x="1312767" y="0"/>
                    </a:lnTo>
                    <a:lnTo>
                      <a:pt x="1316242" y="0"/>
                    </a:lnTo>
                    <a:lnTo>
                      <a:pt x="1321886" y="0"/>
                    </a:lnTo>
                    <a:lnTo>
                      <a:pt x="1324685" y="0"/>
                    </a:lnTo>
                    <a:lnTo>
                      <a:pt x="1325211" y="0"/>
                    </a:lnTo>
                    <a:lnTo>
                      <a:pt x="1332348" y="0"/>
                    </a:lnTo>
                    <a:lnTo>
                      <a:pt x="1332714" y="0"/>
                    </a:lnTo>
                    <a:lnTo>
                      <a:pt x="1333135" y="0"/>
                    </a:lnTo>
                    <a:lnTo>
                      <a:pt x="1348747" y="0"/>
                    </a:lnTo>
                    <a:lnTo>
                      <a:pt x="1354749" y="0"/>
                    </a:lnTo>
                    <a:lnTo>
                      <a:pt x="1378811" y="0"/>
                    </a:lnTo>
                    <a:lnTo>
                      <a:pt x="1383745" y="0"/>
                    </a:lnTo>
                    <a:lnTo>
                      <a:pt x="1385406" y="0"/>
                    </a:lnTo>
                    <a:lnTo>
                      <a:pt x="1399356" y="0"/>
                    </a:lnTo>
                    <a:lnTo>
                      <a:pt x="1400513" y="0"/>
                    </a:lnTo>
                    <a:lnTo>
                      <a:pt x="1413947" y="0"/>
                    </a:lnTo>
                    <a:lnTo>
                      <a:pt x="1414442" y="0"/>
                    </a:lnTo>
                    <a:lnTo>
                      <a:pt x="1422915" y="0"/>
                    </a:lnTo>
                    <a:lnTo>
                      <a:pt x="1426390" y="0"/>
                    </a:lnTo>
                    <a:lnTo>
                      <a:pt x="1429420" y="0"/>
                    </a:lnTo>
                    <a:lnTo>
                      <a:pt x="1430053" y="0"/>
                    </a:lnTo>
                    <a:lnTo>
                      <a:pt x="1430206" y="0"/>
                    </a:lnTo>
                    <a:lnTo>
                      <a:pt x="1430577" y="0"/>
                    </a:lnTo>
                    <a:lnTo>
                      <a:pt x="1436843" y="0"/>
                    </a:lnTo>
                    <a:lnTo>
                      <a:pt x="1444011" y="0"/>
                    </a:lnTo>
                    <a:lnTo>
                      <a:pt x="1449655" y="0"/>
                    </a:lnTo>
                    <a:lnTo>
                      <a:pt x="1452454" y="0"/>
                    </a:lnTo>
                    <a:lnTo>
                      <a:pt x="1452980" y="0"/>
                    </a:lnTo>
                    <a:lnTo>
                      <a:pt x="1456455" y="0"/>
                    </a:lnTo>
                    <a:lnTo>
                      <a:pt x="1459664" y="0"/>
                    </a:lnTo>
                    <a:lnTo>
                      <a:pt x="1460117" y="0"/>
                    </a:lnTo>
                    <a:lnTo>
                      <a:pt x="1460483" y="0"/>
                    </a:lnTo>
                    <a:lnTo>
                      <a:pt x="1460904" y="0"/>
                    </a:lnTo>
                    <a:lnTo>
                      <a:pt x="1472926" y="0"/>
                    </a:lnTo>
                    <a:lnTo>
                      <a:pt x="1482518" y="0"/>
                    </a:lnTo>
                    <a:lnTo>
                      <a:pt x="1489729" y="0"/>
                    </a:lnTo>
                    <a:lnTo>
                      <a:pt x="1504116" y="0"/>
                    </a:lnTo>
                    <a:lnTo>
                      <a:pt x="1511514" y="0"/>
                    </a:lnTo>
                    <a:lnTo>
                      <a:pt x="1524740" y="0"/>
                    </a:lnTo>
                    <a:lnTo>
                      <a:pt x="1528282" y="0"/>
                    </a:lnTo>
                    <a:lnTo>
                      <a:pt x="1531757" y="0"/>
                    </a:lnTo>
                    <a:lnTo>
                      <a:pt x="1534181" y="0"/>
                    </a:lnTo>
                    <a:lnTo>
                      <a:pt x="1542211" y="0"/>
                    </a:lnTo>
                    <a:lnTo>
                      <a:pt x="1554159" y="0"/>
                    </a:lnTo>
                    <a:lnTo>
                      <a:pt x="1557318" y="0"/>
                    </a:lnTo>
                    <a:lnTo>
                      <a:pt x="1557975" y="0"/>
                    </a:lnTo>
                    <a:lnTo>
                      <a:pt x="1558346" y="0"/>
                    </a:lnTo>
                    <a:lnTo>
                      <a:pt x="1561822" y="0"/>
                    </a:lnTo>
                    <a:lnTo>
                      <a:pt x="1564612" y="0"/>
                    </a:lnTo>
                    <a:lnTo>
                      <a:pt x="1566857" y="0"/>
                    </a:lnTo>
                    <a:lnTo>
                      <a:pt x="1576919" y="0"/>
                    </a:lnTo>
                    <a:lnTo>
                      <a:pt x="1579719" y="0"/>
                    </a:lnTo>
                    <a:lnTo>
                      <a:pt x="1584224" y="0"/>
                    </a:lnTo>
                    <a:lnTo>
                      <a:pt x="1587382" y="0"/>
                    </a:lnTo>
                    <a:lnTo>
                      <a:pt x="1587433" y="0"/>
                    </a:lnTo>
                    <a:lnTo>
                      <a:pt x="1600695" y="0"/>
                    </a:lnTo>
                    <a:lnTo>
                      <a:pt x="1606834" y="0"/>
                    </a:lnTo>
                    <a:lnTo>
                      <a:pt x="1607256" y="0"/>
                    </a:lnTo>
                    <a:lnTo>
                      <a:pt x="1608325" y="0"/>
                    </a:lnTo>
                    <a:lnTo>
                      <a:pt x="1609783" y="0"/>
                    </a:lnTo>
                    <a:lnTo>
                      <a:pt x="1617498" y="0"/>
                    </a:lnTo>
                    <a:lnTo>
                      <a:pt x="1631885" y="0"/>
                    </a:lnTo>
                    <a:lnTo>
                      <a:pt x="1636899" y="0"/>
                    </a:lnTo>
                    <a:lnTo>
                      <a:pt x="1637320" y="0"/>
                    </a:lnTo>
                    <a:lnTo>
                      <a:pt x="1637445" y="0"/>
                    </a:lnTo>
                    <a:lnTo>
                      <a:pt x="1652509" y="0"/>
                    </a:lnTo>
                    <a:lnTo>
                      <a:pt x="1659526" y="0"/>
                    </a:lnTo>
                    <a:lnTo>
                      <a:pt x="1661950" y="0"/>
                    </a:lnTo>
                    <a:lnTo>
                      <a:pt x="1664952" y="0"/>
                    </a:lnTo>
                    <a:lnTo>
                      <a:pt x="1667212" y="0"/>
                    </a:lnTo>
                    <a:lnTo>
                      <a:pt x="1685087" y="0"/>
                    </a:lnTo>
                    <a:lnTo>
                      <a:pt x="1689591" y="0"/>
                    </a:lnTo>
                    <a:lnTo>
                      <a:pt x="1694626" y="0"/>
                    </a:lnTo>
                    <a:lnTo>
                      <a:pt x="1697276" y="0"/>
                    </a:lnTo>
                    <a:lnTo>
                      <a:pt x="1698000" y="0"/>
                    </a:lnTo>
                    <a:lnTo>
                      <a:pt x="1704688" y="0"/>
                    </a:lnTo>
                    <a:lnTo>
                      <a:pt x="1707488" y="0"/>
                    </a:lnTo>
                    <a:lnTo>
                      <a:pt x="1710963" y="0"/>
                    </a:lnTo>
                    <a:lnTo>
                      <a:pt x="1715151" y="0"/>
                    </a:lnTo>
                    <a:lnTo>
                      <a:pt x="1721928" y="0"/>
                    </a:lnTo>
                    <a:lnTo>
                      <a:pt x="1734603" y="0"/>
                    </a:lnTo>
                    <a:lnTo>
                      <a:pt x="1735025" y="0"/>
                    </a:lnTo>
                    <a:lnTo>
                      <a:pt x="1735558" y="0"/>
                    </a:lnTo>
                    <a:lnTo>
                      <a:pt x="1736094" y="0"/>
                    </a:lnTo>
                    <a:lnTo>
                      <a:pt x="1737552" y="0"/>
                    </a:lnTo>
                    <a:lnTo>
                      <a:pt x="1741027" y="0"/>
                    </a:lnTo>
                    <a:lnTo>
                      <a:pt x="1747046" y="0"/>
                    </a:lnTo>
                    <a:lnTo>
                      <a:pt x="1748537" y="0"/>
                    </a:lnTo>
                    <a:lnTo>
                      <a:pt x="1753052" y="0"/>
                    </a:lnTo>
                    <a:lnTo>
                      <a:pt x="1757499" y="0"/>
                    </a:lnTo>
                    <a:lnTo>
                      <a:pt x="1764668" y="0"/>
                    </a:lnTo>
                    <a:lnTo>
                      <a:pt x="1765089" y="0"/>
                    </a:lnTo>
                    <a:lnTo>
                      <a:pt x="1765214" y="0"/>
                    </a:lnTo>
                    <a:lnTo>
                      <a:pt x="1770320" y="0"/>
                    </a:lnTo>
                    <a:lnTo>
                      <a:pt x="1777110" y="0"/>
                    </a:lnTo>
                    <a:lnTo>
                      <a:pt x="1779774" y="0"/>
                    </a:lnTo>
                    <a:lnTo>
                      <a:pt x="1792721" y="0"/>
                    </a:lnTo>
                    <a:lnTo>
                      <a:pt x="1794981" y="0"/>
                    </a:lnTo>
                    <a:lnTo>
                      <a:pt x="1825045" y="0"/>
                    </a:lnTo>
                    <a:lnTo>
                      <a:pt x="1825769" y="0"/>
                    </a:lnTo>
                    <a:lnTo>
                      <a:pt x="1838732" y="0"/>
                    </a:lnTo>
                    <a:lnTo>
                      <a:pt x="1845818" y="0"/>
                    </a:lnTo>
                    <a:lnTo>
                      <a:pt x="1849697" y="0"/>
                    </a:lnTo>
                    <a:lnTo>
                      <a:pt x="1852412" y="0"/>
                    </a:lnTo>
                    <a:lnTo>
                      <a:pt x="1853903" y="0"/>
                    </a:lnTo>
                    <a:lnTo>
                      <a:pt x="1863327" y="0"/>
                    </a:lnTo>
                    <a:lnTo>
                      <a:pt x="1868796" y="0"/>
                    </a:lnTo>
                    <a:lnTo>
                      <a:pt x="1874815" y="0"/>
                    </a:lnTo>
                    <a:lnTo>
                      <a:pt x="1876306" y="0"/>
                    </a:lnTo>
                    <a:lnTo>
                      <a:pt x="1880821" y="0"/>
                    </a:lnTo>
                    <a:lnTo>
                      <a:pt x="1882477" y="0"/>
                    </a:lnTo>
                    <a:lnTo>
                      <a:pt x="1883936" y="0"/>
                    </a:lnTo>
                    <a:lnTo>
                      <a:pt x="1885268" y="0"/>
                    </a:lnTo>
                    <a:lnTo>
                      <a:pt x="1896427" y="0"/>
                    </a:lnTo>
                    <a:lnTo>
                      <a:pt x="1898089" y="0"/>
                    </a:lnTo>
                    <a:lnTo>
                      <a:pt x="1904879" y="0"/>
                    </a:lnTo>
                    <a:lnTo>
                      <a:pt x="1907543" y="0"/>
                    </a:lnTo>
                    <a:lnTo>
                      <a:pt x="1911018" y="0"/>
                    </a:lnTo>
                    <a:lnTo>
                      <a:pt x="1919986" y="0"/>
                    </a:lnTo>
                    <a:lnTo>
                      <a:pt x="1927124" y="0"/>
                    </a:lnTo>
                    <a:lnTo>
                      <a:pt x="1927489" y="0"/>
                    </a:lnTo>
                    <a:lnTo>
                      <a:pt x="1927911" y="0"/>
                    </a:lnTo>
                    <a:lnTo>
                      <a:pt x="1929402" y="0"/>
                    </a:lnTo>
                    <a:lnTo>
                      <a:pt x="1946726" y="0"/>
                    </a:lnTo>
                    <a:lnTo>
                      <a:pt x="1949525" y="0"/>
                    </a:lnTo>
                    <a:lnTo>
                      <a:pt x="1957554" y="0"/>
                    </a:lnTo>
                    <a:lnTo>
                      <a:pt x="1957975" y="0"/>
                    </a:lnTo>
                    <a:lnTo>
                      <a:pt x="1973587" y="0"/>
                    </a:lnTo>
                    <a:lnTo>
                      <a:pt x="1978520" y="0"/>
                    </a:lnTo>
                    <a:lnTo>
                      <a:pt x="1980012" y="0"/>
                    </a:lnTo>
                    <a:lnTo>
                      <a:pt x="1980181" y="0"/>
                    </a:lnTo>
                    <a:lnTo>
                      <a:pt x="1981672" y="0"/>
                    </a:lnTo>
                    <a:lnTo>
                      <a:pt x="2008585" y="0"/>
                    </a:lnTo>
                    <a:lnTo>
                      <a:pt x="2009218" y="0"/>
                    </a:lnTo>
                    <a:lnTo>
                      <a:pt x="2010246" y="0"/>
                    </a:lnTo>
                    <a:lnTo>
                      <a:pt x="2010709" y="0"/>
                    </a:lnTo>
                    <a:lnTo>
                      <a:pt x="2011705" y="0"/>
                    </a:lnTo>
                    <a:lnTo>
                      <a:pt x="2024147" y="0"/>
                    </a:lnTo>
                    <a:lnTo>
                      <a:pt x="2024196" y="0"/>
                    </a:lnTo>
                    <a:lnTo>
                      <a:pt x="2024981" y="0"/>
                    </a:lnTo>
                    <a:lnTo>
                      <a:pt x="2025353" y="0"/>
                    </a:lnTo>
                    <a:lnTo>
                      <a:pt x="2026473" y="0"/>
                    </a:lnTo>
                    <a:lnTo>
                      <a:pt x="2031619" y="0"/>
                    </a:lnTo>
                    <a:lnTo>
                      <a:pt x="2033110" y="0"/>
                    </a:lnTo>
                    <a:lnTo>
                      <a:pt x="2038787" y="0"/>
                    </a:lnTo>
                    <a:lnTo>
                      <a:pt x="2039282" y="0"/>
                    </a:lnTo>
                    <a:lnTo>
                      <a:pt x="2047755" y="0"/>
                    </a:lnTo>
                    <a:lnTo>
                      <a:pt x="2051230" y="0"/>
                    </a:lnTo>
                    <a:lnTo>
                      <a:pt x="2054893" y="0"/>
                    </a:lnTo>
                    <a:lnTo>
                      <a:pt x="2055046" y="0"/>
                    </a:lnTo>
                    <a:lnTo>
                      <a:pt x="2055258" y="0"/>
                    </a:lnTo>
                    <a:lnTo>
                      <a:pt x="2055680" y="0"/>
                    </a:lnTo>
                    <a:lnTo>
                      <a:pt x="2057171" y="0"/>
                    </a:lnTo>
                    <a:lnTo>
                      <a:pt x="2061683" y="0"/>
                    </a:lnTo>
                    <a:lnTo>
                      <a:pt x="2067702" y="0"/>
                    </a:lnTo>
                    <a:lnTo>
                      <a:pt x="2074495" y="0"/>
                    </a:lnTo>
                    <a:lnTo>
                      <a:pt x="2077294" y="0"/>
                    </a:lnTo>
                    <a:lnTo>
                      <a:pt x="2084504" y="0"/>
                    </a:lnTo>
                    <a:lnTo>
                      <a:pt x="2085323" y="0"/>
                    </a:lnTo>
                    <a:lnTo>
                      <a:pt x="2085744" y="0"/>
                    </a:lnTo>
                    <a:lnTo>
                      <a:pt x="2097766" y="0"/>
                    </a:lnTo>
                    <a:lnTo>
                      <a:pt x="2106289" y="0"/>
                    </a:lnTo>
                    <a:lnTo>
                      <a:pt x="2107781" y="0"/>
                    </a:lnTo>
                    <a:lnTo>
                      <a:pt x="2128956" y="0"/>
                    </a:lnTo>
                    <a:lnTo>
                      <a:pt x="2129514" y="0"/>
                    </a:lnTo>
                    <a:lnTo>
                      <a:pt x="2136354" y="0"/>
                    </a:lnTo>
                    <a:lnTo>
                      <a:pt x="2136987" y="0"/>
                    </a:lnTo>
                    <a:lnTo>
                      <a:pt x="2138478" y="0"/>
                    </a:lnTo>
                    <a:lnTo>
                      <a:pt x="2151916" y="0"/>
                    </a:lnTo>
                    <a:lnTo>
                      <a:pt x="2152750" y="0"/>
                    </a:lnTo>
                    <a:lnTo>
                      <a:pt x="2153122" y="0"/>
                    </a:lnTo>
                    <a:lnTo>
                      <a:pt x="2154242" y="0"/>
                    </a:lnTo>
                    <a:lnTo>
                      <a:pt x="2156597" y="0"/>
                    </a:lnTo>
                    <a:lnTo>
                      <a:pt x="2159388" y="0"/>
                    </a:lnTo>
                    <a:lnTo>
                      <a:pt x="2160879" y="0"/>
                    </a:lnTo>
                    <a:lnTo>
                      <a:pt x="2161633" y="0"/>
                    </a:lnTo>
                    <a:lnTo>
                      <a:pt x="2167051" y="0"/>
                    </a:lnTo>
                    <a:lnTo>
                      <a:pt x="2178999" y="0"/>
                    </a:lnTo>
                    <a:lnTo>
                      <a:pt x="2182158" y="0"/>
                    </a:lnTo>
                    <a:lnTo>
                      <a:pt x="2182815" y="0"/>
                    </a:lnTo>
                    <a:lnTo>
                      <a:pt x="2188666" y="0"/>
                    </a:lnTo>
                    <a:lnTo>
                      <a:pt x="2189452" y="0"/>
                    </a:lnTo>
                    <a:lnTo>
                      <a:pt x="2191697" y="0"/>
                    </a:lnTo>
                    <a:lnTo>
                      <a:pt x="2195471" y="0"/>
                    </a:lnTo>
                    <a:lnTo>
                      <a:pt x="2201759" y="0"/>
                    </a:lnTo>
                    <a:lnTo>
                      <a:pt x="2203100" y="0"/>
                    </a:lnTo>
                    <a:lnTo>
                      <a:pt x="2204559" y="0"/>
                    </a:lnTo>
                    <a:lnTo>
                      <a:pt x="2204591" y="0"/>
                    </a:lnTo>
                    <a:lnTo>
                      <a:pt x="2212273" y="0"/>
                    </a:lnTo>
                    <a:lnTo>
                      <a:pt x="2225535" y="0"/>
                    </a:lnTo>
                    <a:lnTo>
                      <a:pt x="2231674" y="0"/>
                    </a:lnTo>
                    <a:lnTo>
                      <a:pt x="2232096" y="0"/>
                    </a:lnTo>
                    <a:lnTo>
                      <a:pt x="2232220" y="0"/>
                    </a:lnTo>
                    <a:lnTo>
                      <a:pt x="2233118" y="0"/>
                    </a:lnTo>
                    <a:lnTo>
                      <a:pt x="2233165" y="0"/>
                    </a:lnTo>
                    <a:lnTo>
                      <a:pt x="2256725" y="0"/>
                    </a:lnTo>
                    <a:lnTo>
                      <a:pt x="2257283" y="0"/>
                    </a:lnTo>
                    <a:lnTo>
                      <a:pt x="2262285" y="0"/>
                    </a:lnTo>
                    <a:lnTo>
                      <a:pt x="2284366" y="0"/>
                    </a:lnTo>
                    <a:lnTo>
                      <a:pt x="2289402" y="0"/>
                    </a:lnTo>
                    <a:lnTo>
                      <a:pt x="2292052" y="0"/>
                    </a:lnTo>
                    <a:lnTo>
                      <a:pt x="2299271" y="0"/>
                    </a:lnTo>
                    <a:lnTo>
                      <a:pt x="2308721" y="0"/>
                    </a:lnTo>
                    <a:lnTo>
                      <a:pt x="2309927" y="0"/>
                    </a:lnTo>
                    <a:lnTo>
                      <a:pt x="2316435" y="0"/>
                    </a:lnTo>
                    <a:lnTo>
                      <a:pt x="2316703" y="0"/>
                    </a:lnTo>
                    <a:lnTo>
                      <a:pt x="2319466" y="0"/>
                    </a:lnTo>
                    <a:lnTo>
                      <a:pt x="2322840" y="0"/>
                    </a:lnTo>
                    <a:lnTo>
                      <a:pt x="2329528" y="0"/>
                    </a:lnTo>
                    <a:lnTo>
                      <a:pt x="2330869" y="0"/>
                    </a:lnTo>
                    <a:lnTo>
                      <a:pt x="2332328" y="0"/>
                    </a:lnTo>
                    <a:lnTo>
                      <a:pt x="2332360" y="0"/>
                    </a:lnTo>
                    <a:lnTo>
                      <a:pt x="2335803" y="0"/>
                    </a:lnTo>
                    <a:lnTo>
                      <a:pt x="2343312" y="0"/>
                    </a:lnTo>
                    <a:lnTo>
                      <a:pt x="2344804" y="0"/>
                    </a:lnTo>
                    <a:lnTo>
                      <a:pt x="2346768" y="0"/>
                    </a:lnTo>
                    <a:lnTo>
                      <a:pt x="2347827" y="0"/>
                    </a:lnTo>
                    <a:lnTo>
                      <a:pt x="2352274" y="0"/>
                    </a:lnTo>
                    <a:lnTo>
                      <a:pt x="2359443" y="0"/>
                    </a:lnTo>
                    <a:lnTo>
                      <a:pt x="2359865" y="0"/>
                    </a:lnTo>
                    <a:lnTo>
                      <a:pt x="2359989" y="0"/>
                    </a:lnTo>
                    <a:lnTo>
                      <a:pt x="2360887" y="0"/>
                    </a:lnTo>
                    <a:lnTo>
                      <a:pt x="2360934" y="0"/>
                    </a:lnTo>
                    <a:lnTo>
                      <a:pt x="2371886" y="0"/>
                    </a:lnTo>
                    <a:lnTo>
                      <a:pt x="2373377" y="0"/>
                    </a:lnTo>
                    <a:lnTo>
                      <a:pt x="2377892" y="0"/>
                    </a:lnTo>
                    <a:cubicBezTo>
                      <a:pt x="2382339" y="0"/>
                      <a:pt x="2382339" y="0"/>
                      <a:pt x="2382339" y="0"/>
                    </a:cubicBezTo>
                    <a:lnTo>
                      <a:pt x="2390054" y="0"/>
                    </a:lnTo>
                    <a:lnTo>
                      <a:pt x="2419821" y="0"/>
                    </a:lnTo>
                    <a:lnTo>
                      <a:pt x="2427040" y="0"/>
                    </a:lnTo>
                    <a:lnTo>
                      <a:pt x="2436490" y="0"/>
                    </a:lnTo>
                    <a:lnTo>
                      <a:pt x="2444472" y="0"/>
                    </a:lnTo>
                    <a:lnTo>
                      <a:pt x="2448678" y="0"/>
                    </a:lnTo>
                    <a:lnTo>
                      <a:pt x="2450171" y="0"/>
                    </a:lnTo>
                    <a:lnTo>
                      <a:pt x="2450609" y="0"/>
                    </a:lnTo>
                    <a:lnTo>
                      <a:pt x="2463572" y="0"/>
                    </a:lnTo>
                    <a:lnTo>
                      <a:pt x="2471081" y="0"/>
                    </a:lnTo>
                    <a:lnTo>
                      <a:pt x="2472573" y="0"/>
                    </a:lnTo>
                    <a:lnTo>
                      <a:pt x="2474537" y="0"/>
                    </a:lnTo>
                    <a:lnTo>
                      <a:pt x="2475596" y="0"/>
                    </a:lnTo>
                    <a:lnTo>
                      <a:pt x="2477252" y="0"/>
                    </a:lnTo>
                    <a:lnTo>
                      <a:pt x="2478712" y="0"/>
                    </a:lnTo>
                    <a:lnTo>
                      <a:pt x="2478743" y="0"/>
                    </a:lnTo>
                    <a:lnTo>
                      <a:pt x="2480043" y="0"/>
                    </a:lnTo>
                    <a:lnTo>
                      <a:pt x="2499655" y="0"/>
                    </a:lnTo>
                    <a:lnTo>
                      <a:pt x="2501146" y="0"/>
                    </a:lnTo>
                    <a:lnTo>
                      <a:pt x="2505661" y="0"/>
                    </a:lnTo>
                    <a:lnTo>
                      <a:pt x="2508776" y="0"/>
                    </a:lnTo>
                    <a:lnTo>
                      <a:pt x="2510108" y="0"/>
                    </a:lnTo>
                    <a:lnTo>
                      <a:pt x="2524178" y="0"/>
                    </a:lnTo>
                    <a:lnTo>
                      <a:pt x="2525248" y="0"/>
                    </a:lnTo>
                    <a:lnTo>
                      <a:pt x="2525669" y="0"/>
                    </a:lnTo>
                    <a:lnTo>
                      <a:pt x="2552329" y="0"/>
                    </a:lnTo>
                    <a:lnTo>
                      <a:pt x="2552751" y="0"/>
                    </a:lnTo>
                    <a:lnTo>
                      <a:pt x="2554242" y="0"/>
                    </a:lnTo>
                    <a:lnTo>
                      <a:pt x="2574787" y="0"/>
                    </a:lnTo>
                    <a:lnTo>
                      <a:pt x="2576279" y="0"/>
                    </a:lnTo>
                    <a:lnTo>
                      <a:pt x="2576447" y="0"/>
                    </a:lnTo>
                    <a:lnTo>
                      <a:pt x="2577940" y="0"/>
                    </a:lnTo>
                    <a:lnTo>
                      <a:pt x="2603360" y="0"/>
                    </a:lnTo>
                    <a:lnTo>
                      <a:pt x="2604852" y="0"/>
                    </a:lnTo>
                    <a:lnTo>
                      <a:pt x="2605021" y="0"/>
                    </a:lnTo>
                    <a:lnTo>
                      <a:pt x="2605484" y="0"/>
                    </a:lnTo>
                    <a:lnTo>
                      <a:pt x="2606481" y="0"/>
                    </a:lnTo>
                    <a:lnTo>
                      <a:pt x="2606512" y="0"/>
                    </a:lnTo>
                    <a:lnTo>
                      <a:pt x="2606976" y="0"/>
                    </a:lnTo>
                    <a:lnTo>
                      <a:pt x="2618923" y="0"/>
                    </a:lnTo>
                    <a:lnTo>
                      <a:pt x="2621248" y="0"/>
                    </a:lnTo>
                    <a:lnTo>
                      <a:pt x="2622740" y="0"/>
                    </a:lnTo>
                    <a:lnTo>
                      <a:pt x="2627885" y="0"/>
                    </a:lnTo>
                    <a:lnTo>
                      <a:pt x="2629377" y="0"/>
                    </a:lnTo>
                    <a:lnTo>
                      <a:pt x="2634058" y="0"/>
                    </a:lnTo>
                    <a:lnTo>
                      <a:pt x="2635549" y="0"/>
                    </a:lnTo>
                    <a:lnTo>
                      <a:pt x="2636545" y="0"/>
                    </a:lnTo>
                    <a:lnTo>
                      <a:pt x="2648987" y="0"/>
                    </a:lnTo>
                    <a:lnTo>
                      <a:pt x="2649821" y="0"/>
                    </a:lnTo>
                    <a:lnTo>
                      <a:pt x="2651313" y="0"/>
                    </a:lnTo>
                    <a:lnTo>
                      <a:pt x="2651947" y="0"/>
                    </a:lnTo>
                    <a:lnTo>
                      <a:pt x="2653017" y="0"/>
                    </a:lnTo>
                    <a:lnTo>
                      <a:pt x="2653438" y="0"/>
                    </a:lnTo>
                    <a:lnTo>
                      <a:pt x="2656459" y="0"/>
                    </a:lnTo>
                    <a:lnTo>
                      <a:pt x="2657950" y="0"/>
                    </a:lnTo>
                    <a:lnTo>
                      <a:pt x="2665460" y="0"/>
                    </a:lnTo>
                    <a:lnTo>
                      <a:pt x="2680098" y="0"/>
                    </a:lnTo>
                    <a:lnTo>
                      <a:pt x="2680520" y="0"/>
                    </a:lnTo>
                    <a:lnTo>
                      <a:pt x="2682011" y="0"/>
                    </a:lnTo>
                    <a:lnTo>
                      <a:pt x="2692542" y="0"/>
                    </a:lnTo>
                    <a:lnTo>
                      <a:pt x="2702556" y="0"/>
                    </a:lnTo>
                    <a:lnTo>
                      <a:pt x="2704048" y="0"/>
                    </a:lnTo>
                    <a:lnTo>
                      <a:pt x="2724289" y="0"/>
                    </a:lnTo>
                    <a:lnTo>
                      <a:pt x="2731129" y="0"/>
                    </a:lnTo>
                    <a:lnTo>
                      <a:pt x="2732621" y="0"/>
                    </a:lnTo>
                    <a:lnTo>
                      <a:pt x="2733253" y="0"/>
                    </a:lnTo>
                    <a:lnTo>
                      <a:pt x="2734745" y="0"/>
                    </a:lnTo>
                    <a:lnTo>
                      <a:pt x="2746692" y="0"/>
                    </a:lnTo>
                    <a:lnTo>
                      <a:pt x="2749017" y="0"/>
                    </a:lnTo>
                    <a:lnTo>
                      <a:pt x="2750509" y="0"/>
                    </a:lnTo>
                    <a:lnTo>
                      <a:pt x="2754354" y="0"/>
                    </a:lnTo>
                    <a:lnTo>
                      <a:pt x="2755654" y="0"/>
                    </a:lnTo>
                    <a:lnTo>
                      <a:pt x="2757146" y="0"/>
                    </a:lnTo>
                    <a:lnTo>
                      <a:pt x="2761827" y="0"/>
                    </a:lnTo>
                    <a:lnTo>
                      <a:pt x="2763318" y="0"/>
                    </a:lnTo>
                    <a:lnTo>
                      <a:pt x="2776756" y="0"/>
                    </a:lnTo>
                    <a:lnTo>
                      <a:pt x="2777590" y="0"/>
                    </a:lnTo>
                    <a:lnTo>
                      <a:pt x="2779082" y="0"/>
                    </a:lnTo>
                    <a:lnTo>
                      <a:pt x="2783442" y="0"/>
                    </a:lnTo>
                    <a:lnTo>
                      <a:pt x="2784228" y="0"/>
                    </a:lnTo>
                    <a:lnTo>
                      <a:pt x="2785719" y="0"/>
                    </a:lnTo>
                    <a:lnTo>
                      <a:pt x="2786473" y="0"/>
                    </a:lnTo>
                    <a:lnTo>
                      <a:pt x="2793229" y="0"/>
                    </a:lnTo>
                    <a:lnTo>
                      <a:pt x="2799367" y="0"/>
                    </a:lnTo>
                    <a:lnTo>
                      <a:pt x="2813506" y="0"/>
                    </a:lnTo>
                    <a:lnTo>
                      <a:pt x="2820311" y="0"/>
                    </a:lnTo>
                    <a:lnTo>
                      <a:pt x="2827893" y="0"/>
                    </a:lnTo>
                    <a:lnTo>
                      <a:pt x="2827940" y="0"/>
                    </a:lnTo>
                    <a:lnTo>
                      <a:pt x="2829431" y="0"/>
                    </a:lnTo>
                    <a:lnTo>
                      <a:pt x="2829978" y="0"/>
                    </a:lnTo>
                    <a:lnTo>
                      <a:pt x="2852058" y="0"/>
                    </a:lnTo>
                    <a:lnTo>
                      <a:pt x="2857060" y="0"/>
                    </a:lnTo>
                    <a:lnTo>
                      <a:pt x="2857958" y="0"/>
                    </a:lnTo>
                    <a:lnTo>
                      <a:pt x="2871601" y="0"/>
                    </a:lnTo>
                    <a:lnTo>
                      <a:pt x="2882123" y="0"/>
                    </a:lnTo>
                    <a:lnTo>
                      <a:pt x="2894046" y="0"/>
                    </a:lnTo>
                    <a:lnTo>
                      <a:pt x="2903496" y="0"/>
                    </a:lnTo>
                    <a:lnTo>
                      <a:pt x="2911211" y="0"/>
                    </a:lnTo>
                    <a:lnTo>
                      <a:pt x="2914242" y="0"/>
                    </a:lnTo>
                    <a:lnTo>
                      <a:pt x="2914461" y="0"/>
                    </a:lnTo>
                    <a:lnTo>
                      <a:pt x="2924111" y="0"/>
                    </a:lnTo>
                    <a:lnTo>
                      <a:pt x="2927136" y="0"/>
                    </a:lnTo>
                    <a:lnTo>
                      <a:pt x="2933561" y="0"/>
                    </a:lnTo>
                    <a:lnTo>
                      <a:pt x="2939580" y="0"/>
                    </a:lnTo>
                    <a:lnTo>
                      <a:pt x="2941275" y="0"/>
                    </a:lnTo>
                    <a:lnTo>
                      <a:pt x="2941543" y="0"/>
                    </a:lnTo>
                    <a:lnTo>
                      <a:pt x="2945586" y="0"/>
                    </a:lnTo>
                    <a:lnTo>
                      <a:pt x="2950032" y="0"/>
                    </a:lnTo>
                    <a:lnTo>
                      <a:pt x="2955662" y="0"/>
                    </a:lnTo>
                    <a:lnTo>
                      <a:pt x="2955709" y="0"/>
                    </a:lnTo>
                    <a:lnTo>
                      <a:pt x="2957200" y="0"/>
                    </a:lnTo>
                    <a:lnTo>
                      <a:pt x="2957747" y="0"/>
                    </a:lnTo>
                    <a:lnTo>
                      <a:pt x="2968152" y="0"/>
                    </a:lnTo>
                    <a:lnTo>
                      <a:pt x="2969644" y="0"/>
                    </a:lnTo>
                    <a:lnTo>
                      <a:pt x="2972667" y="0"/>
                    </a:lnTo>
                    <a:lnTo>
                      <a:pt x="2977114" y="0"/>
                    </a:lnTo>
                    <a:lnTo>
                      <a:pt x="2984829" y="0"/>
                    </a:lnTo>
                    <a:lnTo>
                      <a:pt x="2985727" y="0"/>
                    </a:lnTo>
                    <a:lnTo>
                      <a:pt x="2999370" y="0"/>
                    </a:lnTo>
                    <a:lnTo>
                      <a:pt x="3021815" y="0"/>
                    </a:lnTo>
                    <a:lnTo>
                      <a:pt x="3031265" y="0"/>
                    </a:lnTo>
                    <a:lnTo>
                      <a:pt x="3042230" y="0"/>
                    </a:lnTo>
                    <a:lnTo>
                      <a:pt x="3044946" y="0"/>
                    </a:lnTo>
                    <a:lnTo>
                      <a:pt x="3051880" y="0"/>
                    </a:lnTo>
                    <a:lnTo>
                      <a:pt x="3061330" y="0"/>
                    </a:lnTo>
                    <a:lnTo>
                      <a:pt x="3067349" y="0"/>
                    </a:lnTo>
                    <a:lnTo>
                      <a:pt x="3069312" y="0"/>
                    </a:lnTo>
                    <a:lnTo>
                      <a:pt x="3073355" y="0"/>
                    </a:lnTo>
                    <a:lnTo>
                      <a:pt x="3073518" y="0"/>
                    </a:lnTo>
                    <a:lnTo>
                      <a:pt x="3075011" y="0"/>
                    </a:lnTo>
                    <a:lnTo>
                      <a:pt x="3077801" y="0"/>
                    </a:lnTo>
                    <a:lnTo>
                      <a:pt x="3095921" y="0"/>
                    </a:lnTo>
                    <a:lnTo>
                      <a:pt x="3097413" y="0"/>
                    </a:lnTo>
                    <a:lnTo>
                      <a:pt x="3100436" y="0"/>
                    </a:lnTo>
                    <a:lnTo>
                      <a:pt x="3103552" y="0"/>
                    </a:lnTo>
                    <a:lnTo>
                      <a:pt x="3104883" y="0"/>
                    </a:lnTo>
                    <a:lnTo>
                      <a:pt x="3120023" y="0"/>
                    </a:lnTo>
                    <a:lnTo>
                      <a:pt x="3120445" y="0"/>
                    </a:lnTo>
                    <a:lnTo>
                      <a:pt x="3149018" y="0"/>
                    </a:lnTo>
                    <a:lnTo>
                      <a:pt x="3150088" y="0"/>
                    </a:lnTo>
                    <a:lnTo>
                      <a:pt x="3150509" y="0"/>
                    </a:lnTo>
                    <a:lnTo>
                      <a:pt x="3171054" y="0"/>
                    </a:lnTo>
                    <a:lnTo>
                      <a:pt x="3172715" y="0"/>
                    </a:lnTo>
                    <a:lnTo>
                      <a:pt x="3199627" y="0"/>
                    </a:lnTo>
                    <a:lnTo>
                      <a:pt x="3201119" y="0"/>
                    </a:lnTo>
                    <a:lnTo>
                      <a:pt x="3201287" y="0"/>
                    </a:lnTo>
                    <a:lnTo>
                      <a:pt x="3201751" y="0"/>
                    </a:lnTo>
                    <a:lnTo>
                      <a:pt x="3202780" y="0"/>
                    </a:lnTo>
                    <a:lnTo>
                      <a:pt x="3217515" y="0"/>
                    </a:lnTo>
                    <a:lnTo>
                      <a:pt x="3224152" y="0"/>
                    </a:lnTo>
                    <a:lnTo>
                      <a:pt x="3230324" y="0"/>
                    </a:lnTo>
                    <a:lnTo>
                      <a:pt x="3231321" y="0"/>
                    </a:lnTo>
                    <a:lnTo>
                      <a:pt x="3231816" y="0"/>
                    </a:lnTo>
                    <a:lnTo>
                      <a:pt x="3243763" y="0"/>
                    </a:lnTo>
                    <a:lnTo>
                      <a:pt x="3246088" y="0"/>
                    </a:lnTo>
                    <a:lnTo>
                      <a:pt x="3247580" y="0"/>
                    </a:lnTo>
                    <a:lnTo>
                      <a:pt x="3247792" y="0"/>
                    </a:lnTo>
                    <a:lnTo>
                      <a:pt x="3248214" y="0"/>
                    </a:lnTo>
                    <a:lnTo>
                      <a:pt x="3252725" y="0"/>
                    </a:lnTo>
                    <a:lnTo>
                      <a:pt x="3254217" y="0"/>
                    </a:lnTo>
                    <a:lnTo>
                      <a:pt x="3260235" y="0"/>
                    </a:lnTo>
                    <a:lnTo>
                      <a:pt x="3276787" y="0"/>
                    </a:lnTo>
                    <a:lnTo>
                      <a:pt x="3277857" y="0"/>
                    </a:lnTo>
                    <a:lnTo>
                      <a:pt x="3278278" y="0"/>
                    </a:lnTo>
                    <a:lnTo>
                      <a:pt x="3290300" y="0"/>
                    </a:lnTo>
                    <a:lnTo>
                      <a:pt x="3298823" y="0"/>
                    </a:lnTo>
                    <a:lnTo>
                      <a:pt x="3327396" y="0"/>
                    </a:lnTo>
                    <a:lnTo>
                      <a:pt x="3328888" y="0"/>
                    </a:lnTo>
                    <a:lnTo>
                      <a:pt x="3329520" y="0"/>
                    </a:lnTo>
                    <a:lnTo>
                      <a:pt x="3345284" y="0"/>
                    </a:lnTo>
                    <a:lnTo>
                      <a:pt x="3349129" y="0"/>
                    </a:lnTo>
                    <a:lnTo>
                      <a:pt x="3351921" y="0"/>
                    </a:lnTo>
                    <a:lnTo>
                      <a:pt x="3358093" y="0"/>
                    </a:lnTo>
                    <a:lnTo>
                      <a:pt x="3359585" y="0"/>
                    </a:lnTo>
                    <a:lnTo>
                      <a:pt x="3371532" y="0"/>
                    </a:lnTo>
                    <a:lnTo>
                      <a:pt x="3373857" y="0"/>
                    </a:lnTo>
                    <a:lnTo>
                      <a:pt x="3375349" y="0"/>
                    </a:lnTo>
                    <a:lnTo>
                      <a:pt x="3380494" y="0"/>
                    </a:lnTo>
                    <a:lnTo>
                      <a:pt x="3381986" y="0"/>
                    </a:lnTo>
                    <a:lnTo>
                      <a:pt x="3388004" y="0"/>
                    </a:lnTo>
                    <a:lnTo>
                      <a:pt x="3408282" y="0"/>
                    </a:lnTo>
                    <a:lnTo>
                      <a:pt x="3418069" y="0"/>
                    </a:lnTo>
                    <a:lnTo>
                      <a:pt x="3424207" y="0"/>
                    </a:lnTo>
                    <a:lnTo>
                      <a:pt x="3424753" y="0"/>
                    </a:lnTo>
                    <a:lnTo>
                      <a:pt x="3452733" y="0"/>
                    </a:lnTo>
                    <a:lnTo>
                      <a:pt x="3454818" y="0"/>
                    </a:lnTo>
                    <a:lnTo>
                      <a:pt x="3476898" y="0"/>
                    </a:lnTo>
                    <a:lnTo>
                      <a:pt x="3496441" y="0"/>
                    </a:lnTo>
                    <a:lnTo>
                      <a:pt x="3509236" y="0"/>
                    </a:lnTo>
                    <a:lnTo>
                      <a:pt x="3518886" y="0"/>
                    </a:lnTo>
                    <a:lnTo>
                      <a:pt x="3528336" y="0"/>
                    </a:lnTo>
                    <a:lnTo>
                      <a:pt x="3536051" y="0"/>
                    </a:lnTo>
                    <a:lnTo>
                      <a:pt x="3539301" y="0"/>
                    </a:lnTo>
                    <a:lnTo>
                      <a:pt x="3540361" y="0"/>
                    </a:lnTo>
                    <a:lnTo>
                      <a:pt x="3544807" y="0"/>
                    </a:lnTo>
                    <a:lnTo>
                      <a:pt x="3551976" y="0"/>
                    </a:lnTo>
                    <a:lnTo>
                      <a:pt x="3552522" y="0"/>
                    </a:lnTo>
                    <a:lnTo>
                      <a:pt x="3564420" y="0"/>
                    </a:lnTo>
                    <a:lnTo>
                      <a:pt x="3570426" y="0"/>
                    </a:lnTo>
                    <a:cubicBezTo>
                      <a:pt x="3574872" y="0"/>
                      <a:pt x="3574872" y="0"/>
                      <a:pt x="3574872" y="0"/>
                    </a:cubicBezTo>
                    <a:lnTo>
                      <a:pt x="3580502" y="0"/>
                    </a:lnTo>
                    <a:lnTo>
                      <a:pt x="3582587" y="0"/>
                    </a:lnTo>
                    <a:lnTo>
                      <a:pt x="3624210" y="0"/>
                    </a:lnTo>
                    <a:lnTo>
                      <a:pt x="3637005" y="0"/>
                    </a:lnTo>
                    <a:lnTo>
                      <a:pt x="3646655" y="0"/>
                    </a:lnTo>
                    <a:lnTo>
                      <a:pt x="3656105" y="0"/>
                    </a:lnTo>
                    <a:lnTo>
                      <a:pt x="3667070" y="0"/>
                    </a:lnTo>
                    <a:lnTo>
                      <a:pt x="3668130" y="0"/>
                    </a:lnTo>
                    <a:lnTo>
                      <a:pt x="3669786" y="0"/>
                    </a:lnTo>
                    <a:lnTo>
                      <a:pt x="3672576" y="0"/>
                    </a:lnTo>
                    <a:lnTo>
                      <a:pt x="3692189" y="0"/>
                    </a:lnTo>
                    <a:lnTo>
                      <a:pt x="3698195" y="0"/>
                    </a:lnTo>
                    <a:lnTo>
                      <a:pt x="3702641" y="0"/>
                    </a:lnTo>
                    <a:lnTo>
                      <a:pt x="3744863" y="0"/>
                    </a:lnTo>
                    <a:lnTo>
                      <a:pt x="3745285" y="0"/>
                    </a:lnTo>
                    <a:lnTo>
                      <a:pt x="3795894" y="0"/>
                    </a:lnTo>
                    <a:lnTo>
                      <a:pt x="3797555" y="0"/>
                    </a:lnTo>
                    <a:lnTo>
                      <a:pt x="3826591" y="0"/>
                    </a:lnTo>
                    <a:lnTo>
                      <a:pt x="3842355" y="0"/>
                    </a:lnTo>
                    <a:lnTo>
                      <a:pt x="3848992" y="0"/>
                    </a:lnTo>
                    <a:lnTo>
                      <a:pt x="3872632" y="0"/>
                    </a:lnTo>
                    <a:lnTo>
                      <a:pt x="3873054" y="0"/>
                    </a:lnTo>
                    <a:lnTo>
                      <a:pt x="3885075" y="0"/>
                    </a:lnTo>
                    <a:lnTo>
                      <a:pt x="3923663" y="0"/>
                    </a:lnTo>
                    <a:lnTo>
                      <a:pt x="3954360" y="0"/>
                    </a:lnTo>
                    <a:lnTo>
                      <a:pt x="3970124" y="0"/>
                    </a:lnTo>
                    <a:lnTo>
                      <a:pt x="3976761" y="0"/>
                    </a:lnTo>
                    <a:lnTo>
                      <a:pt x="4012844" y="0"/>
                    </a:lnTo>
                    <a:lnTo>
                      <a:pt x="4049593" y="0"/>
                    </a:lnTo>
                    <a:cubicBezTo>
                      <a:pt x="4169647" y="0"/>
                      <a:pt x="4169647" y="0"/>
                      <a:pt x="4169647" y="0"/>
                    </a:cubicBezTo>
                    <a:lnTo>
                      <a:pt x="4177362" y="0"/>
                    </a:lnTo>
                    <a:cubicBezTo>
                      <a:pt x="4297416" y="0"/>
                      <a:pt x="4297416" y="0"/>
                      <a:pt x="4297416" y="0"/>
                    </a:cubicBezTo>
                    <a:cubicBezTo>
                      <a:pt x="4327758" y="0"/>
                      <a:pt x="4364168" y="21251"/>
                      <a:pt x="4379339" y="47054"/>
                    </a:cubicBezTo>
                    <a:cubicBezTo>
                      <a:pt x="4591731" y="415146"/>
                      <a:pt x="4591731" y="415146"/>
                      <a:pt x="4591731" y="415146"/>
                    </a:cubicBezTo>
                    <a:cubicBezTo>
                      <a:pt x="4606902" y="440951"/>
                      <a:pt x="4606902" y="483452"/>
                      <a:pt x="4591731" y="509257"/>
                    </a:cubicBezTo>
                    <a:cubicBezTo>
                      <a:pt x="4379339" y="877348"/>
                      <a:pt x="4379339" y="877348"/>
                      <a:pt x="4379339" y="877348"/>
                    </a:cubicBezTo>
                    <a:cubicBezTo>
                      <a:pt x="4364168" y="903151"/>
                      <a:pt x="4327758" y="924402"/>
                      <a:pt x="4297416" y="924402"/>
                    </a:cubicBezTo>
                    <a:lnTo>
                      <a:pt x="4169647" y="924402"/>
                    </a:lnTo>
                    <a:lnTo>
                      <a:pt x="3976761" y="924402"/>
                    </a:lnTo>
                    <a:lnTo>
                      <a:pt x="3872632" y="924402"/>
                    </a:lnTo>
                    <a:lnTo>
                      <a:pt x="3848992" y="924402"/>
                    </a:lnTo>
                    <a:lnTo>
                      <a:pt x="3744863" y="924402"/>
                    </a:lnTo>
                    <a:lnTo>
                      <a:pt x="3702641" y="924402"/>
                    </a:lnTo>
                    <a:lnTo>
                      <a:pt x="3672576" y="924402"/>
                    </a:lnTo>
                    <a:lnTo>
                      <a:pt x="3656105" y="924402"/>
                    </a:lnTo>
                    <a:lnTo>
                      <a:pt x="3574872" y="924402"/>
                    </a:lnTo>
                    <a:lnTo>
                      <a:pt x="3551976" y="924402"/>
                    </a:lnTo>
                    <a:lnTo>
                      <a:pt x="3544807" y="924402"/>
                    </a:lnTo>
                    <a:lnTo>
                      <a:pt x="3528336" y="924402"/>
                    </a:lnTo>
                    <a:lnTo>
                      <a:pt x="3424207" y="924402"/>
                    </a:lnTo>
                    <a:lnTo>
                      <a:pt x="3381986" y="924402"/>
                    </a:lnTo>
                    <a:lnTo>
                      <a:pt x="3380494" y="924402"/>
                    </a:lnTo>
                    <a:lnTo>
                      <a:pt x="3351921" y="924402"/>
                    </a:lnTo>
                    <a:lnTo>
                      <a:pt x="3277857" y="924402"/>
                    </a:lnTo>
                    <a:lnTo>
                      <a:pt x="3254217" y="924402"/>
                    </a:lnTo>
                    <a:lnTo>
                      <a:pt x="3252725" y="924402"/>
                    </a:lnTo>
                    <a:lnTo>
                      <a:pt x="3247792" y="924402"/>
                    </a:lnTo>
                    <a:lnTo>
                      <a:pt x="3231321" y="924402"/>
                    </a:lnTo>
                    <a:lnTo>
                      <a:pt x="3224152" y="924402"/>
                    </a:lnTo>
                    <a:lnTo>
                      <a:pt x="3150088" y="924402"/>
                    </a:lnTo>
                    <a:lnTo>
                      <a:pt x="3120023" y="924402"/>
                    </a:lnTo>
                    <a:lnTo>
                      <a:pt x="3104883" y="924402"/>
                    </a:lnTo>
                    <a:lnTo>
                      <a:pt x="3103552" y="924402"/>
                    </a:lnTo>
                    <a:lnTo>
                      <a:pt x="3077801" y="924402"/>
                    </a:lnTo>
                    <a:lnTo>
                      <a:pt x="3061330" y="924402"/>
                    </a:lnTo>
                    <a:lnTo>
                      <a:pt x="3031265" y="924402"/>
                    </a:lnTo>
                    <a:lnTo>
                      <a:pt x="2977114" y="924402"/>
                    </a:lnTo>
                    <a:lnTo>
                      <a:pt x="2957200" y="924402"/>
                    </a:lnTo>
                    <a:lnTo>
                      <a:pt x="2955709" y="924402"/>
                    </a:lnTo>
                    <a:lnTo>
                      <a:pt x="2950032" y="924402"/>
                    </a:lnTo>
                    <a:lnTo>
                      <a:pt x="2933561" y="924402"/>
                    </a:lnTo>
                    <a:lnTo>
                      <a:pt x="2927136" y="924402"/>
                    </a:lnTo>
                    <a:lnTo>
                      <a:pt x="2903496" y="924402"/>
                    </a:lnTo>
                    <a:lnTo>
                      <a:pt x="2829431" y="924402"/>
                    </a:lnTo>
                    <a:lnTo>
                      <a:pt x="2827940" y="924402"/>
                    </a:lnTo>
                    <a:lnTo>
                      <a:pt x="2799367" y="924402"/>
                    </a:lnTo>
                    <a:lnTo>
                      <a:pt x="2785719" y="924402"/>
                    </a:lnTo>
                    <a:lnTo>
                      <a:pt x="2784228" y="924402"/>
                    </a:lnTo>
                    <a:lnTo>
                      <a:pt x="2757146" y="924402"/>
                    </a:lnTo>
                    <a:lnTo>
                      <a:pt x="2755654" y="924402"/>
                    </a:lnTo>
                    <a:lnTo>
                      <a:pt x="2680098" y="924402"/>
                    </a:lnTo>
                    <a:lnTo>
                      <a:pt x="2657950" y="924402"/>
                    </a:lnTo>
                    <a:lnTo>
                      <a:pt x="2656459" y="924402"/>
                    </a:lnTo>
                    <a:lnTo>
                      <a:pt x="2653017" y="924402"/>
                    </a:lnTo>
                    <a:lnTo>
                      <a:pt x="2636545" y="924402"/>
                    </a:lnTo>
                    <a:lnTo>
                      <a:pt x="2629377" y="924402"/>
                    </a:lnTo>
                    <a:lnTo>
                      <a:pt x="2627885" y="924402"/>
                    </a:lnTo>
                    <a:lnTo>
                      <a:pt x="2606481" y="924402"/>
                    </a:lnTo>
                    <a:lnTo>
                      <a:pt x="2552329" y="924402"/>
                    </a:lnTo>
                    <a:lnTo>
                      <a:pt x="2525248" y="924402"/>
                    </a:lnTo>
                    <a:lnTo>
                      <a:pt x="2510108" y="924402"/>
                    </a:lnTo>
                    <a:lnTo>
                      <a:pt x="2508776" y="924402"/>
                    </a:lnTo>
                    <a:lnTo>
                      <a:pt x="2480043" y="924402"/>
                    </a:lnTo>
                    <a:lnTo>
                      <a:pt x="2478712" y="924402"/>
                    </a:lnTo>
                    <a:lnTo>
                      <a:pt x="2463572" y="924402"/>
                    </a:lnTo>
                    <a:lnTo>
                      <a:pt x="2436490" y="924402"/>
                    </a:lnTo>
                    <a:lnTo>
                      <a:pt x="2382339" y="924402"/>
                    </a:lnTo>
                    <a:lnTo>
                      <a:pt x="2360934" y="924402"/>
                    </a:lnTo>
                    <a:lnTo>
                      <a:pt x="2359443" y="924402"/>
                    </a:lnTo>
                    <a:lnTo>
                      <a:pt x="2352274" y="924402"/>
                    </a:lnTo>
                    <a:lnTo>
                      <a:pt x="2335803" y="924402"/>
                    </a:lnTo>
                    <a:lnTo>
                      <a:pt x="2332360" y="924402"/>
                    </a:lnTo>
                    <a:lnTo>
                      <a:pt x="2332328" y="924402"/>
                    </a:lnTo>
                    <a:lnTo>
                      <a:pt x="2330869" y="924402"/>
                    </a:lnTo>
                    <a:lnTo>
                      <a:pt x="2308721" y="924402"/>
                    </a:lnTo>
                    <a:lnTo>
                      <a:pt x="2233165" y="924402"/>
                    </a:lnTo>
                    <a:lnTo>
                      <a:pt x="2231674" y="924402"/>
                    </a:lnTo>
                    <a:lnTo>
                      <a:pt x="2204591" y="924402"/>
                    </a:lnTo>
                    <a:lnTo>
                      <a:pt x="2204559" y="924402"/>
                    </a:lnTo>
                    <a:lnTo>
                      <a:pt x="2203100" y="924402"/>
                    </a:lnTo>
                    <a:lnTo>
                      <a:pt x="2189452" y="924402"/>
                    </a:lnTo>
                    <a:lnTo>
                      <a:pt x="2160879" y="924402"/>
                    </a:lnTo>
                    <a:lnTo>
                      <a:pt x="2159388" y="924402"/>
                    </a:lnTo>
                    <a:lnTo>
                      <a:pt x="2085323" y="924402"/>
                    </a:lnTo>
                    <a:lnTo>
                      <a:pt x="2077294" y="924402"/>
                    </a:lnTo>
                    <a:lnTo>
                      <a:pt x="2061683" y="924402"/>
                    </a:lnTo>
                    <a:lnTo>
                      <a:pt x="2055258" y="924402"/>
                    </a:lnTo>
                    <a:lnTo>
                      <a:pt x="2038787" y="924402"/>
                    </a:lnTo>
                    <a:lnTo>
                      <a:pt x="2033110" y="924402"/>
                    </a:lnTo>
                    <a:lnTo>
                      <a:pt x="2031619" y="924402"/>
                    </a:lnTo>
                    <a:lnTo>
                      <a:pt x="2011705" y="924402"/>
                    </a:lnTo>
                    <a:lnTo>
                      <a:pt x="1957554" y="924402"/>
                    </a:lnTo>
                    <a:lnTo>
                      <a:pt x="1949525" y="924402"/>
                    </a:lnTo>
                    <a:lnTo>
                      <a:pt x="1927489" y="924402"/>
                    </a:lnTo>
                    <a:lnTo>
                      <a:pt x="1911018" y="924402"/>
                    </a:lnTo>
                    <a:lnTo>
                      <a:pt x="1907543" y="924402"/>
                    </a:lnTo>
                    <a:lnTo>
                      <a:pt x="1885268" y="924402"/>
                    </a:lnTo>
                    <a:lnTo>
                      <a:pt x="1883936" y="924402"/>
                    </a:lnTo>
                    <a:lnTo>
                      <a:pt x="1868796" y="924402"/>
                    </a:lnTo>
                    <a:lnTo>
                      <a:pt x="1838732" y="924402"/>
                    </a:lnTo>
                    <a:lnTo>
                      <a:pt x="1779774" y="924402"/>
                    </a:lnTo>
                    <a:lnTo>
                      <a:pt x="1764668" y="924402"/>
                    </a:lnTo>
                    <a:lnTo>
                      <a:pt x="1757499" y="924402"/>
                    </a:lnTo>
                    <a:lnTo>
                      <a:pt x="1741027" y="924402"/>
                    </a:lnTo>
                    <a:lnTo>
                      <a:pt x="1737552" y="924402"/>
                    </a:lnTo>
                    <a:lnTo>
                      <a:pt x="1736094" y="924402"/>
                    </a:lnTo>
                    <a:lnTo>
                      <a:pt x="1734603" y="924402"/>
                    </a:lnTo>
                    <a:lnTo>
                      <a:pt x="1710963" y="924402"/>
                    </a:lnTo>
                    <a:lnTo>
                      <a:pt x="1707488" y="924402"/>
                    </a:lnTo>
                    <a:lnTo>
                      <a:pt x="1652509" y="924402"/>
                    </a:lnTo>
                    <a:lnTo>
                      <a:pt x="1636899" y="924402"/>
                    </a:lnTo>
                    <a:lnTo>
                      <a:pt x="1609783" y="924402"/>
                    </a:lnTo>
                    <a:lnTo>
                      <a:pt x="1608325" y="924402"/>
                    </a:lnTo>
                    <a:lnTo>
                      <a:pt x="1606834" y="924402"/>
                    </a:lnTo>
                    <a:lnTo>
                      <a:pt x="1579719" y="924402"/>
                    </a:lnTo>
                    <a:lnTo>
                      <a:pt x="1564612" y="924402"/>
                    </a:lnTo>
                    <a:lnTo>
                      <a:pt x="1524740" y="924402"/>
                    </a:lnTo>
                    <a:lnTo>
                      <a:pt x="1482518" y="924402"/>
                    </a:lnTo>
                    <a:lnTo>
                      <a:pt x="1460483" y="924402"/>
                    </a:lnTo>
                    <a:lnTo>
                      <a:pt x="1452454" y="924402"/>
                    </a:lnTo>
                    <a:lnTo>
                      <a:pt x="1444011" y="924402"/>
                    </a:lnTo>
                    <a:lnTo>
                      <a:pt x="1436843" y="924402"/>
                    </a:lnTo>
                    <a:lnTo>
                      <a:pt x="1413947" y="924402"/>
                    </a:lnTo>
                    <a:lnTo>
                      <a:pt x="1354749" y="924402"/>
                    </a:lnTo>
                    <a:lnTo>
                      <a:pt x="1332714" y="924402"/>
                    </a:lnTo>
                    <a:lnTo>
                      <a:pt x="1324685" y="924402"/>
                    </a:lnTo>
                    <a:lnTo>
                      <a:pt x="1316242" y="924402"/>
                    </a:lnTo>
                    <a:lnTo>
                      <a:pt x="1312767" y="924402"/>
                    </a:lnTo>
                    <a:lnTo>
                      <a:pt x="1286178" y="924402"/>
                    </a:lnTo>
                    <a:lnTo>
                      <a:pt x="1282703" y="924402"/>
                    </a:lnTo>
                    <a:lnTo>
                      <a:pt x="1243956" y="924402"/>
                    </a:lnTo>
                    <a:lnTo>
                      <a:pt x="1184998" y="924402"/>
                    </a:lnTo>
                    <a:lnTo>
                      <a:pt x="1154934" y="924402"/>
                    </a:lnTo>
                    <a:lnTo>
                      <a:pt x="1139828" y="924402"/>
                    </a:lnTo>
                    <a:lnTo>
                      <a:pt x="1116187" y="924402"/>
                    </a:lnTo>
                    <a:lnTo>
                      <a:pt x="1112712" y="924402"/>
                    </a:lnTo>
                    <a:lnTo>
                      <a:pt x="1057734" y="924402"/>
                    </a:lnTo>
                    <a:lnTo>
                      <a:pt x="1027669" y="924402"/>
                    </a:lnTo>
                    <a:lnTo>
                      <a:pt x="1012059" y="924402"/>
                    </a:lnTo>
                    <a:lnTo>
                      <a:pt x="984943" y="924402"/>
                    </a:lnTo>
                    <a:lnTo>
                      <a:pt x="929965" y="924402"/>
                    </a:lnTo>
                    <a:lnTo>
                      <a:pt x="899900" y="924402"/>
                    </a:lnTo>
                    <a:lnTo>
                      <a:pt x="857678" y="924402"/>
                    </a:lnTo>
                    <a:lnTo>
                      <a:pt x="819171" y="924402"/>
                    </a:lnTo>
                    <a:lnTo>
                      <a:pt x="729909" y="924402"/>
                    </a:lnTo>
                    <a:lnTo>
                      <a:pt x="691402" y="924402"/>
                    </a:lnTo>
                    <a:lnTo>
                      <a:pt x="687927" y="924402"/>
                    </a:lnTo>
                    <a:lnTo>
                      <a:pt x="560158" y="924402"/>
                    </a:lnTo>
                    <a:lnTo>
                      <a:pt x="432894" y="924402"/>
                    </a:lnTo>
                    <a:lnTo>
                      <a:pt x="305125" y="924402"/>
                    </a:lnTo>
                    <a:cubicBezTo>
                      <a:pt x="275541" y="924402"/>
                      <a:pt x="238373" y="903151"/>
                      <a:pt x="223202" y="877348"/>
                    </a:cubicBezTo>
                    <a:cubicBezTo>
                      <a:pt x="10809" y="509257"/>
                      <a:pt x="10809" y="509257"/>
                      <a:pt x="10809" y="509257"/>
                    </a:cubicBezTo>
                    <a:cubicBezTo>
                      <a:pt x="-3603" y="483452"/>
                      <a:pt x="-3603" y="440951"/>
                      <a:pt x="10809" y="415146"/>
                    </a:cubicBezTo>
                    <a:cubicBezTo>
                      <a:pt x="223202" y="47054"/>
                      <a:pt x="223202" y="47054"/>
                      <a:pt x="223202" y="47054"/>
                    </a:cubicBezTo>
                    <a:cubicBezTo>
                      <a:pt x="238373" y="21251"/>
                      <a:pt x="275541" y="0"/>
                      <a:pt x="305125" y="0"/>
                    </a:cubicBezTo>
                    <a:close/>
                  </a:path>
                </a:pathLst>
              </a:custGeom>
              <a:solidFill>
                <a:srgbClr val="609801"/>
              </a:solidFill>
              <a:ln w="19050"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r>
                  <a:rPr lang="zh-CN" altLang="en-US" dirty="0" smtClean="0">
                    <a:solidFill>
                      <a:prstClr val="black"/>
                    </a:solidFill>
                    <a:latin typeface="微软雅黑" panose="020B0503020204020204" charset="-122"/>
                  </a:rPr>
                  <a:t>     </a:t>
                </a:r>
                <a:r>
                  <a:rPr lang="zh-CN" altLang="en-US" sz="2000" b="1" dirty="0" smtClean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学以致用</a:t>
                </a:r>
                <a:endParaRPr lang="zh-CN" altLang="en-US" sz="20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5" name="组合 4"/>
            <p:cNvGrpSpPr/>
            <p:nvPr userDrawn="1"/>
          </p:nvGrpSpPr>
          <p:grpSpPr>
            <a:xfrm rot="16200000">
              <a:off x="366" y="1252"/>
              <a:ext cx="995" cy="1122"/>
              <a:chOff x="8439634" y="3544648"/>
              <a:chExt cx="1611146" cy="1817848"/>
            </a:xfrm>
          </p:grpSpPr>
          <p:sp>
            <p:nvSpPr>
              <p:cNvPr id="7" name="Freeform 5"/>
              <p:cNvSpPr/>
              <p:nvPr/>
            </p:nvSpPr>
            <p:spPr bwMode="auto">
              <a:xfrm rot="5400000">
                <a:off x="8336283" y="3647999"/>
                <a:ext cx="1817848" cy="1611146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bg1">
                      <a:lumMod val="97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8" name="Freeform 5"/>
              <p:cNvSpPr/>
              <p:nvPr/>
            </p:nvSpPr>
            <p:spPr bwMode="auto">
              <a:xfrm rot="5400000">
                <a:off x="8582835" y="3866516"/>
                <a:ext cx="1324744" cy="1174112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solidFill>
                <a:srgbClr val="609801"/>
              </a:solidFill>
              <a:ln w="15875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50800" dist="254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</p:grpSp>
        <p:pic>
          <p:nvPicPr>
            <p:cNvPr id="6" name="图片 5" descr="22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2" y="1617"/>
              <a:ext cx="585" cy="418"/>
            </a:xfrm>
            <a:prstGeom prst="rect">
              <a:avLst/>
            </a:prstGeom>
          </p:spPr>
        </p:pic>
      </p:grpSp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2148161" y="3466583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71786" y="1297834"/>
            <a:ext cx="8181269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已知y与x之间有下列关系：y=x</a:t>
            </a:r>
            <a:r>
              <a:rPr lang="zh-CN" altLang="zh-CN" sz="2400" b="1" baseline="30000" dirty="0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-1．显然，当x=1时，y=9；当x=2时，y=3．在这个等式中（　　） </a:t>
            </a:r>
            <a:endParaRPr lang="en-US" altLang="zh-CN" sz="2400" b="1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 fontAlgn="ctr">
              <a:lnSpc>
                <a:spcPct val="150000"/>
              </a:lnSpc>
            </a:pP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．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x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是变量，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y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是常量</a:t>
            </a:r>
          </a:p>
          <a:p>
            <a:pPr fontAlgn="ctr">
              <a:lnSpc>
                <a:spcPct val="150000"/>
              </a:lnSpc>
            </a:pP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B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．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x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是变量，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y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是常量</a:t>
            </a:r>
          </a:p>
          <a:p>
            <a:pPr fontAlgn="ctr">
              <a:lnSpc>
                <a:spcPct val="150000"/>
              </a:lnSpc>
            </a:pP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C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．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x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是常量，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y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是变量</a:t>
            </a:r>
          </a:p>
          <a:p>
            <a:pPr fontAlgn="ctr">
              <a:lnSpc>
                <a:spcPct val="150000"/>
              </a:lnSpc>
            </a:pP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D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．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x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是变量，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y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是</a:t>
            </a:r>
            <a:r>
              <a:rPr lang="zh-CN" altLang="zh-CN" sz="2400" b="1" dirty="0" smtClean="0">
                <a:latin typeface="微软雅黑" panose="020B0503020204020204" charset="-122"/>
                <a:ea typeface="微软雅黑" panose="020B0503020204020204" charset="-122"/>
              </a:rPr>
              <a:t>变量</a:t>
            </a:r>
            <a:endParaRPr lang="zh-CN" altLang="zh-CN" sz="24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875827" y="4848172"/>
            <a:ext cx="53807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y=x</a:t>
            </a:r>
            <a:r>
              <a:rPr lang="en-US" altLang="zh-CN" sz="2400" b="1" baseline="30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 2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 -1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中，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是变量，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-1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是常量，</a:t>
            </a:r>
            <a:b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</a:b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故选：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．</a:t>
            </a:r>
          </a:p>
        </p:txBody>
      </p:sp>
      <p:sp>
        <p:nvSpPr>
          <p:cNvPr id="15" name="矩形 14"/>
          <p:cNvSpPr/>
          <p:nvPr/>
        </p:nvSpPr>
        <p:spPr>
          <a:xfrm>
            <a:off x="6256527" y="2002470"/>
            <a:ext cx="5494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81287"/>
            <a:ext cx="65" cy="29462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42830" rIns="0" bIns="160287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07410" y="1186949"/>
            <a:ext cx="797020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一家快递公司的收费标准如图，用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t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表示邮件的质量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p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表示每件快递费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表示快递邮件的件数。</a:t>
            </a:r>
          </a:p>
        </p:txBody>
      </p:sp>
      <p:sp>
        <p:nvSpPr>
          <p:cNvPr id="14" name="Text Box 87"/>
          <p:cNvSpPr txBox="1">
            <a:spLocks noChangeArrowheads="1"/>
          </p:cNvSpPr>
          <p:nvPr/>
        </p:nvSpPr>
        <p:spPr bwMode="auto">
          <a:xfrm>
            <a:off x="3236119" y="2048277"/>
            <a:ext cx="19843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dirty="0"/>
              <a:t>快递费</a:t>
            </a:r>
            <a:r>
              <a:rPr lang="en-US" altLang="zh-CN" sz="1800" dirty="0"/>
              <a:t>p</a:t>
            </a:r>
            <a:r>
              <a:rPr lang="zh-CN" altLang="en-US" sz="1800" dirty="0"/>
              <a:t>（</a:t>
            </a:r>
            <a:r>
              <a:rPr lang="zh-CN" altLang="en-US" sz="1600" dirty="0"/>
              <a:t>元</a:t>
            </a:r>
            <a:r>
              <a:rPr lang="en-US" altLang="zh-CN" sz="1800" dirty="0"/>
              <a:t>/</a:t>
            </a:r>
            <a:r>
              <a:rPr lang="zh-CN" altLang="en-US" sz="1600" dirty="0"/>
              <a:t>件</a:t>
            </a:r>
            <a:r>
              <a:rPr lang="zh-CN" altLang="en-US" sz="1800" dirty="0"/>
              <a:t>）</a:t>
            </a:r>
          </a:p>
        </p:txBody>
      </p:sp>
      <p:sp>
        <p:nvSpPr>
          <p:cNvPr id="15" name="Text Box 88"/>
          <p:cNvSpPr txBox="1">
            <a:spLocks noChangeArrowheads="1"/>
          </p:cNvSpPr>
          <p:nvPr/>
        </p:nvSpPr>
        <p:spPr bwMode="auto">
          <a:xfrm>
            <a:off x="7934324" y="4289424"/>
            <a:ext cx="1746250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/>
              <a:t>邮件质量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600"/>
              <a:t>t</a:t>
            </a:r>
            <a:r>
              <a:rPr lang="zh-CN" altLang="en-US" sz="1600"/>
              <a:t>（千克）</a:t>
            </a:r>
          </a:p>
        </p:txBody>
      </p:sp>
      <p:sp>
        <p:nvSpPr>
          <p:cNvPr id="16" name="Line 89"/>
          <p:cNvSpPr>
            <a:spLocks noChangeShapeType="1"/>
          </p:cNvSpPr>
          <p:nvPr/>
        </p:nvSpPr>
        <p:spPr bwMode="auto">
          <a:xfrm>
            <a:off x="3249613" y="3789363"/>
            <a:ext cx="2705100" cy="0"/>
          </a:xfrm>
          <a:prstGeom prst="line">
            <a:avLst/>
          </a:prstGeom>
          <a:noFill/>
          <a:ln w="28575" cmpd="sng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90"/>
          <p:cNvSpPr>
            <a:spLocks noChangeShapeType="1"/>
          </p:cNvSpPr>
          <p:nvPr/>
        </p:nvSpPr>
        <p:spPr bwMode="auto">
          <a:xfrm>
            <a:off x="5954713" y="3549650"/>
            <a:ext cx="241300" cy="0"/>
          </a:xfrm>
          <a:prstGeom prst="line">
            <a:avLst/>
          </a:prstGeom>
          <a:noFill/>
          <a:ln w="28575" cmpd="sng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Oval 91"/>
          <p:cNvSpPr>
            <a:spLocks noChangeArrowheads="1"/>
          </p:cNvSpPr>
          <p:nvPr/>
        </p:nvSpPr>
        <p:spPr bwMode="auto">
          <a:xfrm>
            <a:off x="5894388" y="3729038"/>
            <a:ext cx="93662" cy="95250"/>
          </a:xfrm>
          <a:prstGeom prst="ellipse">
            <a:avLst/>
          </a:prstGeom>
          <a:solidFill>
            <a:srgbClr val="FF0000"/>
          </a:solidFill>
          <a:ln w="9525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" name="Oval 92"/>
          <p:cNvSpPr>
            <a:spLocks noChangeArrowheads="1"/>
          </p:cNvSpPr>
          <p:nvPr/>
        </p:nvSpPr>
        <p:spPr bwMode="auto">
          <a:xfrm>
            <a:off x="6196013" y="3489325"/>
            <a:ext cx="93662" cy="95250"/>
          </a:xfrm>
          <a:prstGeom prst="ellipse">
            <a:avLst/>
          </a:prstGeom>
          <a:solidFill>
            <a:srgbClr val="FF0000"/>
          </a:solidFill>
          <a:ln w="9525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" name="Oval 93"/>
          <p:cNvSpPr>
            <a:spLocks noChangeArrowheads="1"/>
          </p:cNvSpPr>
          <p:nvPr/>
        </p:nvSpPr>
        <p:spPr bwMode="auto">
          <a:xfrm>
            <a:off x="6496050" y="3308350"/>
            <a:ext cx="93663" cy="95250"/>
          </a:xfrm>
          <a:prstGeom prst="ellipse">
            <a:avLst/>
          </a:prstGeom>
          <a:solidFill>
            <a:srgbClr val="FF0000"/>
          </a:solidFill>
          <a:ln w="9525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" name="Oval 94"/>
          <p:cNvSpPr>
            <a:spLocks noChangeArrowheads="1"/>
          </p:cNvSpPr>
          <p:nvPr/>
        </p:nvSpPr>
        <p:spPr bwMode="auto">
          <a:xfrm>
            <a:off x="6796088" y="3068638"/>
            <a:ext cx="60325" cy="119062"/>
          </a:xfrm>
          <a:prstGeom prst="ellipse">
            <a:avLst/>
          </a:prstGeom>
          <a:solidFill>
            <a:srgbClr val="FF0000"/>
          </a:solidFill>
          <a:ln w="9525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" name="Oval 95"/>
          <p:cNvSpPr>
            <a:spLocks noChangeArrowheads="1"/>
          </p:cNvSpPr>
          <p:nvPr/>
        </p:nvSpPr>
        <p:spPr bwMode="auto">
          <a:xfrm>
            <a:off x="5894388" y="3489325"/>
            <a:ext cx="93662" cy="95250"/>
          </a:xfrm>
          <a:prstGeom prst="ellipse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" name="Oval 96"/>
          <p:cNvSpPr>
            <a:spLocks noChangeArrowheads="1"/>
          </p:cNvSpPr>
          <p:nvPr/>
        </p:nvSpPr>
        <p:spPr bwMode="auto">
          <a:xfrm>
            <a:off x="3189288" y="3729038"/>
            <a:ext cx="93662" cy="95250"/>
          </a:xfrm>
          <a:prstGeom prst="ellipse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" name="Oval 97"/>
          <p:cNvSpPr>
            <a:spLocks noChangeArrowheads="1"/>
          </p:cNvSpPr>
          <p:nvPr/>
        </p:nvSpPr>
        <p:spPr bwMode="auto">
          <a:xfrm>
            <a:off x="6196013" y="3308350"/>
            <a:ext cx="93662" cy="95250"/>
          </a:xfrm>
          <a:prstGeom prst="ellipse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" name="Oval 98"/>
          <p:cNvSpPr>
            <a:spLocks noChangeArrowheads="1"/>
          </p:cNvSpPr>
          <p:nvPr/>
        </p:nvSpPr>
        <p:spPr bwMode="auto">
          <a:xfrm>
            <a:off x="6496050" y="3068638"/>
            <a:ext cx="60325" cy="95250"/>
          </a:xfrm>
          <a:prstGeom prst="ellipse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" name="Line 100"/>
          <p:cNvSpPr>
            <a:spLocks noChangeShapeType="1"/>
          </p:cNvSpPr>
          <p:nvPr/>
        </p:nvSpPr>
        <p:spPr bwMode="auto">
          <a:xfrm>
            <a:off x="6256338" y="3368675"/>
            <a:ext cx="300037" cy="0"/>
          </a:xfrm>
          <a:prstGeom prst="line">
            <a:avLst/>
          </a:prstGeom>
          <a:noFill/>
          <a:ln w="28575" cmpd="sng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Line 101"/>
          <p:cNvSpPr>
            <a:spLocks noChangeShapeType="1"/>
          </p:cNvSpPr>
          <p:nvPr/>
        </p:nvSpPr>
        <p:spPr bwMode="auto">
          <a:xfrm>
            <a:off x="6556375" y="3128963"/>
            <a:ext cx="300038" cy="0"/>
          </a:xfrm>
          <a:prstGeom prst="line">
            <a:avLst/>
          </a:prstGeom>
          <a:noFill/>
          <a:ln w="28575" cmpd="sng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4" name="Group 18"/>
          <p:cNvGraphicFramePr>
            <a:graphicFrameLocks noGrp="1"/>
          </p:cNvGraphicFramePr>
          <p:nvPr/>
        </p:nvGraphicFramePr>
        <p:xfrm>
          <a:off x="528414" y="5268913"/>
          <a:ext cx="6978650" cy="1178560"/>
        </p:xfrm>
        <a:graphic>
          <a:graphicData uri="http://schemas.openxmlformats.org/drawingml/2006/table">
            <a:tbl>
              <a:tblPr/>
              <a:tblGrid>
                <a:gridCol w="1881188"/>
                <a:gridCol w="642937"/>
                <a:gridCol w="692150"/>
                <a:gridCol w="666750"/>
                <a:gridCol w="666750"/>
                <a:gridCol w="920750"/>
                <a:gridCol w="722313"/>
                <a:gridCol w="785812"/>
              </a:tblGrid>
              <a:tr h="6604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（千克）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3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6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.5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3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4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（元）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5" name="Text Box 189"/>
          <p:cNvSpPr txBox="1">
            <a:spLocks noChangeArrowheads="1"/>
          </p:cNvSpPr>
          <p:nvPr/>
        </p:nvSpPr>
        <p:spPr bwMode="auto">
          <a:xfrm>
            <a:off x="145123" y="4363392"/>
            <a:ext cx="27066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）填写下表</a:t>
            </a:r>
          </a:p>
        </p:txBody>
      </p:sp>
      <p:sp>
        <p:nvSpPr>
          <p:cNvPr id="36" name="Text Box 193"/>
          <p:cNvSpPr txBox="1">
            <a:spLocks noChangeArrowheads="1"/>
          </p:cNvSpPr>
          <p:nvPr/>
        </p:nvSpPr>
        <p:spPr bwMode="auto">
          <a:xfrm>
            <a:off x="1444625" y="4992688"/>
            <a:ext cx="67945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>
                <a:solidFill>
                  <a:srgbClr val="0000FF"/>
                </a:solidFill>
              </a:rPr>
              <a:t>                            0  1   2   3  4   5   6  7   8   9   10  11 12  13  14  15  16</a:t>
            </a:r>
          </a:p>
        </p:txBody>
      </p:sp>
      <p:sp>
        <p:nvSpPr>
          <p:cNvPr id="37" name="Text Box 194"/>
          <p:cNvSpPr txBox="1">
            <a:spLocks noChangeArrowheads="1"/>
          </p:cNvSpPr>
          <p:nvPr/>
        </p:nvSpPr>
        <p:spPr bwMode="auto">
          <a:xfrm>
            <a:off x="2577876" y="5895511"/>
            <a:ext cx="361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6</a:t>
            </a:r>
          </a:p>
        </p:txBody>
      </p:sp>
      <p:sp>
        <p:nvSpPr>
          <p:cNvPr id="38" name="Text Box 197"/>
          <p:cNvSpPr txBox="1">
            <a:spLocks noChangeArrowheads="1"/>
          </p:cNvSpPr>
          <p:nvPr/>
        </p:nvSpPr>
        <p:spPr bwMode="auto">
          <a:xfrm>
            <a:off x="3238276" y="5895511"/>
            <a:ext cx="361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6</a:t>
            </a:r>
          </a:p>
        </p:txBody>
      </p:sp>
      <p:sp>
        <p:nvSpPr>
          <p:cNvPr id="39" name="Text Box 198"/>
          <p:cNvSpPr txBox="1">
            <a:spLocks noChangeArrowheads="1"/>
          </p:cNvSpPr>
          <p:nvPr/>
        </p:nvSpPr>
        <p:spPr bwMode="auto">
          <a:xfrm>
            <a:off x="3960589" y="5895511"/>
            <a:ext cx="361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6</a:t>
            </a:r>
          </a:p>
        </p:txBody>
      </p:sp>
      <p:sp>
        <p:nvSpPr>
          <p:cNvPr id="40" name="Text Box 199"/>
          <p:cNvSpPr txBox="1">
            <a:spLocks noChangeArrowheads="1"/>
          </p:cNvSpPr>
          <p:nvPr/>
        </p:nvSpPr>
        <p:spPr bwMode="auto">
          <a:xfrm>
            <a:off x="4620988" y="5895511"/>
            <a:ext cx="5995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7</a:t>
            </a:r>
          </a:p>
        </p:txBody>
      </p:sp>
      <p:sp>
        <p:nvSpPr>
          <p:cNvPr id="41" name="Text Box 203"/>
          <p:cNvSpPr txBox="1">
            <a:spLocks noChangeArrowheads="1"/>
          </p:cNvSpPr>
          <p:nvPr/>
        </p:nvSpPr>
        <p:spPr bwMode="auto">
          <a:xfrm>
            <a:off x="5343301" y="5895511"/>
            <a:ext cx="361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9</a:t>
            </a:r>
          </a:p>
        </p:txBody>
      </p:sp>
      <p:sp>
        <p:nvSpPr>
          <p:cNvPr id="42" name="Text Box 204"/>
          <p:cNvSpPr txBox="1">
            <a:spLocks noChangeArrowheads="1"/>
          </p:cNvSpPr>
          <p:nvPr/>
        </p:nvSpPr>
        <p:spPr bwMode="auto">
          <a:xfrm>
            <a:off x="6184676" y="5895511"/>
            <a:ext cx="361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9</a:t>
            </a:r>
          </a:p>
        </p:txBody>
      </p:sp>
      <p:sp>
        <p:nvSpPr>
          <p:cNvPr id="43" name="Text Box 205"/>
          <p:cNvSpPr txBox="1">
            <a:spLocks noChangeArrowheads="1"/>
          </p:cNvSpPr>
          <p:nvPr/>
        </p:nvSpPr>
        <p:spPr bwMode="auto">
          <a:xfrm>
            <a:off x="6906989" y="5895511"/>
            <a:ext cx="6000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0</a:t>
            </a:r>
          </a:p>
        </p:txBody>
      </p:sp>
      <p:graphicFrame>
        <p:nvGraphicFramePr>
          <p:cNvPr id="44" name="Group 56"/>
          <p:cNvGraphicFramePr>
            <a:graphicFrameLocks noGrp="1"/>
          </p:cNvGraphicFramePr>
          <p:nvPr/>
        </p:nvGraphicFramePr>
        <p:xfrm>
          <a:off x="3249613" y="2587625"/>
          <a:ext cx="4629150" cy="2381250"/>
        </p:xfrm>
        <a:graphic>
          <a:graphicData uri="http://schemas.openxmlformats.org/drawingml/2006/table">
            <a:tbl>
              <a:tblPr/>
              <a:tblGrid>
                <a:gridCol w="261937"/>
                <a:gridCol w="260350"/>
                <a:gridCol w="261938"/>
                <a:gridCol w="258762"/>
                <a:gridCol w="261938"/>
                <a:gridCol w="260350"/>
                <a:gridCol w="261937"/>
                <a:gridCol w="277813"/>
                <a:gridCol w="300037"/>
                <a:gridCol w="301625"/>
                <a:gridCol w="300038"/>
                <a:gridCol w="301625"/>
                <a:gridCol w="298450"/>
                <a:gridCol w="361950"/>
                <a:gridCol w="360362"/>
                <a:gridCol w="300038"/>
              </a:tblGrid>
              <a:tr h="3968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5" name="Line 297"/>
          <p:cNvSpPr>
            <a:spLocks noChangeShapeType="1"/>
          </p:cNvSpPr>
          <p:nvPr/>
        </p:nvSpPr>
        <p:spPr bwMode="auto">
          <a:xfrm>
            <a:off x="3249613" y="4992688"/>
            <a:ext cx="5334000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" name="Line 298"/>
          <p:cNvSpPr>
            <a:spLocks noChangeShapeType="1"/>
          </p:cNvSpPr>
          <p:nvPr/>
        </p:nvSpPr>
        <p:spPr bwMode="auto">
          <a:xfrm flipH="1" flipV="1">
            <a:off x="3249613" y="2048276"/>
            <a:ext cx="0" cy="2944411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" name="Text Box 446"/>
          <p:cNvSpPr txBox="1">
            <a:spLocks noChangeArrowheads="1"/>
          </p:cNvSpPr>
          <p:nvPr/>
        </p:nvSpPr>
        <p:spPr bwMode="auto">
          <a:xfrm>
            <a:off x="963613" y="2647950"/>
            <a:ext cx="611187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48" name="Text Box 448"/>
          <p:cNvSpPr txBox="1">
            <a:spLocks noChangeArrowheads="1"/>
          </p:cNvSpPr>
          <p:nvPr/>
        </p:nvSpPr>
        <p:spPr bwMode="auto">
          <a:xfrm>
            <a:off x="2847976" y="4425951"/>
            <a:ext cx="420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49" name="Text Box 449"/>
          <p:cNvSpPr txBox="1">
            <a:spLocks noChangeArrowheads="1"/>
          </p:cNvSpPr>
          <p:nvPr/>
        </p:nvSpPr>
        <p:spPr bwMode="auto">
          <a:xfrm>
            <a:off x="2837931" y="3994150"/>
            <a:ext cx="660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50" name="Text Box 450"/>
          <p:cNvSpPr txBox="1">
            <a:spLocks noChangeArrowheads="1"/>
          </p:cNvSpPr>
          <p:nvPr/>
        </p:nvSpPr>
        <p:spPr bwMode="auto">
          <a:xfrm>
            <a:off x="2828925" y="3609975"/>
            <a:ext cx="541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6</a:t>
            </a:r>
          </a:p>
        </p:txBody>
      </p:sp>
      <p:sp>
        <p:nvSpPr>
          <p:cNvPr id="51" name="Text Box 451"/>
          <p:cNvSpPr txBox="1">
            <a:spLocks noChangeArrowheads="1"/>
          </p:cNvSpPr>
          <p:nvPr/>
        </p:nvSpPr>
        <p:spPr bwMode="auto">
          <a:xfrm>
            <a:off x="2844006" y="3201193"/>
            <a:ext cx="1022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8</a:t>
            </a:r>
          </a:p>
        </p:txBody>
      </p:sp>
      <p:sp>
        <p:nvSpPr>
          <p:cNvPr id="52" name="Text Box 452"/>
          <p:cNvSpPr txBox="1">
            <a:spLocks noChangeArrowheads="1"/>
          </p:cNvSpPr>
          <p:nvPr/>
        </p:nvSpPr>
        <p:spPr bwMode="auto">
          <a:xfrm>
            <a:off x="2768600" y="2827338"/>
            <a:ext cx="539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rgbClr val="0000FF"/>
                </a:solidFill>
              </a:rPr>
              <a:t>10</a:t>
            </a:r>
          </a:p>
        </p:txBody>
      </p:sp>
      <p:sp>
        <p:nvSpPr>
          <p:cNvPr id="53" name="Text Box 453"/>
          <p:cNvSpPr txBox="1">
            <a:spLocks noChangeArrowheads="1"/>
          </p:cNvSpPr>
          <p:nvPr/>
        </p:nvSpPr>
        <p:spPr bwMode="auto">
          <a:xfrm>
            <a:off x="2768600" y="2466975"/>
            <a:ext cx="541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12</a:t>
            </a:r>
          </a:p>
        </p:txBody>
      </p:sp>
      <p:sp>
        <p:nvSpPr>
          <p:cNvPr id="54" name="Line 458"/>
          <p:cNvSpPr>
            <a:spLocks noChangeShapeType="1"/>
          </p:cNvSpPr>
          <p:nvPr/>
        </p:nvSpPr>
        <p:spPr bwMode="auto">
          <a:xfrm>
            <a:off x="6856413" y="2965450"/>
            <a:ext cx="361950" cy="0"/>
          </a:xfrm>
          <a:prstGeom prst="line">
            <a:avLst/>
          </a:prstGeom>
          <a:noFill/>
          <a:ln w="28575" cmpd="sng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Oval 459"/>
          <p:cNvSpPr>
            <a:spLocks noChangeArrowheads="1"/>
          </p:cNvSpPr>
          <p:nvPr/>
        </p:nvSpPr>
        <p:spPr bwMode="auto">
          <a:xfrm>
            <a:off x="7158038" y="2887663"/>
            <a:ext cx="93662" cy="95250"/>
          </a:xfrm>
          <a:prstGeom prst="ellipse">
            <a:avLst/>
          </a:prstGeom>
          <a:solidFill>
            <a:srgbClr val="FF0000"/>
          </a:solidFill>
          <a:ln w="9525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" name="Line 460"/>
          <p:cNvSpPr>
            <a:spLocks noChangeShapeType="1"/>
          </p:cNvSpPr>
          <p:nvPr/>
        </p:nvSpPr>
        <p:spPr bwMode="auto">
          <a:xfrm>
            <a:off x="7218363" y="2767013"/>
            <a:ext cx="358775" cy="0"/>
          </a:xfrm>
          <a:prstGeom prst="line">
            <a:avLst/>
          </a:prstGeom>
          <a:noFill/>
          <a:ln w="28575" cmpd="sng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" name="Oval 461"/>
          <p:cNvSpPr>
            <a:spLocks noChangeArrowheads="1"/>
          </p:cNvSpPr>
          <p:nvPr/>
        </p:nvSpPr>
        <p:spPr bwMode="auto">
          <a:xfrm>
            <a:off x="7518400" y="2706688"/>
            <a:ext cx="93663" cy="95250"/>
          </a:xfrm>
          <a:prstGeom prst="ellipse">
            <a:avLst/>
          </a:prstGeom>
          <a:solidFill>
            <a:srgbClr val="FF0000"/>
          </a:solidFill>
          <a:ln w="9525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58" name="组合 57"/>
          <p:cNvGrpSpPr/>
          <p:nvPr/>
        </p:nvGrpSpPr>
        <p:grpSpPr>
          <a:xfrm>
            <a:off x="0" y="508945"/>
            <a:ext cx="2286000" cy="852170"/>
            <a:chOff x="302" y="1316"/>
            <a:chExt cx="3600" cy="1342"/>
          </a:xfrm>
        </p:grpSpPr>
        <p:sp>
          <p:nvSpPr>
            <p:cNvPr id="59" name="矩形 3"/>
            <p:cNvSpPr>
              <a:spLocks noChangeArrowheads="1"/>
            </p:cNvSpPr>
            <p:nvPr/>
          </p:nvSpPr>
          <p:spPr bwMode="auto">
            <a:xfrm>
              <a:off x="1889" y="1656"/>
              <a:ext cx="1368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wrap="square" lIns="68582" tIns="34292" rIns="68582" bIns="34292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sym typeface="Arial" panose="020B0604020202020204" pitchFamily="34" charset="0"/>
                </a:rPr>
                <a:t>教学目标</a:t>
              </a:r>
            </a:p>
          </p:txBody>
        </p:sp>
        <p:grpSp>
          <p:nvGrpSpPr>
            <p:cNvPr id="60" name="组合 59"/>
            <p:cNvGrpSpPr/>
            <p:nvPr userDrawn="1"/>
          </p:nvGrpSpPr>
          <p:grpSpPr>
            <a:xfrm>
              <a:off x="898" y="1383"/>
              <a:ext cx="3005" cy="883"/>
              <a:chOff x="903371" y="249943"/>
              <a:chExt cx="2312527" cy="679699"/>
            </a:xfrm>
          </p:grpSpPr>
          <p:sp>
            <p:nvSpPr>
              <p:cNvPr id="65" name="任意多边形 44"/>
              <p:cNvSpPr/>
              <p:nvPr/>
            </p:nvSpPr>
            <p:spPr bwMode="auto">
              <a:xfrm>
                <a:off x="903371" y="249943"/>
                <a:ext cx="2312527" cy="679699"/>
              </a:xfrm>
              <a:custGeom>
                <a:avLst/>
                <a:gdLst>
                  <a:gd name="connsiteX0" fmla="*/ 352810 w 4452260"/>
                  <a:gd name="connsiteY0" fmla="*/ 0 h 1068867"/>
                  <a:gd name="connsiteX1" fmla="*/ 636768 w 4452260"/>
                  <a:gd name="connsiteY1" fmla="*/ 0 h 1068867"/>
                  <a:gd name="connsiteX2" fmla="*/ 647700 w 4452260"/>
                  <a:gd name="connsiteY2" fmla="*/ 0 h 1068867"/>
                  <a:gd name="connsiteX3" fmla="*/ 724065 w 4452260"/>
                  <a:gd name="connsiteY3" fmla="*/ 0 h 1068867"/>
                  <a:gd name="connsiteX4" fmla="*/ 782584 w 4452260"/>
                  <a:gd name="connsiteY4" fmla="*/ 0 h 1068867"/>
                  <a:gd name="connsiteX5" fmla="*/ 799455 w 4452260"/>
                  <a:gd name="connsiteY5" fmla="*/ 0 h 1068867"/>
                  <a:gd name="connsiteX6" fmla="*/ 809825 w 4452260"/>
                  <a:gd name="connsiteY6" fmla="*/ 0 h 1068867"/>
                  <a:gd name="connsiteX7" fmla="*/ 818078 w 4452260"/>
                  <a:gd name="connsiteY7" fmla="*/ 0 h 1068867"/>
                  <a:gd name="connsiteX8" fmla="*/ 843980 w 4452260"/>
                  <a:gd name="connsiteY8" fmla="*/ 0 h 1068867"/>
                  <a:gd name="connsiteX9" fmla="*/ 931658 w 4452260"/>
                  <a:gd name="connsiteY9" fmla="*/ 0 h 1068867"/>
                  <a:gd name="connsiteX10" fmla="*/ 961580 w 4452260"/>
                  <a:gd name="connsiteY10" fmla="*/ 0 h 1068867"/>
                  <a:gd name="connsiteX11" fmla="*/ 1000055 w 4452260"/>
                  <a:gd name="connsiteY11" fmla="*/ 0 h 1068867"/>
                  <a:gd name="connsiteX12" fmla="*/ 1040537 w 4452260"/>
                  <a:gd name="connsiteY12" fmla="*/ 0 h 1068867"/>
                  <a:gd name="connsiteX13" fmla="*/ 1051453 w 4452260"/>
                  <a:gd name="connsiteY13" fmla="*/ 0 h 1068867"/>
                  <a:gd name="connsiteX14" fmla="*/ 1083414 w 4452260"/>
                  <a:gd name="connsiteY14" fmla="*/ 0 h 1068867"/>
                  <a:gd name="connsiteX15" fmla="*/ 1112969 w 4452260"/>
                  <a:gd name="connsiteY15" fmla="*/ 0 h 1068867"/>
                  <a:gd name="connsiteX16" fmla="*/ 1138871 w 4452260"/>
                  <a:gd name="connsiteY16" fmla="*/ 0 h 1068867"/>
                  <a:gd name="connsiteX17" fmla="*/ 1170224 w 4452260"/>
                  <a:gd name="connsiteY17" fmla="*/ 0 h 1068867"/>
                  <a:gd name="connsiteX18" fmla="*/ 1170711 w 4452260"/>
                  <a:gd name="connsiteY18" fmla="*/ 0 h 1068867"/>
                  <a:gd name="connsiteX19" fmla="*/ 1202662 w 4452260"/>
                  <a:gd name="connsiteY19" fmla="*/ 0 h 1068867"/>
                  <a:gd name="connsiteX20" fmla="*/ 1240037 w 4452260"/>
                  <a:gd name="connsiteY20" fmla="*/ 0 h 1068867"/>
                  <a:gd name="connsiteX21" fmla="*/ 1290626 w 4452260"/>
                  <a:gd name="connsiteY21" fmla="*/ 0 h 1068867"/>
                  <a:gd name="connsiteX22" fmla="*/ 1324496 w 4452260"/>
                  <a:gd name="connsiteY22" fmla="*/ 0 h 1068867"/>
                  <a:gd name="connsiteX23" fmla="*/ 1332348 w 4452260"/>
                  <a:gd name="connsiteY23" fmla="*/ 0 h 1068867"/>
                  <a:gd name="connsiteX24" fmla="*/ 1335428 w 4452260"/>
                  <a:gd name="connsiteY24" fmla="*/ 0 h 1068867"/>
                  <a:gd name="connsiteX25" fmla="*/ 1411793 w 4452260"/>
                  <a:gd name="connsiteY25" fmla="*/ 0 h 1068867"/>
                  <a:gd name="connsiteX26" fmla="*/ 1454182 w 4452260"/>
                  <a:gd name="connsiteY26" fmla="*/ 0 h 1068867"/>
                  <a:gd name="connsiteX27" fmla="*/ 1470312 w 4452260"/>
                  <a:gd name="connsiteY27" fmla="*/ 0 h 1068867"/>
                  <a:gd name="connsiteX28" fmla="*/ 1487183 w 4452260"/>
                  <a:gd name="connsiteY28" fmla="*/ 0 h 1068867"/>
                  <a:gd name="connsiteX29" fmla="*/ 1497552 w 4452260"/>
                  <a:gd name="connsiteY29" fmla="*/ 0 h 1068867"/>
                  <a:gd name="connsiteX30" fmla="*/ 1505806 w 4452260"/>
                  <a:gd name="connsiteY30" fmla="*/ 0 h 1068867"/>
                  <a:gd name="connsiteX31" fmla="*/ 1528471 w 4452260"/>
                  <a:gd name="connsiteY31" fmla="*/ 0 h 1068867"/>
                  <a:gd name="connsiteX32" fmla="*/ 1531708 w 4452260"/>
                  <a:gd name="connsiteY32" fmla="*/ 0 h 1068867"/>
                  <a:gd name="connsiteX33" fmla="*/ 1540992 w 4452260"/>
                  <a:gd name="connsiteY33" fmla="*/ 0 h 1068867"/>
                  <a:gd name="connsiteX34" fmla="*/ 1541479 w 4452260"/>
                  <a:gd name="connsiteY34" fmla="*/ 0 h 1068867"/>
                  <a:gd name="connsiteX35" fmla="*/ 1599998 w 4452260"/>
                  <a:gd name="connsiteY35" fmla="*/ 0 h 1068867"/>
                  <a:gd name="connsiteX36" fmla="*/ 1619386 w 4452260"/>
                  <a:gd name="connsiteY36" fmla="*/ 0 h 1068867"/>
                  <a:gd name="connsiteX37" fmla="*/ 1635492 w 4452260"/>
                  <a:gd name="connsiteY37" fmla="*/ 0 h 1068867"/>
                  <a:gd name="connsiteX38" fmla="*/ 1649308 w 4452260"/>
                  <a:gd name="connsiteY38" fmla="*/ 0 h 1068867"/>
                  <a:gd name="connsiteX39" fmla="*/ 1653720 w 4452260"/>
                  <a:gd name="connsiteY39" fmla="*/ 0 h 1068867"/>
                  <a:gd name="connsiteX40" fmla="*/ 1661394 w 4452260"/>
                  <a:gd name="connsiteY40" fmla="*/ 0 h 1068867"/>
                  <a:gd name="connsiteX41" fmla="*/ 1687782 w 4452260"/>
                  <a:gd name="connsiteY41" fmla="*/ 0 h 1068867"/>
                  <a:gd name="connsiteX42" fmla="*/ 1703116 w 4452260"/>
                  <a:gd name="connsiteY42" fmla="*/ 0 h 1068867"/>
                  <a:gd name="connsiteX43" fmla="*/ 1739181 w 4452260"/>
                  <a:gd name="connsiteY43" fmla="*/ 0 h 1068867"/>
                  <a:gd name="connsiteX44" fmla="*/ 1771141 w 4452260"/>
                  <a:gd name="connsiteY44" fmla="*/ 0 h 1068867"/>
                  <a:gd name="connsiteX45" fmla="*/ 1800697 w 4452260"/>
                  <a:gd name="connsiteY45" fmla="*/ 0 h 1068867"/>
                  <a:gd name="connsiteX46" fmla="*/ 1811727 w 4452260"/>
                  <a:gd name="connsiteY46" fmla="*/ 0 h 1068867"/>
                  <a:gd name="connsiteX47" fmla="*/ 1823361 w 4452260"/>
                  <a:gd name="connsiteY47" fmla="*/ 0 h 1068867"/>
                  <a:gd name="connsiteX48" fmla="*/ 1826599 w 4452260"/>
                  <a:gd name="connsiteY48" fmla="*/ 0 h 1068867"/>
                  <a:gd name="connsiteX49" fmla="*/ 1857951 w 4452260"/>
                  <a:gd name="connsiteY49" fmla="*/ 0 h 1068867"/>
                  <a:gd name="connsiteX50" fmla="*/ 1858439 w 4452260"/>
                  <a:gd name="connsiteY50" fmla="*/ 0 h 1068867"/>
                  <a:gd name="connsiteX51" fmla="*/ 1859676 w 4452260"/>
                  <a:gd name="connsiteY51" fmla="*/ 0 h 1068867"/>
                  <a:gd name="connsiteX52" fmla="*/ 1893346 w 4452260"/>
                  <a:gd name="connsiteY52" fmla="*/ 0 h 1068867"/>
                  <a:gd name="connsiteX53" fmla="*/ 1927765 w 4452260"/>
                  <a:gd name="connsiteY53" fmla="*/ 0 h 1068867"/>
                  <a:gd name="connsiteX54" fmla="*/ 1963365 w 4452260"/>
                  <a:gd name="connsiteY54" fmla="*/ 0 h 1068867"/>
                  <a:gd name="connsiteX55" fmla="*/ 1978354 w 4452260"/>
                  <a:gd name="connsiteY55" fmla="*/ 0 h 1068867"/>
                  <a:gd name="connsiteX56" fmla="*/ 1991032 w 4452260"/>
                  <a:gd name="connsiteY56" fmla="*/ 0 h 1068867"/>
                  <a:gd name="connsiteX57" fmla="*/ 2020076 w 4452260"/>
                  <a:gd name="connsiteY57" fmla="*/ 0 h 1068867"/>
                  <a:gd name="connsiteX58" fmla="*/ 2021800 w 4452260"/>
                  <a:gd name="connsiteY58" fmla="*/ 0 h 1068867"/>
                  <a:gd name="connsiteX59" fmla="*/ 2027021 w 4452260"/>
                  <a:gd name="connsiteY59" fmla="*/ 0 h 1068867"/>
                  <a:gd name="connsiteX60" fmla="*/ 2032162 w 4452260"/>
                  <a:gd name="connsiteY60" fmla="*/ 0 h 1068867"/>
                  <a:gd name="connsiteX61" fmla="*/ 2141909 w 4452260"/>
                  <a:gd name="connsiteY61" fmla="*/ 0 h 1068867"/>
                  <a:gd name="connsiteX62" fmla="*/ 2143633 w 4452260"/>
                  <a:gd name="connsiteY62" fmla="*/ 0 h 1068867"/>
                  <a:gd name="connsiteX63" fmla="*/ 2178359 w 4452260"/>
                  <a:gd name="connsiteY63" fmla="*/ 0 h 1068867"/>
                  <a:gd name="connsiteX64" fmla="*/ 2228719 w 4452260"/>
                  <a:gd name="connsiteY64" fmla="*/ 0 h 1068867"/>
                  <a:gd name="connsiteX65" fmla="*/ 2229207 w 4452260"/>
                  <a:gd name="connsiteY65" fmla="*/ 0 h 1068867"/>
                  <a:gd name="connsiteX66" fmla="*/ 2230931 w 4452260"/>
                  <a:gd name="connsiteY66" fmla="*/ 0 h 1068867"/>
                  <a:gd name="connsiteX67" fmla="*/ 2287725 w 4452260"/>
                  <a:gd name="connsiteY67" fmla="*/ 0 h 1068867"/>
                  <a:gd name="connsiteX68" fmla="*/ 2289450 w 4452260"/>
                  <a:gd name="connsiteY68" fmla="*/ 0 h 1068867"/>
                  <a:gd name="connsiteX69" fmla="*/ 2323220 w 4452260"/>
                  <a:gd name="connsiteY69" fmla="*/ 0 h 1068867"/>
                  <a:gd name="connsiteX70" fmla="*/ 2324944 w 4452260"/>
                  <a:gd name="connsiteY70" fmla="*/ 0 h 1068867"/>
                  <a:gd name="connsiteX71" fmla="*/ 2340483 w 4452260"/>
                  <a:gd name="connsiteY71" fmla="*/ 0 h 1068867"/>
                  <a:gd name="connsiteX72" fmla="*/ 2341447 w 4452260"/>
                  <a:gd name="connsiteY72" fmla="*/ 0 h 1068867"/>
                  <a:gd name="connsiteX73" fmla="*/ 2343172 w 4452260"/>
                  <a:gd name="connsiteY73" fmla="*/ 0 h 1068867"/>
                  <a:gd name="connsiteX74" fmla="*/ 2349122 w 4452260"/>
                  <a:gd name="connsiteY74" fmla="*/ 0 h 1068867"/>
                  <a:gd name="connsiteX75" fmla="*/ 2350846 w 4452260"/>
                  <a:gd name="connsiteY75" fmla="*/ 0 h 1068867"/>
                  <a:gd name="connsiteX76" fmla="*/ 2390844 w 4452260"/>
                  <a:gd name="connsiteY76" fmla="*/ 0 h 1068867"/>
                  <a:gd name="connsiteX77" fmla="*/ 2462317 w 4452260"/>
                  <a:gd name="connsiteY77" fmla="*/ 0 h 1068867"/>
                  <a:gd name="connsiteX78" fmla="*/ 2499455 w 4452260"/>
                  <a:gd name="connsiteY78" fmla="*/ 0 h 1068867"/>
                  <a:gd name="connsiteX79" fmla="*/ 2530713 w 4452260"/>
                  <a:gd name="connsiteY79" fmla="*/ 0 h 1068867"/>
                  <a:gd name="connsiteX80" fmla="*/ 2547403 w 4452260"/>
                  <a:gd name="connsiteY80" fmla="*/ 0 h 1068867"/>
                  <a:gd name="connsiteX81" fmla="*/ 2549127 w 4452260"/>
                  <a:gd name="connsiteY81" fmla="*/ 0 h 1068867"/>
                  <a:gd name="connsiteX82" fmla="*/ 2581074 w 4452260"/>
                  <a:gd name="connsiteY82" fmla="*/ 0 h 1068867"/>
                  <a:gd name="connsiteX83" fmla="*/ 2582112 w 4452260"/>
                  <a:gd name="connsiteY83" fmla="*/ 0 h 1068867"/>
                  <a:gd name="connsiteX84" fmla="*/ 2669530 w 4452260"/>
                  <a:gd name="connsiteY84" fmla="*/ 0 h 1068867"/>
                  <a:gd name="connsiteX85" fmla="*/ 2678759 w 4452260"/>
                  <a:gd name="connsiteY85" fmla="*/ 0 h 1068867"/>
                  <a:gd name="connsiteX86" fmla="*/ 2709527 w 4452260"/>
                  <a:gd name="connsiteY86" fmla="*/ 0 h 1068867"/>
                  <a:gd name="connsiteX87" fmla="*/ 2711252 w 4452260"/>
                  <a:gd name="connsiteY87" fmla="*/ 0 h 1068867"/>
                  <a:gd name="connsiteX88" fmla="*/ 2714748 w 4452260"/>
                  <a:gd name="connsiteY88" fmla="*/ 0 h 1068867"/>
                  <a:gd name="connsiteX89" fmla="*/ 2719890 w 4452260"/>
                  <a:gd name="connsiteY89" fmla="*/ 0 h 1068867"/>
                  <a:gd name="connsiteX90" fmla="*/ 2831360 w 4452260"/>
                  <a:gd name="connsiteY90" fmla="*/ 0 h 1068867"/>
                  <a:gd name="connsiteX91" fmla="*/ 2833086 w 4452260"/>
                  <a:gd name="connsiteY91" fmla="*/ 0 h 1068867"/>
                  <a:gd name="connsiteX92" fmla="*/ 2866087 w 4452260"/>
                  <a:gd name="connsiteY92" fmla="*/ 0 h 1068867"/>
                  <a:gd name="connsiteX93" fmla="*/ 2918659 w 4452260"/>
                  <a:gd name="connsiteY93" fmla="*/ 0 h 1068867"/>
                  <a:gd name="connsiteX94" fmla="*/ 2919896 w 4452260"/>
                  <a:gd name="connsiteY94" fmla="*/ 0 h 1068867"/>
                  <a:gd name="connsiteX95" fmla="*/ 2920383 w 4452260"/>
                  <a:gd name="connsiteY95" fmla="*/ 0 h 1068867"/>
                  <a:gd name="connsiteX96" fmla="*/ 2977177 w 4452260"/>
                  <a:gd name="connsiteY96" fmla="*/ 0 h 1068867"/>
                  <a:gd name="connsiteX97" fmla="*/ 2978902 w 4452260"/>
                  <a:gd name="connsiteY97" fmla="*/ 0 h 1068867"/>
                  <a:gd name="connsiteX98" fmla="*/ 3012671 w 4452260"/>
                  <a:gd name="connsiteY98" fmla="*/ 0 h 1068867"/>
                  <a:gd name="connsiteX99" fmla="*/ 3014397 w 4452260"/>
                  <a:gd name="connsiteY99" fmla="*/ 0 h 1068867"/>
                  <a:gd name="connsiteX100" fmla="*/ 3028211 w 4452260"/>
                  <a:gd name="connsiteY100" fmla="*/ 0 h 1068867"/>
                  <a:gd name="connsiteX101" fmla="*/ 3030899 w 4452260"/>
                  <a:gd name="connsiteY101" fmla="*/ 0 h 1068867"/>
                  <a:gd name="connsiteX102" fmla="*/ 3032624 w 4452260"/>
                  <a:gd name="connsiteY102" fmla="*/ 0 h 1068867"/>
                  <a:gd name="connsiteX103" fmla="*/ 3038573 w 4452260"/>
                  <a:gd name="connsiteY103" fmla="*/ 0 h 1068867"/>
                  <a:gd name="connsiteX104" fmla="*/ 3040298 w 4452260"/>
                  <a:gd name="connsiteY104" fmla="*/ 0 h 1068867"/>
                  <a:gd name="connsiteX105" fmla="*/ 3082021 w 4452260"/>
                  <a:gd name="connsiteY105" fmla="*/ 0 h 1068867"/>
                  <a:gd name="connsiteX106" fmla="*/ 3150044 w 4452260"/>
                  <a:gd name="connsiteY106" fmla="*/ 0 h 1068867"/>
                  <a:gd name="connsiteX107" fmla="*/ 3218441 w 4452260"/>
                  <a:gd name="connsiteY107" fmla="*/ 0 h 1068867"/>
                  <a:gd name="connsiteX108" fmla="*/ 3236855 w 4452260"/>
                  <a:gd name="connsiteY108" fmla="*/ 0 h 1068867"/>
                  <a:gd name="connsiteX109" fmla="*/ 3269839 w 4452260"/>
                  <a:gd name="connsiteY109" fmla="*/ 0 h 1068867"/>
                  <a:gd name="connsiteX110" fmla="*/ 3272250 w 4452260"/>
                  <a:gd name="connsiteY110" fmla="*/ 0 h 1068867"/>
                  <a:gd name="connsiteX111" fmla="*/ 3320378 w 4452260"/>
                  <a:gd name="connsiteY111" fmla="*/ 0 h 1068867"/>
                  <a:gd name="connsiteX112" fmla="*/ 3346330 w 4452260"/>
                  <a:gd name="connsiteY112" fmla="*/ 0 h 1068867"/>
                  <a:gd name="connsiteX113" fmla="*/ 3357257 w 4452260"/>
                  <a:gd name="connsiteY113" fmla="*/ 0 h 1068867"/>
                  <a:gd name="connsiteX114" fmla="*/ 3369936 w 4452260"/>
                  <a:gd name="connsiteY114" fmla="*/ 0 h 1068867"/>
                  <a:gd name="connsiteX115" fmla="*/ 3398980 w 4452260"/>
                  <a:gd name="connsiteY115" fmla="*/ 0 h 1068867"/>
                  <a:gd name="connsiteX116" fmla="*/ 3405925 w 4452260"/>
                  <a:gd name="connsiteY116" fmla="*/ 0 h 1068867"/>
                  <a:gd name="connsiteX117" fmla="*/ 3411066 w 4452260"/>
                  <a:gd name="connsiteY117" fmla="*/ 0 h 1068867"/>
                  <a:gd name="connsiteX118" fmla="*/ 3520813 w 4452260"/>
                  <a:gd name="connsiteY118" fmla="*/ 0 h 1068867"/>
                  <a:gd name="connsiteX119" fmla="*/ 3607623 w 4452260"/>
                  <a:gd name="connsiteY119" fmla="*/ 0 h 1068867"/>
                  <a:gd name="connsiteX120" fmla="*/ 3608111 w 4452260"/>
                  <a:gd name="connsiteY120" fmla="*/ 0 h 1068867"/>
                  <a:gd name="connsiteX121" fmla="*/ 3666629 w 4452260"/>
                  <a:gd name="connsiteY121" fmla="*/ 0 h 1068867"/>
                  <a:gd name="connsiteX122" fmla="*/ 3702124 w 4452260"/>
                  <a:gd name="connsiteY122" fmla="*/ 0 h 1068867"/>
                  <a:gd name="connsiteX123" fmla="*/ 3720351 w 4452260"/>
                  <a:gd name="connsiteY123" fmla="*/ 0 h 1068867"/>
                  <a:gd name="connsiteX124" fmla="*/ 3728025 w 4452260"/>
                  <a:gd name="connsiteY124" fmla="*/ 0 h 1068867"/>
                  <a:gd name="connsiteX125" fmla="*/ 3769748 w 4452260"/>
                  <a:gd name="connsiteY125" fmla="*/ 0 h 1068867"/>
                  <a:gd name="connsiteX126" fmla="*/ 4098793 w 4452260"/>
                  <a:gd name="connsiteY126" fmla="*/ 0 h 1068867"/>
                  <a:gd name="connsiteX127" fmla="*/ 4193519 w 4452260"/>
                  <a:gd name="connsiteY127" fmla="*/ 54408 h 1068867"/>
                  <a:gd name="connsiteX128" fmla="*/ 4439104 w 4452260"/>
                  <a:gd name="connsiteY128" fmla="*/ 480025 h 1068867"/>
                  <a:gd name="connsiteX129" fmla="*/ 4439104 w 4452260"/>
                  <a:gd name="connsiteY129" fmla="*/ 588843 h 1068867"/>
                  <a:gd name="connsiteX130" fmla="*/ 4193519 w 4452260"/>
                  <a:gd name="connsiteY130" fmla="*/ 1014459 h 1068867"/>
                  <a:gd name="connsiteX131" fmla="*/ 4098793 w 4452260"/>
                  <a:gd name="connsiteY131" fmla="*/ 1068867 h 1068867"/>
                  <a:gd name="connsiteX132" fmla="*/ 3728025 w 4452260"/>
                  <a:gd name="connsiteY132" fmla="*/ 1068867 h 1068867"/>
                  <a:gd name="connsiteX133" fmla="*/ 3607623 w 4452260"/>
                  <a:gd name="connsiteY133" fmla="*/ 1068867 h 1068867"/>
                  <a:gd name="connsiteX134" fmla="*/ 3411066 w 4452260"/>
                  <a:gd name="connsiteY134" fmla="*/ 1068867 h 1068867"/>
                  <a:gd name="connsiteX135" fmla="*/ 3357257 w 4452260"/>
                  <a:gd name="connsiteY135" fmla="*/ 1068867 h 1068867"/>
                  <a:gd name="connsiteX136" fmla="*/ 3236855 w 4452260"/>
                  <a:gd name="connsiteY136" fmla="*/ 1068867 h 1068867"/>
                  <a:gd name="connsiteX137" fmla="*/ 3040298 w 4452260"/>
                  <a:gd name="connsiteY137" fmla="*/ 1068867 h 1068867"/>
                  <a:gd name="connsiteX138" fmla="*/ 3038573 w 4452260"/>
                  <a:gd name="connsiteY138" fmla="*/ 1068867 h 1068867"/>
                  <a:gd name="connsiteX139" fmla="*/ 2919896 w 4452260"/>
                  <a:gd name="connsiteY139" fmla="*/ 1068867 h 1068867"/>
                  <a:gd name="connsiteX140" fmla="*/ 2866087 w 4452260"/>
                  <a:gd name="connsiteY140" fmla="*/ 1068867 h 1068867"/>
                  <a:gd name="connsiteX141" fmla="*/ 2719890 w 4452260"/>
                  <a:gd name="connsiteY141" fmla="*/ 1068867 h 1068867"/>
                  <a:gd name="connsiteX142" fmla="*/ 2669530 w 4452260"/>
                  <a:gd name="connsiteY142" fmla="*/ 1068867 h 1068867"/>
                  <a:gd name="connsiteX143" fmla="*/ 2549127 w 4452260"/>
                  <a:gd name="connsiteY143" fmla="*/ 1068867 h 1068867"/>
                  <a:gd name="connsiteX144" fmla="*/ 2547403 w 4452260"/>
                  <a:gd name="connsiteY144" fmla="*/ 1068867 h 1068867"/>
                  <a:gd name="connsiteX145" fmla="*/ 2350846 w 4452260"/>
                  <a:gd name="connsiteY145" fmla="*/ 1068867 h 1068867"/>
                  <a:gd name="connsiteX146" fmla="*/ 2349122 w 4452260"/>
                  <a:gd name="connsiteY146" fmla="*/ 1068867 h 1068867"/>
                  <a:gd name="connsiteX147" fmla="*/ 2228719 w 4452260"/>
                  <a:gd name="connsiteY147" fmla="*/ 1068867 h 1068867"/>
                  <a:gd name="connsiteX148" fmla="*/ 2178359 w 4452260"/>
                  <a:gd name="connsiteY148" fmla="*/ 1068867 h 1068867"/>
                  <a:gd name="connsiteX149" fmla="*/ 2032162 w 4452260"/>
                  <a:gd name="connsiteY149" fmla="*/ 1068867 h 1068867"/>
                  <a:gd name="connsiteX150" fmla="*/ 1978354 w 4452260"/>
                  <a:gd name="connsiteY150" fmla="*/ 1068867 h 1068867"/>
                  <a:gd name="connsiteX151" fmla="*/ 1859676 w 4452260"/>
                  <a:gd name="connsiteY151" fmla="*/ 1068867 h 1068867"/>
                  <a:gd name="connsiteX152" fmla="*/ 1857951 w 4452260"/>
                  <a:gd name="connsiteY152" fmla="*/ 1068867 h 1068867"/>
                  <a:gd name="connsiteX153" fmla="*/ 1826599 w 4452260"/>
                  <a:gd name="connsiteY153" fmla="*/ 1068867 h 1068867"/>
                  <a:gd name="connsiteX154" fmla="*/ 1661394 w 4452260"/>
                  <a:gd name="connsiteY154" fmla="*/ 1068867 h 1068867"/>
                  <a:gd name="connsiteX155" fmla="*/ 1540992 w 4452260"/>
                  <a:gd name="connsiteY155" fmla="*/ 1068867 h 1068867"/>
                  <a:gd name="connsiteX156" fmla="*/ 1531708 w 4452260"/>
                  <a:gd name="connsiteY156" fmla="*/ 1068867 h 1068867"/>
                  <a:gd name="connsiteX157" fmla="*/ 1487183 w 4452260"/>
                  <a:gd name="connsiteY157" fmla="*/ 1068867 h 1068867"/>
                  <a:gd name="connsiteX158" fmla="*/ 1335428 w 4452260"/>
                  <a:gd name="connsiteY158" fmla="*/ 1068867 h 1068867"/>
                  <a:gd name="connsiteX159" fmla="*/ 1290626 w 4452260"/>
                  <a:gd name="connsiteY159" fmla="*/ 1068867 h 1068867"/>
                  <a:gd name="connsiteX160" fmla="*/ 1170224 w 4452260"/>
                  <a:gd name="connsiteY160" fmla="*/ 1068867 h 1068867"/>
                  <a:gd name="connsiteX161" fmla="*/ 1138871 w 4452260"/>
                  <a:gd name="connsiteY161" fmla="*/ 1068867 h 1068867"/>
                  <a:gd name="connsiteX162" fmla="*/ 1040537 w 4452260"/>
                  <a:gd name="connsiteY162" fmla="*/ 1068867 h 1068867"/>
                  <a:gd name="connsiteX163" fmla="*/ 843980 w 4452260"/>
                  <a:gd name="connsiteY163" fmla="*/ 1068867 h 1068867"/>
                  <a:gd name="connsiteX164" fmla="*/ 799455 w 4452260"/>
                  <a:gd name="connsiteY164" fmla="*/ 1068867 h 1068867"/>
                  <a:gd name="connsiteX165" fmla="*/ 647700 w 4452260"/>
                  <a:gd name="connsiteY165" fmla="*/ 1068867 h 1068867"/>
                  <a:gd name="connsiteX166" fmla="*/ 352810 w 4452260"/>
                  <a:gd name="connsiteY166" fmla="*/ 1068867 h 1068867"/>
                  <a:gd name="connsiteX167" fmla="*/ 258084 w 4452260"/>
                  <a:gd name="connsiteY167" fmla="*/ 1014459 h 1068867"/>
                  <a:gd name="connsiteX168" fmla="*/ 12498 w 4452260"/>
                  <a:gd name="connsiteY168" fmla="*/ 588843 h 1068867"/>
                  <a:gd name="connsiteX169" fmla="*/ 12498 w 4452260"/>
                  <a:gd name="connsiteY169" fmla="*/ 480025 h 1068867"/>
                  <a:gd name="connsiteX170" fmla="*/ 258084 w 4452260"/>
                  <a:gd name="connsiteY170" fmla="*/ 54408 h 1068867"/>
                  <a:gd name="connsiteX171" fmla="*/ 352810 w 4452260"/>
                  <a:gd name="connsiteY171" fmla="*/ 0 h 1068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</a:cxnLst>
                <a:rect l="l" t="t" r="r" b="b"/>
                <a:pathLst>
                  <a:path w="4452260" h="1068867">
                    <a:moveTo>
                      <a:pt x="352810" y="0"/>
                    </a:moveTo>
                    <a:cubicBezTo>
                      <a:pt x="475602" y="0"/>
                      <a:pt x="567696" y="0"/>
                      <a:pt x="636768" y="0"/>
                    </a:cubicBezTo>
                    <a:lnTo>
                      <a:pt x="647700" y="0"/>
                    </a:lnTo>
                    <a:lnTo>
                      <a:pt x="724065" y="0"/>
                    </a:lnTo>
                    <a:cubicBezTo>
                      <a:pt x="748048" y="0"/>
                      <a:pt x="767235" y="0"/>
                      <a:pt x="782584" y="0"/>
                    </a:cubicBezTo>
                    <a:lnTo>
                      <a:pt x="799455" y="0"/>
                    </a:lnTo>
                    <a:lnTo>
                      <a:pt x="809825" y="0"/>
                    </a:lnTo>
                    <a:lnTo>
                      <a:pt x="818078" y="0"/>
                    </a:lnTo>
                    <a:cubicBezTo>
                      <a:pt x="843980" y="0"/>
                      <a:pt x="843980" y="0"/>
                      <a:pt x="843980" y="0"/>
                    </a:cubicBezTo>
                    <a:lnTo>
                      <a:pt x="931658" y="0"/>
                    </a:lnTo>
                    <a:lnTo>
                      <a:pt x="961580" y="0"/>
                    </a:lnTo>
                    <a:lnTo>
                      <a:pt x="1000055" y="0"/>
                    </a:lnTo>
                    <a:lnTo>
                      <a:pt x="1040537" y="0"/>
                    </a:lnTo>
                    <a:lnTo>
                      <a:pt x="1051453" y="0"/>
                    </a:lnTo>
                    <a:lnTo>
                      <a:pt x="1083414" y="0"/>
                    </a:lnTo>
                    <a:lnTo>
                      <a:pt x="1112969" y="0"/>
                    </a:lnTo>
                    <a:cubicBezTo>
                      <a:pt x="1138871" y="0"/>
                      <a:pt x="1138871" y="0"/>
                      <a:pt x="1138871" y="0"/>
                    </a:cubicBezTo>
                    <a:lnTo>
                      <a:pt x="1170224" y="0"/>
                    </a:lnTo>
                    <a:lnTo>
                      <a:pt x="1170711" y="0"/>
                    </a:lnTo>
                    <a:lnTo>
                      <a:pt x="1202662" y="0"/>
                    </a:lnTo>
                    <a:lnTo>
                      <a:pt x="1240037" y="0"/>
                    </a:lnTo>
                    <a:cubicBezTo>
                      <a:pt x="1290626" y="0"/>
                      <a:pt x="1290626" y="0"/>
                      <a:pt x="1290626" y="0"/>
                    </a:cubicBezTo>
                    <a:lnTo>
                      <a:pt x="1324496" y="0"/>
                    </a:lnTo>
                    <a:lnTo>
                      <a:pt x="1332348" y="0"/>
                    </a:lnTo>
                    <a:lnTo>
                      <a:pt x="1335428" y="0"/>
                    </a:lnTo>
                    <a:lnTo>
                      <a:pt x="1411793" y="0"/>
                    </a:lnTo>
                    <a:lnTo>
                      <a:pt x="1454182" y="0"/>
                    </a:lnTo>
                    <a:lnTo>
                      <a:pt x="1470312" y="0"/>
                    </a:lnTo>
                    <a:lnTo>
                      <a:pt x="1487183" y="0"/>
                    </a:lnTo>
                    <a:lnTo>
                      <a:pt x="1497552" y="0"/>
                    </a:lnTo>
                    <a:lnTo>
                      <a:pt x="1505806" y="0"/>
                    </a:lnTo>
                    <a:lnTo>
                      <a:pt x="1528471" y="0"/>
                    </a:lnTo>
                    <a:lnTo>
                      <a:pt x="1531708" y="0"/>
                    </a:lnTo>
                    <a:lnTo>
                      <a:pt x="1540992" y="0"/>
                    </a:lnTo>
                    <a:lnTo>
                      <a:pt x="1541479" y="0"/>
                    </a:lnTo>
                    <a:lnTo>
                      <a:pt x="1599998" y="0"/>
                    </a:lnTo>
                    <a:lnTo>
                      <a:pt x="1619386" y="0"/>
                    </a:lnTo>
                    <a:lnTo>
                      <a:pt x="1635492" y="0"/>
                    </a:lnTo>
                    <a:lnTo>
                      <a:pt x="1649308" y="0"/>
                    </a:lnTo>
                    <a:lnTo>
                      <a:pt x="1653720" y="0"/>
                    </a:lnTo>
                    <a:lnTo>
                      <a:pt x="1661394" y="0"/>
                    </a:lnTo>
                    <a:lnTo>
                      <a:pt x="1687782" y="0"/>
                    </a:lnTo>
                    <a:lnTo>
                      <a:pt x="1703116" y="0"/>
                    </a:lnTo>
                    <a:lnTo>
                      <a:pt x="1739181" y="0"/>
                    </a:lnTo>
                    <a:lnTo>
                      <a:pt x="1771141" y="0"/>
                    </a:lnTo>
                    <a:lnTo>
                      <a:pt x="1800697" y="0"/>
                    </a:lnTo>
                    <a:lnTo>
                      <a:pt x="1811727" y="0"/>
                    </a:lnTo>
                    <a:lnTo>
                      <a:pt x="1823361" y="0"/>
                    </a:lnTo>
                    <a:lnTo>
                      <a:pt x="1826599" y="0"/>
                    </a:lnTo>
                    <a:lnTo>
                      <a:pt x="1857951" y="0"/>
                    </a:lnTo>
                    <a:lnTo>
                      <a:pt x="1858439" y="0"/>
                    </a:lnTo>
                    <a:lnTo>
                      <a:pt x="1859676" y="0"/>
                    </a:lnTo>
                    <a:lnTo>
                      <a:pt x="1893346" y="0"/>
                    </a:lnTo>
                    <a:lnTo>
                      <a:pt x="1927765" y="0"/>
                    </a:lnTo>
                    <a:lnTo>
                      <a:pt x="1963365" y="0"/>
                    </a:lnTo>
                    <a:lnTo>
                      <a:pt x="1978354" y="0"/>
                    </a:lnTo>
                    <a:lnTo>
                      <a:pt x="1991032" y="0"/>
                    </a:lnTo>
                    <a:lnTo>
                      <a:pt x="2020076" y="0"/>
                    </a:lnTo>
                    <a:lnTo>
                      <a:pt x="2021800" y="0"/>
                    </a:lnTo>
                    <a:lnTo>
                      <a:pt x="2027021" y="0"/>
                    </a:lnTo>
                    <a:cubicBezTo>
                      <a:pt x="2032162" y="0"/>
                      <a:pt x="2032162" y="0"/>
                      <a:pt x="2032162" y="0"/>
                    </a:cubicBezTo>
                    <a:lnTo>
                      <a:pt x="2141909" y="0"/>
                    </a:lnTo>
                    <a:lnTo>
                      <a:pt x="2143633" y="0"/>
                    </a:lnTo>
                    <a:lnTo>
                      <a:pt x="2178359" y="0"/>
                    </a:lnTo>
                    <a:lnTo>
                      <a:pt x="2228719" y="0"/>
                    </a:lnTo>
                    <a:lnTo>
                      <a:pt x="2229207" y="0"/>
                    </a:lnTo>
                    <a:lnTo>
                      <a:pt x="2230931" y="0"/>
                    </a:lnTo>
                    <a:lnTo>
                      <a:pt x="2287725" y="0"/>
                    </a:lnTo>
                    <a:lnTo>
                      <a:pt x="2289450" y="0"/>
                    </a:lnTo>
                    <a:lnTo>
                      <a:pt x="2323220" y="0"/>
                    </a:lnTo>
                    <a:lnTo>
                      <a:pt x="2324944" y="0"/>
                    </a:lnTo>
                    <a:lnTo>
                      <a:pt x="2340483" y="0"/>
                    </a:lnTo>
                    <a:lnTo>
                      <a:pt x="2341447" y="0"/>
                    </a:lnTo>
                    <a:lnTo>
                      <a:pt x="2343172" y="0"/>
                    </a:lnTo>
                    <a:lnTo>
                      <a:pt x="2349122" y="0"/>
                    </a:lnTo>
                    <a:lnTo>
                      <a:pt x="2350846" y="0"/>
                    </a:lnTo>
                    <a:lnTo>
                      <a:pt x="2390844" y="0"/>
                    </a:lnTo>
                    <a:lnTo>
                      <a:pt x="2462317" y="0"/>
                    </a:lnTo>
                    <a:lnTo>
                      <a:pt x="2499455" y="0"/>
                    </a:lnTo>
                    <a:lnTo>
                      <a:pt x="2530713" y="0"/>
                    </a:lnTo>
                    <a:lnTo>
                      <a:pt x="2547403" y="0"/>
                    </a:lnTo>
                    <a:lnTo>
                      <a:pt x="2549127" y="0"/>
                    </a:lnTo>
                    <a:lnTo>
                      <a:pt x="2581074" y="0"/>
                    </a:lnTo>
                    <a:lnTo>
                      <a:pt x="2582112" y="0"/>
                    </a:lnTo>
                    <a:cubicBezTo>
                      <a:pt x="2669530" y="0"/>
                      <a:pt x="2669530" y="0"/>
                      <a:pt x="2669530" y="0"/>
                    </a:cubicBezTo>
                    <a:lnTo>
                      <a:pt x="2678759" y="0"/>
                    </a:lnTo>
                    <a:lnTo>
                      <a:pt x="2709527" y="0"/>
                    </a:lnTo>
                    <a:lnTo>
                      <a:pt x="2711252" y="0"/>
                    </a:lnTo>
                    <a:lnTo>
                      <a:pt x="2714748" y="0"/>
                    </a:lnTo>
                    <a:lnTo>
                      <a:pt x="2719890" y="0"/>
                    </a:lnTo>
                    <a:lnTo>
                      <a:pt x="2831360" y="0"/>
                    </a:lnTo>
                    <a:lnTo>
                      <a:pt x="2833086" y="0"/>
                    </a:lnTo>
                    <a:lnTo>
                      <a:pt x="2866087" y="0"/>
                    </a:lnTo>
                    <a:lnTo>
                      <a:pt x="2918659" y="0"/>
                    </a:lnTo>
                    <a:lnTo>
                      <a:pt x="2919896" y="0"/>
                    </a:lnTo>
                    <a:lnTo>
                      <a:pt x="2920383" y="0"/>
                    </a:lnTo>
                    <a:lnTo>
                      <a:pt x="2977177" y="0"/>
                    </a:lnTo>
                    <a:lnTo>
                      <a:pt x="2978902" y="0"/>
                    </a:lnTo>
                    <a:lnTo>
                      <a:pt x="3012671" y="0"/>
                    </a:lnTo>
                    <a:lnTo>
                      <a:pt x="3014397" y="0"/>
                    </a:lnTo>
                    <a:lnTo>
                      <a:pt x="3028211" y="0"/>
                    </a:lnTo>
                    <a:lnTo>
                      <a:pt x="3030899" y="0"/>
                    </a:lnTo>
                    <a:lnTo>
                      <a:pt x="3032624" y="0"/>
                    </a:lnTo>
                    <a:lnTo>
                      <a:pt x="3038573" y="0"/>
                    </a:lnTo>
                    <a:lnTo>
                      <a:pt x="3040298" y="0"/>
                    </a:lnTo>
                    <a:lnTo>
                      <a:pt x="3082021" y="0"/>
                    </a:lnTo>
                    <a:lnTo>
                      <a:pt x="3150044" y="0"/>
                    </a:lnTo>
                    <a:lnTo>
                      <a:pt x="3218441" y="0"/>
                    </a:lnTo>
                    <a:lnTo>
                      <a:pt x="3236855" y="0"/>
                    </a:lnTo>
                    <a:lnTo>
                      <a:pt x="3269839" y="0"/>
                    </a:lnTo>
                    <a:lnTo>
                      <a:pt x="3272250" y="0"/>
                    </a:lnTo>
                    <a:lnTo>
                      <a:pt x="3320378" y="0"/>
                    </a:lnTo>
                    <a:lnTo>
                      <a:pt x="3346330" y="0"/>
                    </a:lnTo>
                    <a:lnTo>
                      <a:pt x="3357257" y="0"/>
                    </a:lnTo>
                    <a:lnTo>
                      <a:pt x="3369936" y="0"/>
                    </a:lnTo>
                    <a:lnTo>
                      <a:pt x="3398980" y="0"/>
                    </a:lnTo>
                    <a:lnTo>
                      <a:pt x="3405925" y="0"/>
                    </a:lnTo>
                    <a:cubicBezTo>
                      <a:pt x="3411066" y="0"/>
                      <a:pt x="3411066" y="0"/>
                      <a:pt x="3411066" y="0"/>
                    </a:cubicBezTo>
                    <a:lnTo>
                      <a:pt x="3520813" y="0"/>
                    </a:lnTo>
                    <a:lnTo>
                      <a:pt x="3607623" y="0"/>
                    </a:lnTo>
                    <a:lnTo>
                      <a:pt x="3608111" y="0"/>
                    </a:lnTo>
                    <a:lnTo>
                      <a:pt x="3666629" y="0"/>
                    </a:lnTo>
                    <a:lnTo>
                      <a:pt x="3702124" y="0"/>
                    </a:lnTo>
                    <a:lnTo>
                      <a:pt x="3720351" y="0"/>
                    </a:lnTo>
                    <a:lnTo>
                      <a:pt x="3728025" y="0"/>
                    </a:lnTo>
                    <a:lnTo>
                      <a:pt x="3769748" y="0"/>
                    </a:lnTo>
                    <a:cubicBezTo>
                      <a:pt x="4098793" y="0"/>
                      <a:pt x="4098793" y="0"/>
                      <a:pt x="4098793" y="0"/>
                    </a:cubicBezTo>
                    <a:cubicBezTo>
                      <a:pt x="4133877" y="0"/>
                      <a:pt x="4175977" y="24572"/>
                      <a:pt x="4193519" y="54408"/>
                    </a:cubicBezTo>
                    <a:cubicBezTo>
                      <a:pt x="4439104" y="480025"/>
                      <a:pt x="4439104" y="480025"/>
                      <a:pt x="4439104" y="480025"/>
                    </a:cubicBezTo>
                    <a:cubicBezTo>
                      <a:pt x="4456646" y="509862"/>
                      <a:pt x="4456646" y="559005"/>
                      <a:pt x="4439104" y="588843"/>
                    </a:cubicBezTo>
                    <a:cubicBezTo>
                      <a:pt x="4193519" y="1014459"/>
                      <a:pt x="4193519" y="1014459"/>
                      <a:pt x="4193519" y="1014459"/>
                    </a:cubicBezTo>
                    <a:cubicBezTo>
                      <a:pt x="4175977" y="1044295"/>
                      <a:pt x="4133877" y="1068867"/>
                      <a:pt x="4098793" y="1068867"/>
                    </a:cubicBezTo>
                    <a:lnTo>
                      <a:pt x="3728025" y="1068867"/>
                    </a:lnTo>
                    <a:lnTo>
                      <a:pt x="3607623" y="1068867"/>
                    </a:lnTo>
                    <a:lnTo>
                      <a:pt x="3411066" y="1068867"/>
                    </a:lnTo>
                    <a:lnTo>
                      <a:pt x="3357257" y="1068867"/>
                    </a:lnTo>
                    <a:lnTo>
                      <a:pt x="3236855" y="1068867"/>
                    </a:lnTo>
                    <a:lnTo>
                      <a:pt x="3040298" y="1068867"/>
                    </a:lnTo>
                    <a:lnTo>
                      <a:pt x="3038573" y="1068867"/>
                    </a:lnTo>
                    <a:lnTo>
                      <a:pt x="2919896" y="1068867"/>
                    </a:lnTo>
                    <a:lnTo>
                      <a:pt x="2866087" y="1068867"/>
                    </a:lnTo>
                    <a:lnTo>
                      <a:pt x="2719890" y="1068867"/>
                    </a:lnTo>
                    <a:lnTo>
                      <a:pt x="2669530" y="1068867"/>
                    </a:lnTo>
                    <a:lnTo>
                      <a:pt x="2549127" y="1068867"/>
                    </a:lnTo>
                    <a:lnTo>
                      <a:pt x="2547403" y="1068867"/>
                    </a:lnTo>
                    <a:lnTo>
                      <a:pt x="2350846" y="1068867"/>
                    </a:lnTo>
                    <a:lnTo>
                      <a:pt x="2349122" y="1068867"/>
                    </a:lnTo>
                    <a:lnTo>
                      <a:pt x="2228719" y="1068867"/>
                    </a:lnTo>
                    <a:lnTo>
                      <a:pt x="2178359" y="1068867"/>
                    </a:lnTo>
                    <a:lnTo>
                      <a:pt x="2032162" y="1068867"/>
                    </a:lnTo>
                    <a:lnTo>
                      <a:pt x="1978354" y="1068867"/>
                    </a:lnTo>
                    <a:lnTo>
                      <a:pt x="1859676" y="1068867"/>
                    </a:lnTo>
                    <a:lnTo>
                      <a:pt x="1857951" y="1068867"/>
                    </a:lnTo>
                    <a:lnTo>
                      <a:pt x="1826599" y="1068867"/>
                    </a:lnTo>
                    <a:lnTo>
                      <a:pt x="1661394" y="1068867"/>
                    </a:lnTo>
                    <a:lnTo>
                      <a:pt x="1540992" y="1068867"/>
                    </a:lnTo>
                    <a:lnTo>
                      <a:pt x="1531708" y="1068867"/>
                    </a:lnTo>
                    <a:lnTo>
                      <a:pt x="1487183" y="1068867"/>
                    </a:lnTo>
                    <a:lnTo>
                      <a:pt x="1335428" y="1068867"/>
                    </a:lnTo>
                    <a:lnTo>
                      <a:pt x="1290626" y="1068867"/>
                    </a:lnTo>
                    <a:lnTo>
                      <a:pt x="1170224" y="1068867"/>
                    </a:lnTo>
                    <a:lnTo>
                      <a:pt x="1138871" y="1068867"/>
                    </a:lnTo>
                    <a:lnTo>
                      <a:pt x="1040537" y="1068867"/>
                    </a:lnTo>
                    <a:lnTo>
                      <a:pt x="843980" y="1068867"/>
                    </a:lnTo>
                    <a:lnTo>
                      <a:pt x="799455" y="1068867"/>
                    </a:lnTo>
                    <a:lnTo>
                      <a:pt x="647700" y="1068867"/>
                    </a:lnTo>
                    <a:lnTo>
                      <a:pt x="352810" y="1068867"/>
                    </a:lnTo>
                    <a:cubicBezTo>
                      <a:pt x="318603" y="1068867"/>
                      <a:pt x="275626" y="1044295"/>
                      <a:pt x="258084" y="1014459"/>
                    </a:cubicBezTo>
                    <a:cubicBezTo>
                      <a:pt x="12498" y="588843"/>
                      <a:pt x="12498" y="588843"/>
                      <a:pt x="12498" y="588843"/>
                    </a:cubicBezTo>
                    <a:cubicBezTo>
                      <a:pt x="-4166" y="559005"/>
                      <a:pt x="-4166" y="509862"/>
                      <a:pt x="12498" y="480025"/>
                    </a:cubicBezTo>
                    <a:cubicBezTo>
                      <a:pt x="258084" y="54408"/>
                      <a:pt x="258084" y="54408"/>
                      <a:pt x="258084" y="54408"/>
                    </a:cubicBezTo>
                    <a:cubicBezTo>
                      <a:pt x="275626" y="24572"/>
                      <a:pt x="318603" y="0"/>
                      <a:pt x="352810" y="0"/>
                    </a:cubicBezTo>
                    <a:close/>
                  </a:path>
                </a:pathLst>
              </a:custGeom>
              <a:gradFill flip="none" rotWithShape="1">
                <a:gsLst>
                  <a:gs pos="100000">
                    <a:schemeClr val="bg1">
                      <a:lumMod val="95000"/>
                    </a:schemeClr>
                  </a:gs>
                  <a:gs pos="0">
                    <a:srgbClr val="D3D3D3"/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66" name="任意多边形 45"/>
              <p:cNvSpPr/>
              <p:nvPr/>
            </p:nvSpPr>
            <p:spPr bwMode="auto">
              <a:xfrm>
                <a:off x="1010779" y="325868"/>
                <a:ext cx="2112129" cy="527848"/>
              </a:xfrm>
              <a:custGeom>
                <a:avLst/>
                <a:gdLst>
                  <a:gd name="connsiteX0" fmla="*/ 305125 w 4603109"/>
                  <a:gd name="connsiteY0" fmla="*/ 0 h 924402"/>
                  <a:gd name="connsiteX1" fmla="*/ 432894 w 4603109"/>
                  <a:gd name="connsiteY1" fmla="*/ 0 h 924402"/>
                  <a:gd name="connsiteX2" fmla="*/ 445336 w 4603109"/>
                  <a:gd name="connsiteY2" fmla="*/ 0 h 924402"/>
                  <a:gd name="connsiteX3" fmla="*/ 550703 w 4603109"/>
                  <a:gd name="connsiteY3" fmla="*/ 0 h 924402"/>
                  <a:gd name="connsiteX4" fmla="*/ 560158 w 4603109"/>
                  <a:gd name="connsiteY4" fmla="*/ 0 h 924402"/>
                  <a:gd name="connsiteX5" fmla="*/ 573105 w 4603109"/>
                  <a:gd name="connsiteY5" fmla="*/ 0 h 924402"/>
                  <a:gd name="connsiteX6" fmla="*/ 626202 w 4603109"/>
                  <a:gd name="connsiteY6" fmla="*/ 0 h 924402"/>
                  <a:gd name="connsiteX7" fmla="*/ 676811 w 4603109"/>
                  <a:gd name="connsiteY7" fmla="*/ 0 h 924402"/>
                  <a:gd name="connsiteX8" fmla="*/ 678472 w 4603109"/>
                  <a:gd name="connsiteY8" fmla="*/ 0 h 924402"/>
                  <a:gd name="connsiteX9" fmla="*/ 687927 w 4603109"/>
                  <a:gd name="connsiteY9" fmla="*/ 0 h 924402"/>
                  <a:gd name="connsiteX10" fmla="*/ 691402 w 4603109"/>
                  <a:gd name="connsiteY10" fmla="*/ 0 h 924402"/>
                  <a:gd name="connsiteX11" fmla="*/ 700371 w 4603109"/>
                  <a:gd name="connsiteY11" fmla="*/ 0 h 924402"/>
                  <a:gd name="connsiteX12" fmla="*/ 707508 w 4603109"/>
                  <a:gd name="connsiteY12" fmla="*/ 0 h 924402"/>
                  <a:gd name="connsiteX13" fmla="*/ 729909 w 4603109"/>
                  <a:gd name="connsiteY13" fmla="*/ 0 h 924402"/>
                  <a:gd name="connsiteX14" fmla="*/ 753971 w 4603109"/>
                  <a:gd name="connsiteY14" fmla="*/ 0 h 924402"/>
                  <a:gd name="connsiteX15" fmla="*/ 804580 w 4603109"/>
                  <a:gd name="connsiteY15" fmla="*/ 0 h 924402"/>
                  <a:gd name="connsiteX16" fmla="*/ 805737 w 4603109"/>
                  <a:gd name="connsiteY16" fmla="*/ 0 h 924402"/>
                  <a:gd name="connsiteX17" fmla="*/ 819171 w 4603109"/>
                  <a:gd name="connsiteY17" fmla="*/ 0 h 924402"/>
                  <a:gd name="connsiteX18" fmla="*/ 828140 w 4603109"/>
                  <a:gd name="connsiteY18" fmla="*/ 0 h 924402"/>
                  <a:gd name="connsiteX19" fmla="*/ 831615 w 4603109"/>
                  <a:gd name="connsiteY19" fmla="*/ 0 h 924402"/>
                  <a:gd name="connsiteX20" fmla="*/ 835277 w 4603109"/>
                  <a:gd name="connsiteY20" fmla="*/ 0 h 924402"/>
                  <a:gd name="connsiteX21" fmla="*/ 857678 w 4603109"/>
                  <a:gd name="connsiteY21" fmla="*/ 0 h 924402"/>
                  <a:gd name="connsiteX22" fmla="*/ 864889 w 4603109"/>
                  <a:gd name="connsiteY22" fmla="*/ 0 h 924402"/>
                  <a:gd name="connsiteX23" fmla="*/ 899900 w 4603109"/>
                  <a:gd name="connsiteY23" fmla="*/ 0 h 924402"/>
                  <a:gd name="connsiteX24" fmla="*/ 909341 w 4603109"/>
                  <a:gd name="connsiteY24" fmla="*/ 0 h 924402"/>
                  <a:gd name="connsiteX25" fmla="*/ 929965 w 4603109"/>
                  <a:gd name="connsiteY25" fmla="*/ 0 h 924402"/>
                  <a:gd name="connsiteX26" fmla="*/ 933506 w 4603109"/>
                  <a:gd name="connsiteY26" fmla="*/ 0 h 924402"/>
                  <a:gd name="connsiteX27" fmla="*/ 936982 w 4603109"/>
                  <a:gd name="connsiteY27" fmla="*/ 0 h 924402"/>
                  <a:gd name="connsiteX28" fmla="*/ 959384 w 4603109"/>
                  <a:gd name="connsiteY28" fmla="*/ 0 h 924402"/>
                  <a:gd name="connsiteX29" fmla="*/ 962542 w 4603109"/>
                  <a:gd name="connsiteY29" fmla="*/ 0 h 924402"/>
                  <a:gd name="connsiteX30" fmla="*/ 984943 w 4603109"/>
                  <a:gd name="connsiteY30" fmla="*/ 0 h 924402"/>
                  <a:gd name="connsiteX31" fmla="*/ 992658 w 4603109"/>
                  <a:gd name="connsiteY31" fmla="*/ 0 h 924402"/>
                  <a:gd name="connsiteX32" fmla="*/ 1012059 w 4603109"/>
                  <a:gd name="connsiteY32" fmla="*/ 0 h 924402"/>
                  <a:gd name="connsiteX33" fmla="*/ 1012480 w 4603109"/>
                  <a:gd name="connsiteY33" fmla="*/ 0 h 924402"/>
                  <a:gd name="connsiteX34" fmla="*/ 1027669 w 4603109"/>
                  <a:gd name="connsiteY34" fmla="*/ 0 h 924402"/>
                  <a:gd name="connsiteX35" fmla="*/ 1037110 w 4603109"/>
                  <a:gd name="connsiteY35" fmla="*/ 0 h 924402"/>
                  <a:gd name="connsiteX36" fmla="*/ 1040112 w 4603109"/>
                  <a:gd name="connsiteY36" fmla="*/ 0 h 924402"/>
                  <a:gd name="connsiteX37" fmla="*/ 1057734 w 4603109"/>
                  <a:gd name="connsiteY37" fmla="*/ 0 h 924402"/>
                  <a:gd name="connsiteX38" fmla="*/ 1064751 w 4603109"/>
                  <a:gd name="connsiteY38" fmla="*/ 0 h 924402"/>
                  <a:gd name="connsiteX39" fmla="*/ 1070177 w 4603109"/>
                  <a:gd name="connsiteY39" fmla="*/ 0 h 924402"/>
                  <a:gd name="connsiteX40" fmla="*/ 1072436 w 4603109"/>
                  <a:gd name="connsiteY40" fmla="*/ 0 h 924402"/>
                  <a:gd name="connsiteX41" fmla="*/ 1090311 w 4603109"/>
                  <a:gd name="connsiteY41" fmla="*/ 0 h 924402"/>
                  <a:gd name="connsiteX42" fmla="*/ 1110718 w 4603109"/>
                  <a:gd name="connsiteY42" fmla="*/ 0 h 924402"/>
                  <a:gd name="connsiteX43" fmla="*/ 1112712 w 4603109"/>
                  <a:gd name="connsiteY43" fmla="*/ 0 h 924402"/>
                  <a:gd name="connsiteX44" fmla="*/ 1116187 w 4603109"/>
                  <a:gd name="connsiteY44" fmla="*/ 0 h 924402"/>
                  <a:gd name="connsiteX45" fmla="*/ 1139828 w 4603109"/>
                  <a:gd name="connsiteY45" fmla="*/ 0 h 924402"/>
                  <a:gd name="connsiteX46" fmla="*/ 1140249 w 4603109"/>
                  <a:gd name="connsiteY46" fmla="*/ 0 h 924402"/>
                  <a:gd name="connsiteX47" fmla="*/ 1145480 w 4603109"/>
                  <a:gd name="connsiteY47" fmla="*/ 0 h 924402"/>
                  <a:gd name="connsiteX48" fmla="*/ 1152270 w 4603109"/>
                  <a:gd name="connsiteY48" fmla="*/ 0 h 924402"/>
                  <a:gd name="connsiteX49" fmla="*/ 1154934 w 4603109"/>
                  <a:gd name="connsiteY49" fmla="*/ 0 h 924402"/>
                  <a:gd name="connsiteX50" fmla="*/ 1167881 w 4603109"/>
                  <a:gd name="connsiteY50" fmla="*/ 0 h 924402"/>
                  <a:gd name="connsiteX51" fmla="*/ 1175544 w 4603109"/>
                  <a:gd name="connsiteY51" fmla="*/ 0 h 924402"/>
                  <a:gd name="connsiteX52" fmla="*/ 1184998 w 4603109"/>
                  <a:gd name="connsiteY52" fmla="*/ 0 h 924402"/>
                  <a:gd name="connsiteX53" fmla="*/ 1197946 w 4603109"/>
                  <a:gd name="connsiteY53" fmla="*/ 0 h 924402"/>
                  <a:gd name="connsiteX54" fmla="*/ 1200205 w 4603109"/>
                  <a:gd name="connsiteY54" fmla="*/ 0 h 924402"/>
                  <a:gd name="connsiteX55" fmla="*/ 1220978 w 4603109"/>
                  <a:gd name="connsiteY55" fmla="*/ 0 h 924402"/>
                  <a:gd name="connsiteX56" fmla="*/ 1238487 w 4603109"/>
                  <a:gd name="connsiteY56" fmla="*/ 0 h 924402"/>
                  <a:gd name="connsiteX57" fmla="*/ 1243956 w 4603109"/>
                  <a:gd name="connsiteY57" fmla="*/ 0 h 924402"/>
                  <a:gd name="connsiteX58" fmla="*/ 1251042 w 4603109"/>
                  <a:gd name="connsiteY58" fmla="*/ 0 h 924402"/>
                  <a:gd name="connsiteX59" fmla="*/ 1257637 w 4603109"/>
                  <a:gd name="connsiteY59" fmla="*/ 0 h 924402"/>
                  <a:gd name="connsiteX60" fmla="*/ 1271587 w 4603109"/>
                  <a:gd name="connsiteY60" fmla="*/ 0 h 924402"/>
                  <a:gd name="connsiteX61" fmla="*/ 1273249 w 4603109"/>
                  <a:gd name="connsiteY61" fmla="*/ 0 h 924402"/>
                  <a:gd name="connsiteX62" fmla="*/ 1280039 w 4603109"/>
                  <a:gd name="connsiteY62" fmla="*/ 0 h 924402"/>
                  <a:gd name="connsiteX63" fmla="*/ 1282703 w 4603109"/>
                  <a:gd name="connsiteY63" fmla="*/ 0 h 924402"/>
                  <a:gd name="connsiteX64" fmla="*/ 1286178 w 4603109"/>
                  <a:gd name="connsiteY64" fmla="*/ 0 h 924402"/>
                  <a:gd name="connsiteX65" fmla="*/ 1295146 w 4603109"/>
                  <a:gd name="connsiteY65" fmla="*/ 0 h 924402"/>
                  <a:gd name="connsiteX66" fmla="*/ 1301651 w 4603109"/>
                  <a:gd name="connsiteY66" fmla="*/ 0 h 924402"/>
                  <a:gd name="connsiteX67" fmla="*/ 1302284 w 4603109"/>
                  <a:gd name="connsiteY67" fmla="*/ 0 h 924402"/>
                  <a:gd name="connsiteX68" fmla="*/ 1303313 w 4603109"/>
                  <a:gd name="connsiteY68" fmla="*/ 0 h 924402"/>
                  <a:gd name="connsiteX69" fmla="*/ 1312767 w 4603109"/>
                  <a:gd name="connsiteY69" fmla="*/ 0 h 924402"/>
                  <a:gd name="connsiteX70" fmla="*/ 1316242 w 4603109"/>
                  <a:gd name="connsiteY70" fmla="*/ 0 h 924402"/>
                  <a:gd name="connsiteX71" fmla="*/ 1321886 w 4603109"/>
                  <a:gd name="connsiteY71" fmla="*/ 0 h 924402"/>
                  <a:gd name="connsiteX72" fmla="*/ 1324685 w 4603109"/>
                  <a:gd name="connsiteY72" fmla="*/ 0 h 924402"/>
                  <a:gd name="connsiteX73" fmla="*/ 1325211 w 4603109"/>
                  <a:gd name="connsiteY73" fmla="*/ 0 h 924402"/>
                  <a:gd name="connsiteX74" fmla="*/ 1332348 w 4603109"/>
                  <a:gd name="connsiteY74" fmla="*/ 0 h 924402"/>
                  <a:gd name="connsiteX75" fmla="*/ 1332714 w 4603109"/>
                  <a:gd name="connsiteY75" fmla="*/ 0 h 924402"/>
                  <a:gd name="connsiteX76" fmla="*/ 1333135 w 4603109"/>
                  <a:gd name="connsiteY76" fmla="*/ 0 h 924402"/>
                  <a:gd name="connsiteX77" fmla="*/ 1348747 w 4603109"/>
                  <a:gd name="connsiteY77" fmla="*/ 0 h 924402"/>
                  <a:gd name="connsiteX78" fmla="*/ 1354749 w 4603109"/>
                  <a:gd name="connsiteY78" fmla="*/ 0 h 924402"/>
                  <a:gd name="connsiteX79" fmla="*/ 1378811 w 4603109"/>
                  <a:gd name="connsiteY79" fmla="*/ 0 h 924402"/>
                  <a:gd name="connsiteX80" fmla="*/ 1383745 w 4603109"/>
                  <a:gd name="connsiteY80" fmla="*/ 0 h 924402"/>
                  <a:gd name="connsiteX81" fmla="*/ 1385406 w 4603109"/>
                  <a:gd name="connsiteY81" fmla="*/ 0 h 924402"/>
                  <a:gd name="connsiteX82" fmla="*/ 1399356 w 4603109"/>
                  <a:gd name="connsiteY82" fmla="*/ 0 h 924402"/>
                  <a:gd name="connsiteX83" fmla="*/ 1400513 w 4603109"/>
                  <a:gd name="connsiteY83" fmla="*/ 0 h 924402"/>
                  <a:gd name="connsiteX84" fmla="*/ 1413947 w 4603109"/>
                  <a:gd name="connsiteY84" fmla="*/ 0 h 924402"/>
                  <a:gd name="connsiteX85" fmla="*/ 1414442 w 4603109"/>
                  <a:gd name="connsiteY85" fmla="*/ 0 h 924402"/>
                  <a:gd name="connsiteX86" fmla="*/ 1422915 w 4603109"/>
                  <a:gd name="connsiteY86" fmla="*/ 0 h 924402"/>
                  <a:gd name="connsiteX87" fmla="*/ 1426390 w 4603109"/>
                  <a:gd name="connsiteY87" fmla="*/ 0 h 924402"/>
                  <a:gd name="connsiteX88" fmla="*/ 1429420 w 4603109"/>
                  <a:gd name="connsiteY88" fmla="*/ 0 h 924402"/>
                  <a:gd name="connsiteX89" fmla="*/ 1430053 w 4603109"/>
                  <a:gd name="connsiteY89" fmla="*/ 0 h 924402"/>
                  <a:gd name="connsiteX90" fmla="*/ 1430206 w 4603109"/>
                  <a:gd name="connsiteY90" fmla="*/ 0 h 924402"/>
                  <a:gd name="connsiteX91" fmla="*/ 1430577 w 4603109"/>
                  <a:gd name="connsiteY91" fmla="*/ 0 h 924402"/>
                  <a:gd name="connsiteX92" fmla="*/ 1436843 w 4603109"/>
                  <a:gd name="connsiteY92" fmla="*/ 0 h 924402"/>
                  <a:gd name="connsiteX93" fmla="*/ 1444011 w 4603109"/>
                  <a:gd name="connsiteY93" fmla="*/ 0 h 924402"/>
                  <a:gd name="connsiteX94" fmla="*/ 1449655 w 4603109"/>
                  <a:gd name="connsiteY94" fmla="*/ 0 h 924402"/>
                  <a:gd name="connsiteX95" fmla="*/ 1452454 w 4603109"/>
                  <a:gd name="connsiteY95" fmla="*/ 0 h 924402"/>
                  <a:gd name="connsiteX96" fmla="*/ 1452980 w 4603109"/>
                  <a:gd name="connsiteY96" fmla="*/ 0 h 924402"/>
                  <a:gd name="connsiteX97" fmla="*/ 1456455 w 4603109"/>
                  <a:gd name="connsiteY97" fmla="*/ 0 h 924402"/>
                  <a:gd name="connsiteX98" fmla="*/ 1459664 w 4603109"/>
                  <a:gd name="connsiteY98" fmla="*/ 0 h 924402"/>
                  <a:gd name="connsiteX99" fmla="*/ 1460117 w 4603109"/>
                  <a:gd name="connsiteY99" fmla="*/ 0 h 924402"/>
                  <a:gd name="connsiteX100" fmla="*/ 1460483 w 4603109"/>
                  <a:gd name="connsiteY100" fmla="*/ 0 h 924402"/>
                  <a:gd name="connsiteX101" fmla="*/ 1460904 w 4603109"/>
                  <a:gd name="connsiteY101" fmla="*/ 0 h 924402"/>
                  <a:gd name="connsiteX102" fmla="*/ 1472926 w 4603109"/>
                  <a:gd name="connsiteY102" fmla="*/ 0 h 924402"/>
                  <a:gd name="connsiteX103" fmla="*/ 1482518 w 4603109"/>
                  <a:gd name="connsiteY103" fmla="*/ 0 h 924402"/>
                  <a:gd name="connsiteX104" fmla="*/ 1489729 w 4603109"/>
                  <a:gd name="connsiteY104" fmla="*/ 0 h 924402"/>
                  <a:gd name="connsiteX105" fmla="*/ 1504116 w 4603109"/>
                  <a:gd name="connsiteY105" fmla="*/ 0 h 924402"/>
                  <a:gd name="connsiteX106" fmla="*/ 1511514 w 4603109"/>
                  <a:gd name="connsiteY106" fmla="*/ 0 h 924402"/>
                  <a:gd name="connsiteX107" fmla="*/ 1524740 w 4603109"/>
                  <a:gd name="connsiteY107" fmla="*/ 0 h 924402"/>
                  <a:gd name="connsiteX108" fmla="*/ 1528282 w 4603109"/>
                  <a:gd name="connsiteY108" fmla="*/ 0 h 924402"/>
                  <a:gd name="connsiteX109" fmla="*/ 1531757 w 4603109"/>
                  <a:gd name="connsiteY109" fmla="*/ 0 h 924402"/>
                  <a:gd name="connsiteX110" fmla="*/ 1534181 w 4603109"/>
                  <a:gd name="connsiteY110" fmla="*/ 0 h 924402"/>
                  <a:gd name="connsiteX111" fmla="*/ 1542211 w 4603109"/>
                  <a:gd name="connsiteY111" fmla="*/ 0 h 924402"/>
                  <a:gd name="connsiteX112" fmla="*/ 1554159 w 4603109"/>
                  <a:gd name="connsiteY112" fmla="*/ 0 h 924402"/>
                  <a:gd name="connsiteX113" fmla="*/ 1557318 w 4603109"/>
                  <a:gd name="connsiteY113" fmla="*/ 0 h 924402"/>
                  <a:gd name="connsiteX114" fmla="*/ 1557975 w 4603109"/>
                  <a:gd name="connsiteY114" fmla="*/ 0 h 924402"/>
                  <a:gd name="connsiteX115" fmla="*/ 1558346 w 4603109"/>
                  <a:gd name="connsiteY115" fmla="*/ 0 h 924402"/>
                  <a:gd name="connsiteX116" fmla="*/ 1561822 w 4603109"/>
                  <a:gd name="connsiteY116" fmla="*/ 0 h 924402"/>
                  <a:gd name="connsiteX117" fmla="*/ 1564612 w 4603109"/>
                  <a:gd name="connsiteY117" fmla="*/ 0 h 924402"/>
                  <a:gd name="connsiteX118" fmla="*/ 1566857 w 4603109"/>
                  <a:gd name="connsiteY118" fmla="*/ 0 h 924402"/>
                  <a:gd name="connsiteX119" fmla="*/ 1576919 w 4603109"/>
                  <a:gd name="connsiteY119" fmla="*/ 0 h 924402"/>
                  <a:gd name="connsiteX120" fmla="*/ 1579719 w 4603109"/>
                  <a:gd name="connsiteY120" fmla="*/ 0 h 924402"/>
                  <a:gd name="connsiteX121" fmla="*/ 1584224 w 4603109"/>
                  <a:gd name="connsiteY121" fmla="*/ 0 h 924402"/>
                  <a:gd name="connsiteX122" fmla="*/ 1587382 w 4603109"/>
                  <a:gd name="connsiteY122" fmla="*/ 0 h 924402"/>
                  <a:gd name="connsiteX123" fmla="*/ 1587433 w 4603109"/>
                  <a:gd name="connsiteY123" fmla="*/ 0 h 924402"/>
                  <a:gd name="connsiteX124" fmla="*/ 1600695 w 4603109"/>
                  <a:gd name="connsiteY124" fmla="*/ 0 h 924402"/>
                  <a:gd name="connsiteX125" fmla="*/ 1606834 w 4603109"/>
                  <a:gd name="connsiteY125" fmla="*/ 0 h 924402"/>
                  <a:gd name="connsiteX126" fmla="*/ 1607256 w 4603109"/>
                  <a:gd name="connsiteY126" fmla="*/ 0 h 924402"/>
                  <a:gd name="connsiteX127" fmla="*/ 1608325 w 4603109"/>
                  <a:gd name="connsiteY127" fmla="*/ 0 h 924402"/>
                  <a:gd name="connsiteX128" fmla="*/ 1609783 w 4603109"/>
                  <a:gd name="connsiteY128" fmla="*/ 0 h 924402"/>
                  <a:gd name="connsiteX129" fmla="*/ 1617498 w 4603109"/>
                  <a:gd name="connsiteY129" fmla="*/ 0 h 924402"/>
                  <a:gd name="connsiteX130" fmla="*/ 1631885 w 4603109"/>
                  <a:gd name="connsiteY130" fmla="*/ 0 h 924402"/>
                  <a:gd name="connsiteX131" fmla="*/ 1636899 w 4603109"/>
                  <a:gd name="connsiteY131" fmla="*/ 0 h 924402"/>
                  <a:gd name="connsiteX132" fmla="*/ 1637320 w 4603109"/>
                  <a:gd name="connsiteY132" fmla="*/ 0 h 924402"/>
                  <a:gd name="connsiteX133" fmla="*/ 1637445 w 4603109"/>
                  <a:gd name="connsiteY133" fmla="*/ 0 h 924402"/>
                  <a:gd name="connsiteX134" fmla="*/ 1652509 w 4603109"/>
                  <a:gd name="connsiteY134" fmla="*/ 0 h 924402"/>
                  <a:gd name="connsiteX135" fmla="*/ 1659526 w 4603109"/>
                  <a:gd name="connsiteY135" fmla="*/ 0 h 924402"/>
                  <a:gd name="connsiteX136" fmla="*/ 1661950 w 4603109"/>
                  <a:gd name="connsiteY136" fmla="*/ 0 h 924402"/>
                  <a:gd name="connsiteX137" fmla="*/ 1664952 w 4603109"/>
                  <a:gd name="connsiteY137" fmla="*/ 0 h 924402"/>
                  <a:gd name="connsiteX138" fmla="*/ 1667212 w 4603109"/>
                  <a:gd name="connsiteY138" fmla="*/ 0 h 924402"/>
                  <a:gd name="connsiteX139" fmla="*/ 1685087 w 4603109"/>
                  <a:gd name="connsiteY139" fmla="*/ 0 h 924402"/>
                  <a:gd name="connsiteX140" fmla="*/ 1689591 w 4603109"/>
                  <a:gd name="connsiteY140" fmla="*/ 0 h 924402"/>
                  <a:gd name="connsiteX141" fmla="*/ 1694626 w 4603109"/>
                  <a:gd name="connsiteY141" fmla="*/ 0 h 924402"/>
                  <a:gd name="connsiteX142" fmla="*/ 1697276 w 4603109"/>
                  <a:gd name="connsiteY142" fmla="*/ 0 h 924402"/>
                  <a:gd name="connsiteX143" fmla="*/ 1698000 w 4603109"/>
                  <a:gd name="connsiteY143" fmla="*/ 0 h 924402"/>
                  <a:gd name="connsiteX144" fmla="*/ 1704688 w 4603109"/>
                  <a:gd name="connsiteY144" fmla="*/ 0 h 924402"/>
                  <a:gd name="connsiteX145" fmla="*/ 1707488 w 4603109"/>
                  <a:gd name="connsiteY145" fmla="*/ 0 h 924402"/>
                  <a:gd name="connsiteX146" fmla="*/ 1710963 w 4603109"/>
                  <a:gd name="connsiteY146" fmla="*/ 0 h 924402"/>
                  <a:gd name="connsiteX147" fmla="*/ 1715151 w 4603109"/>
                  <a:gd name="connsiteY147" fmla="*/ 0 h 924402"/>
                  <a:gd name="connsiteX148" fmla="*/ 1721928 w 4603109"/>
                  <a:gd name="connsiteY148" fmla="*/ 0 h 924402"/>
                  <a:gd name="connsiteX149" fmla="*/ 1734603 w 4603109"/>
                  <a:gd name="connsiteY149" fmla="*/ 0 h 924402"/>
                  <a:gd name="connsiteX150" fmla="*/ 1735025 w 4603109"/>
                  <a:gd name="connsiteY150" fmla="*/ 0 h 924402"/>
                  <a:gd name="connsiteX151" fmla="*/ 1735558 w 4603109"/>
                  <a:gd name="connsiteY151" fmla="*/ 0 h 924402"/>
                  <a:gd name="connsiteX152" fmla="*/ 1736094 w 4603109"/>
                  <a:gd name="connsiteY152" fmla="*/ 0 h 924402"/>
                  <a:gd name="connsiteX153" fmla="*/ 1737552 w 4603109"/>
                  <a:gd name="connsiteY153" fmla="*/ 0 h 924402"/>
                  <a:gd name="connsiteX154" fmla="*/ 1741027 w 4603109"/>
                  <a:gd name="connsiteY154" fmla="*/ 0 h 924402"/>
                  <a:gd name="connsiteX155" fmla="*/ 1747046 w 4603109"/>
                  <a:gd name="connsiteY155" fmla="*/ 0 h 924402"/>
                  <a:gd name="connsiteX156" fmla="*/ 1748537 w 4603109"/>
                  <a:gd name="connsiteY156" fmla="*/ 0 h 924402"/>
                  <a:gd name="connsiteX157" fmla="*/ 1753052 w 4603109"/>
                  <a:gd name="connsiteY157" fmla="*/ 0 h 924402"/>
                  <a:gd name="connsiteX158" fmla="*/ 1757499 w 4603109"/>
                  <a:gd name="connsiteY158" fmla="*/ 0 h 924402"/>
                  <a:gd name="connsiteX159" fmla="*/ 1764668 w 4603109"/>
                  <a:gd name="connsiteY159" fmla="*/ 0 h 924402"/>
                  <a:gd name="connsiteX160" fmla="*/ 1765089 w 4603109"/>
                  <a:gd name="connsiteY160" fmla="*/ 0 h 924402"/>
                  <a:gd name="connsiteX161" fmla="*/ 1765214 w 4603109"/>
                  <a:gd name="connsiteY161" fmla="*/ 0 h 924402"/>
                  <a:gd name="connsiteX162" fmla="*/ 1770320 w 4603109"/>
                  <a:gd name="connsiteY162" fmla="*/ 0 h 924402"/>
                  <a:gd name="connsiteX163" fmla="*/ 1777110 w 4603109"/>
                  <a:gd name="connsiteY163" fmla="*/ 0 h 924402"/>
                  <a:gd name="connsiteX164" fmla="*/ 1779774 w 4603109"/>
                  <a:gd name="connsiteY164" fmla="*/ 0 h 924402"/>
                  <a:gd name="connsiteX165" fmla="*/ 1792721 w 4603109"/>
                  <a:gd name="connsiteY165" fmla="*/ 0 h 924402"/>
                  <a:gd name="connsiteX166" fmla="*/ 1794981 w 4603109"/>
                  <a:gd name="connsiteY166" fmla="*/ 0 h 924402"/>
                  <a:gd name="connsiteX167" fmla="*/ 1825045 w 4603109"/>
                  <a:gd name="connsiteY167" fmla="*/ 0 h 924402"/>
                  <a:gd name="connsiteX168" fmla="*/ 1825769 w 4603109"/>
                  <a:gd name="connsiteY168" fmla="*/ 0 h 924402"/>
                  <a:gd name="connsiteX169" fmla="*/ 1838732 w 4603109"/>
                  <a:gd name="connsiteY169" fmla="*/ 0 h 924402"/>
                  <a:gd name="connsiteX170" fmla="*/ 1845818 w 4603109"/>
                  <a:gd name="connsiteY170" fmla="*/ 0 h 924402"/>
                  <a:gd name="connsiteX171" fmla="*/ 1849697 w 4603109"/>
                  <a:gd name="connsiteY171" fmla="*/ 0 h 924402"/>
                  <a:gd name="connsiteX172" fmla="*/ 1852412 w 4603109"/>
                  <a:gd name="connsiteY172" fmla="*/ 0 h 924402"/>
                  <a:gd name="connsiteX173" fmla="*/ 1853903 w 4603109"/>
                  <a:gd name="connsiteY173" fmla="*/ 0 h 924402"/>
                  <a:gd name="connsiteX174" fmla="*/ 1863327 w 4603109"/>
                  <a:gd name="connsiteY174" fmla="*/ 0 h 924402"/>
                  <a:gd name="connsiteX175" fmla="*/ 1868796 w 4603109"/>
                  <a:gd name="connsiteY175" fmla="*/ 0 h 924402"/>
                  <a:gd name="connsiteX176" fmla="*/ 1874815 w 4603109"/>
                  <a:gd name="connsiteY176" fmla="*/ 0 h 924402"/>
                  <a:gd name="connsiteX177" fmla="*/ 1876306 w 4603109"/>
                  <a:gd name="connsiteY177" fmla="*/ 0 h 924402"/>
                  <a:gd name="connsiteX178" fmla="*/ 1880821 w 4603109"/>
                  <a:gd name="connsiteY178" fmla="*/ 0 h 924402"/>
                  <a:gd name="connsiteX179" fmla="*/ 1882477 w 4603109"/>
                  <a:gd name="connsiteY179" fmla="*/ 0 h 924402"/>
                  <a:gd name="connsiteX180" fmla="*/ 1883936 w 4603109"/>
                  <a:gd name="connsiteY180" fmla="*/ 0 h 924402"/>
                  <a:gd name="connsiteX181" fmla="*/ 1885268 w 4603109"/>
                  <a:gd name="connsiteY181" fmla="*/ 0 h 924402"/>
                  <a:gd name="connsiteX182" fmla="*/ 1896427 w 4603109"/>
                  <a:gd name="connsiteY182" fmla="*/ 0 h 924402"/>
                  <a:gd name="connsiteX183" fmla="*/ 1898089 w 4603109"/>
                  <a:gd name="connsiteY183" fmla="*/ 0 h 924402"/>
                  <a:gd name="connsiteX184" fmla="*/ 1904879 w 4603109"/>
                  <a:gd name="connsiteY184" fmla="*/ 0 h 924402"/>
                  <a:gd name="connsiteX185" fmla="*/ 1907543 w 4603109"/>
                  <a:gd name="connsiteY185" fmla="*/ 0 h 924402"/>
                  <a:gd name="connsiteX186" fmla="*/ 1911018 w 4603109"/>
                  <a:gd name="connsiteY186" fmla="*/ 0 h 924402"/>
                  <a:gd name="connsiteX187" fmla="*/ 1919986 w 4603109"/>
                  <a:gd name="connsiteY187" fmla="*/ 0 h 924402"/>
                  <a:gd name="connsiteX188" fmla="*/ 1927124 w 4603109"/>
                  <a:gd name="connsiteY188" fmla="*/ 0 h 924402"/>
                  <a:gd name="connsiteX189" fmla="*/ 1927489 w 4603109"/>
                  <a:gd name="connsiteY189" fmla="*/ 0 h 924402"/>
                  <a:gd name="connsiteX190" fmla="*/ 1927911 w 4603109"/>
                  <a:gd name="connsiteY190" fmla="*/ 0 h 924402"/>
                  <a:gd name="connsiteX191" fmla="*/ 1929402 w 4603109"/>
                  <a:gd name="connsiteY191" fmla="*/ 0 h 924402"/>
                  <a:gd name="connsiteX192" fmla="*/ 1946726 w 4603109"/>
                  <a:gd name="connsiteY192" fmla="*/ 0 h 924402"/>
                  <a:gd name="connsiteX193" fmla="*/ 1949525 w 4603109"/>
                  <a:gd name="connsiteY193" fmla="*/ 0 h 924402"/>
                  <a:gd name="connsiteX194" fmla="*/ 1957554 w 4603109"/>
                  <a:gd name="connsiteY194" fmla="*/ 0 h 924402"/>
                  <a:gd name="connsiteX195" fmla="*/ 1957975 w 4603109"/>
                  <a:gd name="connsiteY195" fmla="*/ 0 h 924402"/>
                  <a:gd name="connsiteX196" fmla="*/ 1973587 w 4603109"/>
                  <a:gd name="connsiteY196" fmla="*/ 0 h 924402"/>
                  <a:gd name="connsiteX197" fmla="*/ 1978520 w 4603109"/>
                  <a:gd name="connsiteY197" fmla="*/ 0 h 924402"/>
                  <a:gd name="connsiteX198" fmla="*/ 1980012 w 4603109"/>
                  <a:gd name="connsiteY198" fmla="*/ 0 h 924402"/>
                  <a:gd name="connsiteX199" fmla="*/ 1980181 w 4603109"/>
                  <a:gd name="connsiteY199" fmla="*/ 0 h 924402"/>
                  <a:gd name="connsiteX200" fmla="*/ 1981672 w 4603109"/>
                  <a:gd name="connsiteY200" fmla="*/ 0 h 924402"/>
                  <a:gd name="connsiteX201" fmla="*/ 2008585 w 4603109"/>
                  <a:gd name="connsiteY201" fmla="*/ 0 h 924402"/>
                  <a:gd name="connsiteX202" fmla="*/ 2009218 w 4603109"/>
                  <a:gd name="connsiteY202" fmla="*/ 0 h 924402"/>
                  <a:gd name="connsiteX203" fmla="*/ 2010246 w 4603109"/>
                  <a:gd name="connsiteY203" fmla="*/ 0 h 924402"/>
                  <a:gd name="connsiteX204" fmla="*/ 2010709 w 4603109"/>
                  <a:gd name="connsiteY204" fmla="*/ 0 h 924402"/>
                  <a:gd name="connsiteX205" fmla="*/ 2011705 w 4603109"/>
                  <a:gd name="connsiteY205" fmla="*/ 0 h 924402"/>
                  <a:gd name="connsiteX206" fmla="*/ 2024147 w 4603109"/>
                  <a:gd name="connsiteY206" fmla="*/ 0 h 924402"/>
                  <a:gd name="connsiteX207" fmla="*/ 2024196 w 4603109"/>
                  <a:gd name="connsiteY207" fmla="*/ 0 h 924402"/>
                  <a:gd name="connsiteX208" fmla="*/ 2024981 w 4603109"/>
                  <a:gd name="connsiteY208" fmla="*/ 0 h 924402"/>
                  <a:gd name="connsiteX209" fmla="*/ 2025353 w 4603109"/>
                  <a:gd name="connsiteY209" fmla="*/ 0 h 924402"/>
                  <a:gd name="connsiteX210" fmla="*/ 2026473 w 4603109"/>
                  <a:gd name="connsiteY210" fmla="*/ 0 h 924402"/>
                  <a:gd name="connsiteX211" fmla="*/ 2031619 w 4603109"/>
                  <a:gd name="connsiteY211" fmla="*/ 0 h 924402"/>
                  <a:gd name="connsiteX212" fmla="*/ 2033110 w 4603109"/>
                  <a:gd name="connsiteY212" fmla="*/ 0 h 924402"/>
                  <a:gd name="connsiteX213" fmla="*/ 2038787 w 4603109"/>
                  <a:gd name="connsiteY213" fmla="*/ 0 h 924402"/>
                  <a:gd name="connsiteX214" fmla="*/ 2039282 w 4603109"/>
                  <a:gd name="connsiteY214" fmla="*/ 0 h 924402"/>
                  <a:gd name="connsiteX215" fmla="*/ 2047755 w 4603109"/>
                  <a:gd name="connsiteY215" fmla="*/ 0 h 924402"/>
                  <a:gd name="connsiteX216" fmla="*/ 2051230 w 4603109"/>
                  <a:gd name="connsiteY216" fmla="*/ 0 h 924402"/>
                  <a:gd name="connsiteX217" fmla="*/ 2054893 w 4603109"/>
                  <a:gd name="connsiteY217" fmla="*/ 0 h 924402"/>
                  <a:gd name="connsiteX218" fmla="*/ 2055046 w 4603109"/>
                  <a:gd name="connsiteY218" fmla="*/ 0 h 924402"/>
                  <a:gd name="connsiteX219" fmla="*/ 2055258 w 4603109"/>
                  <a:gd name="connsiteY219" fmla="*/ 0 h 924402"/>
                  <a:gd name="connsiteX220" fmla="*/ 2055680 w 4603109"/>
                  <a:gd name="connsiteY220" fmla="*/ 0 h 924402"/>
                  <a:gd name="connsiteX221" fmla="*/ 2057171 w 4603109"/>
                  <a:gd name="connsiteY221" fmla="*/ 0 h 924402"/>
                  <a:gd name="connsiteX222" fmla="*/ 2061683 w 4603109"/>
                  <a:gd name="connsiteY222" fmla="*/ 0 h 924402"/>
                  <a:gd name="connsiteX223" fmla="*/ 2067702 w 4603109"/>
                  <a:gd name="connsiteY223" fmla="*/ 0 h 924402"/>
                  <a:gd name="connsiteX224" fmla="*/ 2074495 w 4603109"/>
                  <a:gd name="connsiteY224" fmla="*/ 0 h 924402"/>
                  <a:gd name="connsiteX225" fmla="*/ 2077294 w 4603109"/>
                  <a:gd name="connsiteY225" fmla="*/ 0 h 924402"/>
                  <a:gd name="connsiteX226" fmla="*/ 2084504 w 4603109"/>
                  <a:gd name="connsiteY226" fmla="*/ 0 h 924402"/>
                  <a:gd name="connsiteX227" fmla="*/ 2085323 w 4603109"/>
                  <a:gd name="connsiteY227" fmla="*/ 0 h 924402"/>
                  <a:gd name="connsiteX228" fmla="*/ 2085744 w 4603109"/>
                  <a:gd name="connsiteY228" fmla="*/ 0 h 924402"/>
                  <a:gd name="connsiteX229" fmla="*/ 2097766 w 4603109"/>
                  <a:gd name="connsiteY229" fmla="*/ 0 h 924402"/>
                  <a:gd name="connsiteX230" fmla="*/ 2106289 w 4603109"/>
                  <a:gd name="connsiteY230" fmla="*/ 0 h 924402"/>
                  <a:gd name="connsiteX231" fmla="*/ 2107781 w 4603109"/>
                  <a:gd name="connsiteY231" fmla="*/ 0 h 924402"/>
                  <a:gd name="connsiteX232" fmla="*/ 2128956 w 4603109"/>
                  <a:gd name="connsiteY232" fmla="*/ 0 h 924402"/>
                  <a:gd name="connsiteX233" fmla="*/ 2129514 w 4603109"/>
                  <a:gd name="connsiteY233" fmla="*/ 0 h 924402"/>
                  <a:gd name="connsiteX234" fmla="*/ 2136354 w 4603109"/>
                  <a:gd name="connsiteY234" fmla="*/ 0 h 924402"/>
                  <a:gd name="connsiteX235" fmla="*/ 2136987 w 4603109"/>
                  <a:gd name="connsiteY235" fmla="*/ 0 h 924402"/>
                  <a:gd name="connsiteX236" fmla="*/ 2138478 w 4603109"/>
                  <a:gd name="connsiteY236" fmla="*/ 0 h 924402"/>
                  <a:gd name="connsiteX237" fmla="*/ 2151916 w 4603109"/>
                  <a:gd name="connsiteY237" fmla="*/ 0 h 924402"/>
                  <a:gd name="connsiteX238" fmla="*/ 2152750 w 4603109"/>
                  <a:gd name="connsiteY238" fmla="*/ 0 h 924402"/>
                  <a:gd name="connsiteX239" fmla="*/ 2153122 w 4603109"/>
                  <a:gd name="connsiteY239" fmla="*/ 0 h 924402"/>
                  <a:gd name="connsiteX240" fmla="*/ 2154242 w 4603109"/>
                  <a:gd name="connsiteY240" fmla="*/ 0 h 924402"/>
                  <a:gd name="connsiteX241" fmla="*/ 2156597 w 4603109"/>
                  <a:gd name="connsiteY241" fmla="*/ 0 h 924402"/>
                  <a:gd name="connsiteX242" fmla="*/ 2159388 w 4603109"/>
                  <a:gd name="connsiteY242" fmla="*/ 0 h 924402"/>
                  <a:gd name="connsiteX243" fmla="*/ 2160879 w 4603109"/>
                  <a:gd name="connsiteY243" fmla="*/ 0 h 924402"/>
                  <a:gd name="connsiteX244" fmla="*/ 2161633 w 4603109"/>
                  <a:gd name="connsiteY244" fmla="*/ 0 h 924402"/>
                  <a:gd name="connsiteX245" fmla="*/ 2167051 w 4603109"/>
                  <a:gd name="connsiteY245" fmla="*/ 0 h 924402"/>
                  <a:gd name="connsiteX246" fmla="*/ 2178999 w 4603109"/>
                  <a:gd name="connsiteY246" fmla="*/ 0 h 924402"/>
                  <a:gd name="connsiteX247" fmla="*/ 2182158 w 4603109"/>
                  <a:gd name="connsiteY247" fmla="*/ 0 h 924402"/>
                  <a:gd name="connsiteX248" fmla="*/ 2182815 w 4603109"/>
                  <a:gd name="connsiteY248" fmla="*/ 0 h 924402"/>
                  <a:gd name="connsiteX249" fmla="*/ 2188666 w 4603109"/>
                  <a:gd name="connsiteY249" fmla="*/ 0 h 924402"/>
                  <a:gd name="connsiteX250" fmla="*/ 2189452 w 4603109"/>
                  <a:gd name="connsiteY250" fmla="*/ 0 h 924402"/>
                  <a:gd name="connsiteX251" fmla="*/ 2191697 w 4603109"/>
                  <a:gd name="connsiteY251" fmla="*/ 0 h 924402"/>
                  <a:gd name="connsiteX252" fmla="*/ 2195471 w 4603109"/>
                  <a:gd name="connsiteY252" fmla="*/ 0 h 924402"/>
                  <a:gd name="connsiteX253" fmla="*/ 2201759 w 4603109"/>
                  <a:gd name="connsiteY253" fmla="*/ 0 h 924402"/>
                  <a:gd name="connsiteX254" fmla="*/ 2203100 w 4603109"/>
                  <a:gd name="connsiteY254" fmla="*/ 0 h 924402"/>
                  <a:gd name="connsiteX255" fmla="*/ 2204559 w 4603109"/>
                  <a:gd name="connsiteY255" fmla="*/ 0 h 924402"/>
                  <a:gd name="connsiteX256" fmla="*/ 2204591 w 4603109"/>
                  <a:gd name="connsiteY256" fmla="*/ 0 h 924402"/>
                  <a:gd name="connsiteX257" fmla="*/ 2212273 w 4603109"/>
                  <a:gd name="connsiteY257" fmla="*/ 0 h 924402"/>
                  <a:gd name="connsiteX258" fmla="*/ 2225535 w 4603109"/>
                  <a:gd name="connsiteY258" fmla="*/ 0 h 924402"/>
                  <a:gd name="connsiteX259" fmla="*/ 2231674 w 4603109"/>
                  <a:gd name="connsiteY259" fmla="*/ 0 h 924402"/>
                  <a:gd name="connsiteX260" fmla="*/ 2232096 w 4603109"/>
                  <a:gd name="connsiteY260" fmla="*/ 0 h 924402"/>
                  <a:gd name="connsiteX261" fmla="*/ 2232220 w 4603109"/>
                  <a:gd name="connsiteY261" fmla="*/ 0 h 924402"/>
                  <a:gd name="connsiteX262" fmla="*/ 2233118 w 4603109"/>
                  <a:gd name="connsiteY262" fmla="*/ 0 h 924402"/>
                  <a:gd name="connsiteX263" fmla="*/ 2233165 w 4603109"/>
                  <a:gd name="connsiteY263" fmla="*/ 0 h 924402"/>
                  <a:gd name="connsiteX264" fmla="*/ 2256725 w 4603109"/>
                  <a:gd name="connsiteY264" fmla="*/ 0 h 924402"/>
                  <a:gd name="connsiteX265" fmla="*/ 2257283 w 4603109"/>
                  <a:gd name="connsiteY265" fmla="*/ 0 h 924402"/>
                  <a:gd name="connsiteX266" fmla="*/ 2262285 w 4603109"/>
                  <a:gd name="connsiteY266" fmla="*/ 0 h 924402"/>
                  <a:gd name="connsiteX267" fmla="*/ 2284366 w 4603109"/>
                  <a:gd name="connsiteY267" fmla="*/ 0 h 924402"/>
                  <a:gd name="connsiteX268" fmla="*/ 2289402 w 4603109"/>
                  <a:gd name="connsiteY268" fmla="*/ 0 h 924402"/>
                  <a:gd name="connsiteX269" fmla="*/ 2292052 w 4603109"/>
                  <a:gd name="connsiteY269" fmla="*/ 0 h 924402"/>
                  <a:gd name="connsiteX270" fmla="*/ 2299271 w 4603109"/>
                  <a:gd name="connsiteY270" fmla="*/ 0 h 924402"/>
                  <a:gd name="connsiteX271" fmla="*/ 2308721 w 4603109"/>
                  <a:gd name="connsiteY271" fmla="*/ 0 h 924402"/>
                  <a:gd name="connsiteX272" fmla="*/ 2309927 w 4603109"/>
                  <a:gd name="connsiteY272" fmla="*/ 0 h 924402"/>
                  <a:gd name="connsiteX273" fmla="*/ 2316435 w 4603109"/>
                  <a:gd name="connsiteY273" fmla="*/ 0 h 924402"/>
                  <a:gd name="connsiteX274" fmla="*/ 2316703 w 4603109"/>
                  <a:gd name="connsiteY274" fmla="*/ 0 h 924402"/>
                  <a:gd name="connsiteX275" fmla="*/ 2319466 w 4603109"/>
                  <a:gd name="connsiteY275" fmla="*/ 0 h 924402"/>
                  <a:gd name="connsiteX276" fmla="*/ 2322840 w 4603109"/>
                  <a:gd name="connsiteY276" fmla="*/ 0 h 924402"/>
                  <a:gd name="connsiteX277" fmla="*/ 2329528 w 4603109"/>
                  <a:gd name="connsiteY277" fmla="*/ 0 h 924402"/>
                  <a:gd name="connsiteX278" fmla="*/ 2330869 w 4603109"/>
                  <a:gd name="connsiteY278" fmla="*/ 0 h 924402"/>
                  <a:gd name="connsiteX279" fmla="*/ 2332328 w 4603109"/>
                  <a:gd name="connsiteY279" fmla="*/ 0 h 924402"/>
                  <a:gd name="connsiteX280" fmla="*/ 2332360 w 4603109"/>
                  <a:gd name="connsiteY280" fmla="*/ 0 h 924402"/>
                  <a:gd name="connsiteX281" fmla="*/ 2335803 w 4603109"/>
                  <a:gd name="connsiteY281" fmla="*/ 0 h 924402"/>
                  <a:gd name="connsiteX282" fmla="*/ 2343312 w 4603109"/>
                  <a:gd name="connsiteY282" fmla="*/ 0 h 924402"/>
                  <a:gd name="connsiteX283" fmla="*/ 2344804 w 4603109"/>
                  <a:gd name="connsiteY283" fmla="*/ 0 h 924402"/>
                  <a:gd name="connsiteX284" fmla="*/ 2346768 w 4603109"/>
                  <a:gd name="connsiteY284" fmla="*/ 0 h 924402"/>
                  <a:gd name="connsiteX285" fmla="*/ 2347827 w 4603109"/>
                  <a:gd name="connsiteY285" fmla="*/ 0 h 924402"/>
                  <a:gd name="connsiteX286" fmla="*/ 2352274 w 4603109"/>
                  <a:gd name="connsiteY286" fmla="*/ 0 h 924402"/>
                  <a:gd name="connsiteX287" fmla="*/ 2359443 w 4603109"/>
                  <a:gd name="connsiteY287" fmla="*/ 0 h 924402"/>
                  <a:gd name="connsiteX288" fmla="*/ 2359865 w 4603109"/>
                  <a:gd name="connsiteY288" fmla="*/ 0 h 924402"/>
                  <a:gd name="connsiteX289" fmla="*/ 2359989 w 4603109"/>
                  <a:gd name="connsiteY289" fmla="*/ 0 h 924402"/>
                  <a:gd name="connsiteX290" fmla="*/ 2360887 w 4603109"/>
                  <a:gd name="connsiteY290" fmla="*/ 0 h 924402"/>
                  <a:gd name="connsiteX291" fmla="*/ 2360934 w 4603109"/>
                  <a:gd name="connsiteY291" fmla="*/ 0 h 924402"/>
                  <a:gd name="connsiteX292" fmla="*/ 2371886 w 4603109"/>
                  <a:gd name="connsiteY292" fmla="*/ 0 h 924402"/>
                  <a:gd name="connsiteX293" fmla="*/ 2373377 w 4603109"/>
                  <a:gd name="connsiteY293" fmla="*/ 0 h 924402"/>
                  <a:gd name="connsiteX294" fmla="*/ 2377892 w 4603109"/>
                  <a:gd name="connsiteY294" fmla="*/ 0 h 924402"/>
                  <a:gd name="connsiteX295" fmla="*/ 2382339 w 4603109"/>
                  <a:gd name="connsiteY295" fmla="*/ 0 h 924402"/>
                  <a:gd name="connsiteX296" fmla="*/ 2390054 w 4603109"/>
                  <a:gd name="connsiteY296" fmla="*/ 0 h 924402"/>
                  <a:gd name="connsiteX297" fmla="*/ 2419821 w 4603109"/>
                  <a:gd name="connsiteY297" fmla="*/ 0 h 924402"/>
                  <a:gd name="connsiteX298" fmla="*/ 2427040 w 4603109"/>
                  <a:gd name="connsiteY298" fmla="*/ 0 h 924402"/>
                  <a:gd name="connsiteX299" fmla="*/ 2436490 w 4603109"/>
                  <a:gd name="connsiteY299" fmla="*/ 0 h 924402"/>
                  <a:gd name="connsiteX300" fmla="*/ 2444472 w 4603109"/>
                  <a:gd name="connsiteY300" fmla="*/ 0 h 924402"/>
                  <a:gd name="connsiteX301" fmla="*/ 2448678 w 4603109"/>
                  <a:gd name="connsiteY301" fmla="*/ 0 h 924402"/>
                  <a:gd name="connsiteX302" fmla="*/ 2450171 w 4603109"/>
                  <a:gd name="connsiteY302" fmla="*/ 0 h 924402"/>
                  <a:gd name="connsiteX303" fmla="*/ 2450609 w 4603109"/>
                  <a:gd name="connsiteY303" fmla="*/ 0 h 924402"/>
                  <a:gd name="connsiteX304" fmla="*/ 2463572 w 4603109"/>
                  <a:gd name="connsiteY304" fmla="*/ 0 h 924402"/>
                  <a:gd name="connsiteX305" fmla="*/ 2471081 w 4603109"/>
                  <a:gd name="connsiteY305" fmla="*/ 0 h 924402"/>
                  <a:gd name="connsiteX306" fmla="*/ 2472573 w 4603109"/>
                  <a:gd name="connsiteY306" fmla="*/ 0 h 924402"/>
                  <a:gd name="connsiteX307" fmla="*/ 2474537 w 4603109"/>
                  <a:gd name="connsiteY307" fmla="*/ 0 h 924402"/>
                  <a:gd name="connsiteX308" fmla="*/ 2475596 w 4603109"/>
                  <a:gd name="connsiteY308" fmla="*/ 0 h 924402"/>
                  <a:gd name="connsiteX309" fmla="*/ 2477252 w 4603109"/>
                  <a:gd name="connsiteY309" fmla="*/ 0 h 924402"/>
                  <a:gd name="connsiteX310" fmla="*/ 2478712 w 4603109"/>
                  <a:gd name="connsiteY310" fmla="*/ 0 h 924402"/>
                  <a:gd name="connsiteX311" fmla="*/ 2478743 w 4603109"/>
                  <a:gd name="connsiteY311" fmla="*/ 0 h 924402"/>
                  <a:gd name="connsiteX312" fmla="*/ 2480043 w 4603109"/>
                  <a:gd name="connsiteY312" fmla="*/ 0 h 924402"/>
                  <a:gd name="connsiteX313" fmla="*/ 2499655 w 4603109"/>
                  <a:gd name="connsiteY313" fmla="*/ 0 h 924402"/>
                  <a:gd name="connsiteX314" fmla="*/ 2501146 w 4603109"/>
                  <a:gd name="connsiteY314" fmla="*/ 0 h 924402"/>
                  <a:gd name="connsiteX315" fmla="*/ 2505661 w 4603109"/>
                  <a:gd name="connsiteY315" fmla="*/ 0 h 924402"/>
                  <a:gd name="connsiteX316" fmla="*/ 2508776 w 4603109"/>
                  <a:gd name="connsiteY316" fmla="*/ 0 h 924402"/>
                  <a:gd name="connsiteX317" fmla="*/ 2510108 w 4603109"/>
                  <a:gd name="connsiteY317" fmla="*/ 0 h 924402"/>
                  <a:gd name="connsiteX318" fmla="*/ 2524178 w 4603109"/>
                  <a:gd name="connsiteY318" fmla="*/ 0 h 924402"/>
                  <a:gd name="connsiteX319" fmla="*/ 2525248 w 4603109"/>
                  <a:gd name="connsiteY319" fmla="*/ 0 h 924402"/>
                  <a:gd name="connsiteX320" fmla="*/ 2525669 w 4603109"/>
                  <a:gd name="connsiteY320" fmla="*/ 0 h 924402"/>
                  <a:gd name="connsiteX321" fmla="*/ 2552329 w 4603109"/>
                  <a:gd name="connsiteY321" fmla="*/ 0 h 924402"/>
                  <a:gd name="connsiteX322" fmla="*/ 2552751 w 4603109"/>
                  <a:gd name="connsiteY322" fmla="*/ 0 h 924402"/>
                  <a:gd name="connsiteX323" fmla="*/ 2554242 w 4603109"/>
                  <a:gd name="connsiteY323" fmla="*/ 0 h 924402"/>
                  <a:gd name="connsiteX324" fmla="*/ 2574787 w 4603109"/>
                  <a:gd name="connsiteY324" fmla="*/ 0 h 924402"/>
                  <a:gd name="connsiteX325" fmla="*/ 2576279 w 4603109"/>
                  <a:gd name="connsiteY325" fmla="*/ 0 h 924402"/>
                  <a:gd name="connsiteX326" fmla="*/ 2576447 w 4603109"/>
                  <a:gd name="connsiteY326" fmla="*/ 0 h 924402"/>
                  <a:gd name="connsiteX327" fmla="*/ 2577940 w 4603109"/>
                  <a:gd name="connsiteY327" fmla="*/ 0 h 924402"/>
                  <a:gd name="connsiteX328" fmla="*/ 2603360 w 4603109"/>
                  <a:gd name="connsiteY328" fmla="*/ 0 h 924402"/>
                  <a:gd name="connsiteX329" fmla="*/ 2604852 w 4603109"/>
                  <a:gd name="connsiteY329" fmla="*/ 0 h 924402"/>
                  <a:gd name="connsiteX330" fmla="*/ 2605021 w 4603109"/>
                  <a:gd name="connsiteY330" fmla="*/ 0 h 924402"/>
                  <a:gd name="connsiteX331" fmla="*/ 2605484 w 4603109"/>
                  <a:gd name="connsiteY331" fmla="*/ 0 h 924402"/>
                  <a:gd name="connsiteX332" fmla="*/ 2606481 w 4603109"/>
                  <a:gd name="connsiteY332" fmla="*/ 0 h 924402"/>
                  <a:gd name="connsiteX333" fmla="*/ 2606512 w 4603109"/>
                  <a:gd name="connsiteY333" fmla="*/ 0 h 924402"/>
                  <a:gd name="connsiteX334" fmla="*/ 2606976 w 4603109"/>
                  <a:gd name="connsiteY334" fmla="*/ 0 h 924402"/>
                  <a:gd name="connsiteX335" fmla="*/ 2618923 w 4603109"/>
                  <a:gd name="connsiteY335" fmla="*/ 0 h 924402"/>
                  <a:gd name="connsiteX336" fmla="*/ 2621248 w 4603109"/>
                  <a:gd name="connsiteY336" fmla="*/ 0 h 924402"/>
                  <a:gd name="connsiteX337" fmla="*/ 2622740 w 4603109"/>
                  <a:gd name="connsiteY337" fmla="*/ 0 h 924402"/>
                  <a:gd name="connsiteX338" fmla="*/ 2627885 w 4603109"/>
                  <a:gd name="connsiteY338" fmla="*/ 0 h 924402"/>
                  <a:gd name="connsiteX339" fmla="*/ 2629377 w 4603109"/>
                  <a:gd name="connsiteY339" fmla="*/ 0 h 924402"/>
                  <a:gd name="connsiteX340" fmla="*/ 2634058 w 4603109"/>
                  <a:gd name="connsiteY340" fmla="*/ 0 h 924402"/>
                  <a:gd name="connsiteX341" fmla="*/ 2635549 w 4603109"/>
                  <a:gd name="connsiteY341" fmla="*/ 0 h 924402"/>
                  <a:gd name="connsiteX342" fmla="*/ 2636545 w 4603109"/>
                  <a:gd name="connsiteY342" fmla="*/ 0 h 924402"/>
                  <a:gd name="connsiteX343" fmla="*/ 2648987 w 4603109"/>
                  <a:gd name="connsiteY343" fmla="*/ 0 h 924402"/>
                  <a:gd name="connsiteX344" fmla="*/ 2649821 w 4603109"/>
                  <a:gd name="connsiteY344" fmla="*/ 0 h 924402"/>
                  <a:gd name="connsiteX345" fmla="*/ 2651313 w 4603109"/>
                  <a:gd name="connsiteY345" fmla="*/ 0 h 924402"/>
                  <a:gd name="connsiteX346" fmla="*/ 2651947 w 4603109"/>
                  <a:gd name="connsiteY346" fmla="*/ 0 h 924402"/>
                  <a:gd name="connsiteX347" fmla="*/ 2653017 w 4603109"/>
                  <a:gd name="connsiteY347" fmla="*/ 0 h 924402"/>
                  <a:gd name="connsiteX348" fmla="*/ 2653438 w 4603109"/>
                  <a:gd name="connsiteY348" fmla="*/ 0 h 924402"/>
                  <a:gd name="connsiteX349" fmla="*/ 2656459 w 4603109"/>
                  <a:gd name="connsiteY349" fmla="*/ 0 h 924402"/>
                  <a:gd name="connsiteX350" fmla="*/ 2657950 w 4603109"/>
                  <a:gd name="connsiteY350" fmla="*/ 0 h 924402"/>
                  <a:gd name="connsiteX351" fmla="*/ 2665460 w 4603109"/>
                  <a:gd name="connsiteY351" fmla="*/ 0 h 924402"/>
                  <a:gd name="connsiteX352" fmla="*/ 2680098 w 4603109"/>
                  <a:gd name="connsiteY352" fmla="*/ 0 h 924402"/>
                  <a:gd name="connsiteX353" fmla="*/ 2680520 w 4603109"/>
                  <a:gd name="connsiteY353" fmla="*/ 0 h 924402"/>
                  <a:gd name="connsiteX354" fmla="*/ 2682011 w 4603109"/>
                  <a:gd name="connsiteY354" fmla="*/ 0 h 924402"/>
                  <a:gd name="connsiteX355" fmla="*/ 2692542 w 4603109"/>
                  <a:gd name="connsiteY355" fmla="*/ 0 h 924402"/>
                  <a:gd name="connsiteX356" fmla="*/ 2702556 w 4603109"/>
                  <a:gd name="connsiteY356" fmla="*/ 0 h 924402"/>
                  <a:gd name="connsiteX357" fmla="*/ 2704048 w 4603109"/>
                  <a:gd name="connsiteY357" fmla="*/ 0 h 924402"/>
                  <a:gd name="connsiteX358" fmla="*/ 2724289 w 4603109"/>
                  <a:gd name="connsiteY358" fmla="*/ 0 h 924402"/>
                  <a:gd name="connsiteX359" fmla="*/ 2731129 w 4603109"/>
                  <a:gd name="connsiteY359" fmla="*/ 0 h 924402"/>
                  <a:gd name="connsiteX360" fmla="*/ 2732621 w 4603109"/>
                  <a:gd name="connsiteY360" fmla="*/ 0 h 924402"/>
                  <a:gd name="connsiteX361" fmla="*/ 2733253 w 4603109"/>
                  <a:gd name="connsiteY361" fmla="*/ 0 h 924402"/>
                  <a:gd name="connsiteX362" fmla="*/ 2734745 w 4603109"/>
                  <a:gd name="connsiteY362" fmla="*/ 0 h 924402"/>
                  <a:gd name="connsiteX363" fmla="*/ 2746692 w 4603109"/>
                  <a:gd name="connsiteY363" fmla="*/ 0 h 924402"/>
                  <a:gd name="connsiteX364" fmla="*/ 2749017 w 4603109"/>
                  <a:gd name="connsiteY364" fmla="*/ 0 h 924402"/>
                  <a:gd name="connsiteX365" fmla="*/ 2750509 w 4603109"/>
                  <a:gd name="connsiteY365" fmla="*/ 0 h 924402"/>
                  <a:gd name="connsiteX366" fmla="*/ 2754354 w 4603109"/>
                  <a:gd name="connsiteY366" fmla="*/ 0 h 924402"/>
                  <a:gd name="connsiteX367" fmla="*/ 2755654 w 4603109"/>
                  <a:gd name="connsiteY367" fmla="*/ 0 h 924402"/>
                  <a:gd name="connsiteX368" fmla="*/ 2757146 w 4603109"/>
                  <a:gd name="connsiteY368" fmla="*/ 0 h 924402"/>
                  <a:gd name="connsiteX369" fmla="*/ 2761827 w 4603109"/>
                  <a:gd name="connsiteY369" fmla="*/ 0 h 924402"/>
                  <a:gd name="connsiteX370" fmla="*/ 2763318 w 4603109"/>
                  <a:gd name="connsiteY370" fmla="*/ 0 h 924402"/>
                  <a:gd name="connsiteX371" fmla="*/ 2776756 w 4603109"/>
                  <a:gd name="connsiteY371" fmla="*/ 0 h 924402"/>
                  <a:gd name="connsiteX372" fmla="*/ 2777590 w 4603109"/>
                  <a:gd name="connsiteY372" fmla="*/ 0 h 924402"/>
                  <a:gd name="connsiteX373" fmla="*/ 2779082 w 4603109"/>
                  <a:gd name="connsiteY373" fmla="*/ 0 h 924402"/>
                  <a:gd name="connsiteX374" fmla="*/ 2783442 w 4603109"/>
                  <a:gd name="connsiteY374" fmla="*/ 0 h 924402"/>
                  <a:gd name="connsiteX375" fmla="*/ 2784228 w 4603109"/>
                  <a:gd name="connsiteY375" fmla="*/ 0 h 924402"/>
                  <a:gd name="connsiteX376" fmla="*/ 2785719 w 4603109"/>
                  <a:gd name="connsiteY376" fmla="*/ 0 h 924402"/>
                  <a:gd name="connsiteX377" fmla="*/ 2786473 w 4603109"/>
                  <a:gd name="connsiteY377" fmla="*/ 0 h 924402"/>
                  <a:gd name="connsiteX378" fmla="*/ 2793229 w 4603109"/>
                  <a:gd name="connsiteY378" fmla="*/ 0 h 924402"/>
                  <a:gd name="connsiteX379" fmla="*/ 2799367 w 4603109"/>
                  <a:gd name="connsiteY379" fmla="*/ 0 h 924402"/>
                  <a:gd name="connsiteX380" fmla="*/ 2813506 w 4603109"/>
                  <a:gd name="connsiteY380" fmla="*/ 0 h 924402"/>
                  <a:gd name="connsiteX381" fmla="*/ 2820311 w 4603109"/>
                  <a:gd name="connsiteY381" fmla="*/ 0 h 924402"/>
                  <a:gd name="connsiteX382" fmla="*/ 2827893 w 4603109"/>
                  <a:gd name="connsiteY382" fmla="*/ 0 h 924402"/>
                  <a:gd name="connsiteX383" fmla="*/ 2827940 w 4603109"/>
                  <a:gd name="connsiteY383" fmla="*/ 0 h 924402"/>
                  <a:gd name="connsiteX384" fmla="*/ 2829431 w 4603109"/>
                  <a:gd name="connsiteY384" fmla="*/ 0 h 924402"/>
                  <a:gd name="connsiteX385" fmla="*/ 2829978 w 4603109"/>
                  <a:gd name="connsiteY385" fmla="*/ 0 h 924402"/>
                  <a:gd name="connsiteX386" fmla="*/ 2852058 w 4603109"/>
                  <a:gd name="connsiteY386" fmla="*/ 0 h 924402"/>
                  <a:gd name="connsiteX387" fmla="*/ 2857060 w 4603109"/>
                  <a:gd name="connsiteY387" fmla="*/ 0 h 924402"/>
                  <a:gd name="connsiteX388" fmla="*/ 2857958 w 4603109"/>
                  <a:gd name="connsiteY388" fmla="*/ 0 h 924402"/>
                  <a:gd name="connsiteX389" fmla="*/ 2871601 w 4603109"/>
                  <a:gd name="connsiteY389" fmla="*/ 0 h 924402"/>
                  <a:gd name="connsiteX390" fmla="*/ 2882123 w 4603109"/>
                  <a:gd name="connsiteY390" fmla="*/ 0 h 924402"/>
                  <a:gd name="connsiteX391" fmla="*/ 2894046 w 4603109"/>
                  <a:gd name="connsiteY391" fmla="*/ 0 h 924402"/>
                  <a:gd name="connsiteX392" fmla="*/ 2903496 w 4603109"/>
                  <a:gd name="connsiteY392" fmla="*/ 0 h 924402"/>
                  <a:gd name="connsiteX393" fmla="*/ 2911211 w 4603109"/>
                  <a:gd name="connsiteY393" fmla="*/ 0 h 924402"/>
                  <a:gd name="connsiteX394" fmla="*/ 2914242 w 4603109"/>
                  <a:gd name="connsiteY394" fmla="*/ 0 h 924402"/>
                  <a:gd name="connsiteX395" fmla="*/ 2914461 w 4603109"/>
                  <a:gd name="connsiteY395" fmla="*/ 0 h 924402"/>
                  <a:gd name="connsiteX396" fmla="*/ 2924111 w 4603109"/>
                  <a:gd name="connsiteY396" fmla="*/ 0 h 924402"/>
                  <a:gd name="connsiteX397" fmla="*/ 2927136 w 4603109"/>
                  <a:gd name="connsiteY397" fmla="*/ 0 h 924402"/>
                  <a:gd name="connsiteX398" fmla="*/ 2933561 w 4603109"/>
                  <a:gd name="connsiteY398" fmla="*/ 0 h 924402"/>
                  <a:gd name="connsiteX399" fmla="*/ 2939580 w 4603109"/>
                  <a:gd name="connsiteY399" fmla="*/ 0 h 924402"/>
                  <a:gd name="connsiteX400" fmla="*/ 2941275 w 4603109"/>
                  <a:gd name="connsiteY400" fmla="*/ 0 h 924402"/>
                  <a:gd name="connsiteX401" fmla="*/ 2941543 w 4603109"/>
                  <a:gd name="connsiteY401" fmla="*/ 0 h 924402"/>
                  <a:gd name="connsiteX402" fmla="*/ 2945586 w 4603109"/>
                  <a:gd name="connsiteY402" fmla="*/ 0 h 924402"/>
                  <a:gd name="connsiteX403" fmla="*/ 2950032 w 4603109"/>
                  <a:gd name="connsiteY403" fmla="*/ 0 h 924402"/>
                  <a:gd name="connsiteX404" fmla="*/ 2955662 w 4603109"/>
                  <a:gd name="connsiteY404" fmla="*/ 0 h 924402"/>
                  <a:gd name="connsiteX405" fmla="*/ 2955709 w 4603109"/>
                  <a:gd name="connsiteY405" fmla="*/ 0 h 924402"/>
                  <a:gd name="connsiteX406" fmla="*/ 2957200 w 4603109"/>
                  <a:gd name="connsiteY406" fmla="*/ 0 h 924402"/>
                  <a:gd name="connsiteX407" fmla="*/ 2957747 w 4603109"/>
                  <a:gd name="connsiteY407" fmla="*/ 0 h 924402"/>
                  <a:gd name="connsiteX408" fmla="*/ 2968152 w 4603109"/>
                  <a:gd name="connsiteY408" fmla="*/ 0 h 924402"/>
                  <a:gd name="connsiteX409" fmla="*/ 2969644 w 4603109"/>
                  <a:gd name="connsiteY409" fmla="*/ 0 h 924402"/>
                  <a:gd name="connsiteX410" fmla="*/ 2972667 w 4603109"/>
                  <a:gd name="connsiteY410" fmla="*/ 0 h 924402"/>
                  <a:gd name="connsiteX411" fmla="*/ 2977114 w 4603109"/>
                  <a:gd name="connsiteY411" fmla="*/ 0 h 924402"/>
                  <a:gd name="connsiteX412" fmla="*/ 2984829 w 4603109"/>
                  <a:gd name="connsiteY412" fmla="*/ 0 h 924402"/>
                  <a:gd name="connsiteX413" fmla="*/ 2985727 w 4603109"/>
                  <a:gd name="connsiteY413" fmla="*/ 0 h 924402"/>
                  <a:gd name="connsiteX414" fmla="*/ 2999370 w 4603109"/>
                  <a:gd name="connsiteY414" fmla="*/ 0 h 924402"/>
                  <a:gd name="connsiteX415" fmla="*/ 3021815 w 4603109"/>
                  <a:gd name="connsiteY415" fmla="*/ 0 h 924402"/>
                  <a:gd name="connsiteX416" fmla="*/ 3031265 w 4603109"/>
                  <a:gd name="connsiteY416" fmla="*/ 0 h 924402"/>
                  <a:gd name="connsiteX417" fmla="*/ 3042230 w 4603109"/>
                  <a:gd name="connsiteY417" fmla="*/ 0 h 924402"/>
                  <a:gd name="connsiteX418" fmla="*/ 3044946 w 4603109"/>
                  <a:gd name="connsiteY418" fmla="*/ 0 h 924402"/>
                  <a:gd name="connsiteX419" fmla="*/ 3051880 w 4603109"/>
                  <a:gd name="connsiteY419" fmla="*/ 0 h 924402"/>
                  <a:gd name="connsiteX420" fmla="*/ 3061330 w 4603109"/>
                  <a:gd name="connsiteY420" fmla="*/ 0 h 924402"/>
                  <a:gd name="connsiteX421" fmla="*/ 3067349 w 4603109"/>
                  <a:gd name="connsiteY421" fmla="*/ 0 h 924402"/>
                  <a:gd name="connsiteX422" fmla="*/ 3069312 w 4603109"/>
                  <a:gd name="connsiteY422" fmla="*/ 0 h 924402"/>
                  <a:gd name="connsiteX423" fmla="*/ 3073355 w 4603109"/>
                  <a:gd name="connsiteY423" fmla="*/ 0 h 924402"/>
                  <a:gd name="connsiteX424" fmla="*/ 3073518 w 4603109"/>
                  <a:gd name="connsiteY424" fmla="*/ 0 h 924402"/>
                  <a:gd name="connsiteX425" fmla="*/ 3075011 w 4603109"/>
                  <a:gd name="connsiteY425" fmla="*/ 0 h 924402"/>
                  <a:gd name="connsiteX426" fmla="*/ 3077801 w 4603109"/>
                  <a:gd name="connsiteY426" fmla="*/ 0 h 924402"/>
                  <a:gd name="connsiteX427" fmla="*/ 3095921 w 4603109"/>
                  <a:gd name="connsiteY427" fmla="*/ 0 h 924402"/>
                  <a:gd name="connsiteX428" fmla="*/ 3097413 w 4603109"/>
                  <a:gd name="connsiteY428" fmla="*/ 0 h 924402"/>
                  <a:gd name="connsiteX429" fmla="*/ 3100436 w 4603109"/>
                  <a:gd name="connsiteY429" fmla="*/ 0 h 924402"/>
                  <a:gd name="connsiteX430" fmla="*/ 3103552 w 4603109"/>
                  <a:gd name="connsiteY430" fmla="*/ 0 h 924402"/>
                  <a:gd name="connsiteX431" fmla="*/ 3104883 w 4603109"/>
                  <a:gd name="connsiteY431" fmla="*/ 0 h 924402"/>
                  <a:gd name="connsiteX432" fmla="*/ 3120023 w 4603109"/>
                  <a:gd name="connsiteY432" fmla="*/ 0 h 924402"/>
                  <a:gd name="connsiteX433" fmla="*/ 3120445 w 4603109"/>
                  <a:gd name="connsiteY433" fmla="*/ 0 h 924402"/>
                  <a:gd name="connsiteX434" fmla="*/ 3149018 w 4603109"/>
                  <a:gd name="connsiteY434" fmla="*/ 0 h 924402"/>
                  <a:gd name="connsiteX435" fmla="*/ 3150088 w 4603109"/>
                  <a:gd name="connsiteY435" fmla="*/ 0 h 924402"/>
                  <a:gd name="connsiteX436" fmla="*/ 3150509 w 4603109"/>
                  <a:gd name="connsiteY436" fmla="*/ 0 h 924402"/>
                  <a:gd name="connsiteX437" fmla="*/ 3171054 w 4603109"/>
                  <a:gd name="connsiteY437" fmla="*/ 0 h 924402"/>
                  <a:gd name="connsiteX438" fmla="*/ 3172715 w 4603109"/>
                  <a:gd name="connsiteY438" fmla="*/ 0 h 924402"/>
                  <a:gd name="connsiteX439" fmla="*/ 3199627 w 4603109"/>
                  <a:gd name="connsiteY439" fmla="*/ 0 h 924402"/>
                  <a:gd name="connsiteX440" fmla="*/ 3201119 w 4603109"/>
                  <a:gd name="connsiteY440" fmla="*/ 0 h 924402"/>
                  <a:gd name="connsiteX441" fmla="*/ 3201287 w 4603109"/>
                  <a:gd name="connsiteY441" fmla="*/ 0 h 924402"/>
                  <a:gd name="connsiteX442" fmla="*/ 3201751 w 4603109"/>
                  <a:gd name="connsiteY442" fmla="*/ 0 h 924402"/>
                  <a:gd name="connsiteX443" fmla="*/ 3202780 w 4603109"/>
                  <a:gd name="connsiteY443" fmla="*/ 0 h 924402"/>
                  <a:gd name="connsiteX444" fmla="*/ 3217515 w 4603109"/>
                  <a:gd name="connsiteY444" fmla="*/ 0 h 924402"/>
                  <a:gd name="connsiteX445" fmla="*/ 3224152 w 4603109"/>
                  <a:gd name="connsiteY445" fmla="*/ 0 h 924402"/>
                  <a:gd name="connsiteX446" fmla="*/ 3230324 w 4603109"/>
                  <a:gd name="connsiteY446" fmla="*/ 0 h 924402"/>
                  <a:gd name="connsiteX447" fmla="*/ 3231321 w 4603109"/>
                  <a:gd name="connsiteY447" fmla="*/ 0 h 924402"/>
                  <a:gd name="connsiteX448" fmla="*/ 3231816 w 4603109"/>
                  <a:gd name="connsiteY448" fmla="*/ 0 h 924402"/>
                  <a:gd name="connsiteX449" fmla="*/ 3243763 w 4603109"/>
                  <a:gd name="connsiteY449" fmla="*/ 0 h 924402"/>
                  <a:gd name="connsiteX450" fmla="*/ 3246088 w 4603109"/>
                  <a:gd name="connsiteY450" fmla="*/ 0 h 924402"/>
                  <a:gd name="connsiteX451" fmla="*/ 3247580 w 4603109"/>
                  <a:gd name="connsiteY451" fmla="*/ 0 h 924402"/>
                  <a:gd name="connsiteX452" fmla="*/ 3247792 w 4603109"/>
                  <a:gd name="connsiteY452" fmla="*/ 0 h 924402"/>
                  <a:gd name="connsiteX453" fmla="*/ 3248214 w 4603109"/>
                  <a:gd name="connsiteY453" fmla="*/ 0 h 924402"/>
                  <a:gd name="connsiteX454" fmla="*/ 3252725 w 4603109"/>
                  <a:gd name="connsiteY454" fmla="*/ 0 h 924402"/>
                  <a:gd name="connsiteX455" fmla="*/ 3254217 w 4603109"/>
                  <a:gd name="connsiteY455" fmla="*/ 0 h 924402"/>
                  <a:gd name="connsiteX456" fmla="*/ 3260235 w 4603109"/>
                  <a:gd name="connsiteY456" fmla="*/ 0 h 924402"/>
                  <a:gd name="connsiteX457" fmla="*/ 3276787 w 4603109"/>
                  <a:gd name="connsiteY457" fmla="*/ 0 h 924402"/>
                  <a:gd name="connsiteX458" fmla="*/ 3277857 w 4603109"/>
                  <a:gd name="connsiteY458" fmla="*/ 0 h 924402"/>
                  <a:gd name="connsiteX459" fmla="*/ 3278278 w 4603109"/>
                  <a:gd name="connsiteY459" fmla="*/ 0 h 924402"/>
                  <a:gd name="connsiteX460" fmla="*/ 3290300 w 4603109"/>
                  <a:gd name="connsiteY460" fmla="*/ 0 h 924402"/>
                  <a:gd name="connsiteX461" fmla="*/ 3298823 w 4603109"/>
                  <a:gd name="connsiteY461" fmla="*/ 0 h 924402"/>
                  <a:gd name="connsiteX462" fmla="*/ 3327396 w 4603109"/>
                  <a:gd name="connsiteY462" fmla="*/ 0 h 924402"/>
                  <a:gd name="connsiteX463" fmla="*/ 3328888 w 4603109"/>
                  <a:gd name="connsiteY463" fmla="*/ 0 h 924402"/>
                  <a:gd name="connsiteX464" fmla="*/ 3329520 w 4603109"/>
                  <a:gd name="connsiteY464" fmla="*/ 0 h 924402"/>
                  <a:gd name="connsiteX465" fmla="*/ 3345284 w 4603109"/>
                  <a:gd name="connsiteY465" fmla="*/ 0 h 924402"/>
                  <a:gd name="connsiteX466" fmla="*/ 3349129 w 4603109"/>
                  <a:gd name="connsiteY466" fmla="*/ 0 h 924402"/>
                  <a:gd name="connsiteX467" fmla="*/ 3351921 w 4603109"/>
                  <a:gd name="connsiteY467" fmla="*/ 0 h 924402"/>
                  <a:gd name="connsiteX468" fmla="*/ 3358093 w 4603109"/>
                  <a:gd name="connsiteY468" fmla="*/ 0 h 924402"/>
                  <a:gd name="connsiteX469" fmla="*/ 3359585 w 4603109"/>
                  <a:gd name="connsiteY469" fmla="*/ 0 h 924402"/>
                  <a:gd name="connsiteX470" fmla="*/ 3371532 w 4603109"/>
                  <a:gd name="connsiteY470" fmla="*/ 0 h 924402"/>
                  <a:gd name="connsiteX471" fmla="*/ 3373857 w 4603109"/>
                  <a:gd name="connsiteY471" fmla="*/ 0 h 924402"/>
                  <a:gd name="connsiteX472" fmla="*/ 3375349 w 4603109"/>
                  <a:gd name="connsiteY472" fmla="*/ 0 h 924402"/>
                  <a:gd name="connsiteX473" fmla="*/ 3380494 w 4603109"/>
                  <a:gd name="connsiteY473" fmla="*/ 0 h 924402"/>
                  <a:gd name="connsiteX474" fmla="*/ 3381986 w 4603109"/>
                  <a:gd name="connsiteY474" fmla="*/ 0 h 924402"/>
                  <a:gd name="connsiteX475" fmla="*/ 3388004 w 4603109"/>
                  <a:gd name="connsiteY475" fmla="*/ 0 h 924402"/>
                  <a:gd name="connsiteX476" fmla="*/ 3408282 w 4603109"/>
                  <a:gd name="connsiteY476" fmla="*/ 0 h 924402"/>
                  <a:gd name="connsiteX477" fmla="*/ 3418069 w 4603109"/>
                  <a:gd name="connsiteY477" fmla="*/ 0 h 924402"/>
                  <a:gd name="connsiteX478" fmla="*/ 3424207 w 4603109"/>
                  <a:gd name="connsiteY478" fmla="*/ 0 h 924402"/>
                  <a:gd name="connsiteX479" fmla="*/ 3424753 w 4603109"/>
                  <a:gd name="connsiteY479" fmla="*/ 0 h 924402"/>
                  <a:gd name="connsiteX480" fmla="*/ 3452733 w 4603109"/>
                  <a:gd name="connsiteY480" fmla="*/ 0 h 924402"/>
                  <a:gd name="connsiteX481" fmla="*/ 3454818 w 4603109"/>
                  <a:gd name="connsiteY481" fmla="*/ 0 h 924402"/>
                  <a:gd name="connsiteX482" fmla="*/ 3476898 w 4603109"/>
                  <a:gd name="connsiteY482" fmla="*/ 0 h 924402"/>
                  <a:gd name="connsiteX483" fmla="*/ 3496441 w 4603109"/>
                  <a:gd name="connsiteY483" fmla="*/ 0 h 924402"/>
                  <a:gd name="connsiteX484" fmla="*/ 3509236 w 4603109"/>
                  <a:gd name="connsiteY484" fmla="*/ 0 h 924402"/>
                  <a:gd name="connsiteX485" fmla="*/ 3518886 w 4603109"/>
                  <a:gd name="connsiteY485" fmla="*/ 0 h 924402"/>
                  <a:gd name="connsiteX486" fmla="*/ 3528336 w 4603109"/>
                  <a:gd name="connsiteY486" fmla="*/ 0 h 924402"/>
                  <a:gd name="connsiteX487" fmla="*/ 3536051 w 4603109"/>
                  <a:gd name="connsiteY487" fmla="*/ 0 h 924402"/>
                  <a:gd name="connsiteX488" fmla="*/ 3539301 w 4603109"/>
                  <a:gd name="connsiteY488" fmla="*/ 0 h 924402"/>
                  <a:gd name="connsiteX489" fmla="*/ 3540361 w 4603109"/>
                  <a:gd name="connsiteY489" fmla="*/ 0 h 924402"/>
                  <a:gd name="connsiteX490" fmla="*/ 3544807 w 4603109"/>
                  <a:gd name="connsiteY490" fmla="*/ 0 h 924402"/>
                  <a:gd name="connsiteX491" fmla="*/ 3551976 w 4603109"/>
                  <a:gd name="connsiteY491" fmla="*/ 0 h 924402"/>
                  <a:gd name="connsiteX492" fmla="*/ 3552522 w 4603109"/>
                  <a:gd name="connsiteY492" fmla="*/ 0 h 924402"/>
                  <a:gd name="connsiteX493" fmla="*/ 3564420 w 4603109"/>
                  <a:gd name="connsiteY493" fmla="*/ 0 h 924402"/>
                  <a:gd name="connsiteX494" fmla="*/ 3570426 w 4603109"/>
                  <a:gd name="connsiteY494" fmla="*/ 0 h 924402"/>
                  <a:gd name="connsiteX495" fmla="*/ 3574872 w 4603109"/>
                  <a:gd name="connsiteY495" fmla="*/ 0 h 924402"/>
                  <a:gd name="connsiteX496" fmla="*/ 3580502 w 4603109"/>
                  <a:gd name="connsiteY496" fmla="*/ 0 h 924402"/>
                  <a:gd name="connsiteX497" fmla="*/ 3582587 w 4603109"/>
                  <a:gd name="connsiteY497" fmla="*/ 0 h 924402"/>
                  <a:gd name="connsiteX498" fmla="*/ 3624210 w 4603109"/>
                  <a:gd name="connsiteY498" fmla="*/ 0 h 924402"/>
                  <a:gd name="connsiteX499" fmla="*/ 3637005 w 4603109"/>
                  <a:gd name="connsiteY499" fmla="*/ 0 h 924402"/>
                  <a:gd name="connsiteX500" fmla="*/ 3646655 w 4603109"/>
                  <a:gd name="connsiteY500" fmla="*/ 0 h 924402"/>
                  <a:gd name="connsiteX501" fmla="*/ 3656105 w 4603109"/>
                  <a:gd name="connsiteY501" fmla="*/ 0 h 924402"/>
                  <a:gd name="connsiteX502" fmla="*/ 3667070 w 4603109"/>
                  <a:gd name="connsiteY502" fmla="*/ 0 h 924402"/>
                  <a:gd name="connsiteX503" fmla="*/ 3668130 w 4603109"/>
                  <a:gd name="connsiteY503" fmla="*/ 0 h 924402"/>
                  <a:gd name="connsiteX504" fmla="*/ 3669786 w 4603109"/>
                  <a:gd name="connsiteY504" fmla="*/ 0 h 924402"/>
                  <a:gd name="connsiteX505" fmla="*/ 3672576 w 4603109"/>
                  <a:gd name="connsiteY505" fmla="*/ 0 h 924402"/>
                  <a:gd name="connsiteX506" fmla="*/ 3692189 w 4603109"/>
                  <a:gd name="connsiteY506" fmla="*/ 0 h 924402"/>
                  <a:gd name="connsiteX507" fmla="*/ 3698195 w 4603109"/>
                  <a:gd name="connsiteY507" fmla="*/ 0 h 924402"/>
                  <a:gd name="connsiteX508" fmla="*/ 3702641 w 4603109"/>
                  <a:gd name="connsiteY508" fmla="*/ 0 h 924402"/>
                  <a:gd name="connsiteX509" fmla="*/ 3744863 w 4603109"/>
                  <a:gd name="connsiteY509" fmla="*/ 0 h 924402"/>
                  <a:gd name="connsiteX510" fmla="*/ 3745285 w 4603109"/>
                  <a:gd name="connsiteY510" fmla="*/ 0 h 924402"/>
                  <a:gd name="connsiteX511" fmla="*/ 3795894 w 4603109"/>
                  <a:gd name="connsiteY511" fmla="*/ 0 h 924402"/>
                  <a:gd name="connsiteX512" fmla="*/ 3797555 w 4603109"/>
                  <a:gd name="connsiteY512" fmla="*/ 0 h 924402"/>
                  <a:gd name="connsiteX513" fmla="*/ 3826591 w 4603109"/>
                  <a:gd name="connsiteY513" fmla="*/ 0 h 924402"/>
                  <a:gd name="connsiteX514" fmla="*/ 3842355 w 4603109"/>
                  <a:gd name="connsiteY514" fmla="*/ 0 h 924402"/>
                  <a:gd name="connsiteX515" fmla="*/ 3848992 w 4603109"/>
                  <a:gd name="connsiteY515" fmla="*/ 0 h 924402"/>
                  <a:gd name="connsiteX516" fmla="*/ 3872632 w 4603109"/>
                  <a:gd name="connsiteY516" fmla="*/ 0 h 924402"/>
                  <a:gd name="connsiteX517" fmla="*/ 3873054 w 4603109"/>
                  <a:gd name="connsiteY517" fmla="*/ 0 h 924402"/>
                  <a:gd name="connsiteX518" fmla="*/ 3885075 w 4603109"/>
                  <a:gd name="connsiteY518" fmla="*/ 0 h 924402"/>
                  <a:gd name="connsiteX519" fmla="*/ 3923663 w 4603109"/>
                  <a:gd name="connsiteY519" fmla="*/ 0 h 924402"/>
                  <a:gd name="connsiteX520" fmla="*/ 3954360 w 4603109"/>
                  <a:gd name="connsiteY520" fmla="*/ 0 h 924402"/>
                  <a:gd name="connsiteX521" fmla="*/ 3970124 w 4603109"/>
                  <a:gd name="connsiteY521" fmla="*/ 0 h 924402"/>
                  <a:gd name="connsiteX522" fmla="*/ 3976761 w 4603109"/>
                  <a:gd name="connsiteY522" fmla="*/ 0 h 924402"/>
                  <a:gd name="connsiteX523" fmla="*/ 4012844 w 4603109"/>
                  <a:gd name="connsiteY523" fmla="*/ 0 h 924402"/>
                  <a:gd name="connsiteX524" fmla="*/ 4049593 w 4603109"/>
                  <a:gd name="connsiteY524" fmla="*/ 0 h 924402"/>
                  <a:gd name="connsiteX525" fmla="*/ 4169647 w 4603109"/>
                  <a:gd name="connsiteY525" fmla="*/ 0 h 924402"/>
                  <a:gd name="connsiteX526" fmla="*/ 4177362 w 4603109"/>
                  <a:gd name="connsiteY526" fmla="*/ 0 h 924402"/>
                  <a:gd name="connsiteX527" fmla="*/ 4297416 w 4603109"/>
                  <a:gd name="connsiteY527" fmla="*/ 0 h 924402"/>
                  <a:gd name="connsiteX528" fmla="*/ 4379339 w 4603109"/>
                  <a:gd name="connsiteY528" fmla="*/ 47054 h 924402"/>
                  <a:gd name="connsiteX529" fmla="*/ 4591731 w 4603109"/>
                  <a:gd name="connsiteY529" fmla="*/ 415146 h 924402"/>
                  <a:gd name="connsiteX530" fmla="*/ 4591731 w 4603109"/>
                  <a:gd name="connsiteY530" fmla="*/ 509257 h 924402"/>
                  <a:gd name="connsiteX531" fmla="*/ 4379339 w 4603109"/>
                  <a:gd name="connsiteY531" fmla="*/ 877348 h 924402"/>
                  <a:gd name="connsiteX532" fmla="*/ 4297416 w 4603109"/>
                  <a:gd name="connsiteY532" fmla="*/ 924402 h 924402"/>
                  <a:gd name="connsiteX533" fmla="*/ 4169647 w 4603109"/>
                  <a:gd name="connsiteY533" fmla="*/ 924402 h 924402"/>
                  <a:gd name="connsiteX534" fmla="*/ 3976761 w 4603109"/>
                  <a:gd name="connsiteY534" fmla="*/ 924402 h 924402"/>
                  <a:gd name="connsiteX535" fmla="*/ 3872632 w 4603109"/>
                  <a:gd name="connsiteY535" fmla="*/ 924402 h 924402"/>
                  <a:gd name="connsiteX536" fmla="*/ 3848992 w 4603109"/>
                  <a:gd name="connsiteY536" fmla="*/ 924402 h 924402"/>
                  <a:gd name="connsiteX537" fmla="*/ 3744863 w 4603109"/>
                  <a:gd name="connsiteY537" fmla="*/ 924402 h 924402"/>
                  <a:gd name="connsiteX538" fmla="*/ 3702641 w 4603109"/>
                  <a:gd name="connsiteY538" fmla="*/ 924402 h 924402"/>
                  <a:gd name="connsiteX539" fmla="*/ 3672576 w 4603109"/>
                  <a:gd name="connsiteY539" fmla="*/ 924402 h 924402"/>
                  <a:gd name="connsiteX540" fmla="*/ 3656105 w 4603109"/>
                  <a:gd name="connsiteY540" fmla="*/ 924402 h 924402"/>
                  <a:gd name="connsiteX541" fmla="*/ 3574872 w 4603109"/>
                  <a:gd name="connsiteY541" fmla="*/ 924402 h 924402"/>
                  <a:gd name="connsiteX542" fmla="*/ 3551976 w 4603109"/>
                  <a:gd name="connsiteY542" fmla="*/ 924402 h 924402"/>
                  <a:gd name="connsiteX543" fmla="*/ 3544807 w 4603109"/>
                  <a:gd name="connsiteY543" fmla="*/ 924402 h 924402"/>
                  <a:gd name="connsiteX544" fmla="*/ 3528336 w 4603109"/>
                  <a:gd name="connsiteY544" fmla="*/ 924402 h 924402"/>
                  <a:gd name="connsiteX545" fmla="*/ 3424207 w 4603109"/>
                  <a:gd name="connsiteY545" fmla="*/ 924402 h 924402"/>
                  <a:gd name="connsiteX546" fmla="*/ 3381986 w 4603109"/>
                  <a:gd name="connsiteY546" fmla="*/ 924402 h 924402"/>
                  <a:gd name="connsiteX547" fmla="*/ 3380494 w 4603109"/>
                  <a:gd name="connsiteY547" fmla="*/ 924402 h 924402"/>
                  <a:gd name="connsiteX548" fmla="*/ 3351921 w 4603109"/>
                  <a:gd name="connsiteY548" fmla="*/ 924402 h 924402"/>
                  <a:gd name="connsiteX549" fmla="*/ 3277857 w 4603109"/>
                  <a:gd name="connsiteY549" fmla="*/ 924402 h 924402"/>
                  <a:gd name="connsiteX550" fmla="*/ 3254217 w 4603109"/>
                  <a:gd name="connsiteY550" fmla="*/ 924402 h 924402"/>
                  <a:gd name="connsiteX551" fmla="*/ 3252725 w 4603109"/>
                  <a:gd name="connsiteY551" fmla="*/ 924402 h 924402"/>
                  <a:gd name="connsiteX552" fmla="*/ 3247792 w 4603109"/>
                  <a:gd name="connsiteY552" fmla="*/ 924402 h 924402"/>
                  <a:gd name="connsiteX553" fmla="*/ 3231321 w 4603109"/>
                  <a:gd name="connsiteY553" fmla="*/ 924402 h 924402"/>
                  <a:gd name="connsiteX554" fmla="*/ 3224152 w 4603109"/>
                  <a:gd name="connsiteY554" fmla="*/ 924402 h 924402"/>
                  <a:gd name="connsiteX555" fmla="*/ 3150088 w 4603109"/>
                  <a:gd name="connsiteY555" fmla="*/ 924402 h 924402"/>
                  <a:gd name="connsiteX556" fmla="*/ 3120023 w 4603109"/>
                  <a:gd name="connsiteY556" fmla="*/ 924402 h 924402"/>
                  <a:gd name="connsiteX557" fmla="*/ 3104883 w 4603109"/>
                  <a:gd name="connsiteY557" fmla="*/ 924402 h 924402"/>
                  <a:gd name="connsiteX558" fmla="*/ 3103552 w 4603109"/>
                  <a:gd name="connsiteY558" fmla="*/ 924402 h 924402"/>
                  <a:gd name="connsiteX559" fmla="*/ 3077801 w 4603109"/>
                  <a:gd name="connsiteY559" fmla="*/ 924402 h 924402"/>
                  <a:gd name="connsiteX560" fmla="*/ 3061330 w 4603109"/>
                  <a:gd name="connsiteY560" fmla="*/ 924402 h 924402"/>
                  <a:gd name="connsiteX561" fmla="*/ 3031265 w 4603109"/>
                  <a:gd name="connsiteY561" fmla="*/ 924402 h 924402"/>
                  <a:gd name="connsiteX562" fmla="*/ 2977114 w 4603109"/>
                  <a:gd name="connsiteY562" fmla="*/ 924402 h 924402"/>
                  <a:gd name="connsiteX563" fmla="*/ 2957200 w 4603109"/>
                  <a:gd name="connsiteY563" fmla="*/ 924402 h 924402"/>
                  <a:gd name="connsiteX564" fmla="*/ 2955709 w 4603109"/>
                  <a:gd name="connsiteY564" fmla="*/ 924402 h 924402"/>
                  <a:gd name="connsiteX565" fmla="*/ 2950032 w 4603109"/>
                  <a:gd name="connsiteY565" fmla="*/ 924402 h 924402"/>
                  <a:gd name="connsiteX566" fmla="*/ 2933561 w 4603109"/>
                  <a:gd name="connsiteY566" fmla="*/ 924402 h 924402"/>
                  <a:gd name="connsiteX567" fmla="*/ 2927136 w 4603109"/>
                  <a:gd name="connsiteY567" fmla="*/ 924402 h 924402"/>
                  <a:gd name="connsiteX568" fmla="*/ 2903496 w 4603109"/>
                  <a:gd name="connsiteY568" fmla="*/ 924402 h 924402"/>
                  <a:gd name="connsiteX569" fmla="*/ 2829431 w 4603109"/>
                  <a:gd name="connsiteY569" fmla="*/ 924402 h 924402"/>
                  <a:gd name="connsiteX570" fmla="*/ 2827940 w 4603109"/>
                  <a:gd name="connsiteY570" fmla="*/ 924402 h 924402"/>
                  <a:gd name="connsiteX571" fmla="*/ 2799367 w 4603109"/>
                  <a:gd name="connsiteY571" fmla="*/ 924402 h 924402"/>
                  <a:gd name="connsiteX572" fmla="*/ 2785719 w 4603109"/>
                  <a:gd name="connsiteY572" fmla="*/ 924402 h 924402"/>
                  <a:gd name="connsiteX573" fmla="*/ 2784228 w 4603109"/>
                  <a:gd name="connsiteY573" fmla="*/ 924402 h 924402"/>
                  <a:gd name="connsiteX574" fmla="*/ 2757146 w 4603109"/>
                  <a:gd name="connsiteY574" fmla="*/ 924402 h 924402"/>
                  <a:gd name="connsiteX575" fmla="*/ 2755654 w 4603109"/>
                  <a:gd name="connsiteY575" fmla="*/ 924402 h 924402"/>
                  <a:gd name="connsiteX576" fmla="*/ 2680098 w 4603109"/>
                  <a:gd name="connsiteY576" fmla="*/ 924402 h 924402"/>
                  <a:gd name="connsiteX577" fmla="*/ 2657950 w 4603109"/>
                  <a:gd name="connsiteY577" fmla="*/ 924402 h 924402"/>
                  <a:gd name="connsiteX578" fmla="*/ 2656459 w 4603109"/>
                  <a:gd name="connsiteY578" fmla="*/ 924402 h 924402"/>
                  <a:gd name="connsiteX579" fmla="*/ 2653017 w 4603109"/>
                  <a:gd name="connsiteY579" fmla="*/ 924402 h 924402"/>
                  <a:gd name="connsiteX580" fmla="*/ 2636545 w 4603109"/>
                  <a:gd name="connsiteY580" fmla="*/ 924402 h 924402"/>
                  <a:gd name="connsiteX581" fmla="*/ 2629377 w 4603109"/>
                  <a:gd name="connsiteY581" fmla="*/ 924402 h 924402"/>
                  <a:gd name="connsiteX582" fmla="*/ 2627885 w 4603109"/>
                  <a:gd name="connsiteY582" fmla="*/ 924402 h 924402"/>
                  <a:gd name="connsiteX583" fmla="*/ 2606481 w 4603109"/>
                  <a:gd name="connsiteY583" fmla="*/ 924402 h 924402"/>
                  <a:gd name="connsiteX584" fmla="*/ 2552329 w 4603109"/>
                  <a:gd name="connsiteY584" fmla="*/ 924402 h 924402"/>
                  <a:gd name="connsiteX585" fmla="*/ 2525248 w 4603109"/>
                  <a:gd name="connsiteY585" fmla="*/ 924402 h 924402"/>
                  <a:gd name="connsiteX586" fmla="*/ 2510108 w 4603109"/>
                  <a:gd name="connsiteY586" fmla="*/ 924402 h 924402"/>
                  <a:gd name="connsiteX587" fmla="*/ 2508776 w 4603109"/>
                  <a:gd name="connsiteY587" fmla="*/ 924402 h 924402"/>
                  <a:gd name="connsiteX588" fmla="*/ 2480043 w 4603109"/>
                  <a:gd name="connsiteY588" fmla="*/ 924402 h 924402"/>
                  <a:gd name="connsiteX589" fmla="*/ 2478712 w 4603109"/>
                  <a:gd name="connsiteY589" fmla="*/ 924402 h 924402"/>
                  <a:gd name="connsiteX590" fmla="*/ 2463572 w 4603109"/>
                  <a:gd name="connsiteY590" fmla="*/ 924402 h 924402"/>
                  <a:gd name="connsiteX591" fmla="*/ 2436490 w 4603109"/>
                  <a:gd name="connsiteY591" fmla="*/ 924402 h 924402"/>
                  <a:gd name="connsiteX592" fmla="*/ 2382339 w 4603109"/>
                  <a:gd name="connsiteY592" fmla="*/ 924402 h 924402"/>
                  <a:gd name="connsiteX593" fmla="*/ 2360934 w 4603109"/>
                  <a:gd name="connsiteY593" fmla="*/ 924402 h 924402"/>
                  <a:gd name="connsiteX594" fmla="*/ 2359443 w 4603109"/>
                  <a:gd name="connsiteY594" fmla="*/ 924402 h 924402"/>
                  <a:gd name="connsiteX595" fmla="*/ 2352274 w 4603109"/>
                  <a:gd name="connsiteY595" fmla="*/ 924402 h 924402"/>
                  <a:gd name="connsiteX596" fmla="*/ 2335803 w 4603109"/>
                  <a:gd name="connsiteY596" fmla="*/ 924402 h 924402"/>
                  <a:gd name="connsiteX597" fmla="*/ 2332360 w 4603109"/>
                  <a:gd name="connsiteY597" fmla="*/ 924402 h 924402"/>
                  <a:gd name="connsiteX598" fmla="*/ 2332328 w 4603109"/>
                  <a:gd name="connsiteY598" fmla="*/ 924402 h 924402"/>
                  <a:gd name="connsiteX599" fmla="*/ 2330869 w 4603109"/>
                  <a:gd name="connsiteY599" fmla="*/ 924402 h 924402"/>
                  <a:gd name="connsiteX600" fmla="*/ 2308721 w 4603109"/>
                  <a:gd name="connsiteY600" fmla="*/ 924402 h 924402"/>
                  <a:gd name="connsiteX601" fmla="*/ 2233165 w 4603109"/>
                  <a:gd name="connsiteY601" fmla="*/ 924402 h 924402"/>
                  <a:gd name="connsiteX602" fmla="*/ 2231674 w 4603109"/>
                  <a:gd name="connsiteY602" fmla="*/ 924402 h 924402"/>
                  <a:gd name="connsiteX603" fmla="*/ 2204591 w 4603109"/>
                  <a:gd name="connsiteY603" fmla="*/ 924402 h 924402"/>
                  <a:gd name="connsiteX604" fmla="*/ 2204559 w 4603109"/>
                  <a:gd name="connsiteY604" fmla="*/ 924402 h 924402"/>
                  <a:gd name="connsiteX605" fmla="*/ 2203100 w 4603109"/>
                  <a:gd name="connsiteY605" fmla="*/ 924402 h 924402"/>
                  <a:gd name="connsiteX606" fmla="*/ 2189452 w 4603109"/>
                  <a:gd name="connsiteY606" fmla="*/ 924402 h 924402"/>
                  <a:gd name="connsiteX607" fmla="*/ 2160879 w 4603109"/>
                  <a:gd name="connsiteY607" fmla="*/ 924402 h 924402"/>
                  <a:gd name="connsiteX608" fmla="*/ 2159388 w 4603109"/>
                  <a:gd name="connsiteY608" fmla="*/ 924402 h 924402"/>
                  <a:gd name="connsiteX609" fmla="*/ 2085323 w 4603109"/>
                  <a:gd name="connsiteY609" fmla="*/ 924402 h 924402"/>
                  <a:gd name="connsiteX610" fmla="*/ 2077294 w 4603109"/>
                  <a:gd name="connsiteY610" fmla="*/ 924402 h 924402"/>
                  <a:gd name="connsiteX611" fmla="*/ 2061683 w 4603109"/>
                  <a:gd name="connsiteY611" fmla="*/ 924402 h 924402"/>
                  <a:gd name="connsiteX612" fmla="*/ 2055258 w 4603109"/>
                  <a:gd name="connsiteY612" fmla="*/ 924402 h 924402"/>
                  <a:gd name="connsiteX613" fmla="*/ 2038787 w 4603109"/>
                  <a:gd name="connsiteY613" fmla="*/ 924402 h 924402"/>
                  <a:gd name="connsiteX614" fmla="*/ 2033110 w 4603109"/>
                  <a:gd name="connsiteY614" fmla="*/ 924402 h 924402"/>
                  <a:gd name="connsiteX615" fmla="*/ 2031619 w 4603109"/>
                  <a:gd name="connsiteY615" fmla="*/ 924402 h 924402"/>
                  <a:gd name="connsiteX616" fmla="*/ 2011705 w 4603109"/>
                  <a:gd name="connsiteY616" fmla="*/ 924402 h 924402"/>
                  <a:gd name="connsiteX617" fmla="*/ 1957554 w 4603109"/>
                  <a:gd name="connsiteY617" fmla="*/ 924402 h 924402"/>
                  <a:gd name="connsiteX618" fmla="*/ 1949525 w 4603109"/>
                  <a:gd name="connsiteY618" fmla="*/ 924402 h 924402"/>
                  <a:gd name="connsiteX619" fmla="*/ 1927489 w 4603109"/>
                  <a:gd name="connsiteY619" fmla="*/ 924402 h 924402"/>
                  <a:gd name="connsiteX620" fmla="*/ 1911018 w 4603109"/>
                  <a:gd name="connsiteY620" fmla="*/ 924402 h 924402"/>
                  <a:gd name="connsiteX621" fmla="*/ 1907543 w 4603109"/>
                  <a:gd name="connsiteY621" fmla="*/ 924402 h 924402"/>
                  <a:gd name="connsiteX622" fmla="*/ 1885268 w 4603109"/>
                  <a:gd name="connsiteY622" fmla="*/ 924402 h 924402"/>
                  <a:gd name="connsiteX623" fmla="*/ 1883936 w 4603109"/>
                  <a:gd name="connsiteY623" fmla="*/ 924402 h 924402"/>
                  <a:gd name="connsiteX624" fmla="*/ 1868796 w 4603109"/>
                  <a:gd name="connsiteY624" fmla="*/ 924402 h 924402"/>
                  <a:gd name="connsiteX625" fmla="*/ 1838732 w 4603109"/>
                  <a:gd name="connsiteY625" fmla="*/ 924402 h 924402"/>
                  <a:gd name="connsiteX626" fmla="*/ 1779774 w 4603109"/>
                  <a:gd name="connsiteY626" fmla="*/ 924402 h 924402"/>
                  <a:gd name="connsiteX627" fmla="*/ 1764668 w 4603109"/>
                  <a:gd name="connsiteY627" fmla="*/ 924402 h 924402"/>
                  <a:gd name="connsiteX628" fmla="*/ 1757499 w 4603109"/>
                  <a:gd name="connsiteY628" fmla="*/ 924402 h 924402"/>
                  <a:gd name="connsiteX629" fmla="*/ 1741027 w 4603109"/>
                  <a:gd name="connsiteY629" fmla="*/ 924402 h 924402"/>
                  <a:gd name="connsiteX630" fmla="*/ 1737552 w 4603109"/>
                  <a:gd name="connsiteY630" fmla="*/ 924402 h 924402"/>
                  <a:gd name="connsiteX631" fmla="*/ 1736094 w 4603109"/>
                  <a:gd name="connsiteY631" fmla="*/ 924402 h 924402"/>
                  <a:gd name="connsiteX632" fmla="*/ 1734603 w 4603109"/>
                  <a:gd name="connsiteY632" fmla="*/ 924402 h 924402"/>
                  <a:gd name="connsiteX633" fmla="*/ 1710963 w 4603109"/>
                  <a:gd name="connsiteY633" fmla="*/ 924402 h 924402"/>
                  <a:gd name="connsiteX634" fmla="*/ 1707488 w 4603109"/>
                  <a:gd name="connsiteY634" fmla="*/ 924402 h 924402"/>
                  <a:gd name="connsiteX635" fmla="*/ 1652509 w 4603109"/>
                  <a:gd name="connsiteY635" fmla="*/ 924402 h 924402"/>
                  <a:gd name="connsiteX636" fmla="*/ 1636899 w 4603109"/>
                  <a:gd name="connsiteY636" fmla="*/ 924402 h 924402"/>
                  <a:gd name="connsiteX637" fmla="*/ 1609783 w 4603109"/>
                  <a:gd name="connsiteY637" fmla="*/ 924402 h 924402"/>
                  <a:gd name="connsiteX638" fmla="*/ 1608325 w 4603109"/>
                  <a:gd name="connsiteY638" fmla="*/ 924402 h 924402"/>
                  <a:gd name="connsiteX639" fmla="*/ 1606834 w 4603109"/>
                  <a:gd name="connsiteY639" fmla="*/ 924402 h 924402"/>
                  <a:gd name="connsiteX640" fmla="*/ 1579719 w 4603109"/>
                  <a:gd name="connsiteY640" fmla="*/ 924402 h 924402"/>
                  <a:gd name="connsiteX641" fmla="*/ 1564612 w 4603109"/>
                  <a:gd name="connsiteY641" fmla="*/ 924402 h 924402"/>
                  <a:gd name="connsiteX642" fmla="*/ 1524740 w 4603109"/>
                  <a:gd name="connsiteY642" fmla="*/ 924402 h 924402"/>
                  <a:gd name="connsiteX643" fmla="*/ 1482518 w 4603109"/>
                  <a:gd name="connsiteY643" fmla="*/ 924402 h 924402"/>
                  <a:gd name="connsiteX644" fmla="*/ 1460483 w 4603109"/>
                  <a:gd name="connsiteY644" fmla="*/ 924402 h 924402"/>
                  <a:gd name="connsiteX645" fmla="*/ 1452454 w 4603109"/>
                  <a:gd name="connsiteY645" fmla="*/ 924402 h 924402"/>
                  <a:gd name="connsiteX646" fmla="*/ 1444011 w 4603109"/>
                  <a:gd name="connsiteY646" fmla="*/ 924402 h 924402"/>
                  <a:gd name="connsiteX647" fmla="*/ 1436843 w 4603109"/>
                  <a:gd name="connsiteY647" fmla="*/ 924402 h 924402"/>
                  <a:gd name="connsiteX648" fmla="*/ 1413947 w 4603109"/>
                  <a:gd name="connsiteY648" fmla="*/ 924402 h 924402"/>
                  <a:gd name="connsiteX649" fmla="*/ 1354749 w 4603109"/>
                  <a:gd name="connsiteY649" fmla="*/ 924402 h 924402"/>
                  <a:gd name="connsiteX650" fmla="*/ 1332714 w 4603109"/>
                  <a:gd name="connsiteY650" fmla="*/ 924402 h 924402"/>
                  <a:gd name="connsiteX651" fmla="*/ 1324685 w 4603109"/>
                  <a:gd name="connsiteY651" fmla="*/ 924402 h 924402"/>
                  <a:gd name="connsiteX652" fmla="*/ 1316242 w 4603109"/>
                  <a:gd name="connsiteY652" fmla="*/ 924402 h 924402"/>
                  <a:gd name="connsiteX653" fmla="*/ 1312767 w 4603109"/>
                  <a:gd name="connsiteY653" fmla="*/ 924402 h 924402"/>
                  <a:gd name="connsiteX654" fmla="*/ 1286178 w 4603109"/>
                  <a:gd name="connsiteY654" fmla="*/ 924402 h 924402"/>
                  <a:gd name="connsiteX655" fmla="*/ 1282703 w 4603109"/>
                  <a:gd name="connsiteY655" fmla="*/ 924402 h 924402"/>
                  <a:gd name="connsiteX656" fmla="*/ 1243956 w 4603109"/>
                  <a:gd name="connsiteY656" fmla="*/ 924402 h 924402"/>
                  <a:gd name="connsiteX657" fmla="*/ 1184998 w 4603109"/>
                  <a:gd name="connsiteY657" fmla="*/ 924402 h 924402"/>
                  <a:gd name="connsiteX658" fmla="*/ 1154934 w 4603109"/>
                  <a:gd name="connsiteY658" fmla="*/ 924402 h 924402"/>
                  <a:gd name="connsiteX659" fmla="*/ 1139828 w 4603109"/>
                  <a:gd name="connsiteY659" fmla="*/ 924402 h 924402"/>
                  <a:gd name="connsiteX660" fmla="*/ 1116187 w 4603109"/>
                  <a:gd name="connsiteY660" fmla="*/ 924402 h 924402"/>
                  <a:gd name="connsiteX661" fmla="*/ 1112712 w 4603109"/>
                  <a:gd name="connsiteY661" fmla="*/ 924402 h 924402"/>
                  <a:gd name="connsiteX662" fmla="*/ 1057734 w 4603109"/>
                  <a:gd name="connsiteY662" fmla="*/ 924402 h 924402"/>
                  <a:gd name="connsiteX663" fmla="*/ 1027669 w 4603109"/>
                  <a:gd name="connsiteY663" fmla="*/ 924402 h 924402"/>
                  <a:gd name="connsiteX664" fmla="*/ 1012059 w 4603109"/>
                  <a:gd name="connsiteY664" fmla="*/ 924402 h 924402"/>
                  <a:gd name="connsiteX665" fmla="*/ 984943 w 4603109"/>
                  <a:gd name="connsiteY665" fmla="*/ 924402 h 924402"/>
                  <a:gd name="connsiteX666" fmla="*/ 929965 w 4603109"/>
                  <a:gd name="connsiteY666" fmla="*/ 924402 h 924402"/>
                  <a:gd name="connsiteX667" fmla="*/ 899900 w 4603109"/>
                  <a:gd name="connsiteY667" fmla="*/ 924402 h 924402"/>
                  <a:gd name="connsiteX668" fmla="*/ 857678 w 4603109"/>
                  <a:gd name="connsiteY668" fmla="*/ 924402 h 924402"/>
                  <a:gd name="connsiteX669" fmla="*/ 819171 w 4603109"/>
                  <a:gd name="connsiteY669" fmla="*/ 924402 h 924402"/>
                  <a:gd name="connsiteX670" fmla="*/ 729909 w 4603109"/>
                  <a:gd name="connsiteY670" fmla="*/ 924402 h 924402"/>
                  <a:gd name="connsiteX671" fmla="*/ 691402 w 4603109"/>
                  <a:gd name="connsiteY671" fmla="*/ 924402 h 924402"/>
                  <a:gd name="connsiteX672" fmla="*/ 687927 w 4603109"/>
                  <a:gd name="connsiteY672" fmla="*/ 924402 h 924402"/>
                  <a:gd name="connsiteX673" fmla="*/ 560158 w 4603109"/>
                  <a:gd name="connsiteY673" fmla="*/ 924402 h 924402"/>
                  <a:gd name="connsiteX674" fmla="*/ 432894 w 4603109"/>
                  <a:gd name="connsiteY674" fmla="*/ 924402 h 924402"/>
                  <a:gd name="connsiteX675" fmla="*/ 305125 w 4603109"/>
                  <a:gd name="connsiteY675" fmla="*/ 924402 h 924402"/>
                  <a:gd name="connsiteX676" fmla="*/ 223202 w 4603109"/>
                  <a:gd name="connsiteY676" fmla="*/ 877348 h 924402"/>
                  <a:gd name="connsiteX677" fmla="*/ 10809 w 4603109"/>
                  <a:gd name="connsiteY677" fmla="*/ 509257 h 924402"/>
                  <a:gd name="connsiteX678" fmla="*/ 10809 w 4603109"/>
                  <a:gd name="connsiteY678" fmla="*/ 415146 h 924402"/>
                  <a:gd name="connsiteX679" fmla="*/ 223202 w 4603109"/>
                  <a:gd name="connsiteY679" fmla="*/ 47054 h 924402"/>
                  <a:gd name="connsiteX680" fmla="*/ 305125 w 4603109"/>
                  <a:gd name="connsiteY680" fmla="*/ 0 h 9244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  <a:cxn ang="0">
                    <a:pos x="connsiteX335" y="connsiteY335"/>
                  </a:cxn>
                  <a:cxn ang="0">
                    <a:pos x="connsiteX336" y="connsiteY336"/>
                  </a:cxn>
                  <a:cxn ang="0">
                    <a:pos x="connsiteX337" y="connsiteY337"/>
                  </a:cxn>
                  <a:cxn ang="0">
                    <a:pos x="connsiteX338" y="connsiteY338"/>
                  </a:cxn>
                  <a:cxn ang="0">
                    <a:pos x="connsiteX339" y="connsiteY339"/>
                  </a:cxn>
                  <a:cxn ang="0">
                    <a:pos x="connsiteX340" y="connsiteY340"/>
                  </a:cxn>
                  <a:cxn ang="0">
                    <a:pos x="connsiteX341" y="connsiteY341"/>
                  </a:cxn>
                  <a:cxn ang="0">
                    <a:pos x="connsiteX342" y="connsiteY342"/>
                  </a:cxn>
                  <a:cxn ang="0">
                    <a:pos x="connsiteX343" y="connsiteY343"/>
                  </a:cxn>
                  <a:cxn ang="0">
                    <a:pos x="connsiteX344" y="connsiteY344"/>
                  </a:cxn>
                  <a:cxn ang="0">
                    <a:pos x="connsiteX345" y="connsiteY345"/>
                  </a:cxn>
                  <a:cxn ang="0">
                    <a:pos x="connsiteX346" y="connsiteY346"/>
                  </a:cxn>
                  <a:cxn ang="0">
                    <a:pos x="connsiteX347" y="connsiteY347"/>
                  </a:cxn>
                  <a:cxn ang="0">
                    <a:pos x="connsiteX348" y="connsiteY348"/>
                  </a:cxn>
                  <a:cxn ang="0">
                    <a:pos x="connsiteX349" y="connsiteY349"/>
                  </a:cxn>
                  <a:cxn ang="0">
                    <a:pos x="connsiteX350" y="connsiteY350"/>
                  </a:cxn>
                  <a:cxn ang="0">
                    <a:pos x="connsiteX351" y="connsiteY351"/>
                  </a:cxn>
                  <a:cxn ang="0">
                    <a:pos x="connsiteX352" y="connsiteY352"/>
                  </a:cxn>
                  <a:cxn ang="0">
                    <a:pos x="connsiteX353" y="connsiteY353"/>
                  </a:cxn>
                  <a:cxn ang="0">
                    <a:pos x="connsiteX354" y="connsiteY354"/>
                  </a:cxn>
                  <a:cxn ang="0">
                    <a:pos x="connsiteX355" y="connsiteY355"/>
                  </a:cxn>
                  <a:cxn ang="0">
                    <a:pos x="connsiteX356" y="connsiteY356"/>
                  </a:cxn>
                  <a:cxn ang="0">
                    <a:pos x="connsiteX357" y="connsiteY357"/>
                  </a:cxn>
                  <a:cxn ang="0">
                    <a:pos x="connsiteX358" y="connsiteY358"/>
                  </a:cxn>
                  <a:cxn ang="0">
                    <a:pos x="connsiteX359" y="connsiteY359"/>
                  </a:cxn>
                  <a:cxn ang="0">
                    <a:pos x="connsiteX360" y="connsiteY360"/>
                  </a:cxn>
                  <a:cxn ang="0">
                    <a:pos x="connsiteX361" y="connsiteY361"/>
                  </a:cxn>
                  <a:cxn ang="0">
                    <a:pos x="connsiteX362" y="connsiteY362"/>
                  </a:cxn>
                  <a:cxn ang="0">
                    <a:pos x="connsiteX363" y="connsiteY363"/>
                  </a:cxn>
                  <a:cxn ang="0">
                    <a:pos x="connsiteX364" y="connsiteY364"/>
                  </a:cxn>
                  <a:cxn ang="0">
                    <a:pos x="connsiteX365" y="connsiteY365"/>
                  </a:cxn>
                  <a:cxn ang="0">
                    <a:pos x="connsiteX366" y="connsiteY366"/>
                  </a:cxn>
                  <a:cxn ang="0">
                    <a:pos x="connsiteX367" y="connsiteY367"/>
                  </a:cxn>
                  <a:cxn ang="0">
                    <a:pos x="connsiteX368" y="connsiteY368"/>
                  </a:cxn>
                  <a:cxn ang="0">
                    <a:pos x="connsiteX369" y="connsiteY369"/>
                  </a:cxn>
                  <a:cxn ang="0">
                    <a:pos x="connsiteX370" y="connsiteY370"/>
                  </a:cxn>
                  <a:cxn ang="0">
                    <a:pos x="connsiteX371" y="connsiteY371"/>
                  </a:cxn>
                  <a:cxn ang="0">
                    <a:pos x="connsiteX372" y="connsiteY372"/>
                  </a:cxn>
                  <a:cxn ang="0">
                    <a:pos x="connsiteX373" y="connsiteY373"/>
                  </a:cxn>
                  <a:cxn ang="0">
                    <a:pos x="connsiteX374" y="connsiteY374"/>
                  </a:cxn>
                  <a:cxn ang="0">
                    <a:pos x="connsiteX375" y="connsiteY375"/>
                  </a:cxn>
                  <a:cxn ang="0">
                    <a:pos x="connsiteX376" y="connsiteY376"/>
                  </a:cxn>
                  <a:cxn ang="0">
                    <a:pos x="connsiteX377" y="connsiteY377"/>
                  </a:cxn>
                  <a:cxn ang="0">
                    <a:pos x="connsiteX378" y="connsiteY378"/>
                  </a:cxn>
                  <a:cxn ang="0">
                    <a:pos x="connsiteX379" y="connsiteY379"/>
                  </a:cxn>
                  <a:cxn ang="0">
                    <a:pos x="connsiteX380" y="connsiteY380"/>
                  </a:cxn>
                  <a:cxn ang="0">
                    <a:pos x="connsiteX381" y="connsiteY381"/>
                  </a:cxn>
                  <a:cxn ang="0">
                    <a:pos x="connsiteX382" y="connsiteY382"/>
                  </a:cxn>
                  <a:cxn ang="0">
                    <a:pos x="connsiteX383" y="connsiteY383"/>
                  </a:cxn>
                  <a:cxn ang="0">
                    <a:pos x="connsiteX384" y="connsiteY384"/>
                  </a:cxn>
                  <a:cxn ang="0">
                    <a:pos x="connsiteX385" y="connsiteY385"/>
                  </a:cxn>
                  <a:cxn ang="0">
                    <a:pos x="connsiteX386" y="connsiteY386"/>
                  </a:cxn>
                  <a:cxn ang="0">
                    <a:pos x="connsiteX387" y="connsiteY387"/>
                  </a:cxn>
                  <a:cxn ang="0">
                    <a:pos x="connsiteX388" y="connsiteY388"/>
                  </a:cxn>
                  <a:cxn ang="0">
                    <a:pos x="connsiteX389" y="connsiteY389"/>
                  </a:cxn>
                  <a:cxn ang="0">
                    <a:pos x="connsiteX390" y="connsiteY390"/>
                  </a:cxn>
                  <a:cxn ang="0">
                    <a:pos x="connsiteX391" y="connsiteY391"/>
                  </a:cxn>
                  <a:cxn ang="0">
                    <a:pos x="connsiteX392" y="connsiteY392"/>
                  </a:cxn>
                  <a:cxn ang="0">
                    <a:pos x="connsiteX393" y="connsiteY393"/>
                  </a:cxn>
                  <a:cxn ang="0">
                    <a:pos x="connsiteX394" y="connsiteY394"/>
                  </a:cxn>
                  <a:cxn ang="0">
                    <a:pos x="connsiteX395" y="connsiteY395"/>
                  </a:cxn>
                  <a:cxn ang="0">
                    <a:pos x="connsiteX396" y="connsiteY396"/>
                  </a:cxn>
                  <a:cxn ang="0">
                    <a:pos x="connsiteX397" y="connsiteY397"/>
                  </a:cxn>
                  <a:cxn ang="0">
                    <a:pos x="connsiteX398" y="connsiteY398"/>
                  </a:cxn>
                  <a:cxn ang="0">
                    <a:pos x="connsiteX399" y="connsiteY399"/>
                  </a:cxn>
                  <a:cxn ang="0">
                    <a:pos x="connsiteX400" y="connsiteY400"/>
                  </a:cxn>
                  <a:cxn ang="0">
                    <a:pos x="connsiteX401" y="connsiteY401"/>
                  </a:cxn>
                  <a:cxn ang="0">
                    <a:pos x="connsiteX402" y="connsiteY402"/>
                  </a:cxn>
                  <a:cxn ang="0">
                    <a:pos x="connsiteX403" y="connsiteY403"/>
                  </a:cxn>
                  <a:cxn ang="0">
                    <a:pos x="connsiteX404" y="connsiteY404"/>
                  </a:cxn>
                  <a:cxn ang="0">
                    <a:pos x="connsiteX405" y="connsiteY405"/>
                  </a:cxn>
                  <a:cxn ang="0">
                    <a:pos x="connsiteX406" y="connsiteY406"/>
                  </a:cxn>
                  <a:cxn ang="0">
                    <a:pos x="connsiteX407" y="connsiteY407"/>
                  </a:cxn>
                  <a:cxn ang="0">
                    <a:pos x="connsiteX408" y="connsiteY408"/>
                  </a:cxn>
                  <a:cxn ang="0">
                    <a:pos x="connsiteX409" y="connsiteY409"/>
                  </a:cxn>
                  <a:cxn ang="0">
                    <a:pos x="connsiteX410" y="connsiteY410"/>
                  </a:cxn>
                  <a:cxn ang="0">
                    <a:pos x="connsiteX411" y="connsiteY411"/>
                  </a:cxn>
                  <a:cxn ang="0">
                    <a:pos x="connsiteX412" y="connsiteY412"/>
                  </a:cxn>
                  <a:cxn ang="0">
                    <a:pos x="connsiteX413" y="connsiteY413"/>
                  </a:cxn>
                  <a:cxn ang="0">
                    <a:pos x="connsiteX414" y="connsiteY414"/>
                  </a:cxn>
                  <a:cxn ang="0">
                    <a:pos x="connsiteX415" y="connsiteY415"/>
                  </a:cxn>
                  <a:cxn ang="0">
                    <a:pos x="connsiteX416" y="connsiteY416"/>
                  </a:cxn>
                  <a:cxn ang="0">
                    <a:pos x="connsiteX417" y="connsiteY417"/>
                  </a:cxn>
                  <a:cxn ang="0">
                    <a:pos x="connsiteX418" y="connsiteY418"/>
                  </a:cxn>
                  <a:cxn ang="0">
                    <a:pos x="connsiteX419" y="connsiteY419"/>
                  </a:cxn>
                  <a:cxn ang="0">
                    <a:pos x="connsiteX420" y="connsiteY420"/>
                  </a:cxn>
                  <a:cxn ang="0">
                    <a:pos x="connsiteX421" y="connsiteY421"/>
                  </a:cxn>
                  <a:cxn ang="0">
                    <a:pos x="connsiteX422" y="connsiteY422"/>
                  </a:cxn>
                  <a:cxn ang="0">
                    <a:pos x="connsiteX423" y="connsiteY423"/>
                  </a:cxn>
                  <a:cxn ang="0">
                    <a:pos x="connsiteX424" y="connsiteY424"/>
                  </a:cxn>
                  <a:cxn ang="0">
                    <a:pos x="connsiteX425" y="connsiteY425"/>
                  </a:cxn>
                  <a:cxn ang="0">
                    <a:pos x="connsiteX426" y="connsiteY426"/>
                  </a:cxn>
                  <a:cxn ang="0">
                    <a:pos x="connsiteX427" y="connsiteY427"/>
                  </a:cxn>
                  <a:cxn ang="0">
                    <a:pos x="connsiteX428" y="connsiteY428"/>
                  </a:cxn>
                  <a:cxn ang="0">
                    <a:pos x="connsiteX429" y="connsiteY429"/>
                  </a:cxn>
                  <a:cxn ang="0">
                    <a:pos x="connsiteX430" y="connsiteY430"/>
                  </a:cxn>
                  <a:cxn ang="0">
                    <a:pos x="connsiteX431" y="connsiteY431"/>
                  </a:cxn>
                  <a:cxn ang="0">
                    <a:pos x="connsiteX432" y="connsiteY432"/>
                  </a:cxn>
                  <a:cxn ang="0">
                    <a:pos x="connsiteX433" y="connsiteY433"/>
                  </a:cxn>
                  <a:cxn ang="0">
                    <a:pos x="connsiteX434" y="connsiteY434"/>
                  </a:cxn>
                  <a:cxn ang="0">
                    <a:pos x="connsiteX435" y="connsiteY435"/>
                  </a:cxn>
                  <a:cxn ang="0">
                    <a:pos x="connsiteX436" y="connsiteY436"/>
                  </a:cxn>
                  <a:cxn ang="0">
                    <a:pos x="connsiteX437" y="connsiteY437"/>
                  </a:cxn>
                  <a:cxn ang="0">
                    <a:pos x="connsiteX438" y="connsiteY438"/>
                  </a:cxn>
                  <a:cxn ang="0">
                    <a:pos x="connsiteX439" y="connsiteY439"/>
                  </a:cxn>
                  <a:cxn ang="0">
                    <a:pos x="connsiteX440" y="connsiteY440"/>
                  </a:cxn>
                  <a:cxn ang="0">
                    <a:pos x="connsiteX441" y="connsiteY441"/>
                  </a:cxn>
                  <a:cxn ang="0">
                    <a:pos x="connsiteX442" y="connsiteY442"/>
                  </a:cxn>
                  <a:cxn ang="0">
                    <a:pos x="connsiteX443" y="connsiteY443"/>
                  </a:cxn>
                  <a:cxn ang="0">
                    <a:pos x="connsiteX444" y="connsiteY444"/>
                  </a:cxn>
                  <a:cxn ang="0">
                    <a:pos x="connsiteX445" y="connsiteY445"/>
                  </a:cxn>
                  <a:cxn ang="0">
                    <a:pos x="connsiteX446" y="connsiteY446"/>
                  </a:cxn>
                  <a:cxn ang="0">
                    <a:pos x="connsiteX447" y="connsiteY447"/>
                  </a:cxn>
                  <a:cxn ang="0">
                    <a:pos x="connsiteX448" y="connsiteY448"/>
                  </a:cxn>
                  <a:cxn ang="0">
                    <a:pos x="connsiteX449" y="connsiteY449"/>
                  </a:cxn>
                  <a:cxn ang="0">
                    <a:pos x="connsiteX450" y="connsiteY450"/>
                  </a:cxn>
                  <a:cxn ang="0">
                    <a:pos x="connsiteX451" y="connsiteY451"/>
                  </a:cxn>
                  <a:cxn ang="0">
                    <a:pos x="connsiteX452" y="connsiteY452"/>
                  </a:cxn>
                  <a:cxn ang="0">
                    <a:pos x="connsiteX453" y="connsiteY453"/>
                  </a:cxn>
                  <a:cxn ang="0">
                    <a:pos x="connsiteX454" y="connsiteY454"/>
                  </a:cxn>
                  <a:cxn ang="0">
                    <a:pos x="connsiteX455" y="connsiteY455"/>
                  </a:cxn>
                  <a:cxn ang="0">
                    <a:pos x="connsiteX456" y="connsiteY456"/>
                  </a:cxn>
                  <a:cxn ang="0">
                    <a:pos x="connsiteX457" y="connsiteY457"/>
                  </a:cxn>
                  <a:cxn ang="0">
                    <a:pos x="connsiteX458" y="connsiteY458"/>
                  </a:cxn>
                  <a:cxn ang="0">
                    <a:pos x="connsiteX459" y="connsiteY459"/>
                  </a:cxn>
                  <a:cxn ang="0">
                    <a:pos x="connsiteX460" y="connsiteY460"/>
                  </a:cxn>
                  <a:cxn ang="0">
                    <a:pos x="connsiteX461" y="connsiteY461"/>
                  </a:cxn>
                  <a:cxn ang="0">
                    <a:pos x="connsiteX462" y="connsiteY462"/>
                  </a:cxn>
                  <a:cxn ang="0">
                    <a:pos x="connsiteX463" y="connsiteY463"/>
                  </a:cxn>
                  <a:cxn ang="0">
                    <a:pos x="connsiteX464" y="connsiteY464"/>
                  </a:cxn>
                  <a:cxn ang="0">
                    <a:pos x="connsiteX465" y="connsiteY465"/>
                  </a:cxn>
                  <a:cxn ang="0">
                    <a:pos x="connsiteX466" y="connsiteY466"/>
                  </a:cxn>
                  <a:cxn ang="0">
                    <a:pos x="connsiteX467" y="connsiteY467"/>
                  </a:cxn>
                  <a:cxn ang="0">
                    <a:pos x="connsiteX468" y="connsiteY468"/>
                  </a:cxn>
                  <a:cxn ang="0">
                    <a:pos x="connsiteX469" y="connsiteY469"/>
                  </a:cxn>
                  <a:cxn ang="0">
                    <a:pos x="connsiteX470" y="connsiteY470"/>
                  </a:cxn>
                  <a:cxn ang="0">
                    <a:pos x="connsiteX471" y="connsiteY471"/>
                  </a:cxn>
                  <a:cxn ang="0">
                    <a:pos x="connsiteX472" y="connsiteY472"/>
                  </a:cxn>
                  <a:cxn ang="0">
                    <a:pos x="connsiteX473" y="connsiteY473"/>
                  </a:cxn>
                  <a:cxn ang="0">
                    <a:pos x="connsiteX474" y="connsiteY474"/>
                  </a:cxn>
                  <a:cxn ang="0">
                    <a:pos x="connsiteX475" y="connsiteY475"/>
                  </a:cxn>
                  <a:cxn ang="0">
                    <a:pos x="connsiteX476" y="connsiteY476"/>
                  </a:cxn>
                  <a:cxn ang="0">
                    <a:pos x="connsiteX477" y="connsiteY477"/>
                  </a:cxn>
                  <a:cxn ang="0">
                    <a:pos x="connsiteX478" y="connsiteY478"/>
                  </a:cxn>
                  <a:cxn ang="0">
                    <a:pos x="connsiteX479" y="connsiteY479"/>
                  </a:cxn>
                  <a:cxn ang="0">
                    <a:pos x="connsiteX480" y="connsiteY480"/>
                  </a:cxn>
                  <a:cxn ang="0">
                    <a:pos x="connsiteX481" y="connsiteY481"/>
                  </a:cxn>
                  <a:cxn ang="0">
                    <a:pos x="connsiteX482" y="connsiteY482"/>
                  </a:cxn>
                  <a:cxn ang="0">
                    <a:pos x="connsiteX483" y="connsiteY483"/>
                  </a:cxn>
                  <a:cxn ang="0">
                    <a:pos x="connsiteX484" y="connsiteY484"/>
                  </a:cxn>
                  <a:cxn ang="0">
                    <a:pos x="connsiteX485" y="connsiteY485"/>
                  </a:cxn>
                  <a:cxn ang="0">
                    <a:pos x="connsiteX486" y="connsiteY486"/>
                  </a:cxn>
                  <a:cxn ang="0">
                    <a:pos x="connsiteX487" y="connsiteY487"/>
                  </a:cxn>
                  <a:cxn ang="0">
                    <a:pos x="connsiteX488" y="connsiteY488"/>
                  </a:cxn>
                  <a:cxn ang="0">
                    <a:pos x="connsiteX489" y="connsiteY489"/>
                  </a:cxn>
                  <a:cxn ang="0">
                    <a:pos x="connsiteX490" y="connsiteY490"/>
                  </a:cxn>
                  <a:cxn ang="0">
                    <a:pos x="connsiteX491" y="connsiteY491"/>
                  </a:cxn>
                  <a:cxn ang="0">
                    <a:pos x="connsiteX492" y="connsiteY492"/>
                  </a:cxn>
                  <a:cxn ang="0">
                    <a:pos x="connsiteX493" y="connsiteY493"/>
                  </a:cxn>
                  <a:cxn ang="0">
                    <a:pos x="connsiteX494" y="connsiteY494"/>
                  </a:cxn>
                  <a:cxn ang="0">
                    <a:pos x="connsiteX495" y="connsiteY495"/>
                  </a:cxn>
                  <a:cxn ang="0">
                    <a:pos x="connsiteX496" y="connsiteY496"/>
                  </a:cxn>
                  <a:cxn ang="0">
                    <a:pos x="connsiteX497" y="connsiteY497"/>
                  </a:cxn>
                  <a:cxn ang="0">
                    <a:pos x="connsiteX498" y="connsiteY498"/>
                  </a:cxn>
                  <a:cxn ang="0">
                    <a:pos x="connsiteX499" y="connsiteY499"/>
                  </a:cxn>
                  <a:cxn ang="0">
                    <a:pos x="connsiteX500" y="connsiteY500"/>
                  </a:cxn>
                  <a:cxn ang="0">
                    <a:pos x="connsiteX501" y="connsiteY501"/>
                  </a:cxn>
                  <a:cxn ang="0">
                    <a:pos x="connsiteX502" y="connsiteY502"/>
                  </a:cxn>
                  <a:cxn ang="0">
                    <a:pos x="connsiteX503" y="connsiteY503"/>
                  </a:cxn>
                  <a:cxn ang="0">
                    <a:pos x="connsiteX504" y="connsiteY504"/>
                  </a:cxn>
                  <a:cxn ang="0">
                    <a:pos x="connsiteX505" y="connsiteY505"/>
                  </a:cxn>
                  <a:cxn ang="0">
                    <a:pos x="connsiteX506" y="connsiteY506"/>
                  </a:cxn>
                  <a:cxn ang="0">
                    <a:pos x="connsiteX507" y="connsiteY507"/>
                  </a:cxn>
                  <a:cxn ang="0">
                    <a:pos x="connsiteX508" y="connsiteY508"/>
                  </a:cxn>
                  <a:cxn ang="0">
                    <a:pos x="connsiteX509" y="connsiteY509"/>
                  </a:cxn>
                  <a:cxn ang="0">
                    <a:pos x="connsiteX510" y="connsiteY510"/>
                  </a:cxn>
                  <a:cxn ang="0">
                    <a:pos x="connsiteX511" y="connsiteY511"/>
                  </a:cxn>
                  <a:cxn ang="0">
                    <a:pos x="connsiteX512" y="connsiteY512"/>
                  </a:cxn>
                  <a:cxn ang="0">
                    <a:pos x="connsiteX513" y="connsiteY513"/>
                  </a:cxn>
                  <a:cxn ang="0">
                    <a:pos x="connsiteX514" y="connsiteY514"/>
                  </a:cxn>
                  <a:cxn ang="0">
                    <a:pos x="connsiteX515" y="connsiteY515"/>
                  </a:cxn>
                  <a:cxn ang="0">
                    <a:pos x="connsiteX516" y="connsiteY516"/>
                  </a:cxn>
                  <a:cxn ang="0">
                    <a:pos x="connsiteX517" y="connsiteY517"/>
                  </a:cxn>
                  <a:cxn ang="0">
                    <a:pos x="connsiteX518" y="connsiteY518"/>
                  </a:cxn>
                  <a:cxn ang="0">
                    <a:pos x="connsiteX519" y="connsiteY519"/>
                  </a:cxn>
                  <a:cxn ang="0">
                    <a:pos x="connsiteX520" y="connsiteY520"/>
                  </a:cxn>
                  <a:cxn ang="0">
                    <a:pos x="connsiteX521" y="connsiteY521"/>
                  </a:cxn>
                  <a:cxn ang="0">
                    <a:pos x="connsiteX522" y="connsiteY522"/>
                  </a:cxn>
                  <a:cxn ang="0">
                    <a:pos x="connsiteX523" y="connsiteY523"/>
                  </a:cxn>
                  <a:cxn ang="0">
                    <a:pos x="connsiteX524" y="connsiteY524"/>
                  </a:cxn>
                  <a:cxn ang="0">
                    <a:pos x="connsiteX525" y="connsiteY525"/>
                  </a:cxn>
                  <a:cxn ang="0">
                    <a:pos x="connsiteX526" y="connsiteY526"/>
                  </a:cxn>
                  <a:cxn ang="0">
                    <a:pos x="connsiteX527" y="connsiteY527"/>
                  </a:cxn>
                  <a:cxn ang="0">
                    <a:pos x="connsiteX528" y="connsiteY528"/>
                  </a:cxn>
                  <a:cxn ang="0">
                    <a:pos x="connsiteX529" y="connsiteY529"/>
                  </a:cxn>
                  <a:cxn ang="0">
                    <a:pos x="connsiteX530" y="connsiteY530"/>
                  </a:cxn>
                  <a:cxn ang="0">
                    <a:pos x="connsiteX531" y="connsiteY531"/>
                  </a:cxn>
                  <a:cxn ang="0">
                    <a:pos x="connsiteX532" y="connsiteY532"/>
                  </a:cxn>
                  <a:cxn ang="0">
                    <a:pos x="connsiteX533" y="connsiteY533"/>
                  </a:cxn>
                  <a:cxn ang="0">
                    <a:pos x="connsiteX534" y="connsiteY534"/>
                  </a:cxn>
                  <a:cxn ang="0">
                    <a:pos x="connsiteX535" y="connsiteY535"/>
                  </a:cxn>
                  <a:cxn ang="0">
                    <a:pos x="connsiteX536" y="connsiteY536"/>
                  </a:cxn>
                  <a:cxn ang="0">
                    <a:pos x="connsiteX537" y="connsiteY537"/>
                  </a:cxn>
                  <a:cxn ang="0">
                    <a:pos x="connsiteX538" y="connsiteY538"/>
                  </a:cxn>
                  <a:cxn ang="0">
                    <a:pos x="connsiteX539" y="connsiteY539"/>
                  </a:cxn>
                  <a:cxn ang="0">
                    <a:pos x="connsiteX540" y="connsiteY540"/>
                  </a:cxn>
                  <a:cxn ang="0">
                    <a:pos x="connsiteX541" y="connsiteY541"/>
                  </a:cxn>
                  <a:cxn ang="0">
                    <a:pos x="connsiteX542" y="connsiteY542"/>
                  </a:cxn>
                  <a:cxn ang="0">
                    <a:pos x="connsiteX543" y="connsiteY543"/>
                  </a:cxn>
                  <a:cxn ang="0">
                    <a:pos x="connsiteX544" y="connsiteY544"/>
                  </a:cxn>
                  <a:cxn ang="0">
                    <a:pos x="connsiteX545" y="connsiteY545"/>
                  </a:cxn>
                  <a:cxn ang="0">
                    <a:pos x="connsiteX546" y="connsiteY546"/>
                  </a:cxn>
                  <a:cxn ang="0">
                    <a:pos x="connsiteX547" y="connsiteY547"/>
                  </a:cxn>
                  <a:cxn ang="0">
                    <a:pos x="connsiteX548" y="connsiteY548"/>
                  </a:cxn>
                  <a:cxn ang="0">
                    <a:pos x="connsiteX549" y="connsiteY549"/>
                  </a:cxn>
                  <a:cxn ang="0">
                    <a:pos x="connsiteX550" y="connsiteY550"/>
                  </a:cxn>
                  <a:cxn ang="0">
                    <a:pos x="connsiteX551" y="connsiteY551"/>
                  </a:cxn>
                  <a:cxn ang="0">
                    <a:pos x="connsiteX552" y="connsiteY552"/>
                  </a:cxn>
                  <a:cxn ang="0">
                    <a:pos x="connsiteX553" y="connsiteY553"/>
                  </a:cxn>
                  <a:cxn ang="0">
                    <a:pos x="connsiteX554" y="connsiteY554"/>
                  </a:cxn>
                  <a:cxn ang="0">
                    <a:pos x="connsiteX555" y="connsiteY555"/>
                  </a:cxn>
                  <a:cxn ang="0">
                    <a:pos x="connsiteX556" y="connsiteY556"/>
                  </a:cxn>
                  <a:cxn ang="0">
                    <a:pos x="connsiteX557" y="connsiteY557"/>
                  </a:cxn>
                  <a:cxn ang="0">
                    <a:pos x="connsiteX558" y="connsiteY558"/>
                  </a:cxn>
                  <a:cxn ang="0">
                    <a:pos x="connsiteX559" y="connsiteY559"/>
                  </a:cxn>
                  <a:cxn ang="0">
                    <a:pos x="connsiteX560" y="connsiteY560"/>
                  </a:cxn>
                  <a:cxn ang="0">
                    <a:pos x="connsiteX561" y="connsiteY561"/>
                  </a:cxn>
                  <a:cxn ang="0">
                    <a:pos x="connsiteX562" y="connsiteY562"/>
                  </a:cxn>
                  <a:cxn ang="0">
                    <a:pos x="connsiteX563" y="connsiteY563"/>
                  </a:cxn>
                  <a:cxn ang="0">
                    <a:pos x="connsiteX564" y="connsiteY564"/>
                  </a:cxn>
                  <a:cxn ang="0">
                    <a:pos x="connsiteX565" y="connsiteY565"/>
                  </a:cxn>
                  <a:cxn ang="0">
                    <a:pos x="connsiteX566" y="connsiteY566"/>
                  </a:cxn>
                  <a:cxn ang="0">
                    <a:pos x="connsiteX567" y="connsiteY567"/>
                  </a:cxn>
                  <a:cxn ang="0">
                    <a:pos x="connsiteX568" y="connsiteY568"/>
                  </a:cxn>
                  <a:cxn ang="0">
                    <a:pos x="connsiteX569" y="connsiteY569"/>
                  </a:cxn>
                  <a:cxn ang="0">
                    <a:pos x="connsiteX570" y="connsiteY570"/>
                  </a:cxn>
                  <a:cxn ang="0">
                    <a:pos x="connsiteX571" y="connsiteY571"/>
                  </a:cxn>
                  <a:cxn ang="0">
                    <a:pos x="connsiteX572" y="connsiteY572"/>
                  </a:cxn>
                  <a:cxn ang="0">
                    <a:pos x="connsiteX573" y="connsiteY573"/>
                  </a:cxn>
                  <a:cxn ang="0">
                    <a:pos x="connsiteX574" y="connsiteY574"/>
                  </a:cxn>
                  <a:cxn ang="0">
                    <a:pos x="connsiteX575" y="connsiteY575"/>
                  </a:cxn>
                  <a:cxn ang="0">
                    <a:pos x="connsiteX576" y="connsiteY576"/>
                  </a:cxn>
                  <a:cxn ang="0">
                    <a:pos x="connsiteX577" y="connsiteY577"/>
                  </a:cxn>
                  <a:cxn ang="0">
                    <a:pos x="connsiteX578" y="connsiteY578"/>
                  </a:cxn>
                  <a:cxn ang="0">
                    <a:pos x="connsiteX579" y="connsiteY579"/>
                  </a:cxn>
                  <a:cxn ang="0">
                    <a:pos x="connsiteX580" y="connsiteY580"/>
                  </a:cxn>
                  <a:cxn ang="0">
                    <a:pos x="connsiteX581" y="connsiteY581"/>
                  </a:cxn>
                  <a:cxn ang="0">
                    <a:pos x="connsiteX582" y="connsiteY582"/>
                  </a:cxn>
                  <a:cxn ang="0">
                    <a:pos x="connsiteX583" y="connsiteY583"/>
                  </a:cxn>
                  <a:cxn ang="0">
                    <a:pos x="connsiteX584" y="connsiteY584"/>
                  </a:cxn>
                  <a:cxn ang="0">
                    <a:pos x="connsiteX585" y="connsiteY585"/>
                  </a:cxn>
                  <a:cxn ang="0">
                    <a:pos x="connsiteX586" y="connsiteY586"/>
                  </a:cxn>
                  <a:cxn ang="0">
                    <a:pos x="connsiteX587" y="connsiteY587"/>
                  </a:cxn>
                  <a:cxn ang="0">
                    <a:pos x="connsiteX588" y="connsiteY588"/>
                  </a:cxn>
                  <a:cxn ang="0">
                    <a:pos x="connsiteX589" y="connsiteY589"/>
                  </a:cxn>
                  <a:cxn ang="0">
                    <a:pos x="connsiteX590" y="connsiteY590"/>
                  </a:cxn>
                  <a:cxn ang="0">
                    <a:pos x="connsiteX591" y="connsiteY591"/>
                  </a:cxn>
                  <a:cxn ang="0">
                    <a:pos x="connsiteX592" y="connsiteY592"/>
                  </a:cxn>
                  <a:cxn ang="0">
                    <a:pos x="connsiteX593" y="connsiteY593"/>
                  </a:cxn>
                  <a:cxn ang="0">
                    <a:pos x="connsiteX594" y="connsiteY594"/>
                  </a:cxn>
                  <a:cxn ang="0">
                    <a:pos x="connsiteX595" y="connsiteY595"/>
                  </a:cxn>
                  <a:cxn ang="0">
                    <a:pos x="connsiteX596" y="connsiteY596"/>
                  </a:cxn>
                  <a:cxn ang="0">
                    <a:pos x="connsiteX597" y="connsiteY597"/>
                  </a:cxn>
                  <a:cxn ang="0">
                    <a:pos x="connsiteX598" y="connsiteY598"/>
                  </a:cxn>
                  <a:cxn ang="0">
                    <a:pos x="connsiteX599" y="connsiteY599"/>
                  </a:cxn>
                  <a:cxn ang="0">
                    <a:pos x="connsiteX600" y="connsiteY600"/>
                  </a:cxn>
                  <a:cxn ang="0">
                    <a:pos x="connsiteX601" y="connsiteY601"/>
                  </a:cxn>
                  <a:cxn ang="0">
                    <a:pos x="connsiteX602" y="connsiteY602"/>
                  </a:cxn>
                  <a:cxn ang="0">
                    <a:pos x="connsiteX603" y="connsiteY603"/>
                  </a:cxn>
                  <a:cxn ang="0">
                    <a:pos x="connsiteX604" y="connsiteY604"/>
                  </a:cxn>
                  <a:cxn ang="0">
                    <a:pos x="connsiteX605" y="connsiteY605"/>
                  </a:cxn>
                  <a:cxn ang="0">
                    <a:pos x="connsiteX606" y="connsiteY606"/>
                  </a:cxn>
                  <a:cxn ang="0">
                    <a:pos x="connsiteX607" y="connsiteY607"/>
                  </a:cxn>
                  <a:cxn ang="0">
                    <a:pos x="connsiteX608" y="connsiteY608"/>
                  </a:cxn>
                  <a:cxn ang="0">
                    <a:pos x="connsiteX609" y="connsiteY609"/>
                  </a:cxn>
                  <a:cxn ang="0">
                    <a:pos x="connsiteX610" y="connsiteY610"/>
                  </a:cxn>
                  <a:cxn ang="0">
                    <a:pos x="connsiteX611" y="connsiteY611"/>
                  </a:cxn>
                  <a:cxn ang="0">
                    <a:pos x="connsiteX612" y="connsiteY612"/>
                  </a:cxn>
                  <a:cxn ang="0">
                    <a:pos x="connsiteX613" y="connsiteY613"/>
                  </a:cxn>
                  <a:cxn ang="0">
                    <a:pos x="connsiteX614" y="connsiteY614"/>
                  </a:cxn>
                  <a:cxn ang="0">
                    <a:pos x="connsiteX615" y="connsiteY615"/>
                  </a:cxn>
                  <a:cxn ang="0">
                    <a:pos x="connsiteX616" y="connsiteY616"/>
                  </a:cxn>
                  <a:cxn ang="0">
                    <a:pos x="connsiteX617" y="connsiteY617"/>
                  </a:cxn>
                  <a:cxn ang="0">
                    <a:pos x="connsiteX618" y="connsiteY618"/>
                  </a:cxn>
                  <a:cxn ang="0">
                    <a:pos x="connsiteX619" y="connsiteY619"/>
                  </a:cxn>
                  <a:cxn ang="0">
                    <a:pos x="connsiteX620" y="connsiteY620"/>
                  </a:cxn>
                  <a:cxn ang="0">
                    <a:pos x="connsiteX621" y="connsiteY621"/>
                  </a:cxn>
                  <a:cxn ang="0">
                    <a:pos x="connsiteX622" y="connsiteY622"/>
                  </a:cxn>
                  <a:cxn ang="0">
                    <a:pos x="connsiteX623" y="connsiteY623"/>
                  </a:cxn>
                  <a:cxn ang="0">
                    <a:pos x="connsiteX624" y="connsiteY624"/>
                  </a:cxn>
                  <a:cxn ang="0">
                    <a:pos x="connsiteX625" y="connsiteY625"/>
                  </a:cxn>
                  <a:cxn ang="0">
                    <a:pos x="connsiteX626" y="connsiteY626"/>
                  </a:cxn>
                  <a:cxn ang="0">
                    <a:pos x="connsiteX627" y="connsiteY627"/>
                  </a:cxn>
                  <a:cxn ang="0">
                    <a:pos x="connsiteX628" y="connsiteY628"/>
                  </a:cxn>
                  <a:cxn ang="0">
                    <a:pos x="connsiteX629" y="connsiteY629"/>
                  </a:cxn>
                  <a:cxn ang="0">
                    <a:pos x="connsiteX630" y="connsiteY630"/>
                  </a:cxn>
                  <a:cxn ang="0">
                    <a:pos x="connsiteX631" y="connsiteY631"/>
                  </a:cxn>
                  <a:cxn ang="0">
                    <a:pos x="connsiteX632" y="connsiteY632"/>
                  </a:cxn>
                  <a:cxn ang="0">
                    <a:pos x="connsiteX633" y="connsiteY633"/>
                  </a:cxn>
                  <a:cxn ang="0">
                    <a:pos x="connsiteX634" y="connsiteY634"/>
                  </a:cxn>
                  <a:cxn ang="0">
                    <a:pos x="connsiteX635" y="connsiteY635"/>
                  </a:cxn>
                  <a:cxn ang="0">
                    <a:pos x="connsiteX636" y="connsiteY636"/>
                  </a:cxn>
                  <a:cxn ang="0">
                    <a:pos x="connsiteX637" y="connsiteY637"/>
                  </a:cxn>
                  <a:cxn ang="0">
                    <a:pos x="connsiteX638" y="connsiteY638"/>
                  </a:cxn>
                  <a:cxn ang="0">
                    <a:pos x="connsiteX639" y="connsiteY639"/>
                  </a:cxn>
                  <a:cxn ang="0">
                    <a:pos x="connsiteX640" y="connsiteY640"/>
                  </a:cxn>
                  <a:cxn ang="0">
                    <a:pos x="connsiteX641" y="connsiteY641"/>
                  </a:cxn>
                  <a:cxn ang="0">
                    <a:pos x="connsiteX642" y="connsiteY642"/>
                  </a:cxn>
                  <a:cxn ang="0">
                    <a:pos x="connsiteX643" y="connsiteY643"/>
                  </a:cxn>
                  <a:cxn ang="0">
                    <a:pos x="connsiteX644" y="connsiteY644"/>
                  </a:cxn>
                  <a:cxn ang="0">
                    <a:pos x="connsiteX645" y="connsiteY645"/>
                  </a:cxn>
                  <a:cxn ang="0">
                    <a:pos x="connsiteX646" y="connsiteY646"/>
                  </a:cxn>
                  <a:cxn ang="0">
                    <a:pos x="connsiteX647" y="connsiteY647"/>
                  </a:cxn>
                  <a:cxn ang="0">
                    <a:pos x="connsiteX648" y="connsiteY648"/>
                  </a:cxn>
                  <a:cxn ang="0">
                    <a:pos x="connsiteX649" y="connsiteY649"/>
                  </a:cxn>
                  <a:cxn ang="0">
                    <a:pos x="connsiteX650" y="connsiteY650"/>
                  </a:cxn>
                  <a:cxn ang="0">
                    <a:pos x="connsiteX651" y="connsiteY651"/>
                  </a:cxn>
                  <a:cxn ang="0">
                    <a:pos x="connsiteX652" y="connsiteY652"/>
                  </a:cxn>
                  <a:cxn ang="0">
                    <a:pos x="connsiteX653" y="connsiteY653"/>
                  </a:cxn>
                  <a:cxn ang="0">
                    <a:pos x="connsiteX654" y="connsiteY654"/>
                  </a:cxn>
                  <a:cxn ang="0">
                    <a:pos x="connsiteX655" y="connsiteY655"/>
                  </a:cxn>
                  <a:cxn ang="0">
                    <a:pos x="connsiteX656" y="connsiteY656"/>
                  </a:cxn>
                  <a:cxn ang="0">
                    <a:pos x="connsiteX657" y="connsiteY657"/>
                  </a:cxn>
                  <a:cxn ang="0">
                    <a:pos x="connsiteX658" y="connsiteY658"/>
                  </a:cxn>
                  <a:cxn ang="0">
                    <a:pos x="connsiteX659" y="connsiteY659"/>
                  </a:cxn>
                  <a:cxn ang="0">
                    <a:pos x="connsiteX660" y="connsiteY660"/>
                  </a:cxn>
                  <a:cxn ang="0">
                    <a:pos x="connsiteX661" y="connsiteY661"/>
                  </a:cxn>
                  <a:cxn ang="0">
                    <a:pos x="connsiteX662" y="connsiteY662"/>
                  </a:cxn>
                  <a:cxn ang="0">
                    <a:pos x="connsiteX663" y="connsiteY663"/>
                  </a:cxn>
                  <a:cxn ang="0">
                    <a:pos x="connsiteX664" y="connsiteY664"/>
                  </a:cxn>
                  <a:cxn ang="0">
                    <a:pos x="connsiteX665" y="connsiteY665"/>
                  </a:cxn>
                  <a:cxn ang="0">
                    <a:pos x="connsiteX666" y="connsiteY666"/>
                  </a:cxn>
                  <a:cxn ang="0">
                    <a:pos x="connsiteX667" y="connsiteY667"/>
                  </a:cxn>
                  <a:cxn ang="0">
                    <a:pos x="connsiteX668" y="connsiteY668"/>
                  </a:cxn>
                  <a:cxn ang="0">
                    <a:pos x="connsiteX669" y="connsiteY669"/>
                  </a:cxn>
                  <a:cxn ang="0">
                    <a:pos x="connsiteX670" y="connsiteY670"/>
                  </a:cxn>
                  <a:cxn ang="0">
                    <a:pos x="connsiteX671" y="connsiteY671"/>
                  </a:cxn>
                  <a:cxn ang="0">
                    <a:pos x="connsiteX672" y="connsiteY672"/>
                  </a:cxn>
                  <a:cxn ang="0">
                    <a:pos x="connsiteX673" y="connsiteY673"/>
                  </a:cxn>
                  <a:cxn ang="0">
                    <a:pos x="connsiteX674" y="connsiteY674"/>
                  </a:cxn>
                  <a:cxn ang="0">
                    <a:pos x="connsiteX675" y="connsiteY675"/>
                  </a:cxn>
                  <a:cxn ang="0">
                    <a:pos x="connsiteX676" y="connsiteY676"/>
                  </a:cxn>
                  <a:cxn ang="0">
                    <a:pos x="connsiteX677" y="connsiteY677"/>
                  </a:cxn>
                  <a:cxn ang="0">
                    <a:pos x="connsiteX678" y="connsiteY678"/>
                  </a:cxn>
                  <a:cxn ang="0">
                    <a:pos x="connsiteX679" y="connsiteY679"/>
                  </a:cxn>
                  <a:cxn ang="0">
                    <a:pos x="connsiteX680" y="connsiteY680"/>
                  </a:cxn>
                </a:cxnLst>
                <a:rect l="l" t="t" r="r" b="b"/>
                <a:pathLst>
                  <a:path w="4603109" h="924402">
                    <a:moveTo>
                      <a:pt x="305125" y="0"/>
                    </a:moveTo>
                    <a:lnTo>
                      <a:pt x="432894" y="0"/>
                    </a:lnTo>
                    <a:lnTo>
                      <a:pt x="445336" y="0"/>
                    </a:lnTo>
                    <a:cubicBezTo>
                      <a:pt x="485989" y="0"/>
                      <a:pt x="520835" y="0"/>
                      <a:pt x="550703" y="0"/>
                    </a:cubicBezTo>
                    <a:lnTo>
                      <a:pt x="560158" y="0"/>
                    </a:lnTo>
                    <a:lnTo>
                      <a:pt x="573105" y="0"/>
                    </a:lnTo>
                    <a:lnTo>
                      <a:pt x="626202" y="0"/>
                    </a:lnTo>
                    <a:cubicBezTo>
                      <a:pt x="646943" y="0"/>
                      <a:pt x="663537" y="0"/>
                      <a:pt x="676811" y="0"/>
                    </a:cubicBezTo>
                    <a:lnTo>
                      <a:pt x="678472" y="0"/>
                    </a:lnTo>
                    <a:lnTo>
                      <a:pt x="687927" y="0"/>
                    </a:lnTo>
                    <a:lnTo>
                      <a:pt x="691402" y="0"/>
                    </a:lnTo>
                    <a:lnTo>
                      <a:pt x="700371" y="0"/>
                    </a:lnTo>
                    <a:lnTo>
                      <a:pt x="707508" y="0"/>
                    </a:lnTo>
                    <a:cubicBezTo>
                      <a:pt x="729909" y="0"/>
                      <a:pt x="729909" y="0"/>
                      <a:pt x="729909" y="0"/>
                    </a:cubicBezTo>
                    <a:lnTo>
                      <a:pt x="753971" y="0"/>
                    </a:lnTo>
                    <a:lnTo>
                      <a:pt x="804580" y="0"/>
                    </a:lnTo>
                    <a:lnTo>
                      <a:pt x="805737" y="0"/>
                    </a:lnTo>
                    <a:lnTo>
                      <a:pt x="819171" y="0"/>
                    </a:lnTo>
                    <a:lnTo>
                      <a:pt x="828140" y="0"/>
                    </a:lnTo>
                    <a:lnTo>
                      <a:pt x="831615" y="0"/>
                    </a:lnTo>
                    <a:lnTo>
                      <a:pt x="835277" y="0"/>
                    </a:lnTo>
                    <a:lnTo>
                      <a:pt x="857678" y="0"/>
                    </a:lnTo>
                    <a:lnTo>
                      <a:pt x="864889" y="0"/>
                    </a:lnTo>
                    <a:lnTo>
                      <a:pt x="899900" y="0"/>
                    </a:lnTo>
                    <a:lnTo>
                      <a:pt x="909341" y="0"/>
                    </a:lnTo>
                    <a:lnTo>
                      <a:pt x="929965" y="0"/>
                    </a:lnTo>
                    <a:lnTo>
                      <a:pt x="933506" y="0"/>
                    </a:lnTo>
                    <a:lnTo>
                      <a:pt x="936982" y="0"/>
                    </a:lnTo>
                    <a:lnTo>
                      <a:pt x="959384" y="0"/>
                    </a:lnTo>
                    <a:lnTo>
                      <a:pt x="962542" y="0"/>
                    </a:lnTo>
                    <a:lnTo>
                      <a:pt x="984943" y="0"/>
                    </a:lnTo>
                    <a:lnTo>
                      <a:pt x="992658" y="0"/>
                    </a:lnTo>
                    <a:lnTo>
                      <a:pt x="1012059" y="0"/>
                    </a:lnTo>
                    <a:lnTo>
                      <a:pt x="1012480" y="0"/>
                    </a:lnTo>
                    <a:lnTo>
                      <a:pt x="1027669" y="0"/>
                    </a:lnTo>
                    <a:lnTo>
                      <a:pt x="1037110" y="0"/>
                    </a:lnTo>
                    <a:lnTo>
                      <a:pt x="1040112" y="0"/>
                    </a:lnTo>
                    <a:lnTo>
                      <a:pt x="1057734" y="0"/>
                    </a:lnTo>
                    <a:lnTo>
                      <a:pt x="1064751" y="0"/>
                    </a:lnTo>
                    <a:lnTo>
                      <a:pt x="1070177" y="0"/>
                    </a:lnTo>
                    <a:lnTo>
                      <a:pt x="1072436" y="0"/>
                    </a:lnTo>
                    <a:lnTo>
                      <a:pt x="1090311" y="0"/>
                    </a:lnTo>
                    <a:lnTo>
                      <a:pt x="1110718" y="0"/>
                    </a:lnTo>
                    <a:lnTo>
                      <a:pt x="1112712" y="0"/>
                    </a:lnTo>
                    <a:lnTo>
                      <a:pt x="1116187" y="0"/>
                    </a:lnTo>
                    <a:lnTo>
                      <a:pt x="1139828" y="0"/>
                    </a:lnTo>
                    <a:lnTo>
                      <a:pt x="1140249" y="0"/>
                    </a:lnTo>
                    <a:lnTo>
                      <a:pt x="1145480" y="0"/>
                    </a:lnTo>
                    <a:lnTo>
                      <a:pt x="1152270" y="0"/>
                    </a:lnTo>
                    <a:lnTo>
                      <a:pt x="1154934" y="0"/>
                    </a:lnTo>
                    <a:lnTo>
                      <a:pt x="1167881" y="0"/>
                    </a:lnTo>
                    <a:lnTo>
                      <a:pt x="1175544" y="0"/>
                    </a:lnTo>
                    <a:lnTo>
                      <a:pt x="1184998" y="0"/>
                    </a:lnTo>
                    <a:lnTo>
                      <a:pt x="1197946" y="0"/>
                    </a:lnTo>
                    <a:lnTo>
                      <a:pt x="1200205" y="0"/>
                    </a:lnTo>
                    <a:lnTo>
                      <a:pt x="1220978" y="0"/>
                    </a:lnTo>
                    <a:lnTo>
                      <a:pt x="1238487" y="0"/>
                    </a:lnTo>
                    <a:lnTo>
                      <a:pt x="1243956" y="0"/>
                    </a:lnTo>
                    <a:lnTo>
                      <a:pt x="1251042" y="0"/>
                    </a:lnTo>
                    <a:lnTo>
                      <a:pt x="1257637" y="0"/>
                    </a:lnTo>
                    <a:lnTo>
                      <a:pt x="1271587" y="0"/>
                    </a:lnTo>
                    <a:lnTo>
                      <a:pt x="1273249" y="0"/>
                    </a:lnTo>
                    <a:lnTo>
                      <a:pt x="1280039" y="0"/>
                    </a:lnTo>
                    <a:lnTo>
                      <a:pt x="1282703" y="0"/>
                    </a:lnTo>
                    <a:lnTo>
                      <a:pt x="1286178" y="0"/>
                    </a:lnTo>
                    <a:lnTo>
                      <a:pt x="1295146" y="0"/>
                    </a:lnTo>
                    <a:lnTo>
                      <a:pt x="1301651" y="0"/>
                    </a:lnTo>
                    <a:lnTo>
                      <a:pt x="1302284" y="0"/>
                    </a:lnTo>
                    <a:lnTo>
                      <a:pt x="1303313" y="0"/>
                    </a:lnTo>
                    <a:lnTo>
                      <a:pt x="1312767" y="0"/>
                    </a:lnTo>
                    <a:lnTo>
                      <a:pt x="1316242" y="0"/>
                    </a:lnTo>
                    <a:lnTo>
                      <a:pt x="1321886" y="0"/>
                    </a:lnTo>
                    <a:lnTo>
                      <a:pt x="1324685" y="0"/>
                    </a:lnTo>
                    <a:lnTo>
                      <a:pt x="1325211" y="0"/>
                    </a:lnTo>
                    <a:lnTo>
                      <a:pt x="1332348" y="0"/>
                    </a:lnTo>
                    <a:lnTo>
                      <a:pt x="1332714" y="0"/>
                    </a:lnTo>
                    <a:lnTo>
                      <a:pt x="1333135" y="0"/>
                    </a:lnTo>
                    <a:lnTo>
                      <a:pt x="1348747" y="0"/>
                    </a:lnTo>
                    <a:lnTo>
                      <a:pt x="1354749" y="0"/>
                    </a:lnTo>
                    <a:lnTo>
                      <a:pt x="1378811" y="0"/>
                    </a:lnTo>
                    <a:lnTo>
                      <a:pt x="1383745" y="0"/>
                    </a:lnTo>
                    <a:lnTo>
                      <a:pt x="1385406" y="0"/>
                    </a:lnTo>
                    <a:lnTo>
                      <a:pt x="1399356" y="0"/>
                    </a:lnTo>
                    <a:lnTo>
                      <a:pt x="1400513" y="0"/>
                    </a:lnTo>
                    <a:lnTo>
                      <a:pt x="1413947" y="0"/>
                    </a:lnTo>
                    <a:lnTo>
                      <a:pt x="1414442" y="0"/>
                    </a:lnTo>
                    <a:lnTo>
                      <a:pt x="1422915" y="0"/>
                    </a:lnTo>
                    <a:lnTo>
                      <a:pt x="1426390" y="0"/>
                    </a:lnTo>
                    <a:lnTo>
                      <a:pt x="1429420" y="0"/>
                    </a:lnTo>
                    <a:lnTo>
                      <a:pt x="1430053" y="0"/>
                    </a:lnTo>
                    <a:lnTo>
                      <a:pt x="1430206" y="0"/>
                    </a:lnTo>
                    <a:lnTo>
                      <a:pt x="1430577" y="0"/>
                    </a:lnTo>
                    <a:lnTo>
                      <a:pt x="1436843" y="0"/>
                    </a:lnTo>
                    <a:lnTo>
                      <a:pt x="1444011" y="0"/>
                    </a:lnTo>
                    <a:lnTo>
                      <a:pt x="1449655" y="0"/>
                    </a:lnTo>
                    <a:lnTo>
                      <a:pt x="1452454" y="0"/>
                    </a:lnTo>
                    <a:lnTo>
                      <a:pt x="1452980" y="0"/>
                    </a:lnTo>
                    <a:lnTo>
                      <a:pt x="1456455" y="0"/>
                    </a:lnTo>
                    <a:lnTo>
                      <a:pt x="1459664" y="0"/>
                    </a:lnTo>
                    <a:lnTo>
                      <a:pt x="1460117" y="0"/>
                    </a:lnTo>
                    <a:lnTo>
                      <a:pt x="1460483" y="0"/>
                    </a:lnTo>
                    <a:lnTo>
                      <a:pt x="1460904" y="0"/>
                    </a:lnTo>
                    <a:lnTo>
                      <a:pt x="1472926" y="0"/>
                    </a:lnTo>
                    <a:lnTo>
                      <a:pt x="1482518" y="0"/>
                    </a:lnTo>
                    <a:lnTo>
                      <a:pt x="1489729" y="0"/>
                    </a:lnTo>
                    <a:lnTo>
                      <a:pt x="1504116" y="0"/>
                    </a:lnTo>
                    <a:lnTo>
                      <a:pt x="1511514" y="0"/>
                    </a:lnTo>
                    <a:lnTo>
                      <a:pt x="1524740" y="0"/>
                    </a:lnTo>
                    <a:lnTo>
                      <a:pt x="1528282" y="0"/>
                    </a:lnTo>
                    <a:lnTo>
                      <a:pt x="1531757" y="0"/>
                    </a:lnTo>
                    <a:lnTo>
                      <a:pt x="1534181" y="0"/>
                    </a:lnTo>
                    <a:lnTo>
                      <a:pt x="1542211" y="0"/>
                    </a:lnTo>
                    <a:lnTo>
                      <a:pt x="1554159" y="0"/>
                    </a:lnTo>
                    <a:lnTo>
                      <a:pt x="1557318" y="0"/>
                    </a:lnTo>
                    <a:lnTo>
                      <a:pt x="1557975" y="0"/>
                    </a:lnTo>
                    <a:lnTo>
                      <a:pt x="1558346" y="0"/>
                    </a:lnTo>
                    <a:lnTo>
                      <a:pt x="1561822" y="0"/>
                    </a:lnTo>
                    <a:lnTo>
                      <a:pt x="1564612" y="0"/>
                    </a:lnTo>
                    <a:lnTo>
                      <a:pt x="1566857" y="0"/>
                    </a:lnTo>
                    <a:lnTo>
                      <a:pt x="1576919" y="0"/>
                    </a:lnTo>
                    <a:lnTo>
                      <a:pt x="1579719" y="0"/>
                    </a:lnTo>
                    <a:lnTo>
                      <a:pt x="1584224" y="0"/>
                    </a:lnTo>
                    <a:lnTo>
                      <a:pt x="1587382" y="0"/>
                    </a:lnTo>
                    <a:lnTo>
                      <a:pt x="1587433" y="0"/>
                    </a:lnTo>
                    <a:lnTo>
                      <a:pt x="1600695" y="0"/>
                    </a:lnTo>
                    <a:lnTo>
                      <a:pt x="1606834" y="0"/>
                    </a:lnTo>
                    <a:lnTo>
                      <a:pt x="1607256" y="0"/>
                    </a:lnTo>
                    <a:lnTo>
                      <a:pt x="1608325" y="0"/>
                    </a:lnTo>
                    <a:lnTo>
                      <a:pt x="1609783" y="0"/>
                    </a:lnTo>
                    <a:lnTo>
                      <a:pt x="1617498" y="0"/>
                    </a:lnTo>
                    <a:lnTo>
                      <a:pt x="1631885" y="0"/>
                    </a:lnTo>
                    <a:lnTo>
                      <a:pt x="1636899" y="0"/>
                    </a:lnTo>
                    <a:lnTo>
                      <a:pt x="1637320" y="0"/>
                    </a:lnTo>
                    <a:lnTo>
                      <a:pt x="1637445" y="0"/>
                    </a:lnTo>
                    <a:lnTo>
                      <a:pt x="1652509" y="0"/>
                    </a:lnTo>
                    <a:lnTo>
                      <a:pt x="1659526" y="0"/>
                    </a:lnTo>
                    <a:lnTo>
                      <a:pt x="1661950" y="0"/>
                    </a:lnTo>
                    <a:lnTo>
                      <a:pt x="1664952" y="0"/>
                    </a:lnTo>
                    <a:lnTo>
                      <a:pt x="1667212" y="0"/>
                    </a:lnTo>
                    <a:lnTo>
                      <a:pt x="1685087" y="0"/>
                    </a:lnTo>
                    <a:lnTo>
                      <a:pt x="1689591" y="0"/>
                    </a:lnTo>
                    <a:lnTo>
                      <a:pt x="1694626" y="0"/>
                    </a:lnTo>
                    <a:lnTo>
                      <a:pt x="1697276" y="0"/>
                    </a:lnTo>
                    <a:lnTo>
                      <a:pt x="1698000" y="0"/>
                    </a:lnTo>
                    <a:lnTo>
                      <a:pt x="1704688" y="0"/>
                    </a:lnTo>
                    <a:lnTo>
                      <a:pt x="1707488" y="0"/>
                    </a:lnTo>
                    <a:lnTo>
                      <a:pt x="1710963" y="0"/>
                    </a:lnTo>
                    <a:lnTo>
                      <a:pt x="1715151" y="0"/>
                    </a:lnTo>
                    <a:lnTo>
                      <a:pt x="1721928" y="0"/>
                    </a:lnTo>
                    <a:lnTo>
                      <a:pt x="1734603" y="0"/>
                    </a:lnTo>
                    <a:lnTo>
                      <a:pt x="1735025" y="0"/>
                    </a:lnTo>
                    <a:lnTo>
                      <a:pt x="1735558" y="0"/>
                    </a:lnTo>
                    <a:lnTo>
                      <a:pt x="1736094" y="0"/>
                    </a:lnTo>
                    <a:lnTo>
                      <a:pt x="1737552" y="0"/>
                    </a:lnTo>
                    <a:lnTo>
                      <a:pt x="1741027" y="0"/>
                    </a:lnTo>
                    <a:lnTo>
                      <a:pt x="1747046" y="0"/>
                    </a:lnTo>
                    <a:lnTo>
                      <a:pt x="1748537" y="0"/>
                    </a:lnTo>
                    <a:lnTo>
                      <a:pt x="1753052" y="0"/>
                    </a:lnTo>
                    <a:lnTo>
                      <a:pt x="1757499" y="0"/>
                    </a:lnTo>
                    <a:lnTo>
                      <a:pt x="1764668" y="0"/>
                    </a:lnTo>
                    <a:lnTo>
                      <a:pt x="1765089" y="0"/>
                    </a:lnTo>
                    <a:lnTo>
                      <a:pt x="1765214" y="0"/>
                    </a:lnTo>
                    <a:lnTo>
                      <a:pt x="1770320" y="0"/>
                    </a:lnTo>
                    <a:lnTo>
                      <a:pt x="1777110" y="0"/>
                    </a:lnTo>
                    <a:lnTo>
                      <a:pt x="1779774" y="0"/>
                    </a:lnTo>
                    <a:lnTo>
                      <a:pt x="1792721" y="0"/>
                    </a:lnTo>
                    <a:lnTo>
                      <a:pt x="1794981" y="0"/>
                    </a:lnTo>
                    <a:lnTo>
                      <a:pt x="1825045" y="0"/>
                    </a:lnTo>
                    <a:lnTo>
                      <a:pt x="1825769" y="0"/>
                    </a:lnTo>
                    <a:lnTo>
                      <a:pt x="1838732" y="0"/>
                    </a:lnTo>
                    <a:lnTo>
                      <a:pt x="1845818" y="0"/>
                    </a:lnTo>
                    <a:lnTo>
                      <a:pt x="1849697" y="0"/>
                    </a:lnTo>
                    <a:lnTo>
                      <a:pt x="1852412" y="0"/>
                    </a:lnTo>
                    <a:lnTo>
                      <a:pt x="1853903" y="0"/>
                    </a:lnTo>
                    <a:lnTo>
                      <a:pt x="1863327" y="0"/>
                    </a:lnTo>
                    <a:lnTo>
                      <a:pt x="1868796" y="0"/>
                    </a:lnTo>
                    <a:lnTo>
                      <a:pt x="1874815" y="0"/>
                    </a:lnTo>
                    <a:lnTo>
                      <a:pt x="1876306" y="0"/>
                    </a:lnTo>
                    <a:lnTo>
                      <a:pt x="1880821" y="0"/>
                    </a:lnTo>
                    <a:lnTo>
                      <a:pt x="1882477" y="0"/>
                    </a:lnTo>
                    <a:lnTo>
                      <a:pt x="1883936" y="0"/>
                    </a:lnTo>
                    <a:lnTo>
                      <a:pt x="1885268" y="0"/>
                    </a:lnTo>
                    <a:lnTo>
                      <a:pt x="1896427" y="0"/>
                    </a:lnTo>
                    <a:lnTo>
                      <a:pt x="1898089" y="0"/>
                    </a:lnTo>
                    <a:lnTo>
                      <a:pt x="1904879" y="0"/>
                    </a:lnTo>
                    <a:lnTo>
                      <a:pt x="1907543" y="0"/>
                    </a:lnTo>
                    <a:lnTo>
                      <a:pt x="1911018" y="0"/>
                    </a:lnTo>
                    <a:lnTo>
                      <a:pt x="1919986" y="0"/>
                    </a:lnTo>
                    <a:lnTo>
                      <a:pt x="1927124" y="0"/>
                    </a:lnTo>
                    <a:lnTo>
                      <a:pt x="1927489" y="0"/>
                    </a:lnTo>
                    <a:lnTo>
                      <a:pt x="1927911" y="0"/>
                    </a:lnTo>
                    <a:lnTo>
                      <a:pt x="1929402" y="0"/>
                    </a:lnTo>
                    <a:lnTo>
                      <a:pt x="1946726" y="0"/>
                    </a:lnTo>
                    <a:lnTo>
                      <a:pt x="1949525" y="0"/>
                    </a:lnTo>
                    <a:lnTo>
                      <a:pt x="1957554" y="0"/>
                    </a:lnTo>
                    <a:lnTo>
                      <a:pt x="1957975" y="0"/>
                    </a:lnTo>
                    <a:lnTo>
                      <a:pt x="1973587" y="0"/>
                    </a:lnTo>
                    <a:lnTo>
                      <a:pt x="1978520" y="0"/>
                    </a:lnTo>
                    <a:lnTo>
                      <a:pt x="1980012" y="0"/>
                    </a:lnTo>
                    <a:lnTo>
                      <a:pt x="1980181" y="0"/>
                    </a:lnTo>
                    <a:lnTo>
                      <a:pt x="1981672" y="0"/>
                    </a:lnTo>
                    <a:lnTo>
                      <a:pt x="2008585" y="0"/>
                    </a:lnTo>
                    <a:lnTo>
                      <a:pt x="2009218" y="0"/>
                    </a:lnTo>
                    <a:lnTo>
                      <a:pt x="2010246" y="0"/>
                    </a:lnTo>
                    <a:lnTo>
                      <a:pt x="2010709" y="0"/>
                    </a:lnTo>
                    <a:lnTo>
                      <a:pt x="2011705" y="0"/>
                    </a:lnTo>
                    <a:lnTo>
                      <a:pt x="2024147" y="0"/>
                    </a:lnTo>
                    <a:lnTo>
                      <a:pt x="2024196" y="0"/>
                    </a:lnTo>
                    <a:lnTo>
                      <a:pt x="2024981" y="0"/>
                    </a:lnTo>
                    <a:lnTo>
                      <a:pt x="2025353" y="0"/>
                    </a:lnTo>
                    <a:lnTo>
                      <a:pt x="2026473" y="0"/>
                    </a:lnTo>
                    <a:lnTo>
                      <a:pt x="2031619" y="0"/>
                    </a:lnTo>
                    <a:lnTo>
                      <a:pt x="2033110" y="0"/>
                    </a:lnTo>
                    <a:lnTo>
                      <a:pt x="2038787" y="0"/>
                    </a:lnTo>
                    <a:lnTo>
                      <a:pt x="2039282" y="0"/>
                    </a:lnTo>
                    <a:lnTo>
                      <a:pt x="2047755" y="0"/>
                    </a:lnTo>
                    <a:lnTo>
                      <a:pt x="2051230" y="0"/>
                    </a:lnTo>
                    <a:lnTo>
                      <a:pt x="2054893" y="0"/>
                    </a:lnTo>
                    <a:lnTo>
                      <a:pt x="2055046" y="0"/>
                    </a:lnTo>
                    <a:lnTo>
                      <a:pt x="2055258" y="0"/>
                    </a:lnTo>
                    <a:lnTo>
                      <a:pt x="2055680" y="0"/>
                    </a:lnTo>
                    <a:lnTo>
                      <a:pt x="2057171" y="0"/>
                    </a:lnTo>
                    <a:lnTo>
                      <a:pt x="2061683" y="0"/>
                    </a:lnTo>
                    <a:lnTo>
                      <a:pt x="2067702" y="0"/>
                    </a:lnTo>
                    <a:lnTo>
                      <a:pt x="2074495" y="0"/>
                    </a:lnTo>
                    <a:lnTo>
                      <a:pt x="2077294" y="0"/>
                    </a:lnTo>
                    <a:lnTo>
                      <a:pt x="2084504" y="0"/>
                    </a:lnTo>
                    <a:lnTo>
                      <a:pt x="2085323" y="0"/>
                    </a:lnTo>
                    <a:lnTo>
                      <a:pt x="2085744" y="0"/>
                    </a:lnTo>
                    <a:lnTo>
                      <a:pt x="2097766" y="0"/>
                    </a:lnTo>
                    <a:lnTo>
                      <a:pt x="2106289" y="0"/>
                    </a:lnTo>
                    <a:lnTo>
                      <a:pt x="2107781" y="0"/>
                    </a:lnTo>
                    <a:lnTo>
                      <a:pt x="2128956" y="0"/>
                    </a:lnTo>
                    <a:lnTo>
                      <a:pt x="2129514" y="0"/>
                    </a:lnTo>
                    <a:lnTo>
                      <a:pt x="2136354" y="0"/>
                    </a:lnTo>
                    <a:lnTo>
                      <a:pt x="2136987" y="0"/>
                    </a:lnTo>
                    <a:lnTo>
                      <a:pt x="2138478" y="0"/>
                    </a:lnTo>
                    <a:lnTo>
                      <a:pt x="2151916" y="0"/>
                    </a:lnTo>
                    <a:lnTo>
                      <a:pt x="2152750" y="0"/>
                    </a:lnTo>
                    <a:lnTo>
                      <a:pt x="2153122" y="0"/>
                    </a:lnTo>
                    <a:lnTo>
                      <a:pt x="2154242" y="0"/>
                    </a:lnTo>
                    <a:lnTo>
                      <a:pt x="2156597" y="0"/>
                    </a:lnTo>
                    <a:lnTo>
                      <a:pt x="2159388" y="0"/>
                    </a:lnTo>
                    <a:lnTo>
                      <a:pt x="2160879" y="0"/>
                    </a:lnTo>
                    <a:lnTo>
                      <a:pt x="2161633" y="0"/>
                    </a:lnTo>
                    <a:lnTo>
                      <a:pt x="2167051" y="0"/>
                    </a:lnTo>
                    <a:lnTo>
                      <a:pt x="2178999" y="0"/>
                    </a:lnTo>
                    <a:lnTo>
                      <a:pt x="2182158" y="0"/>
                    </a:lnTo>
                    <a:lnTo>
                      <a:pt x="2182815" y="0"/>
                    </a:lnTo>
                    <a:lnTo>
                      <a:pt x="2188666" y="0"/>
                    </a:lnTo>
                    <a:lnTo>
                      <a:pt x="2189452" y="0"/>
                    </a:lnTo>
                    <a:lnTo>
                      <a:pt x="2191697" y="0"/>
                    </a:lnTo>
                    <a:lnTo>
                      <a:pt x="2195471" y="0"/>
                    </a:lnTo>
                    <a:lnTo>
                      <a:pt x="2201759" y="0"/>
                    </a:lnTo>
                    <a:lnTo>
                      <a:pt x="2203100" y="0"/>
                    </a:lnTo>
                    <a:lnTo>
                      <a:pt x="2204559" y="0"/>
                    </a:lnTo>
                    <a:lnTo>
                      <a:pt x="2204591" y="0"/>
                    </a:lnTo>
                    <a:lnTo>
                      <a:pt x="2212273" y="0"/>
                    </a:lnTo>
                    <a:lnTo>
                      <a:pt x="2225535" y="0"/>
                    </a:lnTo>
                    <a:lnTo>
                      <a:pt x="2231674" y="0"/>
                    </a:lnTo>
                    <a:lnTo>
                      <a:pt x="2232096" y="0"/>
                    </a:lnTo>
                    <a:lnTo>
                      <a:pt x="2232220" y="0"/>
                    </a:lnTo>
                    <a:lnTo>
                      <a:pt x="2233118" y="0"/>
                    </a:lnTo>
                    <a:lnTo>
                      <a:pt x="2233165" y="0"/>
                    </a:lnTo>
                    <a:lnTo>
                      <a:pt x="2256725" y="0"/>
                    </a:lnTo>
                    <a:lnTo>
                      <a:pt x="2257283" y="0"/>
                    </a:lnTo>
                    <a:lnTo>
                      <a:pt x="2262285" y="0"/>
                    </a:lnTo>
                    <a:lnTo>
                      <a:pt x="2284366" y="0"/>
                    </a:lnTo>
                    <a:lnTo>
                      <a:pt x="2289402" y="0"/>
                    </a:lnTo>
                    <a:lnTo>
                      <a:pt x="2292052" y="0"/>
                    </a:lnTo>
                    <a:lnTo>
                      <a:pt x="2299271" y="0"/>
                    </a:lnTo>
                    <a:lnTo>
                      <a:pt x="2308721" y="0"/>
                    </a:lnTo>
                    <a:lnTo>
                      <a:pt x="2309927" y="0"/>
                    </a:lnTo>
                    <a:lnTo>
                      <a:pt x="2316435" y="0"/>
                    </a:lnTo>
                    <a:lnTo>
                      <a:pt x="2316703" y="0"/>
                    </a:lnTo>
                    <a:lnTo>
                      <a:pt x="2319466" y="0"/>
                    </a:lnTo>
                    <a:lnTo>
                      <a:pt x="2322840" y="0"/>
                    </a:lnTo>
                    <a:lnTo>
                      <a:pt x="2329528" y="0"/>
                    </a:lnTo>
                    <a:lnTo>
                      <a:pt x="2330869" y="0"/>
                    </a:lnTo>
                    <a:lnTo>
                      <a:pt x="2332328" y="0"/>
                    </a:lnTo>
                    <a:lnTo>
                      <a:pt x="2332360" y="0"/>
                    </a:lnTo>
                    <a:lnTo>
                      <a:pt x="2335803" y="0"/>
                    </a:lnTo>
                    <a:lnTo>
                      <a:pt x="2343312" y="0"/>
                    </a:lnTo>
                    <a:lnTo>
                      <a:pt x="2344804" y="0"/>
                    </a:lnTo>
                    <a:lnTo>
                      <a:pt x="2346768" y="0"/>
                    </a:lnTo>
                    <a:lnTo>
                      <a:pt x="2347827" y="0"/>
                    </a:lnTo>
                    <a:lnTo>
                      <a:pt x="2352274" y="0"/>
                    </a:lnTo>
                    <a:lnTo>
                      <a:pt x="2359443" y="0"/>
                    </a:lnTo>
                    <a:lnTo>
                      <a:pt x="2359865" y="0"/>
                    </a:lnTo>
                    <a:lnTo>
                      <a:pt x="2359989" y="0"/>
                    </a:lnTo>
                    <a:lnTo>
                      <a:pt x="2360887" y="0"/>
                    </a:lnTo>
                    <a:lnTo>
                      <a:pt x="2360934" y="0"/>
                    </a:lnTo>
                    <a:lnTo>
                      <a:pt x="2371886" y="0"/>
                    </a:lnTo>
                    <a:lnTo>
                      <a:pt x="2373377" y="0"/>
                    </a:lnTo>
                    <a:lnTo>
                      <a:pt x="2377892" y="0"/>
                    </a:lnTo>
                    <a:cubicBezTo>
                      <a:pt x="2382339" y="0"/>
                      <a:pt x="2382339" y="0"/>
                      <a:pt x="2382339" y="0"/>
                    </a:cubicBezTo>
                    <a:lnTo>
                      <a:pt x="2390054" y="0"/>
                    </a:lnTo>
                    <a:lnTo>
                      <a:pt x="2419821" y="0"/>
                    </a:lnTo>
                    <a:lnTo>
                      <a:pt x="2427040" y="0"/>
                    </a:lnTo>
                    <a:lnTo>
                      <a:pt x="2436490" y="0"/>
                    </a:lnTo>
                    <a:lnTo>
                      <a:pt x="2444472" y="0"/>
                    </a:lnTo>
                    <a:lnTo>
                      <a:pt x="2448678" y="0"/>
                    </a:lnTo>
                    <a:lnTo>
                      <a:pt x="2450171" y="0"/>
                    </a:lnTo>
                    <a:lnTo>
                      <a:pt x="2450609" y="0"/>
                    </a:lnTo>
                    <a:lnTo>
                      <a:pt x="2463572" y="0"/>
                    </a:lnTo>
                    <a:lnTo>
                      <a:pt x="2471081" y="0"/>
                    </a:lnTo>
                    <a:lnTo>
                      <a:pt x="2472573" y="0"/>
                    </a:lnTo>
                    <a:lnTo>
                      <a:pt x="2474537" y="0"/>
                    </a:lnTo>
                    <a:lnTo>
                      <a:pt x="2475596" y="0"/>
                    </a:lnTo>
                    <a:lnTo>
                      <a:pt x="2477252" y="0"/>
                    </a:lnTo>
                    <a:lnTo>
                      <a:pt x="2478712" y="0"/>
                    </a:lnTo>
                    <a:lnTo>
                      <a:pt x="2478743" y="0"/>
                    </a:lnTo>
                    <a:lnTo>
                      <a:pt x="2480043" y="0"/>
                    </a:lnTo>
                    <a:lnTo>
                      <a:pt x="2499655" y="0"/>
                    </a:lnTo>
                    <a:lnTo>
                      <a:pt x="2501146" y="0"/>
                    </a:lnTo>
                    <a:lnTo>
                      <a:pt x="2505661" y="0"/>
                    </a:lnTo>
                    <a:lnTo>
                      <a:pt x="2508776" y="0"/>
                    </a:lnTo>
                    <a:lnTo>
                      <a:pt x="2510108" y="0"/>
                    </a:lnTo>
                    <a:lnTo>
                      <a:pt x="2524178" y="0"/>
                    </a:lnTo>
                    <a:lnTo>
                      <a:pt x="2525248" y="0"/>
                    </a:lnTo>
                    <a:lnTo>
                      <a:pt x="2525669" y="0"/>
                    </a:lnTo>
                    <a:lnTo>
                      <a:pt x="2552329" y="0"/>
                    </a:lnTo>
                    <a:lnTo>
                      <a:pt x="2552751" y="0"/>
                    </a:lnTo>
                    <a:lnTo>
                      <a:pt x="2554242" y="0"/>
                    </a:lnTo>
                    <a:lnTo>
                      <a:pt x="2574787" y="0"/>
                    </a:lnTo>
                    <a:lnTo>
                      <a:pt x="2576279" y="0"/>
                    </a:lnTo>
                    <a:lnTo>
                      <a:pt x="2576447" y="0"/>
                    </a:lnTo>
                    <a:lnTo>
                      <a:pt x="2577940" y="0"/>
                    </a:lnTo>
                    <a:lnTo>
                      <a:pt x="2603360" y="0"/>
                    </a:lnTo>
                    <a:lnTo>
                      <a:pt x="2604852" y="0"/>
                    </a:lnTo>
                    <a:lnTo>
                      <a:pt x="2605021" y="0"/>
                    </a:lnTo>
                    <a:lnTo>
                      <a:pt x="2605484" y="0"/>
                    </a:lnTo>
                    <a:lnTo>
                      <a:pt x="2606481" y="0"/>
                    </a:lnTo>
                    <a:lnTo>
                      <a:pt x="2606512" y="0"/>
                    </a:lnTo>
                    <a:lnTo>
                      <a:pt x="2606976" y="0"/>
                    </a:lnTo>
                    <a:lnTo>
                      <a:pt x="2618923" y="0"/>
                    </a:lnTo>
                    <a:lnTo>
                      <a:pt x="2621248" y="0"/>
                    </a:lnTo>
                    <a:lnTo>
                      <a:pt x="2622740" y="0"/>
                    </a:lnTo>
                    <a:lnTo>
                      <a:pt x="2627885" y="0"/>
                    </a:lnTo>
                    <a:lnTo>
                      <a:pt x="2629377" y="0"/>
                    </a:lnTo>
                    <a:lnTo>
                      <a:pt x="2634058" y="0"/>
                    </a:lnTo>
                    <a:lnTo>
                      <a:pt x="2635549" y="0"/>
                    </a:lnTo>
                    <a:lnTo>
                      <a:pt x="2636545" y="0"/>
                    </a:lnTo>
                    <a:lnTo>
                      <a:pt x="2648987" y="0"/>
                    </a:lnTo>
                    <a:lnTo>
                      <a:pt x="2649821" y="0"/>
                    </a:lnTo>
                    <a:lnTo>
                      <a:pt x="2651313" y="0"/>
                    </a:lnTo>
                    <a:lnTo>
                      <a:pt x="2651947" y="0"/>
                    </a:lnTo>
                    <a:lnTo>
                      <a:pt x="2653017" y="0"/>
                    </a:lnTo>
                    <a:lnTo>
                      <a:pt x="2653438" y="0"/>
                    </a:lnTo>
                    <a:lnTo>
                      <a:pt x="2656459" y="0"/>
                    </a:lnTo>
                    <a:lnTo>
                      <a:pt x="2657950" y="0"/>
                    </a:lnTo>
                    <a:lnTo>
                      <a:pt x="2665460" y="0"/>
                    </a:lnTo>
                    <a:lnTo>
                      <a:pt x="2680098" y="0"/>
                    </a:lnTo>
                    <a:lnTo>
                      <a:pt x="2680520" y="0"/>
                    </a:lnTo>
                    <a:lnTo>
                      <a:pt x="2682011" y="0"/>
                    </a:lnTo>
                    <a:lnTo>
                      <a:pt x="2692542" y="0"/>
                    </a:lnTo>
                    <a:lnTo>
                      <a:pt x="2702556" y="0"/>
                    </a:lnTo>
                    <a:lnTo>
                      <a:pt x="2704048" y="0"/>
                    </a:lnTo>
                    <a:lnTo>
                      <a:pt x="2724289" y="0"/>
                    </a:lnTo>
                    <a:lnTo>
                      <a:pt x="2731129" y="0"/>
                    </a:lnTo>
                    <a:lnTo>
                      <a:pt x="2732621" y="0"/>
                    </a:lnTo>
                    <a:lnTo>
                      <a:pt x="2733253" y="0"/>
                    </a:lnTo>
                    <a:lnTo>
                      <a:pt x="2734745" y="0"/>
                    </a:lnTo>
                    <a:lnTo>
                      <a:pt x="2746692" y="0"/>
                    </a:lnTo>
                    <a:lnTo>
                      <a:pt x="2749017" y="0"/>
                    </a:lnTo>
                    <a:lnTo>
                      <a:pt x="2750509" y="0"/>
                    </a:lnTo>
                    <a:lnTo>
                      <a:pt x="2754354" y="0"/>
                    </a:lnTo>
                    <a:lnTo>
                      <a:pt x="2755654" y="0"/>
                    </a:lnTo>
                    <a:lnTo>
                      <a:pt x="2757146" y="0"/>
                    </a:lnTo>
                    <a:lnTo>
                      <a:pt x="2761827" y="0"/>
                    </a:lnTo>
                    <a:lnTo>
                      <a:pt x="2763318" y="0"/>
                    </a:lnTo>
                    <a:lnTo>
                      <a:pt x="2776756" y="0"/>
                    </a:lnTo>
                    <a:lnTo>
                      <a:pt x="2777590" y="0"/>
                    </a:lnTo>
                    <a:lnTo>
                      <a:pt x="2779082" y="0"/>
                    </a:lnTo>
                    <a:lnTo>
                      <a:pt x="2783442" y="0"/>
                    </a:lnTo>
                    <a:lnTo>
                      <a:pt x="2784228" y="0"/>
                    </a:lnTo>
                    <a:lnTo>
                      <a:pt x="2785719" y="0"/>
                    </a:lnTo>
                    <a:lnTo>
                      <a:pt x="2786473" y="0"/>
                    </a:lnTo>
                    <a:lnTo>
                      <a:pt x="2793229" y="0"/>
                    </a:lnTo>
                    <a:lnTo>
                      <a:pt x="2799367" y="0"/>
                    </a:lnTo>
                    <a:lnTo>
                      <a:pt x="2813506" y="0"/>
                    </a:lnTo>
                    <a:lnTo>
                      <a:pt x="2820311" y="0"/>
                    </a:lnTo>
                    <a:lnTo>
                      <a:pt x="2827893" y="0"/>
                    </a:lnTo>
                    <a:lnTo>
                      <a:pt x="2827940" y="0"/>
                    </a:lnTo>
                    <a:lnTo>
                      <a:pt x="2829431" y="0"/>
                    </a:lnTo>
                    <a:lnTo>
                      <a:pt x="2829978" y="0"/>
                    </a:lnTo>
                    <a:lnTo>
                      <a:pt x="2852058" y="0"/>
                    </a:lnTo>
                    <a:lnTo>
                      <a:pt x="2857060" y="0"/>
                    </a:lnTo>
                    <a:lnTo>
                      <a:pt x="2857958" y="0"/>
                    </a:lnTo>
                    <a:lnTo>
                      <a:pt x="2871601" y="0"/>
                    </a:lnTo>
                    <a:lnTo>
                      <a:pt x="2882123" y="0"/>
                    </a:lnTo>
                    <a:lnTo>
                      <a:pt x="2894046" y="0"/>
                    </a:lnTo>
                    <a:lnTo>
                      <a:pt x="2903496" y="0"/>
                    </a:lnTo>
                    <a:lnTo>
                      <a:pt x="2911211" y="0"/>
                    </a:lnTo>
                    <a:lnTo>
                      <a:pt x="2914242" y="0"/>
                    </a:lnTo>
                    <a:lnTo>
                      <a:pt x="2914461" y="0"/>
                    </a:lnTo>
                    <a:lnTo>
                      <a:pt x="2924111" y="0"/>
                    </a:lnTo>
                    <a:lnTo>
                      <a:pt x="2927136" y="0"/>
                    </a:lnTo>
                    <a:lnTo>
                      <a:pt x="2933561" y="0"/>
                    </a:lnTo>
                    <a:lnTo>
                      <a:pt x="2939580" y="0"/>
                    </a:lnTo>
                    <a:lnTo>
                      <a:pt x="2941275" y="0"/>
                    </a:lnTo>
                    <a:lnTo>
                      <a:pt x="2941543" y="0"/>
                    </a:lnTo>
                    <a:lnTo>
                      <a:pt x="2945586" y="0"/>
                    </a:lnTo>
                    <a:lnTo>
                      <a:pt x="2950032" y="0"/>
                    </a:lnTo>
                    <a:lnTo>
                      <a:pt x="2955662" y="0"/>
                    </a:lnTo>
                    <a:lnTo>
                      <a:pt x="2955709" y="0"/>
                    </a:lnTo>
                    <a:lnTo>
                      <a:pt x="2957200" y="0"/>
                    </a:lnTo>
                    <a:lnTo>
                      <a:pt x="2957747" y="0"/>
                    </a:lnTo>
                    <a:lnTo>
                      <a:pt x="2968152" y="0"/>
                    </a:lnTo>
                    <a:lnTo>
                      <a:pt x="2969644" y="0"/>
                    </a:lnTo>
                    <a:lnTo>
                      <a:pt x="2972667" y="0"/>
                    </a:lnTo>
                    <a:lnTo>
                      <a:pt x="2977114" y="0"/>
                    </a:lnTo>
                    <a:lnTo>
                      <a:pt x="2984829" y="0"/>
                    </a:lnTo>
                    <a:lnTo>
                      <a:pt x="2985727" y="0"/>
                    </a:lnTo>
                    <a:lnTo>
                      <a:pt x="2999370" y="0"/>
                    </a:lnTo>
                    <a:lnTo>
                      <a:pt x="3021815" y="0"/>
                    </a:lnTo>
                    <a:lnTo>
                      <a:pt x="3031265" y="0"/>
                    </a:lnTo>
                    <a:lnTo>
                      <a:pt x="3042230" y="0"/>
                    </a:lnTo>
                    <a:lnTo>
                      <a:pt x="3044946" y="0"/>
                    </a:lnTo>
                    <a:lnTo>
                      <a:pt x="3051880" y="0"/>
                    </a:lnTo>
                    <a:lnTo>
                      <a:pt x="3061330" y="0"/>
                    </a:lnTo>
                    <a:lnTo>
                      <a:pt x="3067349" y="0"/>
                    </a:lnTo>
                    <a:lnTo>
                      <a:pt x="3069312" y="0"/>
                    </a:lnTo>
                    <a:lnTo>
                      <a:pt x="3073355" y="0"/>
                    </a:lnTo>
                    <a:lnTo>
                      <a:pt x="3073518" y="0"/>
                    </a:lnTo>
                    <a:lnTo>
                      <a:pt x="3075011" y="0"/>
                    </a:lnTo>
                    <a:lnTo>
                      <a:pt x="3077801" y="0"/>
                    </a:lnTo>
                    <a:lnTo>
                      <a:pt x="3095921" y="0"/>
                    </a:lnTo>
                    <a:lnTo>
                      <a:pt x="3097413" y="0"/>
                    </a:lnTo>
                    <a:lnTo>
                      <a:pt x="3100436" y="0"/>
                    </a:lnTo>
                    <a:lnTo>
                      <a:pt x="3103552" y="0"/>
                    </a:lnTo>
                    <a:lnTo>
                      <a:pt x="3104883" y="0"/>
                    </a:lnTo>
                    <a:lnTo>
                      <a:pt x="3120023" y="0"/>
                    </a:lnTo>
                    <a:lnTo>
                      <a:pt x="3120445" y="0"/>
                    </a:lnTo>
                    <a:lnTo>
                      <a:pt x="3149018" y="0"/>
                    </a:lnTo>
                    <a:lnTo>
                      <a:pt x="3150088" y="0"/>
                    </a:lnTo>
                    <a:lnTo>
                      <a:pt x="3150509" y="0"/>
                    </a:lnTo>
                    <a:lnTo>
                      <a:pt x="3171054" y="0"/>
                    </a:lnTo>
                    <a:lnTo>
                      <a:pt x="3172715" y="0"/>
                    </a:lnTo>
                    <a:lnTo>
                      <a:pt x="3199627" y="0"/>
                    </a:lnTo>
                    <a:lnTo>
                      <a:pt x="3201119" y="0"/>
                    </a:lnTo>
                    <a:lnTo>
                      <a:pt x="3201287" y="0"/>
                    </a:lnTo>
                    <a:lnTo>
                      <a:pt x="3201751" y="0"/>
                    </a:lnTo>
                    <a:lnTo>
                      <a:pt x="3202780" y="0"/>
                    </a:lnTo>
                    <a:lnTo>
                      <a:pt x="3217515" y="0"/>
                    </a:lnTo>
                    <a:lnTo>
                      <a:pt x="3224152" y="0"/>
                    </a:lnTo>
                    <a:lnTo>
                      <a:pt x="3230324" y="0"/>
                    </a:lnTo>
                    <a:lnTo>
                      <a:pt x="3231321" y="0"/>
                    </a:lnTo>
                    <a:lnTo>
                      <a:pt x="3231816" y="0"/>
                    </a:lnTo>
                    <a:lnTo>
                      <a:pt x="3243763" y="0"/>
                    </a:lnTo>
                    <a:lnTo>
                      <a:pt x="3246088" y="0"/>
                    </a:lnTo>
                    <a:lnTo>
                      <a:pt x="3247580" y="0"/>
                    </a:lnTo>
                    <a:lnTo>
                      <a:pt x="3247792" y="0"/>
                    </a:lnTo>
                    <a:lnTo>
                      <a:pt x="3248214" y="0"/>
                    </a:lnTo>
                    <a:lnTo>
                      <a:pt x="3252725" y="0"/>
                    </a:lnTo>
                    <a:lnTo>
                      <a:pt x="3254217" y="0"/>
                    </a:lnTo>
                    <a:lnTo>
                      <a:pt x="3260235" y="0"/>
                    </a:lnTo>
                    <a:lnTo>
                      <a:pt x="3276787" y="0"/>
                    </a:lnTo>
                    <a:lnTo>
                      <a:pt x="3277857" y="0"/>
                    </a:lnTo>
                    <a:lnTo>
                      <a:pt x="3278278" y="0"/>
                    </a:lnTo>
                    <a:lnTo>
                      <a:pt x="3290300" y="0"/>
                    </a:lnTo>
                    <a:lnTo>
                      <a:pt x="3298823" y="0"/>
                    </a:lnTo>
                    <a:lnTo>
                      <a:pt x="3327396" y="0"/>
                    </a:lnTo>
                    <a:lnTo>
                      <a:pt x="3328888" y="0"/>
                    </a:lnTo>
                    <a:lnTo>
                      <a:pt x="3329520" y="0"/>
                    </a:lnTo>
                    <a:lnTo>
                      <a:pt x="3345284" y="0"/>
                    </a:lnTo>
                    <a:lnTo>
                      <a:pt x="3349129" y="0"/>
                    </a:lnTo>
                    <a:lnTo>
                      <a:pt x="3351921" y="0"/>
                    </a:lnTo>
                    <a:lnTo>
                      <a:pt x="3358093" y="0"/>
                    </a:lnTo>
                    <a:lnTo>
                      <a:pt x="3359585" y="0"/>
                    </a:lnTo>
                    <a:lnTo>
                      <a:pt x="3371532" y="0"/>
                    </a:lnTo>
                    <a:lnTo>
                      <a:pt x="3373857" y="0"/>
                    </a:lnTo>
                    <a:lnTo>
                      <a:pt x="3375349" y="0"/>
                    </a:lnTo>
                    <a:lnTo>
                      <a:pt x="3380494" y="0"/>
                    </a:lnTo>
                    <a:lnTo>
                      <a:pt x="3381986" y="0"/>
                    </a:lnTo>
                    <a:lnTo>
                      <a:pt x="3388004" y="0"/>
                    </a:lnTo>
                    <a:lnTo>
                      <a:pt x="3408282" y="0"/>
                    </a:lnTo>
                    <a:lnTo>
                      <a:pt x="3418069" y="0"/>
                    </a:lnTo>
                    <a:lnTo>
                      <a:pt x="3424207" y="0"/>
                    </a:lnTo>
                    <a:lnTo>
                      <a:pt x="3424753" y="0"/>
                    </a:lnTo>
                    <a:lnTo>
                      <a:pt x="3452733" y="0"/>
                    </a:lnTo>
                    <a:lnTo>
                      <a:pt x="3454818" y="0"/>
                    </a:lnTo>
                    <a:lnTo>
                      <a:pt x="3476898" y="0"/>
                    </a:lnTo>
                    <a:lnTo>
                      <a:pt x="3496441" y="0"/>
                    </a:lnTo>
                    <a:lnTo>
                      <a:pt x="3509236" y="0"/>
                    </a:lnTo>
                    <a:lnTo>
                      <a:pt x="3518886" y="0"/>
                    </a:lnTo>
                    <a:lnTo>
                      <a:pt x="3528336" y="0"/>
                    </a:lnTo>
                    <a:lnTo>
                      <a:pt x="3536051" y="0"/>
                    </a:lnTo>
                    <a:lnTo>
                      <a:pt x="3539301" y="0"/>
                    </a:lnTo>
                    <a:lnTo>
                      <a:pt x="3540361" y="0"/>
                    </a:lnTo>
                    <a:lnTo>
                      <a:pt x="3544807" y="0"/>
                    </a:lnTo>
                    <a:lnTo>
                      <a:pt x="3551976" y="0"/>
                    </a:lnTo>
                    <a:lnTo>
                      <a:pt x="3552522" y="0"/>
                    </a:lnTo>
                    <a:lnTo>
                      <a:pt x="3564420" y="0"/>
                    </a:lnTo>
                    <a:lnTo>
                      <a:pt x="3570426" y="0"/>
                    </a:lnTo>
                    <a:cubicBezTo>
                      <a:pt x="3574872" y="0"/>
                      <a:pt x="3574872" y="0"/>
                      <a:pt x="3574872" y="0"/>
                    </a:cubicBezTo>
                    <a:lnTo>
                      <a:pt x="3580502" y="0"/>
                    </a:lnTo>
                    <a:lnTo>
                      <a:pt x="3582587" y="0"/>
                    </a:lnTo>
                    <a:lnTo>
                      <a:pt x="3624210" y="0"/>
                    </a:lnTo>
                    <a:lnTo>
                      <a:pt x="3637005" y="0"/>
                    </a:lnTo>
                    <a:lnTo>
                      <a:pt x="3646655" y="0"/>
                    </a:lnTo>
                    <a:lnTo>
                      <a:pt x="3656105" y="0"/>
                    </a:lnTo>
                    <a:lnTo>
                      <a:pt x="3667070" y="0"/>
                    </a:lnTo>
                    <a:lnTo>
                      <a:pt x="3668130" y="0"/>
                    </a:lnTo>
                    <a:lnTo>
                      <a:pt x="3669786" y="0"/>
                    </a:lnTo>
                    <a:lnTo>
                      <a:pt x="3672576" y="0"/>
                    </a:lnTo>
                    <a:lnTo>
                      <a:pt x="3692189" y="0"/>
                    </a:lnTo>
                    <a:lnTo>
                      <a:pt x="3698195" y="0"/>
                    </a:lnTo>
                    <a:lnTo>
                      <a:pt x="3702641" y="0"/>
                    </a:lnTo>
                    <a:lnTo>
                      <a:pt x="3744863" y="0"/>
                    </a:lnTo>
                    <a:lnTo>
                      <a:pt x="3745285" y="0"/>
                    </a:lnTo>
                    <a:lnTo>
                      <a:pt x="3795894" y="0"/>
                    </a:lnTo>
                    <a:lnTo>
                      <a:pt x="3797555" y="0"/>
                    </a:lnTo>
                    <a:lnTo>
                      <a:pt x="3826591" y="0"/>
                    </a:lnTo>
                    <a:lnTo>
                      <a:pt x="3842355" y="0"/>
                    </a:lnTo>
                    <a:lnTo>
                      <a:pt x="3848992" y="0"/>
                    </a:lnTo>
                    <a:lnTo>
                      <a:pt x="3872632" y="0"/>
                    </a:lnTo>
                    <a:lnTo>
                      <a:pt x="3873054" y="0"/>
                    </a:lnTo>
                    <a:lnTo>
                      <a:pt x="3885075" y="0"/>
                    </a:lnTo>
                    <a:lnTo>
                      <a:pt x="3923663" y="0"/>
                    </a:lnTo>
                    <a:lnTo>
                      <a:pt x="3954360" y="0"/>
                    </a:lnTo>
                    <a:lnTo>
                      <a:pt x="3970124" y="0"/>
                    </a:lnTo>
                    <a:lnTo>
                      <a:pt x="3976761" y="0"/>
                    </a:lnTo>
                    <a:lnTo>
                      <a:pt x="4012844" y="0"/>
                    </a:lnTo>
                    <a:lnTo>
                      <a:pt x="4049593" y="0"/>
                    </a:lnTo>
                    <a:cubicBezTo>
                      <a:pt x="4169647" y="0"/>
                      <a:pt x="4169647" y="0"/>
                      <a:pt x="4169647" y="0"/>
                    </a:cubicBezTo>
                    <a:lnTo>
                      <a:pt x="4177362" y="0"/>
                    </a:lnTo>
                    <a:cubicBezTo>
                      <a:pt x="4297416" y="0"/>
                      <a:pt x="4297416" y="0"/>
                      <a:pt x="4297416" y="0"/>
                    </a:cubicBezTo>
                    <a:cubicBezTo>
                      <a:pt x="4327758" y="0"/>
                      <a:pt x="4364168" y="21251"/>
                      <a:pt x="4379339" y="47054"/>
                    </a:cubicBezTo>
                    <a:cubicBezTo>
                      <a:pt x="4591731" y="415146"/>
                      <a:pt x="4591731" y="415146"/>
                      <a:pt x="4591731" y="415146"/>
                    </a:cubicBezTo>
                    <a:cubicBezTo>
                      <a:pt x="4606902" y="440951"/>
                      <a:pt x="4606902" y="483452"/>
                      <a:pt x="4591731" y="509257"/>
                    </a:cubicBezTo>
                    <a:cubicBezTo>
                      <a:pt x="4379339" y="877348"/>
                      <a:pt x="4379339" y="877348"/>
                      <a:pt x="4379339" y="877348"/>
                    </a:cubicBezTo>
                    <a:cubicBezTo>
                      <a:pt x="4364168" y="903151"/>
                      <a:pt x="4327758" y="924402"/>
                      <a:pt x="4297416" y="924402"/>
                    </a:cubicBezTo>
                    <a:lnTo>
                      <a:pt x="4169647" y="924402"/>
                    </a:lnTo>
                    <a:lnTo>
                      <a:pt x="3976761" y="924402"/>
                    </a:lnTo>
                    <a:lnTo>
                      <a:pt x="3872632" y="924402"/>
                    </a:lnTo>
                    <a:lnTo>
                      <a:pt x="3848992" y="924402"/>
                    </a:lnTo>
                    <a:lnTo>
                      <a:pt x="3744863" y="924402"/>
                    </a:lnTo>
                    <a:lnTo>
                      <a:pt x="3702641" y="924402"/>
                    </a:lnTo>
                    <a:lnTo>
                      <a:pt x="3672576" y="924402"/>
                    </a:lnTo>
                    <a:lnTo>
                      <a:pt x="3656105" y="924402"/>
                    </a:lnTo>
                    <a:lnTo>
                      <a:pt x="3574872" y="924402"/>
                    </a:lnTo>
                    <a:lnTo>
                      <a:pt x="3551976" y="924402"/>
                    </a:lnTo>
                    <a:lnTo>
                      <a:pt x="3544807" y="924402"/>
                    </a:lnTo>
                    <a:lnTo>
                      <a:pt x="3528336" y="924402"/>
                    </a:lnTo>
                    <a:lnTo>
                      <a:pt x="3424207" y="924402"/>
                    </a:lnTo>
                    <a:lnTo>
                      <a:pt x="3381986" y="924402"/>
                    </a:lnTo>
                    <a:lnTo>
                      <a:pt x="3380494" y="924402"/>
                    </a:lnTo>
                    <a:lnTo>
                      <a:pt x="3351921" y="924402"/>
                    </a:lnTo>
                    <a:lnTo>
                      <a:pt x="3277857" y="924402"/>
                    </a:lnTo>
                    <a:lnTo>
                      <a:pt x="3254217" y="924402"/>
                    </a:lnTo>
                    <a:lnTo>
                      <a:pt x="3252725" y="924402"/>
                    </a:lnTo>
                    <a:lnTo>
                      <a:pt x="3247792" y="924402"/>
                    </a:lnTo>
                    <a:lnTo>
                      <a:pt x="3231321" y="924402"/>
                    </a:lnTo>
                    <a:lnTo>
                      <a:pt x="3224152" y="924402"/>
                    </a:lnTo>
                    <a:lnTo>
                      <a:pt x="3150088" y="924402"/>
                    </a:lnTo>
                    <a:lnTo>
                      <a:pt x="3120023" y="924402"/>
                    </a:lnTo>
                    <a:lnTo>
                      <a:pt x="3104883" y="924402"/>
                    </a:lnTo>
                    <a:lnTo>
                      <a:pt x="3103552" y="924402"/>
                    </a:lnTo>
                    <a:lnTo>
                      <a:pt x="3077801" y="924402"/>
                    </a:lnTo>
                    <a:lnTo>
                      <a:pt x="3061330" y="924402"/>
                    </a:lnTo>
                    <a:lnTo>
                      <a:pt x="3031265" y="924402"/>
                    </a:lnTo>
                    <a:lnTo>
                      <a:pt x="2977114" y="924402"/>
                    </a:lnTo>
                    <a:lnTo>
                      <a:pt x="2957200" y="924402"/>
                    </a:lnTo>
                    <a:lnTo>
                      <a:pt x="2955709" y="924402"/>
                    </a:lnTo>
                    <a:lnTo>
                      <a:pt x="2950032" y="924402"/>
                    </a:lnTo>
                    <a:lnTo>
                      <a:pt x="2933561" y="924402"/>
                    </a:lnTo>
                    <a:lnTo>
                      <a:pt x="2927136" y="924402"/>
                    </a:lnTo>
                    <a:lnTo>
                      <a:pt x="2903496" y="924402"/>
                    </a:lnTo>
                    <a:lnTo>
                      <a:pt x="2829431" y="924402"/>
                    </a:lnTo>
                    <a:lnTo>
                      <a:pt x="2827940" y="924402"/>
                    </a:lnTo>
                    <a:lnTo>
                      <a:pt x="2799367" y="924402"/>
                    </a:lnTo>
                    <a:lnTo>
                      <a:pt x="2785719" y="924402"/>
                    </a:lnTo>
                    <a:lnTo>
                      <a:pt x="2784228" y="924402"/>
                    </a:lnTo>
                    <a:lnTo>
                      <a:pt x="2757146" y="924402"/>
                    </a:lnTo>
                    <a:lnTo>
                      <a:pt x="2755654" y="924402"/>
                    </a:lnTo>
                    <a:lnTo>
                      <a:pt x="2680098" y="924402"/>
                    </a:lnTo>
                    <a:lnTo>
                      <a:pt x="2657950" y="924402"/>
                    </a:lnTo>
                    <a:lnTo>
                      <a:pt x="2656459" y="924402"/>
                    </a:lnTo>
                    <a:lnTo>
                      <a:pt x="2653017" y="924402"/>
                    </a:lnTo>
                    <a:lnTo>
                      <a:pt x="2636545" y="924402"/>
                    </a:lnTo>
                    <a:lnTo>
                      <a:pt x="2629377" y="924402"/>
                    </a:lnTo>
                    <a:lnTo>
                      <a:pt x="2627885" y="924402"/>
                    </a:lnTo>
                    <a:lnTo>
                      <a:pt x="2606481" y="924402"/>
                    </a:lnTo>
                    <a:lnTo>
                      <a:pt x="2552329" y="924402"/>
                    </a:lnTo>
                    <a:lnTo>
                      <a:pt x="2525248" y="924402"/>
                    </a:lnTo>
                    <a:lnTo>
                      <a:pt x="2510108" y="924402"/>
                    </a:lnTo>
                    <a:lnTo>
                      <a:pt x="2508776" y="924402"/>
                    </a:lnTo>
                    <a:lnTo>
                      <a:pt x="2480043" y="924402"/>
                    </a:lnTo>
                    <a:lnTo>
                      <a:pt x="2478712" y="924402"/>
                    </a:lnTo>
                    <a:lnTo>
                      <a:pt x="2463572" y="924402"/>
                    </a:lnTo>
                    <a:lnTo>
                      <a:pt x="2436490" y="924402"/>
                    </a:lnTo>
                    <a:lnTo>
                      <a:pt x="2382339" y="924402"/>
                    </a:lnTo>
                    <a:lnTo>
                      <a:pt x="2360934" y="924402"/>
                    </a:lnTo>
                    <a:lnTo>
                      <a:pt x="2359443" y="924402"/>
                    </a:lnTo>
                    <a:lnTo>
                      <a:pt x="2352274" y="924402"/>
                    </a:lnTo>
                    <a:lnTo>
                      <a:pt x="2335803" y="924402"/>
                    </a:lnTo>
                    <a:lnTo>
                      <a:pt x="2332360" y="924402"/>
                    </a:lnTo>
                    <a:lnTo>
                      <a:pt x="2332328" y="924402"/>
                    </a:lnTo>
                    <a:lnTo>
                      <a:pt x="2330869" y="924402"/>
                    </a:lnTo>
                    <a:lnTo>
                      <a:pt x="2308721" y="924402"/>
                    </a:lnTo>
                    <a:lnTo>
                      <a:pt x="2233165" y="924402"/>
                    </a:lnTo>
                    <a:lnTo>
                      <a:pt x="2231674" y="924402"/>
                    </a:lnTo>
                    <a:lnTo>
                      <a:pt x="2204591" y="924402"/>
                    </a:lnTo>
                    <a:lnTo>
                      <a:pt x="2204559" y="924402"/>
                    </a:lnTo>
                    <a:lnTo>
                      <a:pt x="2203100" y="924402"/>
                    </a:lnTo>
                    <a:lnTo>
                      <a:pt x="2189452" y="924402"/>
                    </a:lnTo>
                    <a:lnTo>
                      <a:pt x="2160879" y="924402"/>
                    </a:lnTo>
                    <a:lnTo>
                      <a:pt x="2159388" y="924402"/>
                    </a:lnTo>
                    <a:lnTo>
                      <a:pt x="2085323" y="924402"/>
                    </a:lnTo>
                    <a:lnTo>
                      <a:pt x="2077294" y="924402"/>
                    </a:lnTo>
                    <a:lnTo>
                      <a:pt x="2061683" y="924402"/>
                    </a:lnTo>
                    <a:lnTo>
                      <a:pt x="2055258" y="924402"/>
                    </a:lnTo>
                    <a:lnTo>
                      <a:pt x="2038787" y="924402"/>
                    </a:lnTo>
                    <a:lnTo>
                      <a:pt x="2033110" y="924402"/>
                    </a:lnTo>
                    <a:lnTo>
                      <a:pt x="2031619" y="924402"/>
                    </a:lnTo>
                    <a:lnTo>
                      <a:pt x="2011705" y="924402"/>
                    </a:lnTo>
                    <a:lnTo>
                      <a:pt x="1957554" y="924402"/>
                    </a:lnTo>
                    <a:lnTo>
                      <a:pt x="1949525" y="924402"/>
                    </a:lnTo>
                    <a:lnTo>
                      <a:pt x="1927489" y="924402"/>
                    </a:lnTo>
                    <a:lnTo>
                      <a:pt x="1911018" y="924402"/>
                    </a:lnTo>
                    <a:lnTo>
                      <a:pt x="1907543" y="924402"/>
                    </a:lnTo>
                    <a:lnTo>
                      <a:pt x="1885268" y="924402"/>
                    </a:lnTo>
                    <a:lnTo>
                      <a:pt x="1883936" y="924402"/>
                    </a:lnTo>
                    <a:lnTo>
                      <a:pt x="1868796" y="924402"/>
                    </a:lnTo>
                    <a:lnTo>
                      <a:pt x="1838732" y="924402"/>
                    </a:lnTo>
                    <a:lnTo>
                      <a:pt x="1779774" y="924402"/>
                    </a:lnTo>
                    <a:lnTo>
                      <a:pt x="1764668" y="924402"/>
                    </a:lnTo>
                    <a:lnTo>
                      <a:pt x="1757499" y="924402"/>
                    </a:lnTo>
                    <a:lnTo>
                      <a:pt x="1741027" y="924402"/>
                    </a:lnTo>
                    <a:lnTo>
                      <a:pt x="1737552" y="924402"/>
                    </a:lnTo>
                    <a:lnTo>
                      <a:pt x="1736094" y="924402"/>
                    </a:lnTo>
                    <a:lnTo>
                      <a:pt x="1734603" y="924402"/>
                    </a:lnTo>
                    <a:lnTo>
                      <a:pt x="1710963" y="924402"/>
                    </a:lnTo>
                    <a:lnTo>
                      <a:pt x="1707488" y="924402"/>
                    </a:lnTo>
                    <a:lnTo>
                      <a:pt x="1652509" y="924402"/>
                    </a:lnTo>
                    <a:lnTo>
                      <a:pt x="1636899" y="924402"/>
                    </a:lnTo>
                    <a:lnTo>
                      <a:pt x="1609783" y="924402"/>
                    </a:lnTo>
                    <a:lnTo>
                      <a:pt x="1608325" y="924402"/>
                    </a:lnTo>
                    <a:lnTo>
                      <a:pt x="1606834" y="924402"/>
                    </a:lnTo>
                    <a:lnTo>
                      <a:pt x="1579719" y="924402"/>
                    </a:lnTo>
                    <a:lnTo>
                      <a:pt x="1564612" y="924402"/>
                    </a:lnTo>
                    <a:lnTo>
                      <a:pt x="1524740" y="924402"/>
                    </a:lnTo>
                    <a:lnTo>
                      <a:pt x="1482518" y="924402"/>
                    </a:lnTo>
                    <a:lnTo>
                      <a:pt x="1460483" y="924402"/>
                    </a:lnTo>
                    <a:lnTo>
                      <a:pt x="1452454" y="924402"/>
                    </a:lnTo>
                    <a:lnTo>
                      <a:pt x="1444011" y="924402"/>
                    </a:lnTo>
                    <a:lnTo>
                      <a:pt x="1436843" y="924402"/>
                    </a:lnTo>
                    <a:lnTo>
                      <a:pt x="1413947" y="924402"/>
                    </a:lnTo>
                    <a:lnTo>
                      <a:pt x="1354749" y="924402"/>
                    </a:lnTo>
                    <a:lnTo>
                      <a:pt x="1332714" y="924402"/>
                    </a:lnTo>
                    <a:lnTo>
                      <a:pt x="1324685" y="924402"/>
                    </a:lnTo>
                    <a:lnTo>
                      <a:pt x="1316242" y="924402"/>
                    </a:lnTo>
                    <a:lnTo>
                      <a:pt x="1312767" y="924402"/>
                    </a:lnTo>
                    <a:lnTo>
                      <a:pt x="1286178" y="924402"/>
                    </a:lnTo>
                    <a:lnTo>
                      <a:pt x="1282703" y="924402"/>
                    </a:lnTo>
                    <a:lnTo>
                      <a:pt x="1243956" y="924402"/>
                    </a:lnTo>
                    <a:lnTo>
                      <a:pt x="1184998" y="924402"/>
                    </a:lnTo>
                    <a:lnTo>
                      <a:pt x="1154934" y="924402"/>
                    </a:lnTo>
                    <a:lnTo>
                      <a:pt x="1139828" y="924402"/>
                    </a:lnTo>
                    <a:lnTo>
                      <a:pt x="1116187" y="924402"/>
                    </a:lnTo>
                    <a:lnTo>
                      <a:pt x="1112712" y="924402"/>
                    </a:lnTo>
                    <a:lnTo>
                      <a:pt x="1057734" y="924402"/>
                    </a:lnTo>
                    <a:lnTo>
                      <a:pt x="1027669" y="924402"/>
                    </a:lnTo>
                    <a:lnTo>
                      <a:pt x="1012059" y="924402"/>
                    </a:lnTo>
                    <a:lnTo>
                      <a:pt x="984943" y="924402"/>
                    </a:lnTo>
                    <a:lnTo>
                      <a:pt x="929965" y="924402"/>
                    </a:lnTo>
                    <a:lnTo>
                      <a:pt x="899900" y="924402"/>
                    </a:lnTo>
                    <a:lnTo>
                      <a:pt x="857678" y="924402"/>
                    </a:lnTo>
                    <a:lnTo>
                      <a:pt x="819171" y="924402"/>
                    </a:lnTo>
                    <a:lnTo>
                      <a:pt x="729909" y="924402"/>
                    </a:lnTo>
                    <a:lnTo>
                      <a:pt x="691402" y="924402"/>
                    </a:lnTo>
                    <a:lnTo>
                      <a:pt x="687927" y="924402"/>
                    </a:lnTo>
                    <a:lnTo>
                      <a:pt x="560158" y="924402"/>
                    </a:lnTo>
                    <a:lnTo>
                      <a:pt x="432894" y="924402"/>
                    </a:lnTo>
                    <a:lnTo>
                      <a:pt x="305125" y="924402"/>
                    </a:lnTo>
                    <a:cubicBezTo>
                      <a:pt x="275541" y="924402"/>
                      <a:pt x="238373" y="903151"/>
                      <a:pt x="223202" y="877348"/>
                    </a:cubicBezTo>
                    <a:cubicBezTo>
                      <a:pt x="10809" y="509257"/>
                      <a:pt x="10809" y="509257"/>
                      <a:pt x="10809" y="509257"/>
                    </a:cubicBezTo>
                    <a:cubicBezTo>
                      <a:pt x="-3603" y="483452"/>
                      <a:pt x="-3603" y="440951"/>
                      <a:pt x="10809" y="415146"/>
                    </a:cubicBezTo>
                    <a:cubicBezTo>
                      <a:pt x="223202" y="47054"/>
                      <a:pt x="223202" y="47054"/>
                      <a:pt x="223202" y="47054"/>
                    </a:cubicBezTo>
                    <a:cubicBezTo>
                      <a:pt x="238373" y="21251"/>
                      <a:pt x="275541" y="0"/>
                      <a:pt x="305125" y="0"/>
                    </a:cubicBezTo>
                    <a:close/>
                  </a:path>
                </a:pathLst>
              </a:custGeom>
              <a:solidFill>
                <a:srgbClr val="609801"/>
              </a:solidFill>
              <a:ln w="19050"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r>
                  <a:rPr lang="zh-CN" altLang="en-US" dirty="0" smtClean="0">
                    <a:solidFill>
                      <a:prstClr val="black"/>
                    </a:solidFill>
                    <a:latin typeface="微软雅黑" panose="020B0503020204020204" charset="-122"/>
                  </a:rPr>
                  <a:t>     </a:t>
                </a:r>
                <a:r>
                  <a:rPr lang="zh-CN" altLang="en-US" sz="2000" b="1" dirty="0" smtClean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新课讲解</a:t>
                </a:r>
                <a:endParaRPr lang="zh-CN" altLang="en-US" sz="20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61" name="组合 60"/>
            <p:cNvGrpSpPr/>
            <p:nvPr userDrawn="1"/>
          </p:nvGrpSpPr>
          <p:grpSpPr>
            <a:xfrm rot="16200000">
              <a:off x="366" y="1252"/>
              <a:ext cx="995" cy="1122"/>
              <a:chOff x="8439634" y="3544648"/>
              <a:chExt cx="1611146" cy="1817848"/>
            </a:xfrm>
          </p:grpSpPr>
          <p:sp>
            <p:nvSpPr>
              <p:cNvPr id="63" name="Freeform 5"/>
              <p:cNvSpPr/>
              <p:nvPr/>
            </p:nvSpPr>
            <p:spPr bwMode="auto">
              <a:xfrm rot="5400000">
                <a:off x="8336283" y="3647999"/>
                <a:ext cx="1817848" cy="1611146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bg1">
                      <a:lumMod val="97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64" name="Freeform 5"/>
              <p:cNvSpPr/>
              <p:nvPr/>
            </p:nvSpPr>
            <p:spPr bwMode="auto">
              <a:xfrm rot="5400000">
                <a:off x="8582835" y="3866516"/>
                <a:ext cx="1324744" cy="1174112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solidFill>
                <a:srgbClr val="609801"/>
              </a:solidFill>
              <a:ln w="15875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50800" dist="254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</p:grpSp>
        <p:pic>
          <p:nvPicPr>
            <p:cNvPr id="62" name="图片 61" descr="22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2" y="1617"/>
              <a:ext cx="585" cy="418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 autoUpdateAnimBg="0"/>
      <p:bldP spid="25" grpId="0" animBg="1" autoUpdateAnimBg="0"/>
      <p:bldP spid="26" grpId="0" animBg="1" autoUpdateAnimBg="0"/>
      <p:bldP spid="27" grpId="0" animBg="1" autoUpdateAnimBg="0"/>
      <p:bldP spid="35" grpId="0" autoUpdateAnimBg="0"/>
      <p:bldP spid="37" grpId="0" autoUpdateAnimBg="0"/>
      <p:bldP spid="38" grpId="0" autoUpdateAnimBg="0"/>
      <p:bldP spid="39" grpId="0" autoUpdateAnimBg="0"/>
      <p:bldP spid="40" grpId="0" autoUpdateAnimBg="0"/>
      <p:bldP spid="41" grpId="0" autoUpdateAnimBg="0"/>
      <p:bldP spid="42" grpId="0" autoUpdateAnimBg="0"/>
      <p:bldP spid="43" grpId="0" autoUpdateAnimBg="0"/>
      <p:bldP spid="55" grpId="0" animBg="1" autoUpdateAnimBg="0"/>
      <p:bldP spid="57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93"/>
          <p:cNvSpPr>
            <a:spLocks noChangeArrowheads="1"/>
          </p:cNvSpPr>
          <p:nvPr/>
        </p:nvSpPr>
        <p:spPr bwMode="auto">
          <a:xfrm>
            <a:off x="242492" y="1651126"/>
            <a:ext cx="8498541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）在投寄快递邮件的事项中，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t , p , n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是常量，还是变量？若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0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＜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t≤10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投寄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件邮件的快递费记为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w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此时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t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p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w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中哪些是常量？哪些是变量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？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1051024" y="3811288"/>
            <a:ext cx="7345363" cy="1014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在投寄快递邮件的事项中，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t , p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都是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变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量</a:t>
            </a:r>
            <a:endParaRPr lang="en-US" altLang="zh-CN" sz="2400" dirty="0" smtClean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若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0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＜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t≤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0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时，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t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w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是变量，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p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是常量</a:t>
            </a:r>
            <a:endParaRPr lang="en-US" altLang="zh-CN" sz="24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7031" y="798956"/>
            <a:ext cx="2286000" cy="852170"/>
            <a:chOff x="302" y="1316"/>
            <a:chExt cx="3600" cy="1342"/>
          </a:xfrm>
        </p:grpSpPr>
        <p:sp>
          <p:nvSpPr>
            <p:cNvPr id="15" name="矩形 3"/>
            <p:cNvSpPr>
              <a:spLocks noChangeArrowheads="1"/>
            </p:cNvSpPr>
            <p:nvPr/>
          </p:nvSpPr>
          <p:spPr bwMode="auto">
            <a:xfrm>
              <a:off x="1889" y="1656"/>
              <a:ext cx="1368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wrap="square" lIns="68582" tIns="34292" rIns="68582" bIns="34292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sym typeface="Arial" panose="020B0604020202020204" pitchFamily="34" charset="0"/>
                </a:rPr>
                <a:t>教学目标</a:t>
              </a:r>
            </a:p>
          </p:txBody>
        </p:sp>
        <p:grpSp>
          <p:nvGrpSpPr>
            <p:cNvPr id="16" name="组合 15"/>
            <p:cNvGrpSpPr/>
            <p:nvPr userDrawn="1"/>
          </p:nvGrpSpPr>
          <p:grpSpPr>
            <a:xfrm>
              <a:off x="898" y="1383"/>
              <a:ext cx="3005" cy="883"/>
              <a:chOff x="903371" y="249943"/>
              <a:chExt cx="2312527" cy="679699"/>
            </a:xfrm>
          </p:grpSpPr>
          <p:sp>
            <p:nvSpPr>
              <p:cNvPr id="21" name="任意多边形 44"/>
              <p:cNvSpPr/>
              <p:nvPr/>
            </p:nvSpPr>
            <p:spPr bwMode="auto">
              <a:xfrm>
                <a:off x="903371" y="249943"/>
                <a:ext cx="2312527" cy="679699"/>
              </a:xfrm>
              <a:custGeom>
                <a:avLst/>
                <a:gdLst>
                  <a:gd name="connsiteX0" fmla="*/ 352810 w 4452260"/>
                  <a:gd name="connsiteY0" fmla="*/ 0 h 1068867"/>
                  <a:gd name="connsiteX1" fmla="*/ 636768 w 4452260"/>
                  <a:gd name="connsiteY1" fmla="*/ 0 h 1068867"/>
                  <a:gd name="connsiteX2" fmla="*/ 647700 w 4452260"/>
                  <a:gd name="connsiteY2" fmla="*/ 0 h 1068867"/>
                  <a:gd name="connsiteX3" fmla="*/ 724065 w 4452260"/>
                  <a:gd name="connsiteY3" fmla="*/ 0 h 1068867"/>
                  <a:gd name="connsiteX4" fmla="*/ 782584 w 4452260"/>
                  <a:gd name="connsiteY4" fmla="*/ 0 h 1068867"/>
                  <a:gd name="connsiteX5" fmla="*/ 799455 w 4452260"/>
                  <a:gd name="connsiteY5" fmla="*/ 0 h 1068867"/>
                  <a:gd name="connsiteX6" fmla="*/ 809825 w 4452260"/>
                  <a:gd name="connsiteY6" fmla="*/ 0 h 1068867"/>
                  <a:gd name="connsiteX7" fmla="*/ 818078 w 4452260"/>
                  <a:gd name="connsiteY7" fmla="*/ 0 h 1068867"/>
                  <a:gd name="connsiteX8" fmla="*/ 843980 w 4452260"/>
                  <a:gd name="connsiteY8" fmla="*/ 0 h 1068867"/>
                  <a:gd name="connsiteX9" fmla="*/ 931658 w 4452260"/>
                  <a:gd name="connsiteY9" fmla="*/ 0 h 1068867"/>
                  <a:gd name="connsiteX10" fmla="*/ 961580 w 4452260"/>
                  <a:gd name="connsiteY10" fmla="*/ 0 h 1068867"/>
                  <a:gd name="connsiteX11" fmla="*/ 1000055 w 4452260"/>
                  <a:gd name="connsiteY11" fmla="*/ 0 h 1068867"/>
                  <a:gd name="connsiteX12" fmla="*/ 1040537 w 4452260"/>
                  <a:gd name="connsiteY12" fmla="*/ 0 h 1068867"/>
                  <a:gd name="connsiteX13" fmla="*/ 1051453 w 4452260"/>
                  <a:gd name="connsiteY13" fmla="*/ 0 h 1068867"/>
                  <a:gd name="connsiteX14" fmla="*/ 1083414 w 4452260"/>
                  <a:gd name="connsiteY14" fmla="*/ 0 h 1068867"/>
                  <a:gd name="connsiteX15" fmla="*/ 1112969 w 4452260"/>
                  <a:gd name="connsiteY15" fmla="*/ 0 h 1068867"/>
                  <a:gd name="connsiteX16" fmla="*/ 1138871 w 4452260"/>
                  <a:gd name="connsiteY16" fmla="*/ 0 h 1068867"/>
                  <a:gd name="connsiteX17" fmla="*/ 1170224 w 4452260"/>
                  <a:gd name="connsiteY17" fmla="*/ 0 h 1068867"/>
                  <a:gd name="connsiteX18" fmla="*/ 1170711 w 4452260"/>
                  <a:gd name="connsiteY18" fmla="*/ 0 h 1068867"/>
                  <a:gd name="connsiteX19" fmla="*/ 1202662 w 4452260"/>
                  <a:gd name="connsiteY19" fmla="*/ 0 h 1068867"/>
                  <a:gd name="connsiteX20" fmla="*/ 1240037 w 4452260"/>
                  <a:gd name="connsiteY20" fmla="*/ 0 h 1068867"/>
                  <a:gd name="connsiteX21" fmla="*/ 1290626 w 4452260"/>
                  <a:gd name="connsiteY21" fmla="*/ 0 h 1068867"/>
                  <a:gd name="connsiteX22" fmla="*/ 1324496 w 4452260"/>
                  <a:gd name="connsiteY22" fmla="*/ 0 h 1068867"/>
                  <a:gd name="connsiteX23" fmla="*/ 1332348 w 4452260"/>
                  <a:gd name="connsiteY23" fmla="*/ 0 h 1068867"/>
                  <a:gd name="connsiteX24" fmla="*/ 1335428 w 4452260"/>
                  <a:gd name="connsiteY24" fmla="*/ 0 h 1068867"/>
                  <a:gd name="connsiteX25" fmla="*/ 1411793 w 4452260"/>
                  <a:gd name="connsiteY25" fmla="*/ 0 h 1068867"/>
                  <a:gd name="connsiteX26" fmla="*/ 1454182 w 4452260"/>
                  <a:gd name="connsiteY26" fmla="*/ 0 h 1068867"/>
                  <a:gd name="connsiteX27" fmla="*/ 1470312 w 4452260"/>
                  <a:gd name="connsiteY27" fmla="*/ 0 h 1068867"/>
                  <a:gd name="connsiteX28" fmla="*/ 1487183 w 4452260"/>
                  <a:gd name="connsiteY28" fmla="*/ 0 h 1068867"/>
                  <a:gd name="connsiteX29" fmla="*/ 1497552 w 4452260"/>
                  <a:gd name="connsiteY29" fmla="*/ 0 h 1068867"/>
                  <a:gd name="connsiteX30" fmla="*/ 1505806 w 4452260"/>
                  <a:gd name="connsiteY30" fmla="*/ 0 h 1068867"/>
                  <a:gd name="connsiteX31" fmla="*/ 1528471 w 4452260"/>
                  <a:gd name="connsiteY31" fmla="*/ 0 h 1068867"/>
                  <a:gd name="connsiteX32" fmla="*/ 1531708 w 4452260"/>
                  <a:gd name="connsiteY32" fmla="*/ 0 h 1068867"/>
                  <a:gd name="connsiteX33" fmla="*/ 1540992 w 4452260"/>
                  <a:gd name="connsiteY33" fmla="*/ 0 h 1068867"/>
                  <a:gd name="connsiteX34" fmla="*/ 1541479 w 4452260"/>
                  <a:gd name="connsiteY34" fmla="*/ 0 h 1068867"/>
                  <a:gd name="connsiteX35" fmla="*/ 1599998 w 4452260"/>
                  <a:gd name="connsiteY35" fmla="*/ 0 h 1068867"/>
                  <a:gd name="connsiteX36" fmla="*/ 1619386 w 4452260"/>
                  <a:gd name="connsiteY36" fmla="*/ 0 h 1068867"/>
                  <a:gd name="connsiteX37" fmla="*/ 1635492 w 4452260"/>
                  <a:gd name="connsiteY37" fmla="*/ 0 h 1068867"/>
                  <a:gd name="connsiteX38" fmla="*/ 1649308 w 4452260"/>
                  <a:gd name="connsiteY38" fmla="*/ 0 h 1068867"/>
                  <a:gd name="connsiteX39" fmla="*/ 1653720 w 4452260"/>
                  <a:gd name="connsiteY39" fmla="*/ 0 h 1068867"/>
                  <a:gd name="connsiteX40" fmla="*/ 1661394 w 4452260"/>
                  <a:gd name="connsiteY40" fmla="*/ 0 h 1068867"/>
                  <a:gd name="connsiteX41" fmla="*/ 1687782 w 4452260"/>
                  <a:gd name="connsiteY41" fmla="*/ 0 h 1068867"/>
                  <a:gd name="connsiteX42" fmla="*/ 1703116 w 4452260"/>
                  <a:gd name="connsiteY42" fmla="*/ 0 h 1068867"/>
                  <a:gd name="connsiteX43" fmla="*/ 1739181 w 4452260"/>
                  <a:gd name="connsiteY43" fmla="*/ 0 h 1068867"/>
                  <a:gd name="connsiteX44" fmla="*/ 1771141 w 4452260"/>
                  <a:gd name="connsiteY44" fmla="*/ 0 h 1068867"/>
                  <a:gd name="connsiteX45" fmla="*/ 1800697 w 4452260"/>
                  <a:gd name="connsiteY45" fmla="*/ 0 h 1068867"/>
                  <a:gd name="connsiteX46" fmla="*/ 1811727 w 4452260"/>
                  <a:gd name="connsiteY46" fmla="*/ 0 h 1068867"/>
                  <a:gd name="connsiteX47" fmla="*/ 1823361 w 4452260"/>
                  <a:gd name="connsiteY47" fmla="*/ 0 h 1068867"/>
                  <a:gd name="connsiteX48" fmla="*/ 1826599 w 4452260"/>
                  <a:gd name="connsiteY48" fmla="*/ 0 h 1068867"/>
                  <a:gd name="connsiteX49" fmla="*/ 1857951 w 4452260"/>
                  <a:gd name="connsiteY49" fmla="*/ 0 h 1068867"/>
                  <a:gd name="connsiteX50" fmla="*/ 1858439 w 4452260"/>
                  <a:gd name="connsiteY50" fmla="*/ 0 h 1068867"/>
                  <a:gd name="connsiteX51" fmla="*/ 1859676 w 4452260"/>
                  <a:gd name="connsiteY51" fmla="*/ 0 h 1068867"/>
                  <a:gd name="connsiteX52" fmla="*/ 1893346 w 4452260"/>
                  <a:gd name="connsiteY52" fmla="*/ 0 h 1068867"/>
                  <a:gd name="connsiteX53" fmla="*/ 1927765 w 4452260"/>
                  <a:gd name="connsiteY53" fmla="*/ 0 h 1068867"/>
                  <a:gd name="connsiteX54" fmla="*/ 1963365 w 4452260"/>
                  <a:gd name="connsiteY54" fmla="*/ 0 h 1068867"/>
                  <a:gd name="connsiteX55" fmla="*/ 1978354 w 4452260"/>
                  <a:gd name="connsiteY55" fmla="*/ 0 h 1068867"/>
                  <a:gd name="connsiteX56" fmla="*/ 1991032 w 4452260"/>
                  <a:gd name="connsiteY56" fmla="*/ 0 h 1068867"/>
                  <a:gd name="connsiteX57" fmla="*/ 2020076 w 4452260"/>
                  <a:gd name="connsiteY57" fmla="*/ 0 h 1068867"/>
                  <a:gd name="connsiteX58" fmla="*/ 2021800 w 4452260"/>
                  <a:gd name="connsiteY58" fmla="*/ 0 h 1068867"/>
                  <a:gd name="connsiteX59" fmla="*/ 2027021 w 4452260"/>
                  <a:gd name="connsiteY59" fmla="*/ 0 h 1068867"/>
                  <a:gd name="connsiteX60" fmla="*/ 2032162 w 4452260"/>
                  <a:gd name="connsiteY60" fmla="*/ 0 h 1068867"/>
                  <a:gd name="connsiteX61" fmla="*/ 2141909 w 4452260"/>
                  <a:gd name="connsiteY61" fmla="*/ 0 h 1068867"/>
                  <a:gd name="connsiteX62" fmla="*/ 2143633 w 4452260"/>
                  <a:gd name="connsiteY62" fmla="*/ 0 h 1068867"/>
                  <a:gd name="connsiteX63" fmla="*/ 2178359 w 4452260"/>
                  <a:gd name="connsiteY63" fmla="*/ 0 h 1068867"/>
                  <a:gd name="connsiteX64" fmla="*/ 2228719 w 4452260"/>
                  <a:gd name="connsiteY64" fmla="*/ 0 h 1068867"/>
                  <a:gd name="connsiteX65" fmla="*/ 2229207 w 4452260"/>
                  <a:gd name="connsiteY65" fmla="*/ 0 h 1068867"/>
                  <a:gd name="connsiteX66" fmla="*/ 2230931 w 4452260"/>
                  <a:gd name="connsiteY66" fmla="*/ 0 h 1068867"/>
                  <a:gd name="connsiteX67" fmla="*/ 2287725 w 4452260"/>
                  <a:gd name="connsiteY67" fmla="*/ 0 h 1068867"/>
                  <a:gd name="connsiteX68" fmla="*/ 2289450 w 4452260"/>
                  <a:gd name="connsiteY68" fmla="*/ 0 h 1068867"/>
                  <a:gd name="connsiteX69" fmla="*/ 2323220 w 4452260"/>
                  <a:gd name="connsiteY69" fmla="*/ 0 h 1068867"/>
                  <a:gd name="connsiteX70" fmla="*/ 2324944 w 4452260"/>
                  <a:gd name="connsiteY70" fmla="*/ 0 h 1068867"/>
                  <a:gd name="connsiteX71" fmla="*/ 2340483 w 4452260"/>
                  <a:gd name="connsiteY71" fmla="*/ 0 h 1068867"/>
                  <a:gd name="connsiteX72" fmla="*/ 2341447 w 4452260"/>
                  <a:gd name="connsiteY72" fmla="*/ 0 h 1068867"/>
                  <a:gd name="connsiteX73" fmla="*/ 2343172 w 4452260"/>
                  <a:gd name="connsiteY73" fmla="*/ 0 h 1068867"/>
                  <a:gd name="connsiteX74" fmla="*/ 2349122 w 4452260"/>
                  <a:gd name="connsiteY74" fmla="*/ 0 h 1068867"/>
                  <a:gd name="connsiteX75" fmla="*/ 2350846 w 4452260"/>
                  <a:gd name="connsiteY75" fmla="*/ 0 h 1068867"/>
                  <a:gd name="connsiteX76" fmla="*/ 2390844 w 4452260"/>
                  <a:gd name="connsiteY76" fmla="*/ 0 h 1068867"/>
                  <a:gd name="connsiteX77" fmla="*/ 2462317 w 4452260"/>
                  <a:gd name="connsiteY77" fmla="*/ 0 h 1068867"/>
                  <a:gd name="connsiteX78" fmla="*/ 2499455 w 4452260"/>
                  <a:gd name="connsiteY78" fmla="*/ 0 h 1068867"/>
                  <a:gd name="connsiteX79" fmla="*/ 2530713 w 4452260"/>
                  <a:gd name="connsiteY79" fmla="*/ 0 h 1068867"/>
                  <a:gd name="connsiteX80" fmla="*/ 2547403 w 4452260"/>
                  <a:gd name="connsiteY80" fmla="*/ 0 h 1068867"/>
                  <a:gd name="connsiteX81" fmla="*/ 2549127 w 4452260"/>
                  <a:gd name="connsiteY81" fmla="*/ 0 h 1068867"/>
                  <a:gd name="connsiteX82" fmla="*/ 2581074 w 4452260"/>
                  <a:gd name="connsiteY82" fmla="*/ 0 h 1068867"/>
                  <a:gd name="connsiteX83" fmla="*/ 2582112 w 4452260"/>
                  <a:gd name="connsiteY83" fmla="*/ 0 h 1068867"/>
                  <a:gd name="connsiteX84" fmla="*/ 2669530 w 4452260"/>
                  <a:gd name="connsiteY84" fmla="*/ 0 h 1068867"/>
                  <a:gd name="connsiteX85" fmla="*/ 2678759 w 4452260"/>
                  <a:gd name="connsiteY85" fmla="*/ 0 h 1068867"/>
                  <a:gd name="connsiteX86" fmla="*/ 2709527 w 4452260"/>
                  <a:gd name="connsiteY86" fmla="*/ 0 h 1068867"/>
                  <a:gd name="connsiteX87" fmla="*/ 2711252 w 4452260"/>
                  <a:gd name="connsiteY87" fmla="*/ 0 h 1068867"/>
                  <a:gd name="connsiteX88" fmla="*/ 2714748 w 4452260"/>
                  <a:gd name="connsiteY88" fmla="*/ 0 h 1068867"/>
                  <a:gd name="connsiteX89" fmla="*/ 2719890 w 4452260"/>
                  <a:gd name="connsiteY89" fmla="*/ 0 h 1068867"/>
                  <a:gd name="connsiteX90" fmla="*/ 2831360 w 4452260"/>
                  <a:gd name="connsiteY90" fmla="*/ 0 h 1068867"/>
                  <a:gd name="connsiteX91" fmla="*/ 2833086 w 4452260"/>
                  <a:gd name="connsiteY91" fmla="*/ 0 h 1068867"/>
                  <a:gd name="connsiteX92" fmla="*/ 2866087 w 4452260"/>
                  <a:gd name="connsiteY92" fmla="*/ 0 h 1068867"/>
                  <a:gd name="connsiteX93" fmla="*/ 2918659 w 4452260"/>
                  <a:gd name="connsiteY93" fmla="*/ 0 h 1068867"/>
                  <a:gd name="connsiteX94" fmla="*/ 2919896 w 4452260"/>
                  <a:gd name="connsiteY94" fmla="*/ 0 h 1068867"/>
                  <a:gd name="connsiteX95" fmla="*/ 2920383 w 4452260"/>
                  <a:gd name="connsiteY95" fmla="*/ 0 h 1068867"/>
                  <a:gd name="connsiteX96" fmla="*/ 2977177 w 4452260"/>
                  <a:gd name="connsiteY96" fmla="*/ 0 h 1068867"/>
                  <a:gd name="connsiteX97" fmla="*/ 2978902 w 4452260"/>
                  <a:gd name="connsiteY97" fmla="*/ 0 h 1068867"/>
                  <a:gd name="connsiteX98" fmla="*/ 3012671 w 4452260"/>
                  <a:gd name="connsiteY98" fmla="*/ 0 h 1068867"/>
                  <a:gd name="connsiteX99" fmla="*/ 3014397 w 4452260"/>
                  <a:gd name="connsiteY99" fmla="*/ 0 h 1068867"/>
                  <a:gd name="connsiteX100" fmla="*/ 3028211 w 4452260"/>
                  <a:gd name="connsiteY100" fmla="*/ 0 h 1068867"/>
                  <a:gd name="connsiteX101" fmla="*/ 3030899 w 4452260"/>
                  <a:gd name="connsiteY101" fmla="*/ 0 h 1068867"/>
                  <a:gd name="connsiteX102" fmla="*/ 3032624 w 4452260"/>
                  <a:gd name="connsiteY102" fmla="*/ 0 h 1068867"/>
                  <a:gd name="connsiteX103" fmla="*/ 3038573 w 4452260"/>
                  <a:gd name="connsiteY103" fmla="*/ 0 h 1068867"/>
                  <a:gd name="connsiteX104" fmla="*/ 3040298 w 4452260"/>
                  <a:gd name="connsiteY104" fmla="*/ 0 h 1068867"/>
                  <a:gd name="connsiteX105" fmla="*/ 3082021 w 4452260"/>
                  <a:gd name="connsiteY105" fmla="*/ 0 h 1068867"/>
                  <a:gd name="connsiteX106" fmla="*/ 3150044 w 4452260"/>
                  <a:gd name="connsiteY106" fmla="*/ 0 h 1068867"/>
                  <a:gd name="connsiteX107" fmla="*/ 3218441 w 4452260"/>
                  <a:gd name="connsiteY107" fmla="*/ 0 h 1068867"/>
                  <a:gd name="connsiteX108" fmla="*/ 3236855 w 4452260"/>
                  <a:gd name="connsiteY108" fmla="*/ 0 h 1068867"/>
                  <a:gd name="connsiteX109" fmla="*/ 3269839 w 4452260"/>
                  <a:gd name="connsiteY109" fmla="*/ 0 h 1068867"/>
                  <a:gd name="connsiteX110" fmla="*/ 3272250 w 4452260"/>
                  <a:gd name="connsiteY110" fmla="*/ 0 h 1068867"/>
                  <a:gd name="connsiteX111" fmla="*/ 3320378 w 4452260"/>
                  <a:gd name="connsiteY111" fmla="*/ 0 h 1068867"/>
                  <a:gd name="connsiteX112" fmla="*/ 3346330 w 4452260"/>
                  <a:gd name="connsiteY112" fmla="*/ 0 h 1068867"/>
                  <a:gd name="connsiteX113" fmla="*/ 3357257 w 4452260"/>
                  <a:gd name="connsiteY113" fmla="*/ 0 h 1068867"/>
                  <a:gd name="connsiteX114" fmla="*/ 3369936 w 4452260"/>
                  <a:gd name="connsiteY114" fmla="*/ 0 h 1068867"/>
                  <a:gd name="connsiteX115" fmla="*/ 3398980 w 4452260"/>
                  <a:gd name="connsiteY115" fmla="*/ 0 h 1068867"/>
                  <a:gd name="connsiteX116" fmla="*/ 3405925 w 4452260"/>
                  <a:gd name="connsiteY116" fmla="*/ 0 h 1068867"/>
                  <a:gd name="connsiteX117" fmla="*/ 3411066 w 4452260"/>
                  <a:gd name="connsiteY117" fmla="*/ 0 h 1068867"/>
                  <a:gd name="connsiteX118" fmla="*/ 3520813 w 4452260"/>
                  <a:gd name="connsiteY118" fmla="*/ 0 h 1068867"/>
                  <a:gd name="connsiteX119" fmla="*/ 3607623 w 4452260"/>
                  <a:gd name="connsiteY119" fmla="*/ 0 h 1068867"/>
                  <a:gd name="connsiteX120" fmla="*/ 3608111 w 4452260"/>
                  <a:gd name="connsiteY120" fmla="*/ 0 h 1068867"/>
                  <a:gd name="connsiteX121" fmla="*/ 3666629 w 4452260"/>
                  <a:gd name="connsiteY121" fmla="*/ 0 h 1068867"/>
                  <a:gd name="connsiteX122" fmla="*/ 3702124 w 4452260"/>
                  <a:gd name="connsiteY122" fmla="*/ 0 h 1068867"/>
                  <a:gd name="connsiteX123" fmla="*/ 3720351 w 4452260"/>
                  <a:gd name="connsiteY123" fmla="*/ 0 h 1068867"/>
                  <a:gd name="connsiteX124" fmla="*/ 3728025 w 4452260"/>
                  <a:gd name="connsiteY124" fmla="*/ 0 h 1068867"/>
                  <a:gd name="connsiteX125" fmla="*/ 3769748 w 4452260"/>
                  <a:gd name="connsiteY125" fmla="*/ 0 h 1068867"/>
                  <a:gd name="connsiteX126" fmla="*/ 4098793 w 4452260"/>
                  <a:gd name="connsiteY126" fmla="*/ 0 h 1068867"/>
                  <a:gd name="connsiteX127" fmla="*/ 4193519 w 4452260"/>
                  <a:gd name="connsiteY127" fmla="*/ 54408 h 1068867"/>
                  <a:gd name="connsiteX128" fmla="*/ 4439104 w 4452260"/>
                  <a:gd name="connsiteY128" fmla="*/ 480025 h 1068867"/>
                  <a:gd name="connsiteX129" fmla="*/ 4439104 w 4452260"/>
                  <a:gd name="connsiteY129" fmla="*/ 588843 h 1068867"/>
                  <a:gd name="connsiteX130" fmla="*/ 4193519 w 4452260"/>
                  <a:gd name="connsiteY130" fmla="*/ 1014459 h 1068867"/>
                  <a:gd name="connsiteX131" fmla="*/ 4098793 w 4452260"/>
                  <a:gd name="connsiteY131" fmla="*/ 1068867 h 1068867"/>
                  <a:gd name="connsiteX132" fmla="*/ 3728025 w 4452260"/>
                  <a:gd name="connsiteY132" fmla="*/ 1068867 h 1068867"/>
                  <a:gd name="connsiteX133" fmla="*/ 3607623 w 4452260"/>
                  <a:gd name="connsiteY133" fmla="*/ 1068867 h 1068867"/>
                  <a:gd name="connsiteX134" fmla="*/ 3411066 w 4452260"/>
                  <a:gd name="connsiteY134" fmla="*/ 1068867 h 1068867"/>
                  <a:gd name="connsiteX135" fmla="*/ 3357257 w 4452260"/>
                  <a:gd name="connsiteY135" fmla="*/ 1068867 h 1068867"/>
                  <a:gd name="connsiteX136" fmla="*/ 3236855 w 4452260"/>
                  <a:gd name="connsiteY136" fmla="*/ 1068867 h 1068867"/>
                  <a:gd name="connsiteX137" fmla="*/ 3040298 w 4452260"/>
                  <a:gd name="connsiteY137" fmla="*/ 1068867 h 1068867"/>
                  <a:gd name="connsiteX138" fmla="*/ 3038573 w 4452260"/>
                  <a:gd name="connsiteY138" fmla="*/ 1068867 h 1068867"/>
                  <a:gd name="connsiteX139" fmla="*/ 2919896 w 4452260"/>
                  <a:gd name="connsiteY139" fmla="*/ 1068867 h 1068867"/>
                  <a:gd name="connsiteX140" fmla="*/ 2866087 w 4452260"/>
                  <a:gd name="connsiteY140" fmla="*/ 1068867 h 1068867"/>
                  <a:gd name="connsiteX141" fmla="*/ 2719890 w 4452260"/>
                  <a:gd name="connsiteY141" fmla="*/ 1068867 h 1068867"/>
                  <a:gd name="connsiteX142" fmla="*/ 2669530 w 4452260"/>
                  <a:gd name="connsiteY142" fmla="*/ 1068867 h 1068867"/>
                  <a:gd name="connsiteX143" fmla="*/ 2549127 w 4452260"/>
                  <a:gd name="connsiteY143" fmla="*/ 1068867 h 1068867"/>
                  <a:gd name="connsiteX144" fmla="*/ 2547403 w 4452260"/>
                  <a:gd name="connsiteY144" fmla="*/ 1068867 h 1068867"/>
                  <a:gd name="connsiteX145" fmla="*/ 2350846 w 4452260"/>
                  <a:gd name="connsiteY145" fmla="*/ 1068867 h 1068867"/>
                  <a:gd name="connsiteX146" fmla="*/ 2349122 w 4452260"/>
                  <a:gd name="connsiteY146" fmla="*/ 1068867 h 1068867"/>
                  <a:gd name="connsiteX147" fmla="*/ 2228719 w 4452260"/>
                  <a:gd name="connsiteY147" fmla="*/ 1068867 h 1068867"/>
                  <a:gd name="connsiteX148" fmla="*/ 2178359 w 4452260"/>
                  <a:gd name="connsiteY148" fmla="*/ 1068867 h 1068867"/>
                  <a:gd name="connsiteX149" fmla="*/ 2032162 w 4452260"/>
                  <a:gd name="connsiteY149" fmla="*/ 1068867 h 1068867"/>
                  <a:gd name="connsiteX150" fmla="*/ 1978354 w 4452260"/>
                  <a:gd name="connsiteY150" fmla="*/ 1068867 h 1068867"/>
                  <a:gd name="connsiteX151" fmla="*/ 1859676 w 4452260"/>
                  <a:gd name="connsiteY151" fmla="*/ 1068867 h 1068867"/>
                  <a:gd name="connsiteX152" fmla="*/ 1857951 w 4452260"/>
                  <a:gd name="connsiteY152" fmla="*/ 1068867 h 1068867"/>
                  <a:gd name="connsiteX153" fmla="*/ 1826599 w 4452260"/>
                  <a:gd name="connsiteY153" fmla="*/ 1068867 h 1068867"/>
                  <a:gd name="connsiteX154" fmla="*/ 1661394 w 4452260"/>
                  <a:gd name="connsiteY154" fmla="*/ 1068867 h 1068867"/>
                  <a:gd name="connsiteX155" fmla="*/ 1540992 w 4452260"/>
                  <a:gd name="connsiteY155" fmla="*/ 1068867 h 1068867"/>
                  <a:gd name="connsiteX156" fmla="*/ 1531708 w 4452260"/>
                  <a:gd name="connsiteY156" fmla="*/ 1068867 h 1068867"/>
                  <a:gd name="connsiteX157" fmla="*/ 1487183 w 4452260"/>
                  <a:gd name="connsiteY157" fmla="*/ 1068867 h 1068867"/>
                  <a:gd name="connsiteX158" fmla="*/ 1335428 w 4452260"/>
                  <a:gd name="connsiteY158" fmla="*/ 1068867 h 1068867"/>
                  <a:gd name="connsiteX159" fmla="*/ 1290626 w 4452260"/>
                  <a:gd name="connsiteY159" fmla="*/ 1068867 h 1068867"/>
                  <a:gd name="connsiteX160" fmla="*/ 1170224 w 4452260"/>
                  <a:gd name="connsiteY160" fmla="*/ 1068867 h 1068867"/>
                  <a:gd name="connsiteX161" fmla="*/ 1138871 w 4452260"/>
                  <a:gd name="connsiteY161" fmla="*/ 1068867 h 1068867"/>
                  <a:gd name="connsiteX162" fmla="*/ 1040537 w 4452260"/>
                  <a:gd name="connsiteY162" fmla="*/ 1068867 h 1068867"/>
                  <a:gd name="connsiteX163" fmla="*/ 843980 w 4452260"/>
                  <a:gd name="connsiteY163" fmla="*/ 1068867 h 1068867"/>
                  <a:gd name="connsiteX164" fmla="*/ 799455 w 4452260"/>
                  <a:gd name="connsiteY164" fmla="*/ 1068867 h 1068867"/>
                  <a:gd name="connsiteX165" fmla="*/ 647700 w 4452260"/>
                  <a:gd name="connsiteY165" fmla="*/ 1068867 h 1068867"/>
                  <a:gd name="connsiteX166" fmla="*/ 352810 w 4452260"/>
                  <a:gd name="connsiteY166" fmla="*/ 1068867 h 1068867"/>
                  <a:gd name="connsiteX167" fmla="*/ 258084 w 4452260"/>
                  <a:gd name="connsiteY167" fmla="*/ 1014459 h 1068867"/>
                  <a:gd name="connsiteX168" fmla="*/ 12498 w 4452260"/>
                  <a:gd name="connsiteY168" fmla="*/ 588843 h 1068867"/>
                  <a:gd name="connsiteX169" fmla="*/ 12498 w 4452260"/>
                  <a:gd name="connsiteY169" fmla="*/ 480025 h 1068867"/>
                  <a:gd name="connsiteX170" fmla="*/ 258084 w 4452260"/>
                  <a:gd name="connsiteY170" fmla="*/ 54408 h 1068867"/>
                  <a:gd name="connsiteX171" fmla="*/ 352810 w 4452260"/>
                  <a:gd name="connsiteY171" fmla="*/ 0 h 1068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</a:cxnLst>
                <a:rect l="l" t="t" r="r" b="b"/>
                <a:pathLst>
                  <a:path w="4452260" h="1068867">
                    <a:moveTo>
                      <a:pt x="352810" y="0"/>
                    </a:moveTo>
                    <a:cubicBezTo>
                      <a:pt x="475602" y="0"/>
                      <a:pt x="567696" y="0"/>
                      <a:pt x="636768" y="0"/>
                    </a:cubicBezTo>
                    <a:lnTo>
                      <a:pt x="647700" y="0"/>
                    </a:lnTo>
                    <a:lnTo>
                      <a:pt x="724065" y="0"/>
                    </a:lnTo>
                    <a:cubicBezTo>
                      <a:pt x="748048" y="0"/>
                      <a:pt x="767235" y="0"/>
                      <a:pt x="782584" y="0"/>
                    </a:cubicBezTo>
                    <a:lnTo>
                      <a:pt x="799455" y="0"/>
                    </a:lnTo>
                    <a:lnTo>
                      <a:pt x="809825" y="0"/>
                    </a:lnTo>
                    <a:lnTo>
                      <a:pt x="818078" y="0"/>
                    </a:lnTo>
                    <a:cubicBezTo>
                      <a:pt x="843980" y="0"/>
                      <a:pt x="843980" y="0"/>
                      <a:pt x="843980" y="0"/>
                    </a:cubicBezTo>
                    <a:lnTo>
                      <a:pt x="931658" y="0"/>
                    </a:lnTo>
                    <a:lnTo>
                      <a:pt x="961580" y="0"/>
                    </a:lnTo>
                    <a:lnTo>
                      <a:pt x="1000055" y="0"/>
                    </a:lnTo>
                    <a:lnTo>
                      <a:pt x="1040537" y="0"/>
                    </a:lnTo>
                    <a:lnTo>
                      <a:pt x="1051453" y="0"/>
                    </a:lnTo>
                    <a:lnTo>
                      <a:pt x="1083414" y="0"/>
                    </a:lnTo>
                    <a:lnTo>
                      <a:pt x="1112969" y="0"/>
                    </a:lnTo>
                    <a:cubicBezTo>
                      <a:pt x="1138871" y="0"/>
                      <a:pt x="1138871" y="0"/>
                      <a:pt x="1138871" y="0"/>
                    </a:cubicBezTo>
                    <a:lnTo>
                      <a:pt x="1170224" y="0"/>
                    </a:lnTo>
                    <a:lnTo>
                      <a:pt x="1170711" y="0"/>
                    </a:lnTo>
                    <a:lnTo>
                      <a:pt x="1202662" y="0"/>
                    </a:lnTo>
                    <a:lnTo>
                      <a:pt x="1240037" y="0"/>
                    </a:lnTo>
                    <a:cubicBezTo>
                      <a:pt x="1290626" y="0"/>
                      <a:pt x="1290626" y="0"/>
                      <a:pt x="1290626" y="0"/>
                    </a:cubicBezTo>
                    <a:lnTo>
                      <a:pt x="1324496" y="0"/>
                    </a:lnTo>
                    <a:lnTo>
                      <a:pt x="1332348" y="0"/>
                    </a:lnTo>
                    <a:lnTo>
                      <a:pt x="1335428" y="0"/>
                    </a:lnTo>
                    <a:lnTo>
                      <a:pt x="1411793" y="0"/>
                    </a:lnTo>
                    <a:lnTo>
                      <a:pt x="1454182" y="0"/>
                    </a:lnTo>
                    <a:lnTo>
                      <a:pt x="1470312" y="0"/>
                    </a:lnTo>
                    <a:lnTo>
                      <a:pt x="1487183" y="0"/>
                    </a:lnTo>
                    <a:lnTo>
                      <a:pt x="1497552" y="0"/>
                    </a:lnTo>
                    <a:lnTo>
                      <a:pt x="1505806" y="0"/>
                    </a:lnTo>
                    <a:lnTo>
                      <a:pt x="1528471" y="0"/>
                    </a:lnTo>
                    <a:lnTo>
                      <a:pt x="1531708" y="0"/>
                    </a:lnTo>
                    <a:lnTo>
                      <a:pt x="1540992" y="0"/>
                    </a:lnTo>
                    <a:lnTo>
                      <a:pt x="1541479" y="0"/>
                    </a:lnTo>
                    <a:lnTo>
                      <a:pt x="1599998" y="0"/>
                    </a:lnTo>
                    <a:lnTo>
                      <a:pt x="1619386" y="0"/>
                    </a:lnTo>
                    <a:lnTo>
                      <a:pt x="1635492" y="0"/>
                    </a:lnTo>
                    <a:lnTo>
                      <a:pt x="1649308" y="0"/>
                    </a:lnTo>
                    <a:lnTo>
                      <a:pt x="1653720" y="0"/>
                    </a:lnTo>
                    <a:lnTo>
                      <a:pt x="1661394" y="0"/>
                    </a:lnTo>
                    <a:lnTo>
                      <a:pt x="1687782" y="0"/>
                    </a:lnTo>
                    <a:lnTo>
                      <a:pt x="1703116" y="0"/>
                    </a:lnTo>
                    <a:lnTo>
                      <a:pt x="1739181" y="0"/>
                    </a:lnTo>
                    <a:lnTo>
                      <a:pt x="1771141" y="0"/>
                    </a:lnTo>
                    <a:lnTo>
                      <a:pt x="1800697" y="0"/>
                    </a:lnTo>
                    <a:lnTo>
                      <a:pt x="1811727" y="0"/>
                    </a:lnTo>
                    <a:lnTo>
                      <a:pt x="1823361" y="0"/>
                    </a:lnTo>
                    <a:lnTo>
                      <a:pt x="1826599" y="0"/>
                    </a:lnTo>
                    <a:lnTo>
                      <a:pt x="1857951" y="0"/>
                    </a:lnTo>
                    <a:lnTo>
                      <a:pt x="1858439" y="0"/>
                    </a:lnTo>
                    <a:lnTo>
                      <a:pt x="1859676" y="0"/>
                    </a:lnTo>
                    <a:lnTo>
                      <a:pt x="1893346" y="0"/>
                    </a:lnTo>
                    <a:lnTo>
                      <a:pt x="1927765" y="0"/>
                    </a:lnTo>
                    <a:lnTo>
                      <a:pt x="1963365" y="0"/>
                    </a:lnTo>
                    <a:lnTo>
                      <a:pt x="1978354" y="0"/>
                    </a:lnTo>
                    <a:lnTo>
                      <a:pt x="1991032" y="0"/>
                    </a:lnTo>
                    <a:lnTo>
                      <a:pt x="2020076" y="0"/>
                    </a:lnTo>
                    <a:lnTo>
                      <a:pt x="2021800" y="0"/>
                    </a:lnTo>
                    <a:lnTo>
                      <a:pt x="2027021" y="0"/>
                    </a:lnTo>
                    <a:cubicBezTo>
                      <a:pt x="2032162" y="0"/>
                      <a:pt x="2032162" y="0"/>
                      <a:pt x="2032162" y="0"/>
                    </a:cubicBezTo>
                    <a:lnTo>
                      <a:pt x="2141909" y="0"/>
                    </a:lnTo>
                    <a:lnTo>
                      <a:pt x="2143633" y="0"/>
                    </a:lnTo>
                    <a:lnTo>
                      <a:pt x="2178359" y="0"/>
                    </a:lnTo>
                    <a:lnTo>
                      <a:pt x="2228719" y="0"/>
                    </a:lnTo>
                    <a:lnTo>
                      <a:pt x="2229207" y="0"/>
                    </a:lnTo>
                    <a:lnTo>
                      <a:pt x="2230931" y="0"/>
                    </a:lnTo>
                    <a:lnTo>
                      <a:pt x="2287725" y="0"/>
                    </a:lnTo>
                    <a:lnTo>
                      <a:pt x="2289450" y="0"/>
                    </a:lnTo>
                    <a:lnTo>
                      <a:pt x="2323220" y="0"/>
                    </a:lnTo>
                    <a:lnTo>
                      <a:pt x="2324944" y="0"/>
                    </a:lnTo>
                    <a:lnTo>
                      <a:pt x="2340483" y="0"/>
                    </a:lnTo>
                    <a:lnTo>
                      <a:pt x="2341447" y="0"/>
                    </a:lnTo>
                    <a:lnTo>
                      <a:pt x="2343172" y="0"/>
                    </a:lnTo>
                    <a:lnTo>
                      <a:pt x="2349122" y="0"/>
                    </a:lnTo>
                    <a:lnTo>
                      <a:pt x="2350846" y="0"/>
                    </a:lnTo>
                    <a:lnTo>
                      <a:pt x="2390844" y="0"/>
                    </a:lnTo>
                    <a:lnTo>
                      <a:pt x="2462317" y="0"/>
                    </a:lnTo>
                    <a:lnTo>
                      <a:pt x="2499455" y="0"/>
                    </a:lnTo>
                    <a:lnTo>
                      <a:pt x="2530713" y="0"/>
                    </a:lnTo>
                    <a:lnTo>
                      <a:pt x="2547403" y="0"/>
                    </a:lnTo>
                    <a:lnTo>
                      <a:pt x="2549127" y="0"/>
                    </a:lnTo>
                    <a:lnTo>
                      <a:pt x="2581074" y="0"/>
                    </a:lnTo>
                    <a:lnTo>
                      <a:pt x="2582112" y="0"/>
                    </a:lnTo>
                    <a:cubicBezTo>
                      <a:pt x="2669530" y="0"/>
                      <a:pt x="2669530" y="0"/>
                      <a:pt x="2669530" y="0"/>
                    </a:cubicBezTo>
                    <a:lnTo>
                      <a:pt x="2678759" y="0"/>
                    </a:lnTo>
                    <a:lnTo>
                      <a:pt x="2709527" y="0"/>
                    </a:lnTo>
                    <a:lnTo>
                      <a:pt x="2711252" y="0"/>
                    </a:lnTo>
                    <a:lnTo>
                      <a:pt x="2714748" y="0"/>
                    </a:lnTo>
                    <a:lnTo>
                      <a:pt x="2719890" y="0"/>
                    </a:lnTo>
                    <a:lnTo>
                      <a:pt x="2831360" y="0"/>
                    </a:lnTo>
                    <a:lnTo>
                      <a:pt x="2833086" y="0"/>
                    </a:lnTo>
                    <a:lnTo>
                      <a:pt x="2866087" y="0"/>
                    </a:lnTo>
                    <a:lnTo>
                      <a:pt x="2918659" y="0"/>
                    </a:lnTo>
                    <a:lnTo>
                      <a:pt x="2919896" y="0"/>
                    </a:lnTo>
                    <a:lnTo>
                      <a:pt x="2920383" y="0"/>
                    </a:lnTo>
                    <a:lnTo>
                      <a:pt x="2977177" y="0"/>
                    </a:lnTo>
                    <a:lnTo>
                      <a:pt x="2978902" y="0"/>
                    </a:lnTo>
                    <a:lnTo>
                      <a:pt x="3012671" y="0"/>
                    </a:lnTo>
                    <a:lnTo>
                      <a:pt x="3014397" y="0"/>
                    </a:lnTo>
                    <a:lnTo>
                      <a:pt x="3028211" y="0"/>
                    </a:lnTo>
                    <a:lnTo>
                      <a:pt x="3030899" y="0"/>
                    </a:lnTo>
                    <a:lnTo>
                      <a:pt x="3032624" y="0"/>
                    </a:lnTo>
                    <a:lnTo>
                      <a:pt x="3038573" y="0"/>
                    </a:lnTo>
                    <a:lnTo>
                      <a:pt x="3040298" y="0"/>
                    </a:lnTo>
                    <a:lnTo>
                      <a:pt x="3082021" y="0"/>
                    </a:lnTo>
                    <a:lnTo>
                      <a:pt x="3150044" y="0"/>
                    </a:lnTo>
                    <a:lnTo>
                      <a:pt x="3218441" y="0"/>
                    </a:lnTo>
                    <a:lnTo>
                      <a:pt x="3236855" y="0"/>
                    </a:lnTo>
                    <a:lnTo>
                      <a:pt x="3269839" y="0"/>
                    </a:lnTo>
                    <a:lnTo>
                      <a:pt x="3272250" y="0"/>
                    </a:lnTo>
                    <a:lnTo>
                      <a:pt x="3320378" y="0"/>
                    </a:lnTo>
                    <a:lnTo>
                      <a:pt x="3346330" y="0"/>
                    </a:lnTo>
                    <a:lnTo>
                      <a:pt x="3357257" y="0"/>
                    </a:lnTo>
                    <a:lnTo>
                      <a:pt x="3369936" y="0"/>
                    </a:lnTo>
                    <a:lnTo>
                      <a:pt x="3398980" y="0"/>
                    </a:lnTo>
                    <a:lnTo>
                      <a:pt x="3405925" y="0"/>
                    </a:lnTo>
                    <a:cubicBezTo>
                      <a:pt x="3411066" y="0"/>
                      <a:pt x="3411066" y="0"/>
                      <a:pt x="3411066" y="0"/>
                    </a:cubicBezTo>
                    <a:lnTo>
                      <a:pt x="3520813" y="0"/>
                    </a:lnTo>
                    <a:lnTo>
                      <a:pt x="3607623" y="0"/>
                    </a:lnTo>
                    <a:lnTo>
                      <a:pt x="3608111" y="0"/>
                    </a:lnTo>
                    <a:lnTo>
                      <a:pt x="3666629" y="0"/>
                    </a:lnTo>
                    <a:lnTo>
                      <a:pt x="3702124" y="0"/>
                    </a:lnTo>
                    <a:lnTo>
                      <a:pt x="3720351" y="0"/>
                    </a:lnTo>
                    <a:lnTo>
                      <a:pt x="3728025" y="0"/>
                    </a:lnTo>
                    <a:lnTo>
                      <a:pt x="3769748" y="0"/>
                    </a:lnTo>
                    <a:cubicBezTo>
                      <a:pt x="4098793" y="0"/>
                      <a:pt x="4098793" y="0"/>
                      <a:pt x="4098793" y="0"/>
                    </a:cubicBezTo>
                    <a:cubicBezTo>
                      <a:pt x="4133877" y="0"/>
                      <a:pt x="4175977" y="24572"/>
                      <a:pt x="4193519" y="54408"/>
                    </a:cubicBezTo>
                    <a:cubicBezTo>
                      <a:pt x="4439104" y="480025"/>
                      <a:pt x="4439104" y="480025"/>
                      <a:pt x="4439104" y="480025"/>
                    </a:cubicBezTo>
                    <a:cubicBezTo>
                      <a:pt x="4456646" y="509862"/>
                      <a:pt x="4456646" y="559005"/>
                      <a:pt x="4439104" y="588843"/>
                    </a:cubicBezTo>
                    <a:cubicBezTo>
                      <a:pt x="4193519" y="1014459"/>
                      <a:pt x="4193519" y="1014459"/>
                      <a:pt x="4193519" y="1014459"/>
                    </a:cubicBezTo>
                    <a:cubicBezTo>
                      <a:pt x="4175977" y="1044295"/>
                      <a:pt x="4133877" y="1068867"/>
                      <a:pt x="4098793" y="1068867"/>
                    </a:cubicBezTo>
                    <a:lnTo>
                      <a:pt x="3728025" y="1068867"/>
                    </a:lnTo>
                    <a:lnTo>
                      <a:pt x="3607623" y="1068867"/>
                    </a:lnTo>
                    <a:lnTo>
                      <a:pt x="3411066" y="1068867"/>
                    </a:lnTo>
                    <a:lnTo>
                      <a:pt x="3357257" y="1068867"/>
                    </a:lnTo>
                    <a:lnTo>
                      <a:pt x="3236855" y="1068867"/>
                    </a:lnTo>
                    <a:lnTo>
                      <a:pt x="3040298" y="1068867"/>
                    </a:lnTo>
                    <a:lnTo>
                      <a:pt x="3038573" y="1068867"/>
                    </a:lnTo>
                    <a:lnTo>
                      <a:pt x="2919896" y="1068867"/>
                    </a:lnTo>
                    <a:lnTo>
                      <a:pt x="2866087" y="1068867"/>
                    </a:lnTo>
                    <a:lnTo>
                      <a:pt x="2719890" y="1068867"/>
                    </a:lnTo>
                    <a:lnTo>
                      <a:pt x="2669530" y="1068867"/>
                    </a:lnTo>
                    <a:lnTo>
                      <a:pt x="2549127" y="1068867"/>
                    </a:lnTo>
                    <a:lnTo>
                      <a:pt x="2547403" y="1068867"/>
                    </a:lnTo>
                    <a:lnTo>
                      <a:pt x="2350846" y="1068867"/>
                    </a:lnTo>
                    <a:lnTo>
                      <a:pt x="2349122" y="1068867"/>
                    </a:lnTo>
                    <a:lnTo>
                      <a:pt x="2228719" y="1068867"/>
                    </a:lnTo>
                    <a:lnTo>
                      <a:pt x="2178359" y="1068867"/>
                    </a:lnTo>
                    <a:lnTo>
                      <a:pt x="2032162" y="1068867"/>
                    </a:lnTo>
                    <a:lnTo>
                      <a:pt x="1978354" y="1068867"/>
                    </a:lnTo>
                    <a:lnTo>
                      <a:pt x="1859676" y="1068867"/>
                    </a:lnTo>
                    <a:lnTo>
                      <a:pt x="1857951" y="1068867"/>
                    </a:lnTo>
                    <a:lnTo>
                      <a:pt x="1826599" y="1068867"/>
                    </a:lnTo>
                    <a:lnTo>
                      <a:pt x="1661394" y="1068867"/>
                    </a:lnTo>
                    <a:lnTo>
                      <a:pt x="1540992" y="1068867"/>
                    </a:lnTo>
                    <a:lnTo>
                      <a:pt x="1531708" y="1068867"/>
                    </a:lnTo>
                    <a:lnTo>
                      <a:pt x="1487183" y="1068867"/>
                    </a:lnTo>
                    <a:lnTo>
                      <a:pt x="1335428" y="1068867"/>
                    </a:lnTo>
                    <a:lnTo>
                      <a:pt x="1290626" y="1068867"/>
                    </a:lnTo>
                    <a:lnTo>
                      <a:pt x="1170224" y="1068867"/>
                    </a:lnTo>
                    <a:lnTo>
                      <a:pt x="1138871" y="1068867"/>
                    </a:lnTo>
                    <a:lnTo>
                      <a:pt x="1040537" y="1068867"/>
                    </a:lnTo>
                    <a:lnTo>
                      <a:pt x="843980" y="1068867"/>
                    </a:lnTo>
                    <a:lnTo>
                      <a:pt x="799455" y="1068867"/>
                    </a:lnTo>
                    <a:lnTo>
                      <a:pt x="647700" y="1068867"/>
                    </a:lnTo>
                    <a:lnTo>
                      <a:pt x="352810" y="1068867"/>
                    </a:lnTo>
                    <a:cubicBezTo>
                      <a:pt x="318603" y="1068867"/>
                      <a:pt x="275626" y="1044295"/>
                      <a:pt x="258084" y="1014459"/>
                    </a:cubicBezTo>
                    <a:cubicBezTo>
                      <a:pt x="12498" y="588843"/>
                      <a:pt x="12498" y="588843"/>
                      <a:pt x="12498" y="588843"/>
                    </a:cubicBezTo>
                    <a:cubicBezTo>
                      <a:pt x="-4166" y="559005"/>
                      <a:pt x="-4166" y="509862"/>
                      <a:pt x="12498" y="480025"/>
                    </a:cubicBezTo>
                    <a:cubicBezTo>
                      <a:pt x="258084" y="54408"/>
                      <a:pt x="258084" y="54408"/>
                      <a:pt x="258084" y="54408"/>
                    </a:cubicBezTo>
                    <a:cubicBezTo>
                      <a:pt x="275626" y="24572"/>
                      <a:pt x="318603" y="0"/>
                      <a:pt x="352810" y="0"/>
                    </a:cubicBezTo>
                    <a:close/>
                  </a:path>
                </a:pathLst>
              </a:custGeom>
              <a:gradFill flip="none" rotWithShape="1">
                <a:gsLst>
                  <a:gs pos="100000">
                    <a:schemeClr val="bg1">
                      <a:lumMod val="95000"/>
                    </a:schemeClr>
                  </a:gs>
                  <a:gs pos="0">
                    <a:srgbClr val="D3D3D3"/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22" name="任意多边形 45"/>
              <p:cNvSpPr/>
              <p:nvPr/>
            </p:nvSpPr>
            <p:spPr bwMode="auto">
              <a:xfrm>
                <a:off x="1010779" y="325868"/>
                <a:ext cx="2112129" cy="527848"/>
              </a:xfrm>
              <a:custGeom>
                <a:avLst/>
                <a:gdLst>
                  <a:gd name="connsiteX0" fmla="*/ 305125 w 4603109"/>
                  <a:gd name="connsiteY0" fmla="*/ 0 h 924402"/>
                  <a:gd name="connsiteX1" fmla="*/ 432894 w 4603109"/>
                  <a:gd name="connsiteY1" fmla="*/ 0 h 924402"/>
                  <a:gd name="connsiteX2" fmla="*/ 445336 w 4603109"/>
                  <a:gd name="connsiteY2" fmla="*/ 0 h 924402"/>
                  <a:gd name="connsiteX3" fmla="*/ 550703 w 4603109"/>
                  <a:gd name="connsiteY3" fmla="*/ 0 h 924402"/>
                  <a:gd name="connsiteX4" fmla="*/ 560158 w 4603109"/>
                  <a:gd name="connsiteY4" fmla="*/ 0 h 924402"/>
                  <a:gd name="connsiteX5" fmla="*/ 573105 w 4603109"/>
                  <a:gd name="connsiteY5" fmla="*/ 0 h 924402"/>
                  <a:gd name="connsiteX6" fmla="*/ 626202 w 4603109"/>
                  <a:gd name="connsiteY6" fmla="*/ 0 h 924402"/>
                  <a:gd name="connsiteX7" fmla="*/ 676811 w 4603109"/>
                  <a:gd name="connsiteY7" fmla="*/ 0 h 924402"/>
                  <a:gd name="connsiteX8" fmla="*/ 678472 w 4603109"/>
                  <a:gd name="connsiteY8" fmla="*/ 0 h 924402"/>
                  <a:gd name="connsiteX9" fmla="*/ 687927 w 4603109"/>
                  <a:gd name="connsiteY9" fmla="*/ 0 h 924402"/>
                  <a:gd name="connsiteX10" fmla="*/ 691402 w 4603109"/>
                  <a:gd name="connsiteY10" fmla="*/ 0 h 924402"/>
                  <a:gd name="connsiteX11" fmla="*/ 700371 w 4603109"/>
                  <a:gd name="connsiteY11" fmla="*/ 0 h 924402"/>
                  <a:gd name="connsiteX12" fmla="*/ 707508 w 4603109"/>
                  <a:gd name="connsiteY12" fmla="*/ 0 h 924402"/>
                  <a:gd name="connsiteX13" fmla="*/ 729909 w 4603109"/>
                  <a:gd name="connsiteY13" fmla="*/ 0 h 924402"/>
                  <a:gd name="connsiteX14" fmla="*/ 753971 w 4603109"/>
                  <a:gd name="connsiteY14" fmla="*/ 0 h 924402"/>
                  <a:gd name="connsiteX15" fmla="*/ 804580 w 4603109"/>
                  <a:gd name="connsiteY15" fmla="*/ 0 h 924402"/>
                  <a:gd name="connsiteX16" fmla="*/ 805737 w 4603109"/>
                  <a:gd name="connsiteY16" fmla="*/ 0 h 924402"/>
                  <a:gd name="connsiteX17" fmla="*/ 819171 w 4603109"/>
                  <a:gd name="connsiteY17" fmla="*/ 0 h 924402"/>
                  <a:gd name="connsiteX18" fmla="*/ 828140 w 4603109"/>
                  <a:gd name="connsiteY18" fmla="*/ 0 h 924402"/>
                  <a:gd name="connsiteX19" fmla="*/ 831615 w 4603109"/>
                  <a:gd name="connsiteY19" fmla="*/ 0 h 924402"/>
                  <a:gd name="connsiteX20" fmla="*/ 835277 w 4603109"/>
                  <a:gd name="connsiteY20" fmla="*/ 0 h 924402"/>
                  <a:gd name="connsiteX21" fmla="*/ 857678 w 4603109"/>
                  <a:gd name="connsiteY21" fmla="*/ 0 h 924402"/>
                  <a:gd name="connsiteX22" fmla="*/ 864889 w 4603109"/>
                  <a:gd name="connsiteY22" fmla="*/ 0 h 924402"/>
                  <a:gd name="connsiteX23" fmla="*/ 899900 w 4603109"/>
                  <a:gd name="connsiteY23" fmla="*/ 0 h 924402"/>
                  <a:gd name="connsiteX24" fmla="*/ 909341 w 4603109"/>
                  <a:gd name="connsiteY24" fmla="*/ 0 h 924402"/>
                  <a:gd name="connsiteX25" fmla="*/ 929965 w 4603109"/>
                  <a:gd name="connsiteY25" fmla="*/ 0 h 924402"/>
                  <a:gd name="connsiteX26" fmla="*/ 933506 w 4603109"/>
                  <a:gd name="connsiteY26" fmla="*/ 0 h 924402"/>
                  <a:gd name="connsiteX27" fmla="*/ 936982 w 4603109"/>
                  <a:gd name="connsiteY27" fmla="*/ 0 h 924402"/>
                  <a:gd name="connsiteX28" fmla="*/ 959384 w 4603109"/>
                  <a:gd name="connsiteY28" fmla="*/ 0 h 924402"/>
                  <a:gd name="connsiteX29" fmla="*/ 962542 w 4603109"/>
                  <a:gd name="connsiteY29" fmla="*/ 0 h 924402"/>
                  <a:gd name="connsiteX30" fmla="*/ 984943 w 4603109"/>
                  <a:gd name="connsiteY30" fmla="*/ 0 h 924402"/>
                  <a:gd name="connsiteX31" fmla="*/ 992658 w 4603109"/>
                  <a:gd name="connsiteY31" fmla="*/ 0 h 924402"/>
                  <a:gd name="connsiteX32" fmla="*/ 1012059 w 4603109"/>
                  <a:gd name="connsiteY32" fmla="*/ 0 h 924402"/>
                  <a:gd name="connsiteX33" fmla="*/ 1012480 w 4603109"/>
                  <a:gd name="connsiteY33" fmla="*/ 0 h 924402"/>
                  <a:gd name="connsiteX34" fmla="*/ 1027669 w 4603109"/>
                  <a:gd name="connsiteY34" fmla="*/ 0 h 924402"/>
                  <a:gd name="connsiteX35" fmla="*/ 1037110 w 4603109"/>
                  <a:gd name="connsiteY35" fmla="*/ 0 h 924402"/>
                  <a:gd name="connsiteX36" fmla="*/ 1040112 w 4603109"/>
                  <a:gd name="connsiteY36" fmla="*/ 0 h 924402"/>
                  <a:gd name="connsiteX37" fmla="*/ 1057734 w 4603109"/>
                  <a:gd name="connsiteY37" fmla="*/ 0 h 924402"/>
                  <a:gd name="connsiteX38" fmla="*/ 1064751 w 4603109"/>
                  <a:gd name="connsiteY38" fmla="*/ 0 h 924402"/>
                  <a:gd name="connsiteX39" fmla="*/ 1070177 w 4603109"/>
                  <a:gd name="connsiteY39" fmla="*/ 0 h 924402"/>
                  <a:gd name="connsiteX40" fmla="*/ 1072436 w 4603109"/>
                  <a:gd name="connsiteY40" fmla="*/ 0 h 924402"/>
                  <a:gd name="connsiteX41" fmla="*/ 1090311 w 4603109"/>
                  <a:gd name="connsiteY41" fmla="*/ 0 h 924402"/>
                  <a:gd name="connsiteX42" fmla="*/ 1110718 w 4603109"/>
                  <a:gd name="connsiteY42" fmla="*/ 0 h 924402"/>
                  <a:gd name="connsiteX43" fmla="*/ 1112712 w 4603109"/>
                  <a:gd name="connsiteY43" fmla="*/ 0 h 924402"/>
                  <a:gd name="connsiteX44" fmla="*/ 1116187 w 4603109"/>
                  <a:gd name="connsiteY44" fmla="*/ 0 h 924402"/>
                  <a:gd name="connsiteX45" fmla="*/ 1139828 w 4603109"/>
                  <a:gd name="connsiteY45" fmla="*/ 0 h 924402"/>
                  <a:gd name="connsiteX46" fmla="*/ 1140249 w 4603109"/>
                  <a:gd name="connsiteY46" fmla="*/ 0 h 924402"/>
                  <a:gd name="connsiteX47" fmla="*/ 1145480 w 4603109"/>
                  <a:gd name="connsiteY47" fmla="*/ 0 h 924402"/>
                  <a:gd name="connsiteX48" fmla="*/ 1152270 w 4603109"/>
                  <a:gd name="connsiteY48" fmla="*/ 0 h 924402"/>
                  <a:gd name="connsiteX49" fmla="*/ 1154934 w 4603109"/>
                  <a:gd name="connsiteY49" fmla="*/ 0 h 924402"/>
                  <a:gd name="connsiteX50" fmla="*/ 1167881 w 4603109"/>
                  <a:gd name="connsiteY50" fmla="*/ 0 h 924402"/>
                  <a:gd name="connsiteX51" fmla="*/ 1175544 w 4603109"/>
                  <a:gd name="connsiteY51" fmla="*/ 0 h 924402"/>
                  <a:gd name="connsiteX52" fmla="*/ 1184998 w 4603109"/>
                  <a:gd name="connsiteY52" fmla="*/ 0 h 924402"/>
                  <a:gd name="connsiteX53" fmla="*/ 1197946 w 4603109"/>
                  <a:gd name="connsiteY53" fmla="*/ 0 h 924402"/>
                  <a:gd name="connsiteX54" fmla="*/ 1200205 w 4603109"/>
                  <a:gd name="connsiteY54" fmla="*/ 0 h 924402"/>
                  <a:gd name="connsiteX55" fmla="*/ 1220978 w 4603109"/>
                  <a:gd name="connsiteY55" fmla="*/ 0 h 924402"/>
                  <a:gd name="connsiteX56" fmla="*/ 1238487 w 4603109"/>
                  <a:gd name="connsiteY56" fmla="*/ 0 h 924402"/>
                  <a:gd name="connsiteX57" fmla="*/ 1243956 w 4603109"/>
                  <a:gd name="connsiteY57" fmla="*/ 0 h 924402"/>
                  <a:gd name="connsiteX58" fmla="*/ 1251042 w 4603109"/>
                  <a:gd name="connsiteY58" fmla="*/ 0 h 924402"/>
                  <a:gd name="connsiteX59" fmla="*/ 1257637 w 4603109"/>
                  <a:gd name="connsiteY59" fmla="*/ 0 h 924402"/>
                  <a:gd name="connsiteX60" fmla="*/ 1271587 w 4603109"/>
                  <a:gd name="connsiteY60" fmla="*/ 0 h 924402"/>
                  <a:gd name="connsiteX61" fmla="*/ 1273249 w 4603109"/>
                  <a:gd name="connsiteY61" fmla="*/ 0 h 924402"/>
                  <a:gd name="connsiteX62" fmla="*/ 1280039 w 4603109"/>
                  <a:gd name="connsiteY62" fmla="*/ 0 h 924402"/>
                  <a:gd name="connsiteX63" fmla="*/ 1282703 w 4603109"/>
                  <a:gd name="connsiteY63" fmla="*/ 0 h 924402"/>
                  <a:gd name="connsiteX64" fmla="*/ 1286178 w 4603109"/>
                  <a:gd name="connsiteY64" fmla="*/ 0 h 924402"/>
                  <a:gd name="connsiteX65" fmla="*/ 1295146 w 4603109"/>
                  <a:gd name="connsiteY65" fmla="*/ 0 h 924402"/>
                  <a:gd name="connsiteX66" fmla="*/ 1301651 w 4603109"/>
                  <a:gd name="connsiteY66" fmla="*/ 0 h 924402"/>
                  <a:gd name="connsiteX67" fmla="*/ 1302284 w 4603109"/>
                  <a:gd name="connsiteY67" fmla="*/ 0 h 924402"/>
                  <a:gd name="connsiteX68" fmla="*/ 1303313 w 4603109"/>
                  <a:gd name="connsiteY68" fmla="*/ 0 h 924402"/>
                  <a:gd name="connsiteX69" fmla="*/ 1312767 w 4603109"/>
                  <a:gd name="connsiteY69" fmla="*/ 0 h 924402"/>
                  <a:gd name="connsiteX70" fmla="*/ 1316242 w 4603109"/>
                  <a:gd name="connsiteY70" fmla="*/ 0 h 924402"/>
                  <a:gd name="connsiteX71" fmla="*/ 1321886 w 4603109"/>
                  <a:gd name="connsiteY71" fmla="*/ 0 h 924402"/>
                  <a:gd name="connsiteX72" fmla="*/ 1324685 w 4603109"/>
                  <a:gd name="connsiteY72" fmla="*/ 0 h 924402"/>
                  <a:gd name="connsiteX73" fmla="*/ 1325211 w 4603109"/>
                  <a:gd name="connsiteY73" fmla="*/ 0 h 924402"/>
                  <a:gd name="connsiteX74" fmla="*/ 1332348 w 4603109"/>
                  <a:gd name="connsiteY74" fmla="*/ 0 h 924402"/>
                  <a:gd name="connsiteX75" fmla="*/ 1332714 w 4603109"/>
                  <a:gd name="connsiteY75" fmla="*/ 0 h 924402"/>
                  <a:gd name="connsiteX76" fmla="*/ 1333135 w 4603109"/>
                  <a:gd name="connsiteY76" fmla="*/ 0 h 924402"/>
                  <a:gd name="connsiteX77" fmla="*/ 1348747 w 4603109"/>
                  <a:gd name="connsiteY77" fmla="*/ 0 h 924402"/>
                  <a:gd name="connsiteX78" fmla="*/ 1354749 w 4603109"/>
                  <a:gd name="connsiteY78" fmla="*/ 0 h 924402"/>
                  <a:gd name="connsiteX79" fmla="*/ 1378811 w 4603109"/>
                  <a:gd name="connsiteY79" fmla="*/ 0 h 924402"/>
                  <a:gd name="connsiteX80" fmla="*/ 1383745 w 4603109"/>
                  <a:gd name="connsiteY80" fmla="*/ 0 h 924402"/>
                  <a:gd name="connsiteX81" fmla="*/ 1385406 w 4603109"/>
                  <a:gd name="connsiteY81" fmla="*/ 0 h 924402"/>
                  <a:gd name="connsiteX82" fmla="*/ 1399356 w 4603109"/>
                  <a:gd name="connsiteY82" fmla="*/ 0 h 924402"/>
                  <a:gd name="connsiteX83" fmla="*/ 1400513 w 4603109"/>
                  <a:gd name="connsiteY83" fmla="*/ 0 h 924402"/>
                  <a:gd name="connsiteX84" fmla="*/ 1413947 w 4603109"/>
                  <a:gd name="connsiteY84" fmla="*/ 0 h 924402"/>
                  <a:gd name="connsiteX85" fmla="*/ 1414442 w 4603109"/>
                  <a:gd name="connsiteY85" fmla="*/ 0 h 924402"/>
                  <a:gd name="connsiteX86" fmla="*/ 1422915 w 4603109"/>
                  <a:gd name="connsiteY86" fmla="*/ 0 h 924402"/>
                  <a:gd name="connsiteX87" fmla="*/ 1426390 w 4603109"/>
                  <a:gd name="connsiteY87" fmla="*/ 0 h 924402"/>
                  <a:gd name="connsiteX88" fmla="*/ 1429420 w 4603109"/>
                  <a:gd name="connsiteY88" fmla="*/ 0 h 924402"/>
                  <a:gd name="connsiteX89" fmla="*/ 1430053 w 4603109"/>
                  <a:gd name="connsiteY89" fmla="*/ 0 h 924402"/>
                  <a:gd name="connsiteX90" fmla="*/ 1430206 w 4603109"/>
                  <a:gd name="connsiteY90" fmla="*/ 0 h 924402"/>
                  <a:gd name="connsiteX91" fmla="*/ 1430577 w 4603109"/>
                  <a:gd name="connsiteY91" fmla="*/ 0 h 924402"/>
                  <a:gd name="connsiteX92" fmla="*/ 1436843 w 4603109"/>
                  <a:gd name="connsiteY92" fmla="*/ 0 h 924402"/>
                  <a:gd name="connsiteX93" fmla="*/ 1444011 w 4603109"/>
                  <a:gd name="connsiteY93" fmla="*/ 0 h 924402"/>
                  <a:gd name="connsiteX94" fmla="*/ 1449655 w 4603109"/>
                  <a:gd name="connsiteY94" fmla="*/ 0 h 924402"/>
                  <a:gd name="connsiteX95" fmla="*/ 1452454 w 4603109"/>
                  <a:gd name="connsiteY95" fmla="*/ 0 h 924402"/>
                  <a:gd name="connsiteX96" fmla="*/ 1452980 w 4603109"/>
                  <a:gd name="connsiteY96" fmla="*/ 0 h 924402"/>
                  <a:gd name="connsiteX97" fmla="*/ 1456455 w 4603109"/>
                  <a:gd name="connsiteY97" fmla="*/ 0 h 924402"/>
                  <a:gd name="connsiteX98" fmla="*/ 1459664 w 4603109"/>
                  <a:gd name="connsiteY98" fmla="*/ 0 h 924402"/>
                  <a:gd name="connsiteX99" fmla="*/ 1460117 w 4603109"/>
                  <a:gd name="connsiteY99" fmla="*/ 0 h 924402"/>
                  <a:gd name="connsiteX100" fmla="*/ 1460483 w 4603109"/>
                  <a:gd name="connsiteY100" fmla="*/ 0 h 924402"/>
                  <a:gd name="connsiteX101" fmla="*/ 1460904 w 4603109"/>
                  <a:gd name="connsiteY101" fmla="*/ 0 h 924402"/>
                  <a:gd name="connsiteX102" fmla="*/ 1472926 w 4603109"/>
                  <a:gd name="connsiteY102" fmla="*/ 0 h 924402"/>
                  <a:gd name="connsiteX103" fmla="*/ 1482518 w 4603109"/>
                  <a:gd name="connsiteY103" fmla="*/ 0 h 924402"/>
                  <a:gd name="connsiteX104" fmla="*/ 1489729 w 4603109"/>
                  <a:gd name="connsiteY104" fmla="*/ 0 h 924402"/>
                  <a:gd name="connsiteX105" fmla="*/ 1504116 w 4603109"/>
                  <a:gd name="connsiteY105" fmla="*/ 0 h 924402"/>
                  <a:gd name="connsiteX106" fmla="*/ 1511514 w 4603109"/>
                  <a:gd name="connsiteY106" fmla="*/ 0 h 924402"/>
                  <a:gd name="connsiteX107" fmla="*/ 1524740 w 4603109"/>
                  <a:gd name="connsiteY107" fmla="*/ 0 h 924402"/>
                  <a:gd name="connsiteX108" fmla="*/ 1528282 w 4603109"/>
                  <a:gd name="connsiteY108" fmla="*/ 0 h 924402"/>
                  <a:gd name="connsiteX109" fmla="*/ 1531757 w 4603109"/>
                  <a:gd name="connsiteY109" fmla="*/ 0 h 924402"/>
                  <a:gd name="connsiteX110" fmla="*/ 1534181 w 4603109"/>
                  <a:gd name="connsiteY110" fmla="*/ 0 h 924402"/>
                  <a:gd name="connsiteX111" fmla="*/ 1542211 w 4603109"/>
                  <a:gd name="connsiteY111" fmla="*/ 0 h 924402"/>
                  <a:gd name="connsiteX112" fmla="*/ 1554159 w 4603109"/>
                  <a:gd name="connsiteY112" fmla="*/ 0 h 924402"/>
                  <a:gd name="connsiteX113" fmla="*/ 1557318 w 4603109"/>
                  <a:gd name="connsiteY113" fmla="*/ 0 h 924402"/>
                  <a:gd name="connsiteX114" fmla="*/ 1557975 w 4603109"/>
                  <a:gd name="connsiteY114" fmla="*/ 0 h 924402"/>
                  <a:gd name="connsiteX115" fmla="*/ 1558346 w 4603109"/>
                  <a:gd name="connsiteY115" fmla="*/ 0 h 924402"/>
                  <a:gd name="connsiteX116" fmla="*/ 1561822 w 4603109"/>
                  <a:gd name="connsiteY116" fmla="*/ 0 h 924402"/>
                  <a:gd name="connsiteX117" fmla="*/ 1564612 w 4603109"/>
                  <a:gd name="connsiteY117" fmla="*/ 0 h 924402"/>
                  <a:gd name="connsiteX118" fmla="*/ 1566857 w 4603109"/>
                  <a:gd name="connsiteY118" fmla="*/ 0 h 924402"/>
                  <a:gd name="connsiteX119" fmla="*/ 1576919 w 4603109"/>
                  <a:gd name="connsiteY119" fmla="*/ 0 h 924402"/>
                  <a:gd name="connsiteX120" fmla="*/ 1579719 w 4603109"/>
                  <a:gd name="connsiteY120" fmla="*/ 0 h 924402"/>
                  <a:gd name="connsiteX121" fmla="*/ 1584224 w 4603109"/>
                  <a:gd name="connsiteY121" fmla="*/ 0 h 924402"/>
                  <a:gd name="connsiteX122" fmla="*/ 1587382 w 4603109"/>
                  <a:gd name="connsiteY122" fmla="*/ 0 h 924402"/>
                  <a:gd name="connsiteX123" fmla="*/ 1587433 w 4603109"/>
                  <a:gd name="connsiteY123" fmla="*/ 0 h 924402"/>
                  <a:gd name="connsiteX124" fmla="*/ 1600695 w 4603109"/>
                  <a:gd name="connsiteY124" fmla="*/ 0 h 924402"/>
                  <a:gd name="connsiteX125" fmla="*/ 1606834 w 4603109"/>
                  <a:gd name="connsiteY125" fmla="*/ 0 h 924402"/>
                  <a:gd name="connsiteX126" fmla="*/ 1607256 w 4603109"/>
                  <a:gd name="connsiteY126" fmla="*/ 0 h 924402"/>
                  <a:gd name="connsiteX127" fmla="*/ 1608325 w 4603109"/>
                  <a:gd name="connsiteY127" fmla="*/ 0 h 924402"/>
                  <a:gd name="connsiteX128" fmla="*/ 1609783 w 4603109"/>
                  <a:gd name="connsiteY128" fmla="*/ 0 h 924402"/>
                  <a:gd name="connsiteX129" fmla="*/ 1617498 w 4603109"/>
                  <a:gd name="connsiteY129" fmla="*/ 0 h 924402"/>
                  <a:gd name="connsiteX130" fmla="*/ 1631885 w 4603109"/>
                  <a:gd name="connsiteY130" fmla="*/ 0 h 924402"/>
                  <a:gd name="connsiteX131" fmla="*/ 1636899 w 4603109"/>
                  <a:gd name="connsiteY131" fmla="*/ 0 h 924402"/>
                  <a:gd name="connsiteX132" fmla="*/ 1637320 w 4603109"/>
                  <a:gd name="connsiteY132" fmla="*/ 0 h 924402"/>
                  <a:gd name="connsiteX133" fmla="*/ 1637445 w 4603109"/>
                  <a:gd name="connsiteY133" fmla="*/ 0 h 924402"/>
                  <a:gd name="connsiteX134" fmla="*/ 1652509 w 4603109"/>
                  <a:gd name="connsiteY134" fmla="*/ 0 h 924402"/>
                  <a:gd name="connsiteX135" fmla="*/ 1659526 w 4603109"/>
                  <a:gd name="connsiteY135" fmla="*/ 0 h 924402"/>
                  <a:gd name="connsiteX136" fmla="*/ 1661950 w 4603109"/>
                  <a:gd name="connsiteY136" fmla="*/ 0 h 924402"/>
                  <a:gd name="connsiteX137" fmla="*/ 1664952 w 4603109"/>
                  <a:gd name="connsiteY137" fmla="*/ 0 h 924402"/>
                  <a:gd name="connsiteX138" fmla="*/ 1667212 w 4603109"/>
                  <a:gd name="connsiteY138" fmla="*/ 0 h 924402"/>
                  <a:gd name="connsiteX139" fmla="*/ 1685087 w 4603109"/>
                  <a:gd name="connsiteY139" fmla="*/ 0 h 924402"/>
                  <a:gd name="connsiteX140" fmla="*/ 1689591 w 4603109"/>
                  <a:gd name="connsiteY140" fmla="*/ 0 h 924402"/>
                  <a:gd name="connsiteX141" fmla="*/ 1694626 w 4603109"/>
                  <a:gd name="connsiteY141" fmla="*/ 0 h 924402"/>
                  <a:gd name="connsiteX142" fmla="*/ 1697276 w 4603109"/>
                  <a:gd name="connsiteY142" fmla="*/ 0 h 924402"/>
                  <a:gd name="connsiteX143" fmla="*/ 1698000 w 4603109"/>
                  <a:gd name="connsiteY143" fmla="*/ 0 h 924402"/>
                  <a:gd name="connsiteX144" fmla="*/ 1704688 w 4603109"/>
                  <a:gd name="connsiteY144" fmla="*/ 0 h 924402"/>
                  <a:gd name="connsiteX145" fmla="*/ 1707488 w 4603109"/>
                  <a:gd name="connsiteY145" fmla="*/ 0 h 924402"/>
                  <a:gd name="connsiteX146" fmla="*/ 1710963 w 4603109"/>
                  <a:gd name="connsiteY146" fmla="*/ 0 h 924402"/>
                  <a:gd name="connsiteX147" fmla="*/ 1715151 w 4603109"/>
                  <a:gd name="connsiteY147" fmla="*/ 0 h 924402"/>
                  <a:gd name="connsiteX148" fmla="*/ 1721928 w 4603109"/>
                  <a:gd name="connsiteY148" fmla="*/ 0 h 924402"/>
                  <a:gd name="connsiteX149" fmla="*/ 1734603 w 4603109"/>
                  <a:gd name="connsiteY149" fmla="*/ 0 h 924402"/>
                  <a:gd name="connsiteX150" fmla="*/ 1735025 w 4603109"/>
                  <a:gd name="connsiteY150" fmla="*/ 0 h 924402"/>
                  <a:gd name="connsiteX151" fmla="*/ 1735558 w 4603109"/>
                  <a:gd name="connsiteY151" fmla="*/ 0 h 924402"/>
                  <a:gd name="connsiteX152" fmla="*/ 1736094 w 4603109"/>
                  <a:gd name="connsiteY152" fmla="*/ 0 h 924402"/>
                  <a:gd name="connsiteX153" fmla="*/ 1737552 w 4603109"/>
                  <a:gd name="connsiteY153" fmla="*/ 0 h 924402"/>
                  <a:gd name="connsiteX154" fmla="*/ 1741027 w 4603109"/>
                  <a:gd name="connsiteY154" fmla="*/ 0 h 924402"/>
                  <a:gd name="connsiteX155" fmla="*/ 1747046 w 4603109"/>
                  <a:gd name="connsiteY155" fmla="*/ 0 h 924402"/>
                  <a:gd name="connsiteX156" fmla="*/ 1748537 w 4603109"/>
                  <a:gd name="connsiteY156" fmla="*/ 0 h 924402"/>
                  <a:gd name="connsiteX157" fmla="*/ 1753052 w 4603109"/>
                  <a:gd name="connsiteY157" fmla="*/ 0 h 924402"/>
                  <a:gd name="connsiteX158" fmla="*/ 1757499 w 4603109"/>
                  <a:gd name="connsiteY158" fmla="*/ 0 h 924402"/>
                  <a:gd name="connsiteX159" fmla="*/ 1764668 w 4603109"/>
                  <a:gd name="connsiteY159" fmla="*/ 0 h 924402"/>
                  <a:gd name="connsiteX160" fmla="*/ 1765089 w 4603109"/>
                  <a:gd name="connsiteY160" fmla="*/ 0 h 924402"/>
                  <a:gd name="connsiteX161" fmla="*/ 1765214 w 4603109"/>
                  <a:gd name="connsiteY161" fmla="*/ 0 h 924402"/>
                  <a:gd name="connsiteX162" fmla="*/ 1770320 w 4603109"/>
                  <a:gd name="connsiteY162" fmla="*/ 0 h 924402"/>
                  <a:gd name="connsiteX163" fmla="*/ 1777110 w 4603109"/>
                  <a:gd name="connsiteY163" fmla="*/ 0 h 924402"/>
                  <a:gd name="connsiteX164" fmla="*/ 1779774 w 4603109"/>
                  <a:gd name="connsiteY164" fmla="*/ 0 h 924402"/>
                  <a:gd name="connsiteX165" fmla="*/ 1792721 w 4603109"/>
                  <a:gd name="connsiteY165" fmla="*/ 0 h 924402"/>
                  <a:gd name="connsiteX166" fmla="*/ 1794981 w 4603109"/>
                  <a:gd name="connsiteY166" fmla="*/ 0 h 924402"/>
                  <a:gd name="connsiteX167" fmla="*/ 1825045 w 4603109"/>
                  <a:gd name="connsiteY167" fmla="*/ 0 h 924402"/>
                  <a:gd name="connsiteX168" fmla="*/ 1825769 w 4603109"/>
                  <a:gd name="connsiteY168" fmla="*/ 0 h 924402"/>
                  <a:gd name="connsiteX169" fmla="*/ 1838732 w 4603109"/>
                  <a:gd name="connsiteY169" fmla="*/ 0 h 924402"/>
                  <a:gd name="connsiteX170" fmla="*/ 1845818 w 4603109"/>
                  <a:gd name="connsiteY170" fmla="*/ 0 h 924402"/>
                  <a:gd name="connsiteX171" fmla="*/ 1849697 w 4603109"/>
                  <a:gd name="connsiteY171" fmla="*/ 0 h 924402"/>
                  <a:gd name="connsiteX172" fmla="*/ 1852412 w 4603109"/>
                  <a:gd name="connsiteY172" fmla="*/ 0 h 924402"/>
                  <a:gd name="connsiteX173" fmla="*/ 1853903 w 4603109"/>
                  <a:gd name="connsiteY173" fmla="*/ 0 h 924402"/>
                  <a:gd name="connsiteX174" fmla="*/ 1863327 w 4603109"/>
                  <a:gd name="connsiteY174" fmla="*/ 0 h 924402"/>
                  <a:gd name="connsiteX175" fmla="*/ 1868796 w 4603109"/>
                  <a:gd name="connsiteY175" fmla="*/ 0 h 924402"/>
                  <a:gd name="connsiteX176" fmla="*/ 1874815 w 4603109"/>
                  <a:gd name="connsiteY176" fmla="*/ 0 h 924402"/>
                  <a:gd name="connsiteX177" fmla="*/ 1876306 w 4603109"/>
                  <a:gd name="connsiteY177" fmla="*/ 0 h 924402"/>
                  <a:gd name="connsiteX178" fmla="*/ 1880821 w 4603109"/>
                  <a:gd name="connsiteY178" fmla="*/ 0 h 924402"/>
                  <a:gd name="connsiteX179" fmla="*/ 1882477 w 4603109"/>
                  <a:gd name="connsiteY179" fmla="*/ 0 h 924402"/>
                  <a:gd name="connsiteX180" fmla="*/ 1883936 w 4603109"/>
                  <a:gd name="connsiteY180" fmla="*/ 0 h 924402"/>
                  <a:gd name="connsiteX181" fmla="*/ 1885268 w 4603109"/>
                  <a:gd name="connsiteY181" fmla="*/ 0 h 924402"/>
                  <a:gd name="connsiteX182" fmla="*/ 1896427 w 4603109"/>
                  <a:gd name="connsiteY182" fmla="*/ 0 h 924402"/>
                  <a:gd name="connsiteX183" fmla="*/ 1898089 w 4603109"/>
                  <a:gd name="connsiteY183" fmla="*/ 0 h 924402"/>
                  <a:gd name="connsiteX184" fmla="*/ 1904879 w 4603109"/>
                  <a:gd name="connsiteY184" fmla="*/ 0 h 924402"/>
                  <a:gd name="connsiteX185" fmla="*/ 1907543 w 4603109"/>
                  <a:gd name="connsiteY185" fmla="*/ 0 h 924402"/>
                  <a:gd name="connsiteX186" fmla="*/ 1911018 w 4603109"/>
                  <a:gd name="connsiteY186" fmla="*/ 0 h 924402"/>
                  <a:gd name="connsiteX187" fmla="*/ 1919986 w 4603109"/>
                  <a:gd name="connsiteY187" fmla="*/ 0 h 924402"/>
                  <a:gd name="connsiteX188" fmla="*/ 1927124 w 4603109"/>
                  <a:gd name="connsiteY188" fmla="*/ 0 h 924402"/>
                  <a:gd name="connsiteX189" fmla="*/ 1927489 w 4603109"/>
                  <a:gd name="connsiteY189" fmla="*/ 0 h 924402"/>
                  <a:gd name="connsiteX190" fmla="*/ 1927911 w 4603109"/>
                  <a:gd name="connsiteY190" fmla="*/ 0 h 924402"/>
                  <a:gd name="connsiteX191" fmla="*/ 1929402 w 4603109"/>
                  <a:gd name="connsiteY191" fmla="*/ 0 h 924402"/>
                  <a:gd name="connsiteX192" fmla="*/ 1946726 w 4603109"/>
                  <a:gd name="connsiteY192" fmla="*/ 0 h 924402"/>
                  <a:gd name="connsiteX193" fmla="*/ 1949525 w 4603109"/>
                  <a:gd name="connsiteY193" fmla="*/ 0 h 924402"/>
                  <a:gd name="connsiteX194" fmla="*/ 1957554 w 4603109"/>
                  <a:gd name="connsiteY194" fmla="*/ 0 h 924402"/>
                  <a:gd name="connsiteX195" fmla="*/ 1957975 w 4603109"/>
                  <a:gd name="connsiteY195" fmla="*/ 0 h 924402"/>
                  <a:gd name="connsiteX196" fmla="*/ 1973587 w 4603109"/>
                  <a:gd name="connsiteY196" fmla="*/ 0 h 924402"/>
                  <a:gd name="connsiteX197" fmla="*/ 1978520 w 4603109"/>
                  <a:gd name="connsiteY197" fmla="*/ 0 h 924402"/>
                  <a:gd name="connsiteX198" fmla="*/ 1980012 w 4603109"/>
                  <a:gd name="connsiteY198" fmla="*/ 0 h 924402"/>
                  <a:gd name="connsiteX199" fmla="*/ 1980181 w 4603109"/>
                  <a:gd name="connsiteY199" fmla="*/ 0 h 924402"/>
                  <a:gd name="connsiteX200" fmla="*/ 1981672 w 4603109"/>
                  <a:gd name="connsiteY200" fmla="*/ 0 h 924402"/>
                  <a:gd name="connsiteX201" fmla="*/ 2008585 w 4603109"/>
                  <a:gd name="connsiteY201" fmla="*/ 0 h 924402"/>
                  <a:gd name="connsiteX202" fmla="*/ 2009218 w 4603109"/>
                  <a:gd name="connsiteY202" fmla="*/ 0 h 924402"/>
                  <a:gd name="connsiteX203" fmla="*/ 2010246 w 4603109"/>
                  <a:gd name="connsiteY203" fmla="*/ 0 h 924402"/>
                  <a:gd name="connsiteX204" fmla="*/ 2010709 w 4603109"/>
                  <a:gd name="connsiteY204" fmla="*/ 0 h 924402"/>
                  <a:gd name="connsiteX205" fmla="*/ 2011705 w 4603109"/>
                  <a:gd name="connsiteY205" fmla="*/ 0 h 924402"/>
                  <a:gd name="connsiteX206" fmla="*/ 2024147 w 4603109"/>
                  <a:gd name="connsiteY206" fmla="*/ 0 h 924402"/>
                  <a:gd name="connsiteX207" fmla="*/ 2024196 w 4603109"/>
                  <a:gd name="connsiteY207" fmla="*/ 0 h 924402"/>
                  <a:gd name="connsiteX208" fmla="*/ 2024981 w 4603109"/>
                  <a:gd name="connsiteY208" fmla="*/ 0 h 924402"/>
                  <a:gd name="connsiteX209" fmla="*/ 2025353 w 4603109"/>
                  <a:gd name="connsiteY209" fmla="*/ 0 h 924402"/>
                  <a:gd name="connsiteX210" fmla="*/ 2026473 w 4603109"/>
                  <a:gd name="connsiteY210" fmla="*/ 0 h 924402"/>
                  <a:gd name="connsiteX211" fmla="*/ 2031619 w 4603109"/>
                  <a:gd name="connsiteY211" fmla="*/ 0 h 924402"/>
                  <a:gd name="connsiteX212" fmla="*/ 2033110 w 4603109"/>
                  <a:gd name="connsiteY212" fmla="*/ 0 h 924402"/>
                  <a:gd name="connsiteX213" fmla="*/ 2038787 w 4603109"/>
                  <a:gd name="connsiteY213" fmla="*/ 0 h 924402"/>
                  <a:gd name="connsiteX214" fmla="*/ 2039282 w 4603109"/>
                  <a:gd name="connsiteY214" fmla="*/ 0 h 924402"/>
                  <a:gd name="connsiteX215" fmla="*/ 2047755 w 4603109"/>
                  <a:gd name="connsiteY215" fmla="*/ 0 h 924402"/>
                  <a:gd name="connsiteX216" fmla="*/ 2051230 w 4603109"/>
                  <a:gd name="connsiteY216" fmla="*/ 0 h 924402"/>
                  <a:gd name="connsiteX217" fmla="*/ 2054893 w 4603109"/>
                  <a:gd name="connsiteY217" fmla="*/ 0 h 924402"/>
                  <a:gd name="connsiteX218" fmla="*/ 2055046 w 4603109"/>
                  <a:gd name="connsiteY218" fmla="*/ 0 h 924402"/>
                  <a:gd name="connsiteX219" fmla="*/ 2055258 w 4603109"/>
                  <a:gd name="connsiteY219" fmla="*/ 0 h 924402"/>
                  <a:gd name="connsiteX220" fmla="*/ 2055680 w 4603109"/>
                  <a:gd name="connsiteY220" fmla="*/ 0 h 924402"/>
                  <a:gd name="connsiteX221" fmla="*/ 2057171 w 4603109"/>
                  <a:gd name="connsiteY221" fmla="*/ 0 h 924402"/>
                  <a:gd name="connsiteX222" fmla="*/ 2061683 w 4603109"/>
                  <a:gd name="connsiteY222" fmla="*/ 0 h 924402"/>
                  <a:gd name="connsiteX223" fmla="*/ 2067702 w 4603109"/>
                  <a:gd name="connsiteY223" fmla="*/ 0 h 924402"/>
                  <a:gd name="connsiteX224" fmla="*/ 2074495 w 4603109"/>
                  <a:gd name="connsiteY224" fmla="*/ 0 h 924402"/>
                  <a:gd name="connsiteX225" fmla="*/ 2077294 w 4603109"/>
                  <a:gd name="connsiteY225" fmla="*/ 0 h 924402"/>
                  <a:gd name="connsiteX226" fmla="*/ 2084504 w 4603109"/>
                  <a:gd name="connsiteY226" fmla="*/ 0 h 924402"/>
                  <a:gd name="connsiteX227" fmla="*/ 2085323 w 4603109"/>
                  <a:gd name="connsiteY227" fmla="*/ 0 h 924402"/>
                  <a:gd name="connsiteX228" fmla="*/ 2085744 w 4603109"/>
                  <a:gd name="connsiteY228" fmla="*/ 0 h 924402"/>
                  <a:gd name="connsiteX229" fmla="*/ 2097766 w 4603109"/>
                  <a:gd name="connsiteY229" fmla="*/ 0 h 924402"/>
                  <a:gd name="connsiteX230" fmla="*/ 2106289 w 4603109"/>
                  <a:gd name="connsiteY230" fmla="*/ 0 h 924402"/>
                  <a:gd name="connsiteX231" fmla="*/ 2107781 w 4603109"/>
                  <a:gd name="connsiteY231" fmla="*/ 0 h 924402"/>
                  <a:gd name="connsiteX232" fmla="*/ 2128956 w 4603109"/>
                  <a:gd name="connsiteY232" fmla="*/ 0 h 924402"/>
                  <a:gd name="connsiteX233" fmla="*/ 2129514 w 4603109"/>
                  <a:gd name="connsiteY233" fmla="*/ 0 h 924402"/>
                  <a:gd name="connsiteX234" fmla="*/ 2136354 w 4603109"/>
                  <a:gd name="connsiteY234" fmla="*/ 0 h 924402"/>
                  <a:gd name="connsiteX235" fmla="*/ 2136987 w 4603109"/>
                  <a:gd name="connsiteY235" fmla="*/ 0 h 924402"/>
                  <a:gd name="connsiteX236" fmla="*/ 2138478 w 4603109"/>
                  <a:gd name="connsiteY236" fmla="*/ 0 h 924402"/>
                  <a:gd name="connsiteX237" fmla="*/ 2151916 w 4603109"/>
                  <a:gd name="connsiteY237" fmla="*/ 0 h 924402"/>
                  <a:gd name="connsiteX238" fmla="*/ 2152750 w 4603109"/>
                  <a:gd name="connsiteY238" fmla="*/ 0 h 924402"/>
                  <a:gd name="connsiteX239" fmla="*/ 2153122 w 4603109"/>
                  <a:gd name="connsiteY239" fmla="*/ 0 h 924402"/>
                  <a:gd name="connsiteX240" fmla="*/ 2154242 w 4603109"/>
                  <a:gd name="connsiteY240" fmla="*/ 0 h 924402"/>
                  <a:gd name="connsiteX241" fmla="*/ 2156597 w 4603109"/>
                  <a:gd name="connsiteY241" fmla="*/ 0 h 924402"/>
                  <a:gd name="connsiteX242" fmla="*/ 2159388 w 4603109"/>
                  <a:gd name="connsiteY242" fmla="*/ 0 h 924402"/>
                  <a:gd name="connsiteX243" fmla="*/ 2160879 w 4603109"/>
                  <a:gd name="connsiteY243" fmla="*/ 0 h 924402"/>
                  <a:gd name="connsiteX244" fmla="*/ 2161633 w 4603109"/>
                  <a:gd name="connsiteY244" fmla="*/ 0 h 924402"/>
                  <a:gd name="connsiteX245" fmla="*/ 2167051 w 4603109"/>
                  <a:gd name="connsiteY245" fmla="*/ 0 h 924402"/>
                  <a:gd name="connsiteX246" fmla="*/ 2178999 w 4603109"/>
                  <a:gd name="connsiteY246" fmla="*/ 0 h 924402"/>
                  <a:gd name="connsiteX247" fmla="*/ 2182158 w 4603109"/>
                  <a:gd name="connsiteY247" fmla="*/ 0 h 924402"/>
                  <a:gd name="connsiteX248" fmla="*/ 2182815 w 4603109"/>
                  <a:gd name="connsiteY248" fmla="*/ 0 h 924402"/>
                  <a:gd name="connsiteX249" fmla="*/ 2188666 w 4603109"/>
                  <a:gd name="connsiteY249" fmla="*/ 0 h 924402"/>
                  <a:gd name="connsiteX250" fmla="*/ 2189452 w 4603109"/>
                  <a:gd name="connsiteY250" fmla="*/ 0 h 924402"/>
                  <a:gd name="connsiteX251" fmla="*/ 2191697 w 4603109"/>
                  <a:gd name="connsiteY251" fmla="*/ 0 h 924402"/>
                  <a:gd name="connsiteX252" fmla="*/ 2195471 w 4603109"/>
                  <a:gd name="connsiteY252" fmla="*/ 0 h 924402"/>
                  <a:gd name="connsiteX253" fmla="*/ 2201759 w 4603109"/>
                  <a:gd name="connsiteY253" fmla="*/ 0 h 924402"/>
                  <a:gd name="connsiteX254" fmla="*/ 2203100 w 4603109"/>
                  <a:gd name="connsiteY254" fmla="*/ 0 h 924402"/>
                  <a:gd name="connsiteX255" fmla="*/ 2204559 w 4603109"/>
                  <a:gd name="connsiteY255" fmla="*/ 0 h 924402"/>
                  <a:gd name="connsiteX256" fmla="*/ 2204591 w 4603109"/>
                  <a:gd name="connsiteY256" fmla="*/ 0 h 924402"/>
                  <a:gd name="connsiteX257" fmla="*/ 2212273 w 4603109"/>
                  <a:gd name="connsiteY257" fmla="*/ 0 h 924402"/>
                  <a:gd name="connsiteX258" fmla="*/ 2225535 w 4603109"/>
                  <a:gd name="connsiteY258" fmla="*/ 0 h 924402"/>
                  <a:gd name="connsiteX259" fmla="*/ 2231674 w 4603109"/>
                  <a:gd name="connsiteY259" fmla="*/ 0 h 924402"/>
                  <a:gd name="connsiteX260" fmla="*/ 2232096 w 4603109"/>
                  <a:gd name="connsiteY260" fmla="*/ 0 h 924402"/>
                  <a:gd name="connsiteX261" fmla="*/ 2232220 w 4603109"/>
                  <a:gd name="connsiteY261" fmla="*/ 0 h 924402"/>
                  <a:gd name="connsiteX262" fmla="*/ 2233118 w 4603109"/>
                  <a:gd name="connsiteY262" fmla="*/ 0 h 924402"/>
                  <a:gd name="connsiteX263" fmla="*/ 2233165 w 4603109"/>
                  <a:gd name="connsiteY263" fmla="*/ 0 h 924402"/>
                  <a:gd name="connsiteX264" fmla="*/ 2256725 w 4603109"/>
                  <a:gd name="connsiteY264" fmla="*/ 0 h 924402"/>
                  <a:gd name="connsiteX265" fmla="*/ 2257283 w 4603109"/>
                  <a:gd name="connsiteY265" fmla="*/ 0 h 924402"/>
                  <a:gd name="connsiteX266" fmla="*/ 2262285 w 4603109"/>
                  <a:gd name="connsiteY266" fmla="*/ 0 h 924402"/>
                  <a:gd name="connsiteX267" fmla="*/ 2284366 w 4603109"/>
                  <a:gd name="connsiteY267" fmla="*/ 0 h 924402"/>
                  <a:gd name="connsiteX268" fmla="*/ 2289402 w 4603109"/>
                  <a:gd name="connsiteY268" fmla="*/ 0 h 924402"/>
                  <a:gd name="connsiteX269" fmla="*/ 2292052 w 4603109"/>
                  <a:gd name="connsiteY269" fmla="*/ 0 h 924402"/>
                  <a:gd name="connsiteX270" fmla="*/ 2299271 w 4603109"/>
                  <a:gd name="connsiteY270" fmla="*/ 0 h 924402"/>
                  <a:gd name="connsiteX271" fmla="*/ 2308721 w 4603109"/>
                  <a:gd name="connsiteY271" fmla="*/ 0 h 924402"/>
                  <a:gd name="connsiteX272" fmla="*/ 2309927 w 4603109"/>
                  <a:gd name="connsiteY272" fmla="*/ 0 h 924402"/>
                  <a:gd name="connsiteX273" fmla="*/ 2316435 w 4603109"/>
                  <a:gd name="connsiteY273" fmla="*/ 0 h 924402"/>
                  <a:gd name="connsiteX274" fmla="*/ 2316703 w 4603109"/>
                  <a:gd name="connsiteY274" fmla="*/ 0 h 924402"/>
                  <a:gd name="connsiteX275" fmla="*/ 2319466 w 4603109"/>
                  <a:gd name="connsiteY275" fmla="*/ 0 h 924402"/>
                  <a:gd name="connsiteX276" fmla="*/ 2322840 w 4603109"/>
                  <a:gd name="connsiteY276" fmla="*/ 0 h 924402"/>
                  <a:gd name="connsiteX277" fmla="*/ 2329528 w 4603109"/>
                  <a:gd name="connsiteY277" fmla="*/ 0 h 924402"/>
                  <a:gd name="connsiteX278" fmla="*/ 2330869 w 4603109"/>
                  <a:gd name="connsiteY278" fmla="*/ 0 h 924402"/>
                  <a:gd name="connsiteX279" fmla="*/ 2332328 w 4603109"/>
                  <a:gd name="connsiteY279" fmla="*/ 0 h 924402"/>
                  <a:gd name="connsiteX280" fmla="*/ 2332360 w 4603109"/>
                  <a:gd name="connsiteY280" fmla="*/ 0 h 924402"/>
                  <a:gd name="connsiteX281" fmla="*/ 2335803 w 4603109"/>
                  <a:gd name="connsiteY281" fmla="*/ 0 h 924402"/>
                  <a:gd name="connsiteX282" fmla="*/ 2343312 w 4603109"/>
                  <a:gd name="connsiteY282" fmla="*/ 0 h 924402"/>
                  <a:gd name="connsiteX283" fmla="*/ 2344804 w 4603109"/>
                  <a:gd name="connsiteY283" fmla="*/ 0 h 924402"/>
                  <a:gd name="connsiteX284" fmla="*/ 2346768 w 4603109"/>
                  <a:gd name="connsiteY284" fmla="*/ 0 h 924402"/>
                  <a:gd name="connsiteX285" fmla="*/ 2347827 w 4603109"/>
                  <a:gd name="connsiteY285" fmla="*/ 0 h 924402"/>
                  <a:gd name="connsiteX286" fmla="*/ 2352274 w 4603109"/>
                  <a:gd name="connsiteY286" fmla="*/ 0 h 924402"/>
                  <a:gd name="connsiteX287" fmla="*/ 2359443 w 4603109"/>
                  <a:gd name="connsiteY287" fmla="*/ 0 h 924402"/>
                  <a:gd name="connsiteX288" fmla="*/ 2359865 w 4603109"/>
                  <a:gd name="connsiteY288" fmla="*/ 0 h 924402"/>
                  <a:gd name="connsiteX289" fmla="*/ 2359989 w 4603109"/>
                  <a:gd name="connsiteY289" fmla="*/ 0 h 924402"/>
                  <a:gd name="connsiteX290" fmla="*/ 2360887 w 4603109"/>
                  <a:gd name="connsiteY290" fmla="*/ 0 h 924402"/>
                  <a:gd name="connsiteX291" fmla="*/ 2360934 w 4603109"/>
                  <a:gd name="connsiteY291" fmla="*/ 0 h 924402"/>
                  <a:gd name="connsiteX292" fmla="*/ 2371886 w 4603109"/>
                  <a:gd name="connsiteY292" fmla="*/ 0 h 924402"/>
                  <a:gd name="connsiteX293" fmla="*/ 2373377 w 4603109"/>
                  <a:gd name="connsiteY293" fmla="*/ 0 h 924402"/>
                  <a:gd name="connsiteX294" fmla="*/ 2377892 w 4603109"/>
                  <a:gd name="connsiteY294" fmla="*/ 0 h 924402"/>
                  <a:gd name="connsiteX295" fmla="*/ 2382339 w 4603109"/>
                  <a:gd name="connsiteY295" fmla="*/ 0 h 924402"/>
                  <a:gd name="connsiteX296" fmla="*/ 2390054 w 4603109"/>
                  <a:gd name="connsiteY296" fmla="*/ 0 h 924402"/>
                  <a:gd name="connsiteX297" fmla="*/ 2419821 w 4603109"/>
                  <a:gd name="connsiteY297" fmla="*/ 0 h 924402"/>
                  <a:gd name="connsiteX298" fmla="*/ 2427040 w 4603109"/>
                  <a:gd name="connsiteY298" fmla="*/ 0 h 924402"/>
                  <a:gd name="connsiteX299" fmla="*/ 2436490 w 4603109"/>
                  <a:gd name="connsiteY299" fmla="*/ 0 h 924402"/>
                  <a:gd name="connsiteX300" fmla="*/ 2444472 w 4603109"/>
                  <a:gd name="connsiteY300" fmla="*/ 0 h 924402"/>
                  <a:gd name="connsiteX301" fmla="*/ 2448678 w 4603109"/>
                  <a:gd name="connsiteY301" fmla="*/ 0 h 924402"/>
                  <a:gd name="connsiteX302" fmla="*/ 2450171 w 4603109"/>
                  <a:gd name="connsiteY302" fmla="*/ 0 h 924402"/>
                  <a:gd name="connsiteX303" fmla="*/ 2450609 w 4603109"/>
                  <a:gd name="connsiteY303" fmla="*/ 0 h 924402"/>
                  <a:gd name="connsiteX304" fmla="*/ 2463572 w 4603109"/>
                  <a:gd name="connsiteY304" fmla="*/ 0 h 924402"/>
                  <a:gd name="connsiteX305" fmla="*/ 2471081 w 4603109"/>
                  <a:gd name="connsiteY305" fmla="*/ 0 h 924402"/>
                  <a:gd name="connsiteX306" fmla="*/ 2472573 w 4603109"/>
                  <a:gd name="connsiteY306" fmla="*/ 0 h 924402"/>
                  <a:gd name="connsiteX307" fmla="*/ 2474537 w 4603109"/>
                  <a:gd name="connsiteY307" fmla="*/ 0 h 924402"/>
                  <a:gd name="connsiteX308" fmla="*/ 2475596 w 4603109"/>
                  <a:gd name="connsiteY308" fmla="*/ 0 h 924402"/>
                  <a:gd name="connsiteX309" fmla="*/ 2477252 w 4603109"/>
                  <a:gd name="connsiteY309" fmla="*/ 0 h 924402"/>
                  <a:gd name="connsiteX310" fmla="*/ 2478712 w 4603109"/>
                  <a:gd name="connsiteY310" fmla="*/ 0 h 924402"/>
                  <a:gd name="connsiteX311" fmla="*/ 2478743 w 4603109"/>
                  <a:gd name="connsiteY311" fmla="*/ 0 h 924402"/>
                  <a:gd name="connsiteX312" fmla="*/ 2480043 w 4603109"/>
                  <a:gd name="connsiteY312" fmla="*/ 0 h 924402"/>
                  <a:gd name="connsiteX313" fmla="*/ 2499655 w 4603109"/>
                  <a:gd name="connsiteY313" fmla="*/ 0 h 924402"/>
                  <a:gd name="connsiteX314" fmla="*/ 2501146 w 4603109"/>
                  <a:gd name="connsiteY314" fmla="*/ 0 h 924402"/>
                  <a:gd name="connsiteX315" fmla="*/ 2505661 w 4603109"/>
                  <a:gd name="connsiteY315" fmla="*/ 0 h 924402"/>
                  <a:gd name="connsiteX316" fmla="*/ 2508776 w 4603109"/>
                  <a:gd name="connsiteY316" fmla="*/ 0 h 924402"/>
                  <a:gd name="connsiteX317" fmla="*/ 2510108 w 4603109"/>
                  <a:gd name="connsiteY317" fmla="*/ 0 h 924402"/>
                  <a:gd name="connsiteX318" fmla="*/ 2524178 w 4603109"/>
                  <a:gd name="connsiteY318" fmla="*/ 0 h 924402"/>
                  <a:gd name="connsiteX319" fmla="*/ 2525248 w 4603109"/>
                  <a:gd name="connsiteY319" fmla="*/ 0 h 924402"/>
                  <a:gd name="connsiteX320" fmla="*/ 2525669 w 4603109"/>
                  <a:gd name="connsiteY320" fmla="*/ 0 h 924402"/>
                  <a:gd name="connsiteX321" fmla="*/ 2552329 w 4603109"/>
                  <a:gd name="connsiteY321" fmla="*/ 0 h 924402"/>
                  <a:gd name="connsiteX322" fmla="*/ 2552751 w 4603109"/>
                  <a:gd name="connsiteY322" fmla="*/ 0 h 924402"/>
                  <a:gd name="connsiteX323" fmla="*/ 2554242 w 4603109"/>
                  <a:gd name="connsiteY323" fmla="*/ 0 h 924402"/>
                  <a:gd name="connsiteX324" fmla="*/ 2574787 w 4603109"/>
                  <a:gd name="connsiteY324" fmla="*/ 0 h 924402"/>
                  <a:gd name="connsiteX325" fmla="*/ 2576279 w 4603109"/>
                  <a:gd name="connsiteY325" fmla="*/ 0 h 924402"/>
                  <a:gd name="connsiteX326" fmla="*/ 2576447 w 4603109"/>
                  <a:gd name="connsiteY326" fmla="*/ 0 h 924402"/>
                  <a:gd name="connsiteX327" fmla="*/ 2577940 w 4603109"/>
                  <a:gd name="connsiteY327" fmla="*/ 0 h 924402"/>
                  <a:gd name="connsiteX328" fmla="*/ 2603360 w 4603109"/>
                  <a:gd name="connsiteY328" fmla="*/ 0 h 924402"/>
                  <a:gd name="connsiteX329" fmla="*/ 2604852 w 4603109"/>
                  <a:gd name="connsiteY329" fmla="*/ 0 h 924402"/>
                  <a:gd name="connsiteX330" fmla="*/ 2605021 w 4603109"/>
                  <a:gd name="connsiteY330" fmla="*/ 0 h 924402"/>
                  <a:gd name="connsiteX331" fmla="*/ 2605484 w 4603109"/>
                  <a:gd name="connsiteY331" fmla="*/ 0 h 924402"/>
                  <a:gd name="connsiteX332" fmla="*/ 2606481 w 4603109"/>
                  <a:gd name="connsiteY332" fmla="*/ 0 h 924402"/>
                  <a:gd name="connsiteX333" fmla="*/ 2606512 w 4603109"/>
                  <a:gd name="connsiteY333" fmla="*/ 0 h 924402"/>
                  <a:gd name="connsiteX334" fmla="*/ 2606976 w 4603109"/>
                  <a:gd name="connsiteY334" fmla="*/ 0 h 924402"/>
                  <a:gd name="connsiteX335" fmla="*/ 2618923 w 4603109"/>
                  <a:gd name="connsiteY335" fmla="*/ 0 h 924402"/>
                  <a:gd name="connsiteX336" fmla="*/ 2621248 w 4603109"/>
                  <a:gd name="connsiteY336" fmla="*/ 0 h 924402"/>
                  <a:gd name="connsiteX337" fmla="*/ 2622740 w 4603109"/>
                  <a:gd name="connsiteY337" fmla="*/ 0 h 924402"/>
                  <a:gd name="connsiteX338" fmla="*/ 2627885 w 4603109"/>
                  <a:gd name="connsiteY338" fmla="*/ 0 h 924402"/>
                  <a:gd name="connsiteX339" fmla="*/ 2629377 w 4603109"/>
                  <a:gd name="connsiteY339" fmla="*/ 0 h 924402"/>
                  <a:gd name="connsiteX340" fmla="*/ 2634058 w 4603109"/>
                  <a:gd name="connsiteY340" fmla="*/ 0 h 924402"/>
                  <a:gd name="connsiteX341" fmla="*/ 2635549 w 4603109"/>
                  <a:gd name="connsiteY341" fmla="*/ 0 h 924402"/>
                  <a:gd name="connsiteX342" fmla="*/ 2636545 w 4603109"/>
                  <a:gd name="connsiteY342" fmla="*/ 0 h 924402"/>
                  <a:gd name="connsiteX343" fmla="*/ 2648987 w 4603109"/>
                  <a:gd name="connsiteY343" fmla="*/ 0 h 924402"/>
                  <a:gd name="connsiteX344" fmla="*/ 2649821 w 4603109"/>
                  <a:gd name="connsiteY344" fmla="*/ 0 h 924402"/>
                  <a:gd name="connsiteX345" fmla="*/ 2651313 w 4603109"/>
                  <a:gd name="connsiteY345" fmla="*/ 0 h 924402"/>
                  <a:gd name="connsiteX346" fmla="*/ 2651947 w 4603109"/>
                  <a:gd name="connsiteY346" fmla="*/ 0 h 924402"/>
                  <a:gd name="connsiteX347" fmla="*/ 2653017 w 4603109"/>
                  <a:gd name="connsiteY347" fmla="*/ 0 h 924402"/>
                  <a:gd name="connsiteX348" fmla="*/ 2653438 w 4603109"/>
                  <a:gd name="connsiteY348" fmla="*/ 0 h 924402"/>
                  <a:gd name="connsiteX349" fmla="*/ 2656459 w 4603109"/>
                  <a:gd name="connsiteY349" fmla="*/ 0 h 924402"/>
                  <a:gd name="connsiteX350" fmla="*/ 2657950 w 4603109"/>
                  <a:gd name="connsiteY350" fmla="*/ 0 h 924402"/>
                  <a:gd name="connsiteX351" fmla="*/ 2665460 w 4603109"/>
                  <a:gd name="connsiteY351" fmla="*/ 0 h 924402"/>
                  <a:gd name="connsiteX352" fmla="*/ 2680098 w 4603109"/>
                  <a:gd name="connsiteY352" fmla="*/ 0 h 924402"/>
                  <a:gd name="connsiteX353" fmla="*/ 2680520 w 4603109"/>
                  <a:gd name="connsiteY353" fmla="*/ 0 h 924402"/>
                  <a:gd name="connsiteX354" fmla="*/ 2682011 w 4603109"/>
                  <a:gd name="connsiteY354" fmla="*/ 0 h 924402"/>
                  <a:gd name="connsiteX355" fmla="*/ 2692542 w 4603109"/>
                  <a:gd name="connsiteY355" fmla="*/ 0 h 924402"/>
                  <a:gd name="connsiteX356" fmla="*/ 2702556 w 4603109"/>
                  <a:gd name="connsiteY356" fmla="*/ 0 h 924402"/>
                  <a:gd name="connsiteX357" fmla="*/ 2704048 w 4603109"/>
                  <a:gd name="connsiteY357" fmla="*/ 0 h 924402"/>
                  <a:gd name="connsiteX358" fmla="*/ 2724289 w 4603109"/>
                  <a:gd name="connsiteY358" fmla="*/ 0 h 924402"/>
                  <a:gd name="connsiteX359" fmla="*/ 2731129 w 4603109"/>
                  <a:gd name="connsiteY359" fmla="*/ 0 h 924402"/>
                  <a:gd name="connsiteX360" fmla="*/ 2732621 w 4603109"/>
                  <a:gd name="connsiteY360" fmla="*/ 0 h 924402"/>
                  <a:gd name="connsiteX361" fmla="*/ 2733253 w 4603109"/>
                  <a:gd name="connsiteY361" fmla="*/ 0 h 924402"/>
                  <a:gd name="connsiteX362" fmla="*/ 2734745 w 4603109"/>
                  <a:gd name="connsiteY362" fmla="*/ 0 h 924402"/>
                  <a:gd name="connsiteX363" fmla="*/ 2746692 w 4603109"/>
                  <a:gd name="connsiteY363" fmla="*/ 0 h 924402"/>
                  <a:gd name="connsiteX364" fmla="*/ 2749017 w 4603109"/>
                  <a:gd name="connsiteY364" fmla="*/ 0 h 924402"/>
                  <a:gd name="connsiteX365" fmla="*/ 2750509 w 4603109"/>
                  <a:gd name="connsiteY365" fmla="*/ 0 h 924402"/>
                  <a:gd name="connsiteX366" fmla="*/ 2754354 w 4603109"/>
                  <a:gd name="connsiteY366" fmla="*/ 0 h 924402"/>
                  <a:gd name="connsiteX367" fmla="*/ 2755654 w 4603109"/>
                  <a:gd name="connsiteY367" fmla="*/ 0 h 924402"/>
                  <a:gd name="connsiteX368" fmla="*/ 2757146 w 4603109"/>
                  <a:gd name="connsiteY368" fmla="*/ 0 h 924402"/>
                  <a:gd name="connsiteX369" fmla="*/ 2761827 w 4603109"/>
                  <a:gd name="connsiteY369" fmla="*/ 0 h 924402"/>
                  <a:gd name="connsiteX370" fmla="*/ 2763318 w 4603109"/>
                  <a:gd name="connsiteY370" fmla="*/ 0 h 924402"/>
                  <a:gd name="connsiteX371" fmla="*/ 2776756 w 4603109"/>
                  <a:gd name="connsiteY371" fmla="*/ 0 h 924402"/>
                  <a:gd name="connsiteX372" fmla="*/ 2777590 w 4603109"/>
                  <a:gd name="connsiteY372" fmla="*/ 0 h 924402"/>
                  <a:gd name="connsiteX373" fmla="*/ 2779082 w 4603109"/>
                  <a:gd name="connsiteY373" fmla="*/ 0 h 924402"/>
                  <a:gd name="connsiteX374" fmla="*/ 2783442 w 4603109"/>
                  <a:gd name="connsiteY374" fmla="*/ 0 h 924402"/>
                  <a:gd name="connsiteX375" fmla="*/ 2784228 w 4603109"/>
                  <a:gd name="connsiteY375" fmla="*/ 0 h 924402"/>
                  <a:gd name="connsiteX376" fmla="*/ 2785719 w 4603109"/>
                  <a:gd name="connsiteY376" fmla="*/ 0 h 924402"/>
                  <a:gd name="connsiteX377" fmla="*/ 2786473 w 4603109"/>
                  <a:gd name="connsiteY377" fmla="*/ 0 h 924402"/>
                  <a:gd name="connsiteX378" fmla="*/ 2793229 w 4603109"/>
                  <a:gd name="connsiteY378" fmla="*/ 0 h 924402"/>
                  <a:gd name="connsiteX379" fmla="*/ 2799367 w 4603109"/>
                  <a:gd name="connsiteY379" fmla="*/ 0 h 924402"/>
                  <a:gd name="connsiteX380" fmla="*/ 2813506 w 4603109"/>
                  <a:gd name="connsiteY380" fmla="*/ 0 h 924402"/>
                  <a:gd name="connsiteX381" fmla="*/ 2820311 w 4603109"/>
                  <a:gd name="connsiteY381" fmla="*/ 0 h 924402"/>
                  <a:gd name="connsiteX382" fmla="*/ 2827893 w 4603109"/>
                  <a:gd name="connsiteY382" fmla="*/ 0 h 924402"/>
                  <a:gd name="connsiteX383" fmla="*/ 2827940 w 4603109"/>
                  <a:gd name="connsiteY383" fmla="*/ 0 h 924402"/>
                  <a:gd name="connsiteX384" fmla="*/ 2829431 w 4603109"/>
                  <a:gd name="connsiteY384" fmla="*/ 0 h 924402"/>
                  <a:gd name="connsiteX385" fmla="*/ 2829978 w 4603109"/>
                  <a:gd name="connsiteY385" fmla="*/ 0 h 924402"/>
                  <a:gd name="connsiteX386" fmla="*/ 2852058 w 4603109"/>
                  <a:gd name="connsiteY386" fmla="*/ 0 h 924402"/>
                  <a:gd name="connsiteX387" fmla="*/ 2857060 w 4603109"/>
                  <a:gd name="connsiteY387" fmla="*/ 0 h 924402"/>
                  <a:gd name="connsiteX388" fmla="*/ 2857958 w 4603109"/>
                  <a:gd name="connsiteY388" fmla="*/ 0 h 924402"/>
                  <a:gd name="connsiteX389" fmla="*/ 2871601 w 4603109"/>
                  <a:gd name="connsiteY389" fmla="*/ 0 h 924402"/>
                  <a:gd name="connsiteX390" fmla="*/ 2882123 w 4603109"/>
                  <a:gd name="connsiteY390" fmla="*/ 0 h 924402"/>
                  <a:gd name="connsiteX391" fmla="*/ 2894046 w 4603109"/>
                  <a:gd name="connsiteY391" fmla="*/ 0 h 924402"/>
                  <a:gd name="connsiteX392" fmla="*/ 2903496 w 4603109"/>
                  <a:gd name="connsiteY392" fmla="*/ 0 h 924402"/>
                  <a:gd name="connsiteX393" fmla="*/ 2911211 w 4603109"/>
                  <a:gd name="connsiteY393" fmla="*/ 0 h 924402"/>
                  <a:gd name="connsiteX394" fmla="*/ 2914242 w 4603109"/>
                  <a:gd name="connsiteY394" fmla="*/ 0 h 924402"/>
                  <a:gd name="connsiteX395" fmla="*/ 2914461 w 4603109"/>
                  <a:gd name="connsiteY395" fmla="*/ 0 h 924402"/>
                  <a:gd name="connsiteX396" fmla="*/ 2924111 w 4603109"/>
                  <a:gd name="connsiteY396" fmla="*/ 0 h 924402"/>
                  <a:gd name="connsiteX397" fmla="*/ 2927136 w 4603109"/>
                  <a:gd name="connsiteY397" fmla="*/ 0 h 924402"/>
                  <a:gd name="connsiteX398" fmla="*/ 2933561 w 4603109"/>
                  <a:gd name="connsiteY398" fmla="*/ 0 h 924402"/>
                  <a:gd name="connsiteX399" fmla="*/ 2939580 w 4603109"/>
                  <a:gd name="connsiteY399" fmla="*/ 0 h 924402"/>
                  <a:gd name="connsiteX400" fmla="*/ 2941275 w 4603109"/>
                  <a:gd name="connsiteY400" fmla="*/ 0 h 924402"/>
                  <a:gd name="connsiteX401" fmla="*/ 2941543 w 4603109"/>
                  <a:gd name="connsiteY401" fmla="*/ 0 h 924402"/>
                  <a:gd name="connsiteX402" fmla="*/ 2945586 w 4603109"/>
                  <a:gd name="connsiteY402" fmla="*/ 0 h 924402"/>
                  <a:gd name="connsiteX403" fmla="*/ 2950032 w 4603109"/>
                  <a:gd name="connsiteY403" fmla="*/ 0 h 924402"/>
                  <a:gd name="connsiteX404" fmla="*/ 2955662 w 4603109"/>
                  <a:gd name="connsiteY404" fmla="*/ 0 h 924402"/>
                  <a:gd name="connsiteX405" fmla="*/ 2955709 w 4603109"/>
                  <a:gd name="connsiteY405" fmla="*/ 0 h 924402"/>
                  <a:gd name="connsiteX406" fmla="*/ 2957200 w 4603109"/>
                  <a:gd name="connsiteY406" fmla="*/ 0 h 924402"/>
                  <a:gd name="connsiteX407" fmla="*/ 2957747 w 4603109"/>
                  <a:gd name="connsiteY407" fmla="*/ 0 h 924402"/>
                  <a:gd name="connsiteX408" fmla="*/ 2968152 w 4603109"/>
                  <a:gd name="connsiteY408" fmla="*/ 0 h 924402"/>
                  <a:gd name="connsiteX409" fmla="*/ 2969644 w 4603109"/>
                  <a:gd name="connsiteY409" fmla="*/ 0 h 924402"/>
                  <a:gd name="connsiteX410" fmla="*/ 2972667 w 4603109"/>
                  <a:gd name="connsiteY410" fmla="*/ 0 h 924402"/>
                  <a:gd name="connsiteX411" fmla="*/ 2977114 w 4603109"/>
                  <a:gd name="connsiteY411" fmla="*/ 0 h 924402"/>
                  <a:gd name="connsiteX412" fmla="*/ 2984829 w 4603109"/>
                  <a:gd name="connsiteY412" fmla="*/ 0 h 924402"/>
                  <a:gd name="connsiteX413" fmla="*/ 2985727 w 4603109"/>
                  <a:gd name="connsiteY413" fmla="*/ 0 h 924402"/>
                  <a:gd name="connsiteX414" fmla="*/ 2999370 w 4603109"/>
                  <a:gd name="connsiteY414" fmla="*/ 0 h 924402"/>
                  <a:gd name="connsiteX415" fmla="*/ 3021815 w 4603109"/>
                  <a:gd name="connsiteY415" fmla="*/ 0 h 924402"/>
                  <a:gd name="connsiteX416" fmla="*/ 3031265 w 4603109"/>
                  <a:gd name="connsiteY416" fmla="*/ 0 h 924402"/>
                  <a:gd name="connsiteX417" fmla="*/ 3042230 w 4603109"/>
                  <a:gd name="connsiteY417" fmla="*/ 0 h 924402"/>
                  <a:gd name="connsiteX418" fmla="*/ 3044946 w 4603109"/>
                  <a:gd name="connsiteY418" fmla="*/ 0 h 924402"/>
                  <a:gd name="connsiteX419" fmla="*/ 3051880 w 4603109"/>
                  <a:gd name="connsiteY419" fmla="*/ 0 h 924402"/>
                  <a:gd name="connsiteX420" fmla="*/ 3061330 w 4603109"/>
                  <a:gd name="connsiteY420" fmla="*/ 0 h 924402"/>
                  <a:gd name="connsiteX421" fmla="*/ 3067349 w 4603109"/>
                  <a:gd name="connsiteY421" fmla="*/ 0 h 924402"/>
                  <a:gd name="connsiteX422" fmla="*/ 3069312 w 4603109"/>
                  <a:gd name="connsiteY422" fmla="*/ 0 h 924402"/>
                  <a:gd name="connsiteX423" fmla="*/ 3073355 w 4603109"/>
                  <a:gd name="connsiteY423" fmla="*/ 0 h 924402"/>
                  <a:gd name="connsiteX424" fmla="*/ 3073518 w 4603109"/>
                  <a:gd name="connsiteY424" fmla="*/ 0 h 924402"/>
                  <a:gd name="connsiteX425" fmla="*/ 3075011 w 4603109"/>
                  <a:gd name="connsiteY425" fmla="*/ 0 h 924402"/>
                  <a:gd name="connsiteX426" fmla="*/ 3077801 w 4603109"/>
                  <a:gd name="connsiteY426" fmla="*/ 0 h 924402"/>
                  <a:gd name="connsiteX427" fmla="*/ 3095921 w 4603109"/>
                  <a:gd name="connsiteY427" fmla="*/ 0 h 924402"/>
                  <a:gd name="connsiteX428" fmla="*/ 3097413 w 4603109"/>
                  <a:gd name="connsiteY428" fmla="*/ 0 h 924402"/>
                  <a:gd name="connsiteX429" fmla="*/ 3100436 w 4603109"/>
                  <a:gd name="connsiteY429" fmla="*/ 0 h 924402"/>
                  <a:gd name="connsiteX430" fmla="*/ 3103552 w 4603109"/>
                  <a:gd name="connsiteY430" fmla="*/ 0 h 924402"/>
                  <a:gd name="connsiteX431" fmla="*/ 3104883 w 4603109"/>
                  <a:gd name="connsiteY431" fmla="*/ 0 h 924402"/>
                  <a:gd name="connsiteX432" fmla="*/ 3120023 w 4603109"/>
                  <a:gd name="connsiteY432" fmla="*/ 0 h 924402"/>
                  <a:gd name="connsiteX433" fmla="*/ 3120445 w 4603109"/>
                  <a:gd name="connsiteY433" fmla="*/ 0 h 924402"/>
                  <a:gd name="connsiteX434" fmla="*/ 3149018 w 4603109"/>
                  <a:gd name="connsiteY434" fmla="*/ 0 h 924402"/>
                  <a:gd name="connsiteX435" fmla="*/ 3150088 w 4603109"/>
                  <a:gd name="connsiteY435" fmla="*/ 0 h 924402"/>
                  <a:gd name="connsiteX436" fmla="*/ 3150509 w 4603109"/>
                  <a:gd name="connsiteY436" fmla="*/ 0 h 924402"/>
                  <a:gd name="connsiteX437" fmla="*/ 3171054 w 4603109"/>
                  <a:gd name="connsiteY437" fmla="*/ 0 h 924402"/>
                  <a:gd name="connsiteX438" fmla="*/ 3172715 w 4603109"/>
                  <a:gd name="connsiteY438" fmla="*/ 0 h 924402"/>
                  <a:gd name="connsiteX439" fmla="*/ 3199627 w 4603109"/>
                  <a:gd name="connsiteY439" fmla="*/ 0 h 924402"/>
                  <a:gd name="connsiteX440" fmla="*/ 3201119 w 4603109"/>
                  <a:gd name="connsiteY440" fmla="*/ 0 h 924402"/>
                  <a:gd name="connsiteX441" fmla="*/ 3201287 w 4603109"/>
                  <a:gd name="connsiteY441" fmla="*/ 0 h 924402"/>
                  <a:gd name="connsiteX442" fmla="*/ 3201751 w 4603109"/>
                  <a:gd name="connsiteY442" fmla="*/ 0 h 924402"/>
                  <a:gd name="connsiteX443" fmla="*/ 3202780 w 4603109"/>
                  <a:gd name="connsiteY443" fmla="*/ 0 h 924402"/>
                  <a:gd name="connsiteX444" fmla="*/ 3217515 w 4603109"/>
                  <a:gd name="connsiteY444" fmla="*/ 0 h 924402"/>
                  <a:gd name="connsiteX445" fmla="*/ 3224152 w 4603109"/>
                  <a:gd name="connsiteY445" fmla="*/ 0 h 924402"/>
                  <a:gd name="connsiteX446" fmla="*/ 3230324 w 4603109"/>
                  <a:gd name="connsiteY446" fmla="*/ 0 h 924402"/>
                  <a:gd name="connsiteX447" fmla="*/ 3231321 w 4603109"/>
                  <a:gd name="connsiteY447" fmla="*/ 0 h 924402"/>
                  <a:gd name="connsiteX448" fmla="*/ 3231816 w 4603109"/>
                  <a:gd name="connsiteY448" fmla="*/ 0 h 924402"/>
                  <a:gd name="connsiteX449" fmla="*/ 3243763 w 4603109"/>
                  <a:gd name="connsiteY449" fmla="*/ 0 h 924402"/>
                  <a:gd name="connsiteX450" fmla="*/ 3246088 w 4603109"/>
                  <a:gd name="connsiteY450" fmla="*/ 0 h 924402"/>
                  <a:gd name="connsiteX451" fmla="*/ 3247580 w 4603109"/>
                  <a:gd name="connsiteY451" fmla="*/ 0 h 924402"/>
                  <a:gd name="connsiteX452" fmla="*/ 3247792 w 4603109"/>
                  <a:gd name="connsiteY452" fmla="*/ 0 h 924402"/>
                  <a:gd name="connsiteX453" fmla="*/ 3248214 w 4603109"/>
                  <a:gd name="connsiteY453" fmla="*/ 0 h 924402"/>
                  <a:gd name="connsiteX454" fmla="*/ 3252725 w 4603109"/>
                  <a:gd name="connsiteY454" fmla="*/ 0 h 924402"/>
                  <a:gd name="connsiteX455" fmla="*/ 3254217 w 4603109"/>
                  <a:gd name="connsiteY455" fmla="*/ 0 h 924402"/>
                  <a:gd name="connsiteX456" fmla="*/ 3260235 w 4603109"/>
                  <a:gd name="connsiteY456" fmla="*/ 0 h 924402"/>
                  <a:gd name="connsiteX457" fmla="*/ 3276787 w 4603109"/>
                  <a:gd name="connsiteY457" fmla="*/ 0 h 924402"/>
                  <a:gd name="connsiteX458" fmla="*/ 3277857 w 4603109"/>
                  <a:gd name="connsiteY458" fmla="*/ 0 h 924402"/>
                  <a:gd name="connsiteX459" fmla="*/ 3278278 w 4603109"/>
                  <a:gd name="connsiteY459" fmla="*/ 0 h 924402"/>
                  <a:gd name="connsiteX460" fmla="*/ 3290300 w 4603109"/>
                  <a:gd name="connsiteY460" fmla="*/ 0 h 924402"/>
                  <a:gd name="connsiteX461" fmla="*/ 3298823 w 4603109"/>
                  <a:gd name="connsiteY461" fmla="*/ 0 h 924402"/>
                  <a:gd name="connsiteX462" fmla="*/ 3327396 w 4603109"/>
                  <a:gd name="connsiteY462" fmla="*/ 0 h 924402"/>
                  <a:gd name="connsiteX463" fmla="*/ 3328888 w 4603109"/>
                  <a:gd name="connsiteY463" fmla="*/ 0 h 924402"/>
                  <a:gd name="connsiteX464" fmla="*/ 3329520 w 4603109"/>
                  <a:gd name="connsiteY464" fmla="*/ 0 h 924402"/>
                  <a:gd name="connsiteX465" fmla="*/ 3345284 w 4603109"/>
                  <a:gd name="connsiteY465" fmla="*/ 0 h 924402"/>
                  <a:gd name="connsiteX466" fmla="*/ 3349129 w 4603109"/>
                  <a:gd name="connsiteY466" fmla="*/ 0 h 924402"/>
                  <a:gd name="connsiteX467" fmla="*/ 3351921 w 4603109"/>
                  <a:gd name="connsiteY467" fmla="*/ 0 h 924402"/>
                  <a:gd name="connsiteX468" fmla="*/ 3358093 w 4603109"/>
                  <a:gd name="connsiteY468" fmla="*/ 0 h 924402"/>
                  <a:gd name="connsiteX469" fmla="*/ 3359585 w 4603109"/>
                  <a:gd name="connsiteY469" fmla="*/ 0 h 924402"/>
                  <a:gd name="connsiteX470" fmla="*/ 3371532 w 4603109"/>
                  <a:gd name="connsiteY470" fmla="*/ 0 h 924402"/>
                  <a:gd name="connsiteX471" fmla="*/ 3373857 w 4603109"/>
                  <a:gd name="connsiteY471" fmla="*/ 0 h 924402"/>
                  <a:gd name="connsiteX472" fmla="*/ 3375349 w 4603109"/>
                  <a:gd name="connsiteY472" fmla="*/ 0 h 924402"/>
                  <a:gd name="connsiteX473" fmla="*/ 3380494 w 4603109"/>
                  <a:gd name="connsiteY473" fmla="*/ 0 h 924402"/>
                  <a:gd name="connsiteX474" fmla="*/ 3381986 w 4603109"/>
                  <a:gd name="connsiteY474" fmla="*/ 0 h 924402"/>
                  <a:gd name="connsiteX475" fmla="*/ 3388004 w 4603109"/>
                  <a:gd name="connsiteY475" fmla="*/ 0 h 924402"/>
                  <a:gd name="connsiteX476" fmla="*/ 3408282 w 4603109"/>
                  <a:gd name="connsiteY476" fmla="*/ 0 h 924402"/>
                  <a:gd name="connsiteX477" fmla="*/ 3418069 w 4603109"/>
                  <a:gd name="connsiteY477" fmla="*/ 0 h 924402"/>
                  <a:gd name="connsiteX478" fmla="*/ 3424207 w 4603109"/>
                  <a:gd name="connsiteY478" fmla="*/ 0 h 924402"/>
                  <a:gd name="connsiteX479" fmla="*/ 3424753 w 4603109"/>
                  <a:gd name="connsiteY479" fmla="*/ 0 h 924402"/>
                  <a:gd name="connsiteX480" fmla="*/ 3452733 w 4603109"/>
                  <a:gd name="connsiteY480" fmla="*/ 0 h 924402"/>
                  <a:gd name="connsiteX481" fmla="*/ 3454818 w 4603109"/>
                  <a:gd name="connsiteY481" fmla="*/ 0 h 924402"/>
                  <a:gd name="connsiteX482" fmla="*/ 3476898 w 4603109"/>
                  <a:gd name="connsiteY482" fmla="*/ 0 h 924402"/>
                  <a:gd name="connsiteX483" fmla="*/ 3496441 w 4603109"/>
                  <a:gd name="connsiteY483" fmla="*/ 0 h 924402"/>
                  <a:gd name="connsiteX484" fmla="*/ 3509236 w 4603109"/>
                  <a:gd name="connsiteY484" fmla="*/ 0 h 924402"/>
                  <a:gd name="connsiteX485" fmla="*/ 3518886 w 4603109"/>
                  <a:gd name="connsiteY485" fmla="*/ 0 h 924402"/>
                  <a:gd name="connsiteX486" fmla="*/ 3528336 w 4603109"/>
                  <a:gd name="connsiteY486" fmla="*/ 0 h 924402"/>
                  <a:gd name="connsiteX487" fmla="*/ 3536051 w 4603109"/>
                  <a:gd name="connsiteY487" fmla="*/ 0 h 924402"/>
                  <a:gd name="connsiteX488" fmla="*/ 3539301 w 4603109"/>
                  <a:gd name="connsiteY488" fmla="*/ 0 h 924402"/>
                  <a:gd name="connsiteX489" fmla="*/ 3540361 w 4603109"/>
                  <a:gd name="connsiteY489" fmla="*/ 0 h 924402"/>
                  <a:gd name="connsiteX490" fmla="*/ 3544807 w 4603109"/>
                  <a:gd name="connsiteY490" fmla="*/ 0 h 924402"/>
                  <a:gd name="connsiteX491" fmla="*/ 3551976 w 4603109"/>
                  <a:gd name="connsiteY491" fmla="*/ 0 h 924402"/>
                  <a:gd name="connsiteX492" fmla="*/ 3552522 w 4603109"/>
                  <a:gd name="connsiteY492" fmla="*/ 0 h 924402"/>
                  <a:gd name="connsiteX493" fmla="*/ 3564420 w 4603109"/>
                  <a:gd name="connsiteY493" fmla="*/ 0 h 924402"/>
                  <a:gd name="connsiteX494" fmla="*/ 3570426 w 4603109"/>
                  <a:gd name="connsiteY494" fmla="*/ 0 h 924402"/>
                  <a:gd name="connsiteX495" fmla="*/ 3574872 w 4603109"/>
                  <a:gd name="connsiteY495" fmla="*/ 0 h 924402"/>
                  <a:gd name="connsiteX496" fmla="*/ 3580502 w 4603109"/>
                  <a:gd name="connsiteY496" fmla="*/ 0 h 924402"/>
                  <a:gd name="connsiteX497" fmla="*/ 3582587 w 4603109"/>
                  <a:gd name="connsiteY497" fmla="*/ 0 h 924402"/>
                  <a:gd name="connsiteX498" fmla="*/ 3624210 w 4603109"/>
                  <a:gd name="connsiteY498" fmla="*/ 0 h 924402"/>
                  <a:gd name="connsiteX499" fmla="*/ 3637005 w 4603109"/>
                  <a:gd name="connsiteY499" fmla="*/ 0 h 924402"/>
                  <a:gd name="connsiteX500" fmla="*/ 3646655 w 4603109"/>
                  <a:gd name="connsiteY500" fmla="*/ 0 h 924402"/>
                  <a:gd name="connsiteX501" fmla="*/ 3656105 w 4603109"/>
                  <a:gd name="connsiteY501" fmla="*/ 0 h 924402"/>
                  <a:gd name="connsiteX502" fmla="*/ 3667070 w 4603109"/>
                  <a:gd name="connsiteY502" fmla="*/ 0 h 924402"/>
                  <a:gd name="connsiteX503" fmla="*/ 3668130 w 4603109"/>
                  <a:gd name="connsiteY503" fmla="*/ 0 h 924402"/>
                  <a:gd name="connsiteX504" fmla="*/ 3669786 w 4603109"/>
                  <a:gd name="connsiteY504" fmla="*/ 0 h 924402"/>
                  <a:gd name="connsiteX505" fmla="*/ 3672576 w 4603109"/>
                  <a:gd name="connsiteY505" fmla="*/ 0 h 924402"/>
                  <a:gd name="connsiteX506" fmla="*/ 3692189 w 4603109"/>
                  <a:gd name="connsiteY506" fmla="*/ 0 h 924402"/>
                  <a:gd name="connsiteX507" fmla="*/ 3698195 w 4603109"/>
                  <a:gd name="connsiteY507" fmla="*/ 0 h 924402"/>
                  <a:gd name="connsiteX508" fmla="*/ 3702641 w 4603109"/>
                  <a:gd name="connsiteY508" fmla="*/ 0 h 924402"/>
                  <a:gd name="connsiteX509" fmla="*/ 3744863 w 4603109"/>
                  <a:gd name="connsiteY509" fmla="*/ 0 h 924402"/>
                  <a:gd name="connsiteX510" fmla="*/ 3745285 w 4603109"/>
                  <a:gd name="connsiteY510" fmla="*/ 0 h 924402"/>
                  <a:gd name="connsiteX511" fmla="*/ 3795894 w 4603109"/>
                  <a:gd name="connsiteY511" fmla="*/ 0 h 924402"/>
                  <a:gd name="connsiteX512" fmla="*/ 3797555 w 4603109"/>
                  <a:gd name="connsiteY512" fmla="*/ 0 h 924402"/>
                  <a:gd name="connsiteX513" fmla="*/ 3826591 w 4603109"/>
                  <a:gd name="connsiteY513" fmla="*/ 0 h 924402"/>
                  <a:gd name="connsiteX514" fmla="*/ 3842355 w 4603109"/>
                  <a:gd name="connsiteY514" fmla="*/ 0 h 924402"/>
                  <a:gd name="connsiteX515" fmla="*/ 3848992 w 4603109"/>
                  <a:gd name="connsiteY515" fmla="*/ 0 h 924402"/>
                  <a:gd name="connsiteX516" fmla="*/ 3872632 w 4603109"/>
                  <a:gd name="connsiteY516" fmla="*/ 0 h 924402"/>
                  <a:gd name="connsiteX517" fmla="*/ 3873054 w 4603109"/>
                  <a:gd name="connsiteY517" fmla="*/ 0 h 924402"/>
                  <a:gd name="connsiteX518" fmla="*/ 3885075 w 4603109"/>
                  <a:gd name="connsiteY518" fmla="*/ 0 h 924402"/>
                  <a:gd name="connsiteX519" fmla="*/ 3923663 w 4603109"/>
                  <a:gd name="connsiteY519" fmla="*/ 0 h 924402"/>
                  <a:gd name="connsiteX520" fmla="*/ 3954360 w 4603109"/>
                  <a:gd name="connsiteY520" fmla="*/ 0 h 924402"/>
                  <a:gd name="connsiteX521" fmla="*/ 3970124 w 4603109"/>
                  <a:gd name="connsiteY521" fmla="*/ 0 h 924402"/>
                  <a:gd name="connsiteX522" fmla="*/ 3976761 w 4603109"/>
                  <a:gd name="connsiteY522" fmla="*/ 0 h 924402"/>
                  <a:gd name="connsiteX523" fmla="*/ 4012844 w 4603109"/>
                  <a:gd name="connsiteY523" fmla="*/ 0 h 924402"/>
                  <a:gd name="connsiteX524" fmla="*/ 4049593 w 4603109"/>
                  <a:gd name="connsiteY524" fmla="*/ 0 h 924402"/>
                  <a:gd name="connsiteX525" fmla="*/ 4169647 w 4603109"/>
                  <a:gd name="connsiteY525" fmla="*/ 0 h 924402"/>
                  <a:gd name="connsiteX526" fmla="*/ 4177362 w 4603109"/>
                  <a:gd name="connsiteY526" fmla="*/ 0 h 924402"/>
                  <a:gd name="connsiteX527" fmla="*/ 4297416 w 4603109"/>
                  <a:gd name="connsiteY527" fmla="*/ 0 h 924402"/>
                  <a:gd name="connsiteX528" fmla="*/ 4379339 w 4603109"/>
                  <a:gd name="connsiteY528" fmla="*/ 47054 h 924402"/>
                  <a:gd name="connsiteX529" fmla="*/ 4591731 w 4603109"/>
                  <a:gd name="connsiteY529" fmla="*/ 415146 h 924402"/>
                  <a:gd name="connsiteX530" fmla="*/ 4591731 w 4603109"/>
                  <a:gd name="connsiteY530" fmla="*/ 509257 h 924402"/>
                  <a:gd name="connsiteX531" fmla="*/ 4379339 w 4603109"/>
                  <a:gd name="connsiteY531" fmla="*/ 877348 h 924402"/>
                  <a:gd name="connsiteX532" fmla="*/ 4297416 w 4603109"/>
                  <a:gd name="connsiteY532" fmla="*/ 924402 h 924402"/>
                  <a:gd name="connsiteX533" fmla="*/ 4169647 w 4603109"/>
                  <a:gd name="connsiteY533" fmla="*/ 924402 h 924402"/>
                  <a:gd name="connsiteX534" fmla="*/ 3976761 w 4603109"/>
                  <a:gd name="connsiteY534" fmla="*/ 924402 h 924402"/>
                  <a:gd name="connsiteX535" fmla="*/ 3872632 w 4603109"/>
                  <a:gd name="connsiteY535" fmla="*/ 924402 h 924402"/>
                  <a:gd name="connsiteX536" fmla="*/ 3848992 w 4603109"/>
                  <a:gd name="connsiteY536" fmla="*/ 924402 h 924402"/>
                  <a:gd name="connsiteX537" fmla="*/ 3744863 w 4603109"/>
                  <a:gd name="connsiteY537" fmla="*/ 924402 h 924402"/>
                  <a:gd name="connsiteX538" fmla="*/ 3702641 w 4603109"/>
                  <a:gd name="connsiteY538" fmla="*/ 924402 h 924402"/>
                  <a:gd name="connsiteX539" fmla="*/ 3672576 w 4603109"/>
                  <a:gd name="connsiteY539" fmla="*/ 924402 h 924402"/>
                  <a:gd name="connsiteX540" fmla="*/ 3656105 w 4603109"/>
                  <a:gd name="connsiteY540" fmla="*/ 924402 h 924402"/>
                  <a:gd name="connsiteX541" fmla="*/ 3574872 w 4603109"/>
                  <a:gd name="connsiteY541" fmla="*/ 924402 h 924402"/>
                  <a:gd name="connsiteX542" fmla="*/ 3551976 w 4603109"/>
                  <a:gd name="connsiteY542" fmla="*/ 924402 h 924402"/>
                  <a:gd name="connsiteX543" fmla="*/ 3544807 w 4603109"/>
                  <a:gd name="connsiteY543" fmla="*/ 924402 h 924402"/>
                  <a:gd name="connsiteX544" fmla="*/ 3528336 w 4603109"/>
                  <a:gd name="connsiteY544" fmla="*/ 924402 h 924402"/>
                  <a:gd name="connsiteX545" fmla="*/ 3424207 w 4603109"/>
                  <a:gd name="connsiteY545" fmla="*/ 924402 h 924402"/>
                  <a:gd name="connsiteX546" fmla="*/ 3381986 w 4603109"/>
                  <a:gd name="connsiteY546" fmla="*/ 924402 h 924402"/>
                  <a:gd name="connsiteX547" fmla="*/ 3380494 w 4603109"/>
                  <a:gd name="connsiteY547" fmla="*/ 924402 h 924402"/>
                  <a:gd name="connsiteX548" fmla="*/ 3351921 w 4603109"/>
                  <a:gd name="connsiteY548" fmla="*/ 924402 h 924402"/>
                  <a:gd name="connsiteX549" fmla="*/ 3277857 w 4603109"/>
                  <a:gd name="connsiteY549" fmla="*/ 924402 h 924402"/>
                  <a:gd name="connsiteX550" fmla="*/ 3254217 w 4603109"/>
                  <a:gd name="connsiteY550" fmla="*/ 924402 h 924402"/>
                  <a:gd name="connsiteX551" fmla="*/ 3252725 w 4603109"/>
                  <a:gd name="connsiteY551" fmla="*/ 924402 h 924402"/>
                  <a:gd name="connsiteX552" fmla="*/ 3247792 w 4603109"/>
                  <a:gd name="connsiteY552" fmla="*/ 924402 h 924402"/>
                  <a:gd name="connsiteX553" fmla="*/ 3231321 w 4603109"/>
                  <a:gd name="connsiteY553" fmla="*/ 924402 h 924402"/>
                  <a:gd name="connsiteX554" fmla="*/ 3224152 w 4603109"/>
                  <a:gd name="connsiteY554" fmla="*/ 924402 h 924402"/>
                  <a:gd name="connsiteX555" fmla="*/ 3150088 w 4603109"/>
                  <a:gd name="connsiteY555" fmla="*/ 924402 h 924402"/>
                  <a:gd name="connsiteX556" fmla="*/ 3120023 w 4603109"/>
                  <a:gd name="connsiteY556" fmla="*/ 924402 h 924402"/>
                  <a:gd name="connsiteX557" fmla="*/ 3104883 w 4603109"/>
                  <a:gd name="connsiteY557" fmla="*/ 924402 h 924402"/>
                  <a:gd name="connsiteX558" fmla="*/ 3103552 w 4603109"/>
                  <a:gd name="connsiteY558" fmla="*/ 924402 h 924402"/>
                  <a:gd name="connsiteX559" fmla="*/ 3077801 w 4603109"/>
                  <a:gd name="connsiteY559" fmla="*/ 924402 h 924402"/>
                  <a:gd name="connsiteX560" fmla="*/ 3061330 w 4603109"/>
                  <a:gd name="connsiteY560" fmla="*/ 924402 h 924402"/>
                  <a:gd name="connsiteX561" fmla="*/ 3031265 w 4603109"/>
                  <a:gd name="connsiteY561" fmla="*/ 924402 h 924402"/>
                  <a:gd name="connsiteX562" fmla="*/ 2977114 w 4603109"/>
                  <a:gd name="connsiteY562" fmla="*/ 924402 h 924402"/>
                  <a:gd name="connsiteX563" fmla="*/ 2957200 w 4603109"/>
                  <a:gd name="connsiteY563" fmla="*/ 924402 h 924402"/>
                  <a:gd name="connsiteX564" fmla="*/ 2955709 w 4603109"/>
                  <a:gd name="connsiteY564" fmla="*/ 924402 h 924402"/>
                  <a:gd name="connsiteX565" fmla="*/ 2950032 w 4603109"/>
                  <a:gd name="connsiteY565" fmla="*/ 924402 h 924402"/>
                  <a:gd name="connsiteX566" fmla="*/ 2933561 w 4603109"/>
                  <a:gd name="connsiteY566" fmla="*/ 924402 h 924402"/>
                  <a:gd name="connsiteX567" fmla="*/ 2927136 w 4603109"/>
                  <a:gd name="connsiteY567" fmla="*/ 924402 h 924402"/>
                  <a:gd name="connsiteX568" fmla="*/ 2903496 w 4603109"/>
                  <a:gd name="connsiteY568" fmla="*/ 924402 h 924402"/>
                  <a:gd name="connsiteX569" fmla="*/ 2829431 w 4603109"/>
                  <a:gd name="connsiteY569" fmla="*/ 924402 h 924402"/>
                  <a:gd name="connsiteX570" fmla="*/ 2827940 w 4603109"/>
                  <a:gd name="connsiteY570" fmla="*/ 924402 h 924402"/>
                  <a:gd name="connsiteX571" fmla="*/ 2799367 w 4603109"/>
                  <a:gd name="connsiteY571" fmla="*/ 924402 h 924402"/>
                  <a:gd name="connsiteX572" fmla="*/ 2785719 w 4603109"/>
                  <a:gd name="connsiteY572" fmla="*/ 924402 h 924402"/>
                  <a:gd name="connsiteX573" fmla="*/ 2784228 w 4603109"/>
                  <a:gd name="connsiteY573" fmla="*/ 924402 h 924402"/>
                  <a:gd name="connsiteX574" fmla="*/ 2757146 w 4603109"/>
                  <a:gd name="connsiteY574" fmla="*/ 924402 h 924402"/>
                  <a:gd name="connsiteX575" fmla="*/ 2755654 w 4603109"/>
                  <a:gd name="connsiteY575" fmla="*/ 924402 h 924402"/>
                  <a:gd name="connsiteX576" fmla="*/ 2680098 w 4603109"/>
                  <a:gd name="connsiteY576" fmla="*/ 924402 h 924402"/>
                  <a:gd name="connsiteX577" fmla="*/ 2657950 w 4603109"/>
                  <a:gd name="connsiteY577" fmla="*/ 924402 h 924402"/>
                  <a:gd name="connsiteX578" fmla="*/ 2656459 w 4603109"/>
                  <a:gd name="connsiteY578" fmla="*/ 924402 h 924402"/>
                  <a:gd name="connsiteX579" fmla="*/ 2653017 w 4603109"/>
                  <a:gd name="connsiteY579" fmla="*/ 924402 h 924402"/>
                  <a:gd name="connsiteX580" fmla="*/ 2636545 w 4603109"/>
                  <a:gd name="connsiteY580" fmla="*/ 924402 h 924402"/>
                  <a:gd name="connsiteX581" fmla="*/ 2629377 w 4603109"/>
                  <a:gd name="connsiteY581" fmla="*/ 924402 h 924402"/>
                  <a:gd name="connsiteX582" fmla="*/ 2627885 w 4603109"/>
                  <a:gd name="connsiteY582" fmla="*/ 924402 h 924402"/>
                  <a:gd name="connsiteX583" fmla="*/ 2606481 w 4603109"/>
                  <a:gd name="connsiteY583" fmla="*/ 924402 h 924402"/>
                  <a:gd name="connsiteX584" fmla="*/ 2552329 w 4603109"/>
                  <a:gd name="connsiteY584" fmla="*/ 924402 h 924402"/>
                  <a:gd name="connsiteX585" fmla="*/ 2525248 w 4603109"/>
                  <a:gd name="connsiteY585" fmla="*/ 924402 h 924402"/>
                  <a:gd name="connsiteX586" fmla="*/ 2510108 w 4603109"/>
                  <a:gd name="connsiteY586" fmla="*/ 924402 h 924402"/>
                  <a:gd name="connsiteX587" fmla="*/ 2508776 w 4603109"/>
                  <a:gd name="connsiteY587" fmla="*/ 924402 h 924402"/>
                  <a:gd name="connsiteX588" fmla="*/ 2480043 w 4603109"/>
                  <a:gd name="connsiteY588" fmla="*/ 924402 h 924402"/>
                  <a:gd name="connsiteX589" fmla="*/ 2478712 w 4603109"/>
                  <a:gd name="connsiteY589" fmla="*/ 924402 h 924402"/>
                  <a:gd name="connsiteX590" fmla="*/ 2463572 w 4603109"/>
                  <a:gd name="connsiteY590" fmla="*/ 924402 h 924402"/>
                  <a:gd name="connsiteX591" fmla="*/ 2436490 w 4603109"/>
                  <a:gd name="connsiteY591" fmla="*/ 924402 h 924402"/>
                  <a:gd name="connsiteX592" fmla="*/ 2382339 w 4603109"/>
                  <a:gd name="connsiteY592" fmla="*/ 924402 h 924402"/>
                  <a:gd name="connsiteX593" fmla="*/ 2360934 w 4603109"/>
                  <a:gd name="connsiteY593" fmla="*/ 924402 h 924402"/>
                  <a:gd name="connsiteX594" fmla="*/ 2359443 w 4603109"/>
                  <a:gd name="connsiteY594" fmla="*/ 924402 h 924402"/>
                  <a:gd name="connsiteX595" fmla="*/ 2352274 w 4603109"/>
                  <a:gd name="connsiteY595" fmla="*/ 924402 h 924402"/>
                  <a:gd name="connsiteX596" fmla="*/ 2335803 w 4603109"/>
                  <a:gd name="connsiteY596" fmla="*/ 924402 h 924402"/>
                  <a:gd name="connsiteX597" fmla="*/ 2332360 w 4603109"/>
                  <a:gd name="connsiteY597" fmla="*/ 924402 h 924402"/>
                  <a:gd name="connsiteX598" fmla="*/ 2332328 w 4603109"/>
                  <a:gd name="connsiteY598" fmla="*/ 924402 h 924402"/>
                  <a:gd name="connsiteX599" fmla="*/ 2330869 w 4603109"/>
                  <a:gd name="connsiteY599" fmla="*/ 924402 h 924402"/>
                  <a:gd name="connsiteX600" fmla="*/ 2308721 w 4603109"/>
                  <a:gd name="connsiteY600" fmla="*/ 924402 h 924402"/>
                  <a:gd name="connsiteX601" fmla="*/ 2233165 w 4603109"/>
                  <a:gd name="connsiteY601" fmla="*/ 924402 h 924402"/>
                  <a:gd name="connsiteX602" fmla="*/ 2231674 w 4603109"/>
                  <a:gd name="connsiteY602" fmla="*/ 924402 h 924402"/>
                  <a:gd name="connsiteX603" fmla="*/ 2204591 w 4603109"/>
                  <a:gd name="connsiteY603" fmla="*/ 924402 h 924402"/>
                  <a:gd name="connsiteX604" fmla="*/ 2204559 w 4603109"/>
                  <a:gd name="connsiteY604" fmla="*/ 924402 h 924402"/>
                  <a:gd name="connsiteX605" fmla="*/ 2203100 w 4603109"/>
                  <a:gd name="connsiteY605" fmla="*/ 924402 h 924402"/>
                  <a:gd name="connsiteX606" fmla="*/ 2189452 w 4603109"/>
                  <a:gd name="connsiteY606" fmla="*/ 924402 h 924402"/>
                  <a:gd name="connsiteX607" fmla="*/ 2160879 w 4603109"/>
                  <a:gd name="connsiteY607" fmla="*/ 924402 h 924402"/>
                  <a:gd name="connsiteX608" fmla="*/ 2159388 w 4603109"/>
                  <a:gd name="connsiteY608" fmla="*/ 924402 h 924402"/>
                  <a:gd name="connsiteX609" fmla="*/ 2085323 w 4603109"/>
                  <a:gd name="connsiteY609" fmla="*/ 924402 h 924402"/>
                  <a:gd name="connsiteX610" fmla="*/ 2077294 w 4603109"/>
                  <a:gd name="connsiteY610" fmla="*/ 924402 h 924402"/>
                  <a:gd name="connsiteX611" fmla="*/ 2061683 w 4603109"/>
                  <a:gd name="connsiteY611" fmla="*/ 924402 h 924402"/>
                  <a:gd name="connsiteX612" fmla="*/ 2055258 w 4603109"/>
                  <a:gd name="connsiteY612" fmla="*/ 924402 h 924402"/>
                  <a:gd name="connsiteX613" fmla="*/ 2038787 w 4603109"/>
                  <a:gd name="connsiteY613" fmla="*/ 924402 h 924402"/>
                  <a:gd name="connsiteX614" fmla="*/ 2033110 w 4603109"/>
                  <a:gd name="connsiteY614" fmla="*/ 924402 h 924402"/>
                  <a:gd name="connsiteX615" fmla="*/ 2031619 w 4603109"/>
                  <a:gd name="connsiteY615" fmla="*/ 924402 h 924402"/>
                  <a:gd name="connsiteX616" fmla="*/ 2011705 w 4603109"/>
                  <a:gd name="connsiteY616" fmla="*/ 924402 h 924402"/>
                  <a:gd name="connsiteX617" fmla="*/ 1957554 w 4603109"/>
                  <a:gd name="connsiteY617" fmla="*/ 924402 h 924402"/>
                  <a:gd name="connsiteX618" fmla="*/ 1949525 w 4603109"/>
                  <a:gd name="connsiteY618" fmla="*/ 924402 h 924402"/>
                  <a:gd name="connsiteX619" fmla="*/ 1927489 w 4603109"/>
                  <a:gd name="connsiteY619" fmla="*/ 924402 h 924402"/>
                  <a:gd name="connsiteX620" fmla="*/ 1911018 w 4603109"/>
                  <a:gd name="connsiteY620" fmla="*/ 924402 h 924402"/>
                  <a:gd name="connsiteX621" fmla="*/ 1907543 w 4603109"/>
                  <a:gd name="connsiteY621" fmla="*/ 924402 h 924402"/>
                  <a:gd name="connsiteX622" fmla="*/ 1885268 w 4603109"/>
                  <a:gd name="connsiteY622" fmla="*/ 924402 h 924402"/>
                  <a:gd name="connsiteX623" fmla="*/ 1883936 w 4603109"/>
                  <a:gd name="connsiteY623" fmla="*/ 924402 h 924402"/>
                  <a:gd name="connsiteX624" fmla="*/ 1868796 w 4603109"/>
                  <a:gd name="connsiteY624" fmla="*/ 924402 h 924402"/>
                  <a:gd name="connsiteX625" fmla="*/ 1838732 w 4603109"/>
                  <a:gd name="connsiteY625" fmla="*/ 924402 h 924402"/>
                  <a:gd name="connsiteX626" fmla="*/ 1779774 w 4603109"/>
                  <a:gd name="connsiteY626" fmla="*/ 924402 h 924402"/>
                  <a:gd name="connsiteX627" fmla="*/ 1764668 w 4603109"/>
                  <a:gd name="connsiteY627" fmla="*/ 924402 h 924402"/>
                  <a:gd name="connsiteX628" fmla="*/ 1757499 w 4603109"/>
                  <a:gd name="connsiteY628" fmla="*/ 924402 h 924402"/>
                  <a:gd name="connsiteX629" fmla="*/ 1741027 w 4603109"/>
                  <a:gd name="connsiteY629" fmla="*/ 924402 h 924402"/>
                  <a:gd name="connsiteX630" fmla="*/ 1737552 w 4603109"/>
                  <a:gd name="connsiteY630" fmla="*/ 924402 h 924402"/>
                  <a:gd name="connsiteX631" fmla="*/ 1736094 w 4603109"/>
                  <a:gd name="connsiteY631" fmla="*/ 924402 h 924402"/>
                  <a:gd name="connsiteX632" fmla="*/ 1734603 w 4603109"/>
                  <a:gd name="connsiteY632" fmla="*/ 924402 h 924402"/>
                  <a:gd name="connsiteX633" fmla="*/ 1710963 w 4603109"/>
                  <a:gd name="connsiteY633" fmla="*/ 924402 h 924402"/>
                  <a:gd name="connsiteX634" fmla="*/ 1707488 w 4603109"/>
                  <a:gd name="connsiteY634" fmla="*/ 924402 h 924402"/>
                  <a:gd name="connsiteX635" fmla="*/ 1652509 w 4603109"/>
                  <a:gd name="connsiteY635" fmla="*/ 924402 h 924402"/>
                  <a:gd name="connsiteX636" fmla="*/ 1636899 w 4603109"/>
                  <a:gd name="connsiteY636" fmla="*/ 924402 h 924402"/>
                  <a:gd name="connsiteX637" fmla="*/ 1609783 w 4603109"/>
                  <a:gd name="connsiteY637" fmla="*/ 924402 h 924402"/>
                  <a:gd name="connsiteX638" fmla="*/ 1608325 w 4603109"/>
                  <a:gd name="connsiteY638" fmla="*/ 924402 h 924402"/>
                  <a:gd name="connsiteX639" fmla="*/ 1606834 w 4603109"/>
                  <a:gd name="connsiteY639" fmla="*/ 924402 h 924402"/>
                  <a:gd name="connsiteX640" fmla="*/ 1579719 w 4603109"/>
                  <a:gd name="connsiteY640" fmla="*/ 924402 h 924402"/>
                  <a:gd name="connsiteX641" fmla="*/ 1564612 w 4603109"/>
                  <a:gd name="connsiteY641" fmla="*/ 924402 h 924402"/>
                  <a:gd name="connsiteX642" fmla="*/ 1524740 w 4603109"/>
                  <a:gd name="connsiteY642" fmla="*/ 924402 h 924402"/>
                  <a:gd name="connsiteX643" fmla="*/ 1482518 w 4603109"/>
                  <a:gd name="connsiteY643" fmla="*/ 924402 h 924402"/>
                  <a:gd name="connsiteX644" fmla="*/ 1460483 w 4603109"/>
                  <a:gd name="connsiteY644" fmla="*/ 924402 h 924402"/>
                  <a:gd name="connsiteX645" fmla="*/ 1452454 w 4603109"/>
                  <a:gd name="connsiteY645" fmla="*/ 924402 h 924402"/>
                  <a:gd name="connsiteX646" fmla="*/ 1444011 w 4603109"/>
                  <a:gd name="connsiteY646" fmla="*/ 924402 h 924402"/>
                  <a:gd name="connsiteX647" fmla="*/ 1436843 w 4603109"/>
                  <a:gd name="connsiteY647" fmla="*/ 924402 h 924402"/>
                  <a:gd name="connsiteX648" fmla="*/ 1413947 w 4603109"/>
                  <a:gd name="connsiteY648" fmla="*/ 924402 h 924402"/>
                  <a:gd name="connsiteX649" fmla="*/ 1354749 w 4603109"/>
                  <a:gd name="connsiteY649" fmla="*/ 924402 h 924402"/>
                  <a:gd name="connsiteX650" fmla="*/ 1332714 w 4603109"/>
                  <a:gd name="connsiteY650" fmla="*/ 924402 h 924402"/>
                  <a:gd name="connsiteX651" fmla="*/ 1324685 w 4603109"/>
                  <a:gd name="connsiteY651" fmla="*/ 924402 h 924402"/>
                  <a:gd name="connsiteX652" fmla="*/ 1316242 w 4603109"/>
                  <a:gd name="connsiteY652" fmla="*/ 924402 h 924402"/>
                  <a:gd name="connsiteX653" fmla="*/ 1312767 w 4603109"/>
                  <a:gd name="connsiteY653" fmla="*/ 924402 h 924402"/>
                  <a:gd name="connsiteX654" fmla="*/ 1286178 w 4603109"/>
                  <a:gd name="connsiteY654" fmla="*/ 924402 h 924402"/>
                  <a:gd name="connsiteX655" fmla="*/ 1282703 w 4603109"/>
                  <a:gd name="connsiteY655" fmla="*/ 924402 h 924402"/>
                  <a:gd name="connsiteX656" fmla="*/ 1243956 w 4603109"/>
                  <a:gd name="connsiteY656" fmla="*/ 924402 h 924402"/>
                  <a:gd name="connsiteX657" fmla="*/ 1184998 w 4603109"/>
                  <a:gd name="connsiteY657" fmla="*/ 924402 h 924402"/>
                  <a:gd name="connsiteX658" fmla="*/ 1154934 w 4603109"/>
                  <a:gd name="connsiteY658" fmla="*/ 924402 h 924402"/>
                  <a:gd name="connsiteX659" fmla="*/ 1139828 w 4603109"/>
                  <a:gd name="connsiteY659" fmla="*/ 924402 h 924402"/>
                  <a:gd name="connsiteX660" fmla="*/ 1116187 w 4603109"/>
                  <a:gd name="connsiteY660" fmla="*/ 924402 h 924402"/>
                  <a:gd name="connsiteX661" fmla="*/ 1112712 w 4603109"/>
                  <a:gd name="connsiteY661" fmla="*/ 924402 h 924402"/>
                  <a:gd name="connsiteX662" fmla="*/ 1057734 w 4603109"/>
                  <a:gd name="connsiteY662" fmla="*/ 924402 h 924402"/>
                  <a:gd name="connsiteX663" fmla="*/ 1027669 w 4603109"/>
                  <a:gd name="connsiteY663" fmla="*/ 924402 h 924402"/>
                  <a:gd name="connsiteX664" fmla="*/ 1012059 w 4603109"/>
                  <a:gd name="connsiteY664" fmla="*/ 924402 h 924402"/>
                  <a:gd name="connsiteX665" fmla="*/ 984943 w 4603109"/>
                  <a:gd name="connsiteY665" fmla="*/ 924402 h 924402"/>
                  <a:gd name="connsiteX666" fmla="*/ 929965 w 4603109"/>
                  <a:gd name="connsiteY666" fmla="*/ 924402 h 924402"/>
                  <a:gd name="connsiteX667" fmla="*/ 899900 w 4603109"/>
                  <a:gd name="connsiteY667" fmla="*/ 924402 h 924402"/>
                  <a:gd name="connsiteX668" fmla="*/ 857678 w 4603109"/>
                  <a:gd name="connsiteY668" fmla="*/ 924402 h 924402"/>
                  <a:gd name="connsiteX669" fmla="*/ 819171 w 4603109"/>
                  <a:gd name="connsiteY669" fmla="*/ 924402 h 924402"/>
                  <a:gd name="connsiteX670" fmla="*/ 729909 w 4603109"/>
                  <a:gd name="connsiteY670" fmla="*/ 924402 h 924402"/>
                  <a:gd name="connsiteX671" fmla="*/ 691402 w 4603109"/>
                  <a:gd name="connsiteY671" fmla="*/ 924402 h 924402"/>
                  <a:gd name="connsiteX672" fmla="*/ 687927 w 4603109"/>
                  <a:gd name="connsiteY672" fmla="*/ 924402 h 924402"/>
                  <a:gd name="connsiteX673" fmla="*/ 560158 w 4603109"/>
                  <a:gd name="connsiteY673" fmla="*/ 924402 h 924402"/>
                  <a:gd name="connsiteX674" fmla="*/ 432894 w 4603109"/>
                  <a:gd name="connsiteY674" fmla="*/ 924402 h 924402"/>
                  <a:gd name="connsiteX675" fmla="*/ 305125 w 4603109"/>
                  <a:gd name="connsiteY675" fmla="*/ 924402 h 924402"/>
                  <a:gd name="connsiteX676" fmla="*/ 223202 w 4603109"/>
                  <a:gd name="connsiteY676" fmla="*/ 877348 h 924402"/>
                  <a:gd name="connsiteX677" fmla="*/ 10809 w 4603109"/>
                  <a:gd name="connsiteY677" fmla="*/ 509257 h 924402"/>
                  <a:gd name="connsiteX678" fmla="*/ 10809 w 4603109"/>
                  <a:gd name="connsiteY678" fmla="*/ 415146 h 924402"/>
                  <a:gd name="connsiteX679" fmla="*/ 223202 w 4603109"/>
                  <a:gd name="connsiteY679" fmla="*/ 47054 h 924402"/>
                  <a:gd name="connsiteX680" fmla="*/ 305125 w 4603109"/>
                  <a:gd name="connsiteY680" fmla="*/ 0 h 9244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  <a:cxn ang="0">
                    <a:pos x="connsiteX335" y="connsiteY335"/>
                  </a:cxn>
                  <a:cxn ang="0">
                    <a:pos x="connsiteX336" y="connsiteY336"/>
                  </a:cxn>
                  <a:cxn ang="0">
                    <a:pos x="connsiteX337" y="connsiteY337"/>
                  </a:cxn>
                  <a:cxn ang="0">
                    <a:pos x="connsiteX338" y="connsiteY338"/>
                  </a:cxn>
                  <a:cxn ang="0">
                    <a:pos x="connsiteX339" y="connsiteY339"/>
                  </a:cxn>
                  <a:cxn ang="0">
                    <a:pos x="connsiteX340" y="connsiteY340"/>
                  </a:cxn>
                  <a:cxn ang="0">
                    <a:pos x="connsiteX341" y="connsiteY341"/>
                  </a:cxn>
                  <a:cxn ang="0">
                    <a:pos x="connsiteX342" y="connsiteY342"/>
                  </a:cxn>
                  <a:cxn ang="0">
                    <a:pos x="connsiteX343" y="connsiteY343"/>
                  </a:cxn>
                  <a:cxn ang="0">
                    <a:pos x="connsiteX344" y="connsiteY344"/>
                  </a:cxn>
                  <a:cxn ang="0">
                    <a:pos x="connsiteX345" y="connsiteY345"/>
                  </a:cxn>
                  <a:cxn ang="0">
                    <a:pos x="connsiteX346" y="connsiteY346"/>
                  </a:cxn>
                  <a:cxn ang="0">
                    <a:pos x="connsiteX347" y="connsiteY347"/>
                  </a:cxn>
                  <a:cxn ang="0">
                    <a:pos x="connsiteX348" y="connsiteY348"/>
                  </a:cxn>
                  <a:cxn ang="0">
                    <a:pos x="connsiteX349" y="connsiteY349"/>
                  </a:cxn>
                  <a:cxn ang="0">
                    <a:pos x="connsiteX350" y="connsiteY350"/>
                  </a:cxn>
                  <a:cxn ang="0">
                    <a:pos x="connsiteX351" y="connsiteY351"/>
                  </a:cxn>
                  <a:cxn ang="0">
                    <a:pos x="connsiteX352" y="connsiteY352"/>
                  </a:cxn>
                  <a:cxn ang="0">
                    <a:pos x="connsiteX353" y="connsiteY353"/>
                  </a:cxn>
                  <a:cxn ang="0">
                    <a:pos x="connsiteX354" y="connsiteY354"/>
                  </a:cxn>
                  <a:cxn ang="0">
                    <a:pos x="connsiteX355" y="connsiteY355"/>
                  </a:cxn>
                  <a:cxn ang="0">
                    <a:pos x="connsiteX356" y="connsiteY356"/>
                  </a:cxn>
                  <a:cxn ang="0">
                    <a:pos x="connsiteX357" y="connsiteY357"/>
                  </a:cxn>
                  <a:cxn ang="0">
                    <a:pos x="connsiteX358" y="connsiteY358"/>
                  </a:cxn>
                  <a:cxn ang="0">
                    <a:pos x="connsiteX359" y="connsiteY359"/>
                  </a:cxn>
                  <a:cxn ang="0">
                    <a:pos x="connsiteX360" y="connsiteY360"/>
                  </a:cxn>
                  <a:cxn ang="0">
                    <a:pos x="connsiteX361" y="connsiteY361"/>
                  </a:cxn>
                  <a:cxn ang="0">
                    <a:pos x="connsiteX362" y="connsiteY362"/>
                  </a:cxn>
                  <a:cxn ang="0">
                    <a:pos x="connsiteX363" y="connsiteY363"/>
                  </a:cxn>
                  <a:cxn ang="0">
                    <a:pos x="connsiteX364" y="connsiteY364"/>
                  </a:cxn>
                  <a:cxn ang="0">
                    <a:pos x="connsiteX365" y="connsiteY365"/>
                  </a:cxn>
                  <a:cxn ang="0">
                    <a:pos x="connsiteX366" y="connsiteY366"/>
                  </a:cxn>
                  <a:cxn ang="0">
                    <a:pos x="connsiteX367" y="connsiteY367"/>
                  </a:cxn>
                  <a:cxn ang="0">
                    <a:pos x="connsiteX368" y="connsiteY368"/>
                  </a:cxn>
                  <a:cxn ang="0">
                    <a:pos x="connsiteX369" y="connsiteY369"/>
                  </a:cxn>
                  <a:cxn ang="0">
                    <a:pos x="connsiteX370" y="connsiteY370"/>
                  </a:cxn>
                  <a:cxn ang="0">
                    <a:pos x="connsiteX371" y="connsiteY371"/>
                  </a:cxn>
                  <a:cxn ang="0">
                    <a:pos x="connsiteX372" y="connsiteY372"/>
                  </a:cxn>
                  <a:cxn ang="0">
                    <a:pos x="connsiteX373" y="connsiteY373"/>
                  </a:cxn>
                  <a:cxn ang="0">
                    <a:pos x="connsiteX374" y="connsiteY374"/>
                  </a:cxn>
                  <a:cxn ang="0">
                    <a:pos x="connsiteX375" y="connsiteY375"/>
                  </a:cxn>
                  <a:cxn ang="0">
                    <a:pos x="connsiteX376" y="connsiteY376"/>
                  </a:cxn>
                  <a:cxn ang="0">
                    <a:pos x="connsiteX377" y="connsiteY377"/>
                  </a:cxn>
                  <a:cxn ang="0">
                    <a:pos x="connsiteX378" y="connsiteY378"/>
                  </a:cxn>
                  <a:cxn ang="0">
                    <a:pos x="connsiteX379" y="connsiteY379"/>
                  </a:cxn>
                  <a:cxn ang="0">
                    <a:pos x="connsiteX380" y="connsiteY380"/>
                  </a:cxn>
                  <a:cxn ang="0">
                    <a:pos x="connsiteX381" y="connsiteY381"/>
                  </a:cxn>
                  <a:cxn ang="0">
                    <a:pos x="connsiteX382" y="connsiteY382"/>
                  </a:cxn>
                  <a:cxn ang="0">
                    <a:pos x="connsiteX383" y="connsiteY383"/>
                  </a:cxn>
                  <a:cxn ang="0">
                    <a:pos x="connsiteX384" y="connsiteY384"/>
                  </a:cxn>
                  <a:cxn ang="0">
                    <a:pos x="connsiteX385" y="connsiteY385"/>
                  </a:cxn>
                  <a:cxn ang="0">
                    <a:pos x="connsiteX386" y="connsiteY386"/>
                  </a:cxn>
                  <a:cxn ang="0">
                    <a:pos x="connsiteX387" y="connsiteY387"/>
                  </a:cxn>
                  <a:cxn ang="0">
                    <a:pos x="connsiteX388" y="connsiteY388"/>
                  </a:cxn>
                  <a:cxn ang="0">
                    <a:pos x="connsiteX389" y="connsiteY389"/>
                  </a:cxn>
                  <a:cxn ang="0">
                    <a:pos x="connsiteX390" y="connsiteY390"/>
                  </a:cxn>
                  <a:cxn ang="0">
                    <a:pos x="connsiteX391" y="connsiteY391"/>
                  </a:cxn>
                  <a:cxn ang="0">
                    <a:pos x="connsiteX392" y="connsiteY392"/>
                  </a:cxn>
                  <a:cxn ang="0">
                    <a:pos x="connsiteX393" y="connsiteY393"/>
                  </a:cxn>
                  <a:cxn ang="0">
                    <a:pos x="connsiteX394" y="connsiteY394"/>
                  </a:cxn>
                  <a:cxn ang="0">
                    <a:pos x="connsiteX395" y="connsiteY395"/>
                  </a:cxn>
                  <a:cxn ang="0">
                    <a:pos x="connsiteX396" y="connsiteY396"/>
                  </a:cxn>
                  <a:cxn ang="0">
                    <a:pos x="connsiteX397" y="connsiteY397"/>
                  </a:cxn>
                  <a:cxn ang="0">
                    <a:pos x="connsiteX398" y="connsiteY398"/>
                  </a:cxn>
                  <a:cxn ang="0">
                    <a:pos x="connsiteX399" y="connsiteY399"/>
                  </a:cxn>
                  <a:cxn ang="0">
                    <a:pos x="connsiteX400" y="connsiteY400"/>
                  </a:cxn>
                  <a:cxn ang="0">
                    <a:pos x="connsiteX401" y="connsiteY401"/>
                  </a:cxn>
                  <a:cxn ang="0">
                    <a:pos x="connsiteX402" y="connsiteY402"/>
                  </a:cxn>
                  <a:cxn ang="0">
                    <a:pos x="connsiteX403" y="connsiteY403"/>
                  </a:cxn>
                  <a:cxn ang="0">
                    <a:pos x="connsiteX404" y="connsiteY404"/>
                  </a:cxn>
                  <a:cxn ang="0">
                    <a:pos x="connsiteX405" y="connsiteY405"/>
                  </a:cxn>
                  <a:cxn ang="0">
                    <a:pos x="connsiteX406" y="connsiteY406"/>
                  </a:cxn>
                  <a:cxn ang="0">
                    <a:pos x="connsiteX407" y="connsiteY407"/>
                  </a:cxn>
                  <a:cxn ang="0">
                    <a:pos x="connsiteX408" y="connsiteY408"/>
                  </a:cxn>
                  <a:cxn ang="0">
                    <a:pos x="connsiteX409" y="connsiteY409"/>
                  </a:cxn>
                  <a:cxn ang="0">
                    <a:pos x="connsiteX410" y="connsiteY410"/>
                  </a:cxn>
                  <a:cxn ang="0">
                    <a:pos x="connsiteX411" y="connsiteY411"/>
                  </a:cxn>
                  <a:cxn ang="0">
                    <a:pos x="connsiteX412" y="connsiteY412"/>
                  </a:cxn>
                  <a:cxn ang="0">
                    <a:pos x="connsiteX413" y="connsiteY413"/>
                  </a:cxn>
                  <a:cxn ang="0">
                    <a:pos x="connsiteX414" y="connsiteY414"/>
                  </a:cxn>
                  <a:cxn ang="0">
                    <a:pos x="connsiteX415" y="connsiteY415"/>
                  </a:cxn>
                  <a:cxn ang="0">
                    <a:pos x="connsiteX416" y="connsiteY416"/>
                  </a:cxn>
                  <a:cxn ang="0">
                    <a:pos x="connsiteX417" y="connsiteY417"/>
                  </a:cxn>
                  <a:cxn ang="0">
                    <a:pos x="connsiteX418" y="connsiteY418"/>
                  </a:cxn>
                  <a:cxn ang="0">
                    <a:pos x="connsiteX419" y="connsiteY419"/>
                  </a:cxn>
                  <a:cxn ang="0">
                    <a:pos x="connsiteX420" y="connsiteY420"/>
                  </a:cxn>
                  <a:cxn ang="0">
                    <a:pos x="connsiteX421" y="connsiteY421"/>
                  </a:cxn>
                  <a:cxn ang="0">
                    <a:pos x="connsiteX422" y="connsiteY422"/>
                  </a:cxn>
                  <a:cxn ang="0">
                    <a:pos x="connsiteX423" y="connsiteY423"/>
                  </a:cxn>
                  <a:cxn ang="0">
                    <a:pos x="connsiteX424" y="connsiteY424"/>
                  </a:cxn>
                  <a:cxn ang="0">
                    <a:pos x="connsiteX425" y="connsiteY425"/>
                  </a:cxn>
                  <a:cxn ang="0">
                    <a:pos x="connsiteX426" y="connsiteY426"/>
                  </a:cxn>
                  <a:cxn ang="0">
                    <a:pos x="connsiteX427" y="connsiteY427"/>
                  </a:cxn>
                  <a:cxn ang="0">
                    <a:pos x="connsiteX428" y="connsiteY428"/>
                  </a:cxn>
                  <a:cxn ang="0">
                    <a:pos x="connsiteX429" y="connsiteY429"/>
                  </a:cxn>
                  <a:cxn ang="0">
                    <a:pos x="connsiteX430" y="connsiteY430"/>
                  </a:cxn>
                  <a:cxn ang="0">
                    <a:pos x="connsiteX431" y="connsiteY431"/>
                  </a:cxn>
                  <a:cxn ang="0">
                    <a:pos x="connsiteX432" y="connsiteY432"/>
                  </a:cxn>
                  <a:cxn ang="0">
                    <a:pos x="connsiteX433" y="connsiteY433"/>
                  </a:cxn>
                  <a:cxn ang="0">
                    <a:pos x="connsiteX434" y="connsiteY434"/>
                  </a:cxn>
                  <a:cxn ang="0">
                    <a:pos x="connsiteX435" y="connsiteY435"/>
                  </a:cxn>
                  <a:cxn ang="0">
                    <a:pos x="connsiteX436" y="connsiteY436"/>
                  </a:cxn>
                  <a:cxn ang="0">
                    <a:pos x="connsiteX437" y="connsiteY437"/>
                  </a:cxn>
                  <a:cxn ang="0">
                    <a:pos x="connsiteX438" y="connsiteY438"/>
                  </a:cxn>
                  <a:cxn ang="0">
                    <a:pos x="connsiteX439" y="connsiteY439"/>
                  </a:cxn>
                  <a:cxn ang="0">
                    <a:pos x="connsiteX440" y="connsiteY440"/>
                  </a:cxn>
                  <a:cxn ang="0">
                    <a:pos x="connsiteX441" y="connsiteY441"/>
                  </a:cxn>
                  <a:cxn ang="0">
                    <a:pos x="connsiteX442" y="connsiteY442"/>
                  </a:cxn>
                  <a:cxn ang="0">
                    <a:pos x="connsiteX443" y="connsiteY443"/>
                  </a:cxn>
                  <a:cxn ang="0">
                    <a:pos x="connsiteX444" y="connsiteY444"/>
                  </a:cxn>
                  <a:cxn ang="0">
                    <a:pos x="connsiteX445" y="connsiteY445"/>
                  </a:cxn>
                  <a:cxn ang="0">
                    <a:pos x="connsiteX446" y="connsiteY446"/>
                  </a:cxn>
                  <a:cxn ang="0">
                    <a:pos x="connsiteX447" y="connsiteY447"/>
                  </a:cxn>
                  <a:cxn ang="0">
                    <a:pos x="connsiteX448" y="connsiteY448"/>
                  </a:cxn>
                  <a:cxn ang="0">
                    <a:pos x="connsiteX449" y="connsiteY449"/>
                  </a:cxn>
                  <a:cxn ang="0">
                    <a:pos x="connsiteX450" y="connsiteY450"/>
                  </a:cxn>
                  <a:cxn ang="0">
                    <a:pos x="connsiteX451" y="connsiteY451"/>
                  </a:cxn>
                  <a:cxn ang="0">
                    <a:pos x="connsiteX452" y="connsiteY452"/>
                  </a:cxn>
                  <a:cxn ang="0">
                    <a:pos x="connsiteX453" y="connsiteY453"/>
                  </a:cxn>
                  <a:cxn ang="0">
                    <a:pos x="connsiteX454" y="connsiteY454"/>
                  </a:cxn>
                  <a:cxn ang="0">
                    <a:pos x="connsiteX455" y="connsiteY455"/>
                  </a:cxn>
                  <a:cxn ang="0">
                    <a:pos x="connsiteX456" y="connsiteY456"/>
                  </a:cxn>
                  <a:cxn ang="0">
                    <a:pos x="connsiteX457" y="connsiteY457"/>
                  </a:cxn>
                  <a:cxn ang="0">
                    <a:pos x="connsiteX458" y="connsiteY458"/>
                  </a:cxn>
                  <a:cxn ang="0">
                    <a:pos x="connsiteX459" y="connsiteY459"/>
                  </a:cxn>
                  <a:cxn ang="0">
                    <a:pos x="connsiteX460" y="connsiteY460"/>
                  </a:cxn>
                  <a:cxn ang="0">
                    <a:pos x="connsiteX461" y="connsiteY461"/>
                  </a:cxn>
                  <a:cxn ang="0">
                    <a:pos x="connsiteX462" y="connsiteY462"/>
                  </a:cxn>
                  <a:cxn ang="0">
                    <a:pos x="connsiteX463" y="connsiteY463"/>
                  </a:cxn>
                  <a:cxn ang="0">
                    <a:pos x="connsiteX464" y="connsiteY464"/>
                  </a:cxn>
                  <a:cxn ang="0">
                    <a:pos x="connsiteX465" y="connsiteY465"/>
                  </a:cxn>
                  <a:cxn ang="0">
                    <a:pos x="connsiteX466" y="connsiteY466"/>
                  </a:cxn>
                  <a:cxn ang="0">
                    <a:pos x="connsiteX467" y="connsiteY467"/>
                  </a:cxn>
                  <a:cxn ang="0">
                    <a:pos x="connsiteX468" y="connsiteY468"/>
                  </a:cxn>
                  <a:cxn ang="0">
                    <a:pos x="connsiteX469" y="connsiteY469"/>
                  </a:cxn>
                  <a:cxn ang="0">
                    <a:pos x="connsiteX470" y="connsiteY470"/>
                  </a:cxn>
                  <a:cxn ang="0">
                    <a:pos x="connsiteX471" y="connsiteY471"/>
                  </a:cxn>
                  <a:cxn ang="0">
                    <a:pos x="connsiteX472" y="connsiteY472"/>
                  </a:cxn>
                  <a:cxn ang="0">
                    <a:pos x="connsiteX473" y="connsiteY473"/>
                  </a:cxn>
                  <a:cxn ang="0">
                    <a:pos x="connsiteX474" y="connsiteY474"/>
                  </a:cxn>
                  <a:cxn ang="0">
                    <a:pos x="connsiteX475" y="connsiteY475"/>
                  </a:cxn>
                  <a:cxn ang="0">
                    <a:pos x="connsiteX476" y="connsiteY476"/>
                  </a:cxn>
                  <a:cxn ang="0">
                    <a:pos x="connsiteX477" y="connsiteY477"/>
                  </a:cxn>
                  <a:cxn ang="0">
                    <a:pos x="connsiteX478" y="connsiteY478"/>
                  </a:cxn>
                  <a:cxn ang="0">
                    <a:pos x="connsiteX479" y="connsiteY479"/>
                  </a:cxn>
                  <a:cxn ang="0">
                    <a:pos x="connsiteX480" y="connsiteY480"/>
                  </a:cxn>
                  <a:cxn ang="0">
                    <a:pos x="connsiteX481" y="connsiteY481"/>
                  </a:cxn>
                  <a:cxn ang="0">
                    <a:pos x="connsiteX482" y="connsiteY482"/>
                  </a:cxn>
                  <a:cxn ang="0">
                    <a:pos x="connsiteX483" y="connsiteY483"/>
                  </a:cxn>
                  <a:cxn ang="0">
                    <a:pos x="connsiteX484" y="connsiteY484"/>
                  </a:cxn>
                  <a:cxn ang="0">
                    <a:pos x="connsiteX485" y="connsiteY485"/>
                  </a:cxn>
                  <a:cxn ang="0">
                    <a:pos x="connsiteX486" y="connsiteY486"/>
                  </a:cxn>
                  <a:cxn ang="0">
                    <a:pos x="connsiteX487" y="connsiteY487"/>
                  </a:cxn>
                  <a:cxn ang="0">
                    <a:pos x="connsiteX488" y="connsiteY488"/>
                  </a:cxn>
                  <a:cxn ang="0">
                    <a:pos x="connsiteX489" y="connsiteY489"/>
                  </a:cxn>
                  <a:cxn ang="0">
                    <a:pos x="connsiteX490" y="connsiteY490"/>
                  </a:cxn>
                  <a:cxn ang="0">
                    <a:pos x="connsiteX491" y="connsiteY491"/>
                  </a:cxn>
                  <a:cxn ang="0">
                    <a:pos x="connsiteX492" y="connsiteY492"/>
                  </a:cxn>
                  <a:cxn ang="0">
                    <a:pos x="connsiteX493" y="connsiteY493"/>
                  </a:cxn>
                  <a:cxn ang="0">
                    <a:pos x="connsiteX494" y="connsiteY494"/>
                  </a:cxn>
                  <a:cxn ang="0">
                    <a:pos x="connsiteX495" y="connsiteY495"/>
                  </a:cxn>
                  <a:cxn ang="0">
                    <a:pos x="connsiteX496" y="connsiteY496"/>
                  </a:cxn>
                  <a:cxn ang="0">
                    <a:pos x="connsiteX497" y="connsiteY497"/>
                  </a:cxn>
                  <a:cxn ang="0">
                    <a:pos x="connsiteX498" y="connsiteY498"/>
                  </a:cxn>
                  <a:cxn ang="0">
                    <a:pos x="connsiteX499" y="connsiteY499"/>
                  </a:cxn>
                  <a:cxn ang="0">
                    <a:pos x="connsiteX500" y="connsiteY500"/>
                  </a:cxn>
                  <a:cxn ang="0">
                    <a:pos x="connsiteX501" y="connsiteY501"/>
                  </a:cxn>
                  <a:cxn ang="0">
                    <a:pos x="connsiteX502" y="connsiteY502"/>
                  </a:cxn>
                  <a:cxn ang="0">
                    <a:pos x="connsiteX503" y="connsiteY503"/>
                  </a:cxn>
                  <a:cxn ang="0">
                    <a:pos x="connsiteX504" y="connsiteY504"/>
                  </a:cxn>
                  <a:cxn ang="0">
                    <a:pos x="connsiteX505" y="connsiteY505"/>
                  </a:cxn>
                  <a:cxn ang="0">
                    <a:pos x="connsiteX506" y="connsiteY506"/>
                  </a:cxn>
                  <a:cxn ang="0">
                    <a:pos x="connsiteX507" y="connsiteY507"/>
                  </a:cxn>
                  <a:cxn ang="0">
                    <a:pos x="connsiteX508" y="connsiteY508"/>
                  </a:cxn>
                  <a:cxn ang="0">
                    <a:pos x="connsiteX509" y="connsiteY509"/>
                  </a:cxn>
                  <a:cxn ang="0">
                    <a:pos x="connsiteX510" y="connsiteY510"/>
                  </a:cxn>
                  <a:cxn ang="0">
                    <a:pos x="connsiteX511" y="connsiteY511"/>
                  </a:cxn>
                  <a:cxn ang="0">
                    <a:pos x="connsiteX512" y="connsiteY512"/>
                  </a:cxn>
                  <a:cxn ang="0">
                    <a:pos x="connsiteX513" y="connsiteY513"/>
                  </a:cxn>
                  <a:cxn ang="0">
                    <a:pos x="connsiteX514" y="connsiteY514"/>
                  </a:cxn>
                  <a:cxn ang="0">
                    <a:pos x="connsiteX515" y="connsiteY515"/>
                  </a:cxn>
                  <a:cxn ang="0">
                    <a:pos x="connsiteX516" y="connsiteY516"/>
                  </a:cxn>
                  <a:cxn ang="0">
                    <a:pos x="connsiteX517" y="connsiteY517"/>
                  </a:cxn>
                  <a:cxn ang="0">
                    <a:pos x="connsiteX518" y="connsiteY518"/>
                  </a:cxn>
                  <a:cxn ang="0">
                    <a:pos x="connsiteX519" y="connsiteY519"/>
                  </a:cxn>
                  <a:cxn ang="0">
                    <a:pos x="connsiteX520" y="connsiteY520"/>
                  </a:cxn>
                  <a:cxn ang="0">
                    <a:pos x="connsiteX521" y="connsiteY521"/>
                  </a:cxn>
                  <a:cxn ang="0">
                    <a:pos x="connsiteX522" y="connsiteY522"/>
                  </a:cxn>
                  <a:cxn ang="0">
                    <a:pos x="connsiteX523" y="connsiteY523"/>
                  </a:cxn>
                  <a:cxn ang="0">
                    <a:pos x="connsiteX524" y="connsiteY524"/>
                  </a:cxn>
                  <a:cxn ang="0">
                    <a:pos x="connsiteX525" y="connsiteY525"/>
                  </a:cxn>
                  <a:cxn ang="0">
                    <a:pos x="connsiteX526" y="connsiteY526"/>
                  </a:cxn>
                  <a:cxn ang="0">
                    <a:pos x="connsiteX527" y="connsiteY527"/>
                  </a:cxn>
                  <a:cxn ang="0">
                    <a:pos x="connsiteX528" y="connsiteY528"/>
                  </a:cxn>
                  <a:cxn ang="0">
                    <a:pos x="connsiteX529" y="connsiteY529"/>
                  </a:cxn>
                  <a:cxn ang="0">
                    <a:pos x="connsiteX530" y="connsiteY530"/>
                  </a:cxn>
                  <a:cxn ang="0">
                    <a:pos x="connsiteX531" y="connsiteY531"/>
                  </a:cxn>
                  <a:cxn ang="0">
                    <a:pos x="connsiteX532" y="connsiteY532"/>
                  </a:cxn>
                  <a:cxn ang="0">
                    <a:pos x="connsiteX533" y="connsiteY533"/>
                  </a:cxn>
                  <a:cxn ang="0">
                    <a:pos x="connsiteX534" y="connsiteY534"/>
                  </a:cxn>
                  <a:cxn ang="0">
                    <a:pos x="connsiteX535" y="connsiteY535"/>
                  </a:cxn>
                  <a:cxn ang="0">
                    <a:pos x="connsiteX536" y="connsiteY536"/>
                  </a:cxn>
                  <a:cxn ang="0">
                    <a:pos x="connsiteX537" y="connsiteY537"/>
                  </a:cxn>
                  <a:cxn ang="0">
                    <a:pos x="connsiteX538" y="connsiteY538"/>
                  </a:cxn>
                  <a:cxn ang="0">
                    <a:pos x="connsiteX539" y="connsiteY539"/>
                  </a:cxn>
                  <a:cxn ang="0">
                    <a:pos x="connsiteX540" y="connsiteY540"/>
                  </a:cxn>
                  <a:cxn ang="0">
                    <a:pos x="connsiteX541" y="connsiteY541"/>
                  </a:cxn>
                  <a:cxn ang="0">
                    <a:pos x="connsiteX542" y="connsiteY542"/>
                  </a:cxn>
                  <a:cxn ang="0">
                    <a:pos x="connsiteX543" y="connsiteY543"/>
                  </a:cxn>
                  <a:cxn ang="0">
                    <a:pos x="connsiteX544" y="connsiteY544"/>
                  </a:cxn>
                  <a:cxn ang="0">
                    <a:pos x="connsiteX545" y="connsiteY545"/>
                  </a:cxn>
                  <a:cxn ang="0">
                    <a:pos x="connsiteX546" y="connsiteY546"/>
                  </a:cxn>
                  <a:cxn ang="0">
                    <a:pos x="connsiteX547" y="connsiteY547"/>
                  </a:cxn>
                  <a:cxn ang="0">
                    <a:pos x="connsiteX548" y="connsiteY548"/>
                  </a:cxn>
                  <a:cxn ang="0">
                    <a:pos x="connsiteX549" y="connsiteY549"/>
                  </a:cxn>
                  <a:cxn ang="0">
                    <a:pos x="connsiteX550" y="connsiteY550"/>
                  </a:cxn>
                  <a:cxn ang="0">
                    <a:pos x="connsiteX551" y="connsiteY551"/>
                  </a:cxn>
                  <a:cxn ang="0">
                    <a:pos x="connsiteX552" y="connsiteY552"/>
                  </a:cxn>
                  <a:cxn ang="0">
                    <a:pos x="connsiteX553" y="connsiteY553"/>
                  </a:cxn>
                  <a:cxn ang="0">
                    <a:pos x="connsiteX554" y="connsiteY554"/>
                  </a:cxn>
                  <a:cxn ang="0">
                    <a:pos x="connsiteX555" y="connsiteY555"/>
                  </a:cxn>
                  <a:cxn ang="0">
                    <a:pos x="connsiteX556" y="connsiteY556"/>
                  </a:cxn>
                  <a:cxn ang="0">
                    <a:pos x="connsiteX557" y="connsiteY557"/>
                  </a:cxn>
                  <a:cxn ang="0">
                    <a:pos x="connsiteX558" y="connsiteY558"/>
                  </a:cxn>
                  <a:cxn ang="0">
                    <a:pos x="connsiteX559" y="connsiteY559"/>
                  </a:cxn>
                  <a:cxn ang="0">
                    <a:pos x="connsiteX560" y="connsiteY560"/>
                  </a:cxn>
                  <a:cxn ang="0">
                    <a:pos x="connsiteX561" y="connsiteY561"/>
                  </a:cxn>
                  <a:cxn ang="0">
                    <a:pos x="connsiteX562" y="connsiteY562"/>
                  </a:cxn>
                  <a:cxn ang="0">
                    <a:pos x="connsiteX563" y="connsiteY563"/>
                  </a:cxn>
                  <a:cxn ang="0">
                    <a:pos x="connsiteX564" y="connsiteY564"/>
                  </a:cxn>
                  <a:cxn ang="0">
                    <a:pos x="connsiteX565" y="connsiteY565"/>
                  </a:cxn>
                  <a:cxn ang="0">
                    <a:pos x="connsiteX566" y="connsiteY566"/>
                  </a:cxn>
                  <a:cxn ang="0">
                    <a:pos x="connsiteX567" y="connsiteY567"/>
                  </a:cxn>
                  <a:cxn ang="0">
                    <a:pos x="connsiteX568" y="connsiteY568"/>
                  </a:cxn>
                  <a:cxn ang="0">
                    <a:pos x="connsiteX569" y="connsiteY569"/>
                  </a:cxn>
                  <a:cxn ang="0">
                    <a:pos x="connsiteX570" y="connsiteY570"/>
                  </a:cxn>
                  <a:cxn ang="0">
                    <a:pos x="connsiteX571" y="connsiteY571"/>
                  </a:cxn>
                  <a:cxn ang="0">
                    <a:pos x="connsiteX572" y="connsiteY572"/>
                  </a:cxn>
                  <a:cxn ang="0">
                    <a:pos x="connsiteX573" y="connsiteY573"/>
                  </a:cxn>
                  <a:cxn ang="0">
                    <a:pos x="connsiteX574" y="connsiteY574"/>
                  </a:cxn>
                  <a:cxn ang="0">
                    <a:pos x="connsiteX575" y="connsiteY575"/>
                  </a:cxn>
                  <a:cxn ang="0">
                    <a:pos x="connsiteX576" y="connsiteY576"/>
                  </a:cxn>
                  <a:cxn ang="0">
                    <a:pos x="connsiteX577" y="connsiteY577"/>
                  </a:cxn>
                  <a:cxn ang="0">
                    <a:pos x="connsiteX578" y="connsiteY578"/>
                  </a:cxn>
                  <a:cxn ang="0">
                    <a:pos x="connsiteX579" y="connsiteY579"/>
                  </a:cxn>
                  <a:cxn ang="0">
                    <a:pos x="connsiteX580" y="connsiteY580"/>
                  </a:cxn>
                  <a:cxn ang="0">
                    <a:pos x="connsiteX581" y="connsiteY581"/>
                  </a:cxn>
                  <a:cxn ang="0">
                    <a:pos x="connsiteX582" y="connsiteY582"/>
                  </a:cxn>
                  <a:cxn ang="0">
                    <a:pos x="connsiteX583" y="connsiteY583"/>
                  </a:cxn>
                  <a:cxn ang="0">
                    <a:pos x="connsiteX584" y="connsiteY584"/>
                  </a:cxn>
                  <a:cxn ang="0">
                    <a:pos x="connsiteX585" y="connsiteY585"/>
                  </a:cxn>
                  <a:cxn ang="0">
                    <a:pos x="connsiteX586" y="connsiteY586"/>
                  </a:cxn>
                  <a:cxn ang="0">
                    <a:pos x="connsiteX587" y="connsiteY587"/>
                  </a:cxn>
                  <a:cxn ang="0">
                    <a:pos x="connsiteX588" y="connsiteY588"/>
                  </a:cxn>
                  <a:cxn ang="0">
                    <a:pos x="connsiteX589" y="connsiteY589"/>
                  </a:cxn>
                  <a:cxn ang="0">
                    <a:pos x="connsiteX590" y="connsiteY590"/>
                  </a:cxn>
                  <a:cxn ang="0">
                    <a:pos x="connsiteX591" y="connsiteY591"/>
                  </a:cxn>
                  <a:cxn ang="0">
                    <a:pos x="connsiteX592" y="connsiteY592"/>
                  </a:cxn>
                  <a:cxn ang="0">
                    <a:pos x="connsiteX593" y="connsiteY593"/>
                  </a:cxn>
                  <a:cxn ang="0">
                    <a:pos x="connsiteX594" y="connsiteY594"/>
                  </a:cxn>
                  <a:cxn ang="0">
                    <a:pos x="connsiteX595" y="connsiteY595"/>
                  </a:cxn>
                  <a:cxn ang="0">
                    <a:pos x="connsiteX596" y="connsiteY596"/>
                  </a:cxn>
                  <a:cxn ang="0">
                    <a:pos x="connsiteX597" y="connsiteY597"/>
                  </a:cxn>
                  <a:cxn ang="0">
                    <a:pos x="connsiteX598" y="connsiteY598"/>
                  </a:cxn>
                  <a:cxn ang="0">
                    <a:pos x="connsiteX599" y="connsiteY599"/>
                  </a:cxn>
                  <a:cxn ang="0">
                    <a:pos x="connsiteX600" y="connsiteY600"/>
                  </a:cxn>
                  <a:cxn ang="0">
                    <a:pos x="connsiteX601" y="connsiteY601"/>
                  </a:cxn>
                  <a:cxn ang="0">
                    <a:pos x="connsiteX602" y="connsiteY602"/>
                  </a:cxn>
                  <a:cxn ang="0">
                    <a:pos x="connsiteX603" y="connsiteY603"/>
                  </a:cxn>
                  <a:cxn ang="0">
                    <a:pos x="connsiteX604" y="connsiteY604"/>
                  </a:cxn>
                  <a:cxn ang="0">
                    <a:pos x="connsiteX605" y="connsiteY605"/>
                  </a:cxn>
                  <a:cxn ang="0">
                    <a:pos x="connsiteX606" y="connsiteY606"/>
                  </a:cxn>
                  <a:cxn ang="0">
                    <a:pos x="connsiteX607" y="connsiteY607"/>
                  </a:cxn>
                  <a:cxn ang="0">
                    <a:pos x="connsiteX608" y="connsiteY608"/>
                  </a:cxn>
                  <a:cxn ang="0">
                    <a:pos x="connsiteX609" y="connsiteY609"/>
                  </a:cxn>
                  <a:cxn ang="0">
                    <a:pos x="connsiteX610" y="connsiteY610"/>
                  </a:cxn>
                  <a:cxn ang="0">
                    <a:pos x="connsiteX611" y="connsiteY611"/>
                  </a:cxn>
                  <a:cxn ang="0">
                    <a:pos x="connsiteX612" y="connsiteY612"/>
                  </a:cxn>
                  <a:cxn ang="0">
                    <a:pos x="connsiteX613" y="connsiteY613"/>
                  </a:cxn>
                  <a:cxn ang="0">
                    <a:pos x="connsiteX614" y="connsiteY614"/>
                  </a:cxn>
                  <a:cxn ang="0">
                    <a:pos x="connsiteX615" y="connsiteY615"/>
                  </a:cxn>
                  <a:cxn ang="0">
                    <a:pos x="connsiteX616" y="connsiteY616"/>
                  </a:cxn>
                  <a:cxn ang="0">
                    <a:pos x="connsiteX617" y="connsiteY617"/>
                  </a:cxn>
                  <a:cxn ang="0">
                    <a:pos x="connsiteX618" y="connsiteY618"/>
                  </a:cxn>
                  <a:cxn ang="0">
                    <a:pos x="connsiteX619" y="connsiteY619"/>
                  </a:cxn>
                  <a:cxn ang="0">
                    <a:pos x="connsiteX620" y="connsiteY620"/>
                  </a:cxn>
                  <a:cxn ang="0">
                    <a:pos x="connsiteX621" y="connsiteY621"/>
                  </a:cxn>
                  <a:cxn ang="0">
                    <a:pos x="connsiteX622" y="connsiteY622"/>
                  </a:cxn>
                  <a:cxn ang="0">
                    <a:pos x="connsiteX623" y="connsiteY623"/>
                  </a:cxn>
                  <a:cxn ang="0">
                    <a:pos x="connsiteX624" y="connsiteY624"/>
                  </a:cxn>
                  <a:cxn ang="0">
                    <a:pos x="connsiteX625" y="connsiteY625"/>
                  </a:cxn>
                  <a:cxn ang="0">
                    <a:pos x="connsiteX626" y="connsiteY626"/>
                  </a:cxn>
                  <a:cxn ang="0">
                    <a:pos x="connsiteX627" y="connsiteY627"/>
                  </a:cxn>
                  <a:cxn ang="0">
                    <a:pos x="connsiteX628" y="connsiteY628"/>
                  </a:cxn>
                  <a:cxn ang="0">
                    <a:pos x="connsiteX629" y="connsiteY629"/>
                  </a:cxn>
                  <a:cxn ang="0">
                    <a:pos x="connsiteX630" y="connsiteY630"/>
                  </a:cxn>
                  <a:cxn ang="0">
                    <a:pos x="connsiteX631" y="connsiteY631"/>
                  </a:cxn>
                  <a:cxn ang="0">
                    <a:pos x="connsiteX632" y="connsiteY632"/>
                  </a:cxn>
                  <a:cxn ang="0">
                    <a:pos x="connsiteX633" y="connsiteY633"/>
                  </a:cxn>
                  <a:cxn ang="0">
                    <a:pos x="connsiteX634" y="connsiteY634"/>
                  </a:cxn>
                  <a:cxn ang="0">
                    <a:pos x="connsiteX635" y="connsiteY635"/>
                  </a:cxn>
                  <a:cxn ang="0">
                    <a:pos x="connsiteX636" y="connsiteY636"/>
                  </a:cxn>
                  <a:cxn ang="0">
                    <a:pos x="connsiteX637" y="connsiteY637"/>
                  </a:cxn>
                  <a:cxn ang="0">
                    <a:pos x="connsiteX638" y="connsiteY638"/>
                  </a:cxn>
                  <a:cxn ang="0">
                    <a:pos x="connsiteX639" y="connsiteY639"/>
                  </a:cxn>
                  <a:cxn ang="0">
                    <a:pos x="connsiteX640" y="connsiteY640"/>
                  </a:cxn>
                  <a:cxn ang="0">
                    <a:pos x="connsiteX641" y="connsiteY641"/>
                  </a:cxn>
                  <a:cxn ang="0">
                    <a:pos x="connsiteX642" y="connsiteY642"/>
                  </a:cxn>
                  <a:cxn ang="0">
                    <a:pos x="connsiteX643" y="connsiteY643"/>
                  </a:cxn>
                  <a:cxn ang="0">
                    <a:pos x="connsiteX644" y="connsiteY644"/>
                  </a:cxn>
                  <a:cxn ang="0">
                    <a:pos x="connsiteX645" y="connsiteY645"/>
                  </a:cxn>
                  <a:cxn ang="0">
                    <a:pos x="connsiteX646" y="connsiteY646"/>
                  </a:cxn>
                  <a:cxn ang="0">
                    <a:pos x="connsiteX647" y="connsiteY647"/>
                  </a:cxn>
                  <a:cxn ang="0">
                    <a:pos x="connsiteX648" y="connsiteY648"/>
                  </a:cxn>
                  <a:cxn ang="0">
                    <a:pos x="connsiteX649" y="connsiteY649"/>
                  </a:cxn>
                  <a:cxn ang="0">
                    <a:pos x="connsiteX650" y="connsiteY650"/>
                  </a:cxn>
                  <a:cxn ang="0">
                    <a:pos x="connsiteX651" y="connsiteY651"/>
                  </a:cxn>
                  <a:cxn ang="0">
                    <a:pos x="connsiteX652" y="connsiteY652"/>
                  </a:cxn>
                  <a:cxn ang="0">
                    <a:pos x="connsiteX653" y="connsiteY653"/>
                  </a:cxn>
                  <a:cxn ang="0">
                    <a:pos x="connsiteX654" y="connsiteY654"/>
                  </a:cxn>
                  <a:cxn ang="0">
                    <a:pos x="connsiteX655" y="connsiteY655"/>
                  </a:cxn>
                  <a:cxn ang="0">
                    <a:pos x="connsiteX656" y="connsiteY656"/>
                  </a:cxn>
                  <a:cxn ang="0">
                    <a:pos x="connsiteX657" y="connsiteY657"/>
                  </a:cxn>
                  <a:cxn ang="0">
                    <a:pos x="connsiteX658" y="connsiteY658"/>
                  </a:cxn>
                  <a:cxn ang="0">
                    <a:pos x="connsiteX659" y="connsiteY659"/>
                  </a:cxn>
                  <a:cxn ang="0">
                    <a:pos x="connsiteX660" y="connsiteY660"/>
                  </a:cxn>
                  <a:cxn ang="0">
                    <a:pos x="connsiteX661" y="connsiteY661"/>
                  </a:cxn>
                  <a:cxn ang="0">
                    <a:pos x="connsiteX662" y="connsiteY662"/>
                  </a:cxn>
                  <a:cxn ang="0">
                    <a:pos x="connsiteX663" y="connsiteY663"/>
                  </a:cxn>
                  <a:cxn ang="0">
                    <a:pos x="connsiteX664" y="connsiteY664"/>
                  </a:cxn>
                  <a:cxn ang="0">
                    <a:pos x="connsiteX665" y="connsiteY665"/>
                  </a:cxn>
                  <a:cxn ang="0">
                    <a:pos x="connsiteX666" y="connsiteY666"/>
                  </a:cxn>
                  <a:cxn ang="0">
                    <a:pos x="connsiteX667" y="connsiteY667"/>
                  </a:cxn>
                  <a:cxn ang="0">
                    <a:pos x="connsiteX668" y="connsiteY668"/>
                  </a:cxn>
                  <a:cxn ang="0">
                    <a:pos x="connsiteX669" y="connsiteY669"/>
                  </a:cxn>
                  <a:cxn ang="0">
                    <a:pos x="connsiteX670" y="connsiteY670"/>
                  </a:cxn>
                  <a:cxn ang="0">
                    <a:pos x="connsiteX671" y="connsiteY671"/>
                  </a:cxn>
                  <a:cxn ang="0">
                    <a:pos x="connsiteX672" y="connsiteY672"/>
                  </a:cxn>
                  <a:cxn ang="0">
                    <a:pos x="connsiteX673" y="connsiteY673"/>
                  </a:cxn>
                  <a:cxn ang="0">
                    <a:pos x="connsiteX674" y="connsiteY674"/>
                  </a:cxn>
                  <a:cxn ang="0">
                    <a:pos x="connsiteX675" y="connsiteY675"/>
                  </a:cxn>
                  <a:cxn ang="0">
                    <a:pos x="connsiteX676" y="connsiteY676"/>
                  </a:cxn>
                  <a:cxn ang="0">
                    <a:pos x="connsiteX677" y="connsiteY677"/>
                  </a:cxn>
                  <a:cxn ang="0">
                    <a:pos x="connsiteX678" y="connsiteY678"/>
                  </a:cxn>
                  <a:cxn ang="0">
                    <a:pos x="connsiteX679" y="connsiteY679"/>
                  </a:cxn>
                  <a:cxn ang="0">
                    <a:pos x="connsiteX680" y="connsiteY680"/>
                  </a:cxn>
                </a:cxnLst>
                <a:rect l="l" t="t" r="r" b="b"/>
                <a:pathLst>
                  <a:path w="4603109" h="924402">
                    <a:moveTo>
                      <a:pt x="305125" y="0"/>
                    </a:moveTo>
                    <a:lnTo>
                      <a:pt x="432894" y="0"/>
                    </a:lnTo>
                    <a:lnTo>
                      <a:pt x="445336" y="0"/>
                    </a:lnTo>
                    <a:cubicBezTo>
                      <a:pt x="485989" y="0"/>
                      <a:pt x="520835" y="0"/>
                      <a:pt x="550703" y="0"/>
                    </a:cubicBezTo>
                    <a:lnTo>
                      <a:pt x="560158" y="0"/>
                    </a:lnTo>
                    <a:lnTo>
                      <a:pt x="573105" y="0"/>
                    </a:lnTo>
                    <a:lnTo>
                      <a:pt x="626202" y="0"/>
                    </a:lnTo>
                    <a:cubicBezTo>
                      <a:pt x="646943" y="0"/>
                      <a:pt x="663537" y="0"/>
                      <a:pt x="676811" y="0"/>
                    </a:cubicBezTo>
                    <a:lnTo>
                      <a:pt x="678472" y="0"/>
                    </a:lnTo>
                    <a:lnTo>
                      <a:pt x="687927" y="0"/>
                    </a:lnTo>
                    <a:lnTo>
                      <a:pt x="691402" y="0"/>
                    </a:lnTo>
                    <a:lnTo>
                      <a:pt x="700371" y="0"/>
                    </a:lnTo>
                    <a:lnTo>
                      <a:pt x="707508" y="0"/>
                    </a:lnTo>
                    <a:cubicBezTo>
                      <a:pt x="729909" y="0"/>
                      <a:pt x="729909" y="0"/>
                      <a:pt x="729909" y="0"/>
                    </a:cubicBezTo>
                    <a:lnTo>
                      <a:pt x="753971" y="0"/>
                    </a:lnTo>
                    <a:lnTo>
                      <a:pt x="804580" y="0"/>
                    </a:lnTo>
                    <a:lnTo>
                      <a:pt x="805737" y="0"/>
                    </a:lnTo>
                    <a:lnTo>
                      <a:pt x="819171" y="0"/>
                    </a:lnTo>
                    <a:lnTo>
                      <a:pt x="828140" y="0"/>
                    </a:lnTo>
                    <a:lnTo>
                      <a:pt x="831615" y="0"/>
                    </a:lnTo>
                    <a:lnTo>
                      <a:pt x="835277" y="0"/>
                    </a:lnTo>
                    <a:lnTo>
                      <a:pt x="857678" y="0"/>
                    </a:lnTo>
                    <a:lnTo>
                      <a:pt x="864889" y="0"/>
                    </a:lnTo>
                    <a:lnTo>
                      <a:pt x="899900" y="0"/>
                    </a:lnTo>
                    <a:lnTo>
                      <a:pt x="909341" y="0"/>
                    </a:lnTo>
                    <a:lnTo>
                      <a:pt x="929965" y="0"/>
                    </a:lnTo>
                    <a:lnTo>
                      <a:pt x="933506" y="0"/>
                    </a:lnTo>
                    <a:lnTo>
                      <a:pt x="936982" y="0"/>
                    </a:lnTo>
                    <a:lnTo>
                      <a:pt x="959384" y="0"/>
                    </a:lnTo>
                    <a:lnTo>
                      <a:pt x="962542" y="0"/>
                    </a:lnTo>
                    <a:lnTo>
                      <a:pt x="984943" y="0"/>
                    </a:lnTo>
                    <a:lnTo>
                      <a:pt x="992658" y="0"/>
                    </a:lnTo>
                    <a:lnTo>
                      <a:pt x="1012059" y="0"/>
                    </a:lnTo>
                    <a:lnTo>
                      <a:pt x="1012480" y="0"/>
                    </a:lnTo>
                    <a:lnTo>
                      <a:pt x="1027669" y="0"/>
                    </a:lnTo>
                    <a:lnTo>
                      <a:pt x="1037110" y="0"/>
                    </a:lnTo>
                    <a:lnTo>
                      <a:pt x="1040112" y="0"/>
                    </a:lnTo>
                    <a:lnTo>
                      <a:pt x="1057734" y="0"/>
                    </a:lnTo>
                    <a:lnTo>
                      <a:pt x="1064751" y="0"/>
                    </a:lnTo>
                    <a:lnTo>
                      <a:pt x="1070177" y="0"/>
                    </a:lnTo>
                    <a:lnTo>
                      <a:pt x="1072436" y="0"/>
                    </a:lnTo>
                    <a:lnTo>
                      <a:pt x="1090311" y="0"/>
                    </a:lnTo>
                    <a:lnTo>
                      <a:pt x="1110718" y="0"/>
                    </a:lnTo>
                    <a:lnTo>
                      <a:pt x="1112712" y="0"/>
                    </a:lnTo>
                    <a:lnTo>
                      <a:pt x="1116187" y="0"/>
                    </a:lnTo>
                    <a:lnTo>
                      <a:pt x="1139828" y="0"/>
                    </a:lnTo>
                    <a:lnTo>
                      <a:pt x="1140249" y="0"/>
                    </a:lnTo>
                    <a:lnTo>
                      <a:pt x="1145480" y="0"/>
                    </a:lnTo>
                    <a:lnTo>
                      <a:pt x="1152270" y="0"/>
                    </a:lnTo>
                    <a:lnTo>
                      <a:pt x="1154934" y="0"/>
                    </a:lnTo>
                    <a:lnTo>
                      <a:pt x="1167881" y="0"/>
                    </a:lnTo>
                    <a:lnTo>
                      <a:pt x="1175544" y="0"/>
                    </a:lnTo>
                    <a:lnTo>
                      <a:pt x="1184998" y="0"/>
                    </a:lnTo>
                    <a:lnTo>
                      <a:pt x="1197946" y="0"/>
                    </a:lnTo>
                    <a:lnTo>
                      <a:pt x="1200205" y="0"/>
                    </a:lnTo>
                    <a:lnTo>
                      <a:pt x="1220978" y="0"/>
                    </a:lnTo>
                    <a:lnTo>
                      <a:pt x="1238487" y="0"/>
                    </a:lnTo>
                    <a:lnTo>
                      <a:pt x="1243956" y="0"/>
                    </a:lnTo>
                    <a:lnTo>
                      <a:pt x="1251042" y="0"/>
                    </a:lnTo>
                    <a:lnTo>
                      <a:pt x="1257637" y="0"/>
                    </a:lnTo>
                    <a:lnTo>
                      <a:pt x="1271587" y="0"/>
                    </a:lnTo>
                    <a:lnTo>
                      <a:pt x="1273249" y="0"/>
                    </a:lnTo>
                    <a:lnTo>
                      <a:pt x="1280039" y="0"/>
                    </a:lnTo>
                    <a:lnTo>
                      <a:pt x="1282703" y="0"/>
                    </a:lnTo>
                    <a:lnTo>
                      <a:pt x="1286178" y="0"/>
                    </a:lnTo>
                    <a:lnTo>
                      <a:pt x="1295146" y="0"/>
                    </a:lnTo>
                    <a:lnTo>
                      <a:pt x="1301651" y="0"/>
                    </a:lnTo>
                    <a:lnTo>
                      <a:pt x="1302284" y="0"/>
                    </a:lnTo>
                    <a:lnTo>
                      <a:pt x="1303313" y="0"/>
                    </a:lnTo>
                    <a:lnTo>
                      <a:pt x="1312767" y="0"/>
                    </a:lnTo>
                    <a:lnTo>
                      <a:pt x="1316242" y="0"/>
                    </a:lnTo>
                    <a:lnTo>
                      <a:pt x="1321886" y="0"/>
                    </a:lnTo>
                    <a:lnTo>
                      <a:pt x="1324685" y="0"/>
                    </a:lnTo>
                    <a:lnTo>
                      <a:pt x="1325211" y="0"/>
                    </a:lnTo>
                    <a:lnTo>
                      <a:pt x="1332348" y="0"/>
                    </a:lnTo>
                    <a:lnTo>
                      <a:pt x="1332714" y="0"/>
                    </a:lnTo>
                    <a:lnTo>
                      <a:pt x="1333135" y="0"/>
                    </a:lnTo>
                    <a:lnTo>
                      <a:pt x="1348747" y="0"/>
                    </a:lnTo>
                    <a:lnTo>
                      <a:pt x="1354749" y="0"/>
                    </a:lnTo>
                    <a:lnTo>
                      <a:pt x="1378811" y="0"/>
                    </a:lnTo>
                    <a:lnTo>
                      <a:pt x="1383745" y="0"/>
                    </a:lnTo>
                    <a:lnTo>
                      <a:pt x="1385406" y="0"/>
                    </a:lnTo>
                    <a:lnTo>
                      <a:pt x="1399356" y="0"/>
                    </a:lnTo>
                    <a:lnTo>
                      <a:pt x="1400513" y="0"/>
                    </a:lnTo>
                    <a:lnTo>
                      <a:pt x="1413947" y="0"/>
                    </a:lnTo>
                    <a:lnTo>
                      <a:pt x="1414442" y="0"/>
                    </a:lnTo>
                    <a:lnTo>
                      <a:pt x="1422915" y="0"/>
                    </a:lnTo>
                    <a:lnTo>
                      <a:pt x="1426390" y="0"/>
                    </a:lnTo>
                    <a:lnTo>
                      <a:pt x="1429420" y="0"/>
                    </a:lnTo>
                    <a:lnTo>
                      <a:pt x="1430053" y="0"/>
                    </a:lnTo>
                    <a:lnTo>
                      <a:pt x="1430206" y="0"/>
                    </a:lnTo>
                    <a:lnTo>
                      <a:pt x="1430577" y="0"/>
                    </a:lnTo>
                    <a:lnTo>
                      <a:pt x="1436843" y="0"/>
                    </a:lnTo>
                    <a:lnTo>
                      <a:pt x="1444011" y="0"/>
                    </a:lnTo>
                    <a:lnTo>
                      <a:pt x="1449655" y="0"/>
                    </a:lnTo>
                    <a:lnTo>
                      <a:pt x="1452454" y="0"/>
                    </a:lnTo>
                    <a:lnTo>
                      <a:pt x="1452980" y="0"/>
                    </a:lnTo>
                    <a:lnTo>
                      <a:pt x="1456455" y="0"/>
                    </a:lnTo>
                    <a:lnTo>
                      <a:pt x="1459664" y="0"/>
                    </a:lnTo>
                    <a:lnTo>
                      <a:pt x="1460117" y="0"/>
                    </a:lnTo>
                    <a:lnTo>
                      <a:pt x="1460483" y="0"/>
                    </a:lnTo>
                    <a:lnTo>
                      <a:pt x="1460904" y="0"/>
                    </a:lnTo>
                    <a:lnTo>
                      <a:pt x="1472926" y="0"/>
                    </a:lnTo>
                    <a:lnTo>
                      <a:pt x="1482518" y="0"/>
                    </a:lnTo>
                    <a:lnTo>
                      <a:pt x="1489729" y="0"/>
                    </a:lnTo>
                    <a:lnTo>
                      <a:pt x="1504116" y="0"/>
                    </a:lnTo>
                    <a:lnTo>
                      <a:pt x="1511514" y="0"/>
                    </a:lnTo>
                    <a:lnTo>
                      <a:pt x="1524740" y="0"/>
                    </a:lnTo>
                    <a:lnTo>
                      <a:pt x="1528282" y="0"/>
                    </a:lnTo>
                    <a:lnTo>
                      <a:pt x="1531757" y="0"/>
                    </a:lnTo>
                    <a:lnTo>
                      <a:pt x="1534181" y="0"/>
                    </a:lnTo>
                    <a:lnTo>
                      <a:pt x="1542211" y="0"/>
                    </a:lnTo>
                    <a:lnTo>
                      <a:pt x="1554159" y="0"/>
                    </a:lnTo>
                    <a:lnTo>
                      <a:pt x="1557318" y="0"/>
                    </a:lnTo>
                    <a:lnTo>
                      <a:pt x="1557975" y="0"/>
                    </a:lnTo>
                    <a:lnTo>
                      <a:pt x="1558346" y="0"/>
                    </a:lnTo>
                    <a:lnTo>
                      <a:pt x="1561822" y="0"/>
                    </a:lnTo>
                    <a:lnTo>
                      <a:pt x="1564612" y="0"/>
                    </a:lnTo>
                    <a:lnTo>
                      <a:pt x="1566857" y="0"/>
                    </a:lnTo>
                    <a:lnTo>
                      <a:pt x="1576919" y="0"/>
                    </a:lnTo>
                    <a:lnTo>
                      <a:pt x="1579719" y="0"/>
                    </a:lnTo>
                    <a:lnTo>
                      <a:pt x="1584224" y="0"/>
                    </a:lnTo>
                    <a:lnTo>
                      <a:pt x="1587382" y="0"/>
                    </a:lnTo>
                    <a:lnTo>
                      <a:pt x="1587433" y="0"/>
                    </a:lnTo>
                    <a:lnTo>
                      <a:pt x="1600695" y="0"/>
                    </a:lnTo>
                    <a:lnTo>
                      <a:pt x="1606834" y="0"/>
                    </a:lnTo>
                    <a:lnTo>
                      <a:pt x="1607256" y="0"/>
                    </a:lnTo>
                    <a:lnTo>
                      <a:pt x="1608325" y="0"/>
                    </a:lnTo>
                    <a:lnTo>
                      <a:pt x="1609783" y="0"/>
                    </a:lnTo>
                    <a:lnTo>
                      <a:pt x="1617498" y="0"/>
                    </a:lnTo>
                    <a:lnTo>
                      <a:pt x="1631885" y="0"/>
                    </a:lnTo>
                    <a:lnTo>
                      <a:pt x="1636899" y="0"/>
                    </a:lnTo>
                    <a:lnTo>
                      <a:pt x="1637320" y="0"/>
                    </a:lnTo>
                    <a:lnTo>
                      <a:pt x="1637445" y="0"/>
                    </a:lnTo>
                    <a:lnTo>
                      <a:pt x="1652509" y="0"/>
                    </a:lnTo>
                    <a:lnTo>
                      <a:pt x="1659526" y="0"/>
                    </a:lnTo>
                    <a:lnTo>
                      <a:pt x="1661950" y="0"/>
                    </a:lnTo>
                    <a:lnTo>
                      <a:pt x="1664952" y="0"/>
                    </a:lnTo>
                    <a:lnTo>
                      <a:pt x="1667212" y="0"/>
                    </a:lnTo>
                    <a:lnTo>
                      <a:pt x="1685087" y="0"/>
                    </a:lnTo>
                    <a:lnTo>
                      <a:pt x="1689591" y="0"/>
                    </a:lnTo>
                    <a:lnTo>
                      <a:pt x="1694626" y="0"/>
                    </a:lnTo>
                    <a:lnTo>
                      <a:pt x="1697276" y="0"/>
                    </a:lnTo>
                    <a:lnTo>
                      <a:pt x="1698000" y="0"/>
                    </a:lnTo>
                    <a:lnTo>
                      <a:pt x="1704688" y="0"/>
                    </a:lnTo>
                    <a:lnTo>
                      <a:pt x="1707488" y="0"/>
                    </a:lnTo>
                    <a:lnTo>
                      <a:pt x="1710963" y="0"/>
                    </a:lnTo>
                    <a:lnTo>
                      <a:pt x="1715151" y="0"/>
                    </a:lnTo>
                    <a:lnTo>
                      <a:pt x="1721928" y="0"/>
                    </a:lnTo>
                    <a:lnTo>
                      <a:pt x="1734603" y="0"/>
                    </a:lnTo>
                    <a:lnTo>
                      <a:pt x="1735025" y="0"/>
                    </a:lnTo>
                    <a:lnTo>
                      <a:pt x="1735558" y="0"/>
                    </a:lnTo>
                    <a:lnTo>
                      <a:pt x="1736094" y="0"/>
                    </a:lnTo>
                    <a:lnTo>
                      <a:pt x="1737552" y="0"/>
                    </a:lnTo>
                    <a:lnTo>
                      <a:pt x="1741027" y="0"/>
                    </a:lnTo>
                    <a:lnTo>
                      <a:pt x="1747046" y="0"/>
                    </a:lnTo>
                    <a:lnTo>
                      <a:pt x="1748537" y="0"/>
                    </a:lnTo>
                    <a:lnTo>
                      <a:pt x="1753052" y="0"/>
                    </a:lnTo>
                    <a:lnTo>
                      <a:pt x="1757499" y="0"/>
                    </a:lnTo>
                    <a:lnTo>
                      <a:pt x="1764668" y="0"/>
                    </a:lnTo>
                    <a:lnTo>
                      <a:pt x="1765089" y="0"/>
                    </a:lnTo>
                    <a:lnTo>
                      <a:pt x="1765214" y="0"/>
                    </a:lnTo>
                    <a:lnTo>
                      <a:pt x="1770320" y="0"/>
                    </a:lnTo>
                    <a:lnTo>
                      <a:pt x="1777110" y="0"/>
                    </a:lnTo>
                    <a:lnTo>
                      <a:pt x="1779774" y="0"/>
                    </a:lnTo>
                    <a:lnTo>
                      <a:pt x="1792721" y="0"/>
                    </a:lnTo>
                    <a:lnTo>
                      <a:pt x="1794981" y="0"/>
                    </a:lnTo>
                    <a:lnTo>
                      <a:pt x="1825045" y="0"/>
                    </a:lnTo>
                    <a:lnTo>
                      <a:pt x="1825769" y="0"/>
                    </a:lnTo>
                    <a:lnTo>
                      <a:pt x="1838732" y="0"/>
                    </a:lnTo>
                    <a:lnTo>
                      <a:pt x="1845818" y="0"/>
                    </a:lnTo>
                    <a:lnTo>
                      <a:pt x="1849697" y="0"/>
                    </a:lnTo>
                    <a:lnTo>
                      <a:pt x="1852412" y="0"/>
                    </a:lnTo>
                    <a:lnTo>
                      <a:pt x="1853903" y="0"/>
                    </a:lnTo>
                    <a:lnTo>
                      <a:pt x="1863327" y="0"/>
                    </a:lnTo>
                    <a:lnTo>
                      <a:pt x="1868796" y="0"/>
                    </a:lnTo>
                    <a:lnTo>
                      <a:pt x="1874815" y="0"/>
                    </a:lnTo>
                    <a:lnTo>
                      <a:pt x="1876306" y="0"/>
                    </a:lnTo>
                    <a:lnTo>
                      <a:pt x="1880821" y="0"/>
                    </a:lnTo>
                    <a:lnTo>
                      <a:pt x="1882477" y="0"/>
                    </a:lnTo>
                    <a:lnTo>
                      <a:pt x="1883936" y="0"/>
                    </a:lnTo>
                    <a:lnTo>
                      <a:pt x="1885268" y="0"/>
                    </a:lnTo>
                    <a:lnTo>
                      <a:pt x="1896427" y="0"/>
                    </a:lnTo>
                    <a:lnTo>
                      <a:pt x="1898089" y="0"/>
                    </a:lnTo>
                    <a:lnTo>
                      <a:pt x="1904879" y="0"/>
                    </a:lnTo>
                    <a:lnTo>
                      <a:pt x="1907543" y="0"/>
                    </a:lnTo>
                    <a:lnTo>
                      <a:pt x="1911018" y="0"/>
                    </a:lnTo>
                    <a:lnTo>
                      <a:pt x="1919986" y="0"/>
                    </a:lnTo>
                    <a:lnTo>
                      <a:pt x="1927124" y="0"/>
                    </a:lnTo>
                    <a:lnTo>
                      <a:pt x="1927489" y="0"/>
                    </a:lnTo>
                    <a:lnTo>
                      <a:pt x="1927911" y="0"/>
                    </a:lnTo>
                    <a:lnTo>
                      <a:pt x="1929402" y="0"/>
                    </a:lnTo>
                    <a:lnTo>
                      <a:pt x="1946726" y="0"/>
                    </a:lnTo>
                    <a:lnTo>
                      <a:pt x="1949525" y="0"/>
                    </a:lnTo>
                    <a:lnTo>
                      <a:pt x="1957554" y="0"/>
                    </a:lnTo>
                    <a:lnTo>
                      <a:pt x="1957975" y="0"/>
                    </a:lnTo>
                    <a:lnTo>
                      <a:pt x="1973587" y="0"/>
                    </a:lnTo>
                    <a:lnTo>
                      <a:pt x="1978520" y="0"/>
                    </a:lnTo>
                    <a:lnTo>
                      <a:pt x="1980012" y="0"/>
                    </a:lnTo>
                    <a:lnTo>
                      <a:pt x="1980181" y="0"/>
                    </a:lnTo>
                    <a:lnTo>
                      <a:pt x="1981672" y="0"/>
                    </a:lnTo>
                    <a:lnTo>
                      <a:pt x="2008585" y="0"/>
                    </a:lnTo>
                    <a:lnTo>
                      <a:pt x="2009218" y="0"/>
                    </a:lnTo>
                    <a:lnTo>
                      <a:pt x="2010246" y="0"/>
                    </a:lnTo>
                    <a:lnTo>
                      <a:pt x="2010709" y="0"/>
                    </a:lnTo>
                    <a:lnTo>
                      <a:pt x="2011705" y="0"/>
                    </a:lnTo>
                    <a:lnTo>
                      <a:pt x="2024147" y="0"/>
                    </a:lnTo>
                    <a:lnTo>
                      <a:pt x="2024196" y="0"/>
                    </a:lnTo>
                    <a:lnTo>
                      <a:pt x="2024981" y="0"/>
                    </a:lnTo>
                    <a:lnTo>
                      <a:pt x="2025353" y="0"/>
                    </a:lnTo>
                    <a:lnTo>
                      <a:pt x="2026473" y="0"/>
                    </a:lnTo>
                    <a:lnTo>
                      <a:pt x="2031619" y="0"/>
                    </a:lnTo>
                    <a:lnTo>
                      <a:pt x="2033110" y="0"/>
                    </a:lnTo>
                    <a:lnTo>
                      <a:pt x="2038787" y="0"/>
                    </a:lnTo>
                    <a:lnTo>
                      <a:pt x="2039282" y="0"/>
                    </a:lnTo>
                    <a:lnTo>
                      <a:pt x="2047755" y="0"/>
                    </a:lnTo>
                    <a:lnTo>
                      <a:pt x="2051230" y="0"/>
                    </a:lnTo>
                    <a:lnTo>
                      <a:pt x="2054893" y="0"/>
                    </a:lnTo>
                    <a:lnTo>
                      <a:pt x="2055046" y="0"/>
                    </a:lnTo>
                    <a:lnTo>
                      <a:pt x="2055258" y="0"/>
                    </a:lnTo>
                    <a:lnTo>
                      <a:pt x="2055680" y="0"/>
                    </a:lnTo>
                    <a:lnTo>
                      <a:pt x="2057171" y="0"/>
                    </a:lnTo>
                    <a:lnTo>
                      <a:pt x="2061683" y="0"/>
                    </a:lnTo>
                    <a:lnTo>
                      <a:pt x="2067702" y="0"/>
                    </a:lnTo>
                    <a:lnTo>
                      <a:pt x="2074495" y="0"/>
                    </a:lnTo>
                    <a:lnTo>
                      <a:pt x="2077294" y="0"/>
                    </a:lnTo>
                    <a:lnTo>
                      <a:pt x="2084504" y="0"/>
                    </a:lnTo>
                    <a:lnTo>
                      <a:pt x="2085323" y="0"/>
                    </a:lnTo>
                    <a:lnTo>
                      <a:pt x="2085744" y="0"/>
                    </a:lnTo>
                    <a:lnTo>
                      <a:pt x="2097766" y="0"/>
                    </a:lnTo>
                    <a:lnTo>
                      <a:pt x="2106289" y="0"/>
                    </a:lnTo>
                    <a:lnTo>
                      <a:pt x="2107781" y="0"/>
                    </a:lnTo>
                    <a:lnTo>
                      <a:pt x="2128956" y="0"/>
                    </a:lnTo>
                    <a:lnTo>
                      <a:pt x="2129514" y="0"/>
                    </a:lnTo>
                    <a:lnTo>
                      <a:pt x="2136354" y="0"/>
                    </a:lnTo>
                    <a:lnTo>
                      <a:pt x="2136987" y="0"/>
                    </a:lnTo>
                    <a:lnTo>
                      <a:pt x="2138478" y="0"/>
                    </a:lnTo>
                    <a:lnTo>
                      <a:pt x="2151916" y="0"/>
                    </a:lnTo>
                    <a:lnTo>
                      <a:pt x="2152750" y="0"/>
                    </a:lnTo>
                    <a:lnTo>
                      <a:pt x="2153122" y="0"/>
                    </a:lnTo>
                    <a:lnTo>
                      <a:pt x="2154242" y="0"/>
                    </a:lnTo>
                    <a:lnTo>
                      <a:pt x="2156597" y="0"/>
                    </a:lnTo>
                    <a:lnTo>
                      <a:pt x="2159388" y="0"/>
                    </a:lnTo>
                    <a:lnTo>
                      <a:pt x="2160879" y="0"/>
                    </a:lnTo>
                    <a:lnTo>
                      <a:pt x="2161633" y="0"/>
                    </a:lnTo>
                    <a:lnTo>
                      <a:pt x="2167051" y="0"/>
                    </a:lnTo>
                    <a:lnTo>
                      <a:pt x="2178999" y="0"/>
                    </a:lnTo>
                    <a:lnTo>
                      <a:pt x="2182158" y="0"/>
                    </a:lnTo>
                    <a:lnTo>
                      <a:pt x="2182815" y="0"/>
                    </a:lnTo>
                    <a:lnTo>
                      <a:pt x="2188666" y="0"/>
                    </a:lnTo>
                    <a:lnTo>
                      <a:pt x="2189452" y="0"/>
                    </a:lnTo>
                    <a:lnTo>
                      <a:pt x="2191697" y="0"/>
                    </a:lnTo>
                    <a:lnTo>
                      <a:pt x="2195471" y="0"/>
                    </a:lnTo>
                    <a:lnTo>
                      <a:pt x="2201759" y="0"/>
                    </a:lnTo>
                    <a:lnTo>
                      <a:pt x="2203100" y="0"/>
                    </a:lnTo>
                    <a:lnTo>
                      <a:pt x="2204559" y="0"/>
                    </a:lnTo>
                    <a:lnTo>
                      <a:pt x="2204591" y="0"/>
                    </a:lnTo>
                    <a:lnTo>
                      <a:pt x="2212273" y="0"/>
                    </a:lnTo>
                    <a:lnTo>
                      <a:pt x="2225535" y="0"/>
                    </a:lnTo>
                    <a:lnTo>
                      <a:pt x="2231674" y="0"/>
                    </a:lnTo>
                    <a:lnTo>
                      <a:pt x="2232096" y="0"/>
                    </a:lnTo>
                    <a:lnTo>
                      <a:pt x="2232220" y="0"/>
                    </a:lnTo>
                    <a:lnTo>
                      <a:pt x="2233118" y="0"/>
                    </a:lnTo>
                    <a:lnTo>
                      <a:pt x="2233165" y="0"/>
                    </a:lnTo>
                    <a:lnTo>
                      <a:pt x="2256725" y="0"/>
                    </a:lnTo>
                    <a:lnTo>
                      <a:pt x="2257283" y="0"/>
                    </a:lnTo>
                    <a:lnTo>
                      <a:pt x="2262285" y="0"/>
                    </a:lnTo>
                    <a:lnTo>
                      <a:pt x="2284366" y="0"/>
                    </a:lnTo>
                    <a:lnTo>
                      <a:pt x="2289402" y="0"/>
                    </a:lnTo>
                    <a:lnTo>
                      <a:pt x="2292052" y="0"/>
                    </a:lnTo>
                    <a:lnTo>
                      <a:pt x="2299271" y="0"/>
                    </a:lnTo>
                    <a:lnTo>
                      <a:pt x="2308721" y="0"/>
                    </a:lnTo>
                    <a:lnTo>
                      <a:pt x="2309927" y="0"/>
                    </a:lnTo>
                    <a:lnTo>
                      <a:pt x="2316435" y="0"/>
                    </a:lnTo>
                    <a:lnTo>
                      <a:pt x="2316703" y="0"/>
                    </a:lnTo>
                    <a:lnTo>
                      <a:pt x="2319466" y="0"/>
                    </a:lnTo>
                    <a:lnTo>
                      <a:pt x="2322840" y="0"/>
                    </a:lnTo>
                    <a:lnTo>
                      <a:pt x="2329528" y="0"/>
                    </a:lnTo>
                    <a:lnTo>
                      <a:pt x="2330869" y="0"/>
                    </a:lnTo>
                    <a:lnTo>
                      <a:pt x="2332328" y="0"/>
                    </a:lnTo>
                    <a:lnTo>
                      <a:pt x="2332360" y="0"/>
                    </a:lnTo>
                    <a:lnTo>
                      <a:pt x="2335803" y="0"/>
                    </a:lnTo>
                    <a:lnTo>
                      <a:pt x="2343312" y="0"/>
                    </a:lnTo>
                    <a:lnTo>
                      <a:pt x="2344804" y="0"/>
                    </a:lnTo>
                    <a:lnTo>
                      <a:pt x="2346768" y="0"/>
                    </a:lnTo>
                    <a:lnTo>
                      <a:pt x="2347827" y="0"/>
                    </a:lnTo>
                    <a:lnTo>
                      <a:pt x="2352274" y="0"/>
                    </a:lnTo>
                    <a:lnTo>
                      <a:pt x="2359443" y="0"/>
                    </a:lnTo>
                    <a:lnTo>
                      <a:pt x="2359865" y="0"/>
                    </a:lnTo>
                    <a:lnTo>
                      <a:pt x="2359989" y="0"/>
                    </a:lnTo>
                    <a:lnTo>
                      <a:pt x="2360887" y="0"/>
                    </a:lnTo>
                    <a:lnTo>
                      <a:pt x="2360934" y="0"/>
                    </a:lnTo>
                    <a:lnTo>
                      <a:pt x="2371886" y="0"/>
                    </a:lnTo>
                    <a:lnTo>
                      <a:pt x="2373377" y="0"/>
                    </a:lnTo>
                    <a:lnTo>
                      <a:pt x="2377892" y="0"/>
                    </a:lnTo>
                    <a:cubicBezTo>
                      <a:pt x="2382339" y="0"/>
                      <a:pt x="2382339" y="0"/>
                      <a:pt x="2382339" y="0"/>
                    </a:cubicBezTo>
                    <a:lnTo>
                      <a:pt x="2390054" y="0"/>
                    </a:lnTo>
                    <a:lnTo>
                      <a:pt x="2419821" y="0"/>
                    </a:lnTo>
                    <a:lnTo>
                      <a:pt x="2427040" y="0"/>
                    </a:lnTo>
                    <a:lnTo>
                      <a:pt x="2436490" y="0"/>
                    </a:lnTo>
                    <a:lnTo>
                      <a:pt x="2444472" y="0"/>
                    </a:lnTo>
                    <a:lnTo>
                      <a:pt x="2448678" y="0"/>
                    </a:lnTo>
                    <a:lnTo>
                      <a:pt x="2450171" y="0"/>
                    </a:lnTo>
                    <a:lnTo>
                      <a:pt x="2450609" y="0"/>
                    </a:lnTo>
                    <a:lnTo>
                      <a:pt x="2463572" y="0"/>
                    </a:lnTo>
                    <a:lnTo>
                      <a:pt x="2471081" y="0"/>
                    </a:lnTo>
                    <a:lnTo>
                      <a:pt x="2472573" y="0"/>
                    </a:lnTo>
                    <a:lnTo>
                      <a:pt x="2474537" y="0"/>
                    </a:lnTo>
                    <a:lnTo>
                      <a:pt x="2475596" y="0"/>
                    </a:lnTo>
                    <a:lnTo>
                      <a:pt x="2477252" y="0"/>
                    </a:lnTo>
                    <a:lnTo>
                      <a:pt x="2478712" y="0"/>
                    </a:lnTo>
                    <a:lnTo>
                      <a:pt x="2478743" y="0"/>
                    </a:lnTo>
                    <a:lnTo>
                      <a:pt x="2480043" y="0"/>
                    </a:lnTo>
                    <a:lnTo>
                      <a:pt x="2499655" y="0"/>
                    </a:lnTo>
                    <a:lnTo>
                      <a:pt x="2501146" y="0"/>
                    </a:lnTo>
                    <a:lnTo>
                      <a:pt x="2505661" y="0"/>
                    </a:lnTo>
                    <a:lnTo>
                      <a:pt x="2508776" y="0"/>
                    </a:lnTo>
                    <a:lnTo>
                      <a:pt x="2510108" y="0"/>
                    </a:lnTo>
                    <a:lnTo>
                      <a:pt x="2524178" y="0"/>
                    </a:lnTo>
                    <a:lnTo>
                      <a:pt x="2525248" y="0"/>
                    </a:lnTo>
                    <a:lnTo>
                      <a:pt x="2525669" y="0"/>
                    </a:lnTo>
                    <a:lnTo>
                      <a:pt x="2552329" y="0"/>
                    </a:lnTo>
                    <a:lnTo>
                      <a:pt x="2552751" y="0"/>
                    </a:lnTo>
                    <a:lnTo>
                      <a:pt x="2554242" y="0"/>
                    </a:lnTo>
                    <a:lnTo>
                      <a:pt x="2574787" y="0"/>
                    </a:lnTo>
                    <a:lnTo>
                      <a:pt x="2576279" y="0"/>
                    </a:lnTo>
                    <a:lnTo>
                      <a:pt x="2576447" y="0"/>
                    </a:lnTo>
                    <a:lnTo>
                      <a:pt x="2577940" y="0"/>
                    </a:lnTo>
                    <a:lnTo>
                      <a:pt x="2603360" y="0"/>
                    </a:lnTo>
                    <a:lnTo>
                      <a:pt x="2604852" y="0"/>
                    </a:lnTo>
                    <a:lnTo>
                      <a:pt x="2605021" y="0"/>
                    </a:lnTo>
                    <a:lnTo>
                      <a:pt x="2605484" y="0"/>
                    </a:lnTo>
                    <a:lnTo>
                      <a:pt x="2606481" y="0"/>
                    </a:lnTo>
                    <a:lnTo>
                      <a:pt x="2606512" y="0"/>
                    </a:lnTo>
                    <a:lnTo>
                      <a:pt x="2606976" y="0"/>
                    </a:lnTo>
                    <a:lnTo>
                      <a:pt x="2618923" y="0"/>
                    </a:lnTo>
                    <a:lnTo>
                      <a:pt x="2621248" y="0"/>
                    </a:lnTo>
                    <a:lnTo>
                      <a:pt x="2622740" y="0"/>
                    </a:lnTo>
                    <a:lnTo>
                      <a:pt x="2627885" y="0"/>
                    </a:lnTo>
                    <a:lnTo>
                      <a:pt x="2629377" y="0"/>
                    </a:lnTo>
                    <a:lnTo>
                      <a:pt x="2634058" y="0"/>
                    </a:lnTo>
                    <a:lnTo>
                      <a:pt x="2635549" y="0"/>
                    </a:lnTo>
                    <a:lnTo>
                      <a:pt x="2636545" y="0"/>
                    </a:lnTo>
                    <a:lnTo>
                      <a:pt x="2648987" y="0"/>
                    </a:lnTo>
                    <a:lnTo>
                      <a:pt x="2649821" y="0"/>
                    </a:lnTo>
                    <a:lnTo>
                      <a:pt x="2651313" y="0"/>
                    </a:lnTo>
                    <a:lnTo>
                      <a:pt x="2651947" y="0"/>
                    </a:lnTo>
                    <a:lnTo>
                      <a:pt x="2653017" y="0"/>
                    </a:lnTo>
                    <a:lnTo>
                      <a:pt x="2653438" y="0"/>
                    </a:lnTo>
                    <a:lnTo>
                      <a:pt x="2656459" y="0"/>
                    </a:lnTo>
                    <a:lnTo>
                      <a:pt x="2657950" y="0"/>
                    </a:lnTo>
                    <a:lnTo>
                      <a:pt x="2665460" y="0"/>
                    </a:lnTo>
                    <a:lnTo>
                      <a:pt x="2680098" y="0"/>
                    </a:lnTo>
                    <a:lnTo>
                      <a:pt x="2680520" y="0"/>
                    </a:lnTo>
                    <a:lnTo>
                      <a:pt x="2682011" y="0"/>
                    </a:lnTo>
                    <a:lnTo>
                      <a:pt x="2692542" y="0"/>
                    </a:lnTo>
                    <a:lnTo>
                      <a:pt x="2702556" y="0"/>
                    </a:lnTo>
                    <a:lnTo>
                      <a:pt x="2704048" y="0"/>
                    </a:lnTo>
                    <a:lnTo>
                      <a:pt x="2724289" y="0"/>
                    </a:lnTo>
                    <a:lnTo>
                      <a:pt x="2731129" y="0"/>
                    </a:lnTo>
                    <a:lnTo>
                      <a:pt x="2732621" y="0"/>
                    </a:lnTo>
                    <a:lnTo>
                      <a:pt x="2733253" y="0"/>
                    </a:lnTo>
                    <a:lnTo>
                      <a:pt x="2734745" y="0"/>
                    </a:lnTo>
                    <a:lnTo>
                      <a:pt x="2746692" y="0"/>
                    </a:lnTo>
                    <a:lnTo>
                      <a:pt x="2749017" y="0"/>
                    </a:lnTo>
                    <a:lnTo>
                      <a:pt x="2750509" y="0"/>
                    </a:lnTo>
                    <a:lnTo>
                      <a:pt x="2754354" y="0"/>
                    </a:lnTo>
                    <a:lnTo>
                      <a:pt x="2755654" y="0"/>
                    </a:lnTo>
                    <a:lnTo>
                      <a:pt x="2757146" y="0"/>
                    </a:lnTo>
                    <a:lnTo>
                      <a:pt x="2761827" y="0"/>
                    </a:lnTo>
                    <a:lnTo>
                      <a:pt x="2763318" y="0"/>
                    </a:lnTo>
                    <a:lnTo>
                      <a:pt x="2776756" y="0"/>
                    </a:lnTo>
                    <a:lnTo>
                      <a:pt x="2777590" y="0"/>
                    </a:lnTo>
                    <a:lnTo>
                      <a:pt x="2779082" y="0"/>
                    </a:lnTo>
                    <a:lnTo>
                      <a:pt x="2783442" y="0"/>
                    </a:lnTo>
                    <a:lnTo>
                      <a:pt x="2784228" y="0"/>
                    </a:lnTo>
                    <a:lnTo>
                      <a:pt x="2785719" y="0"/>
                    </a:lnTo>
                    <a:lnTo>
                      <a:pt x="2786473" y="0"/>
                    </a:lnTo>
                    <a:lnTo>
                      <a:pt x="2793229" y="0"/>
                    </a:lnTo>
                    <a:lnTo>
                      <a:pt x="2799367" y="0"/>
                    </a:lnTo>
                    <a:lnTo>
                      <a:pt x="2813506" y="0"/>
                    </a:lnTo>
                    <a:lnTo>
                      <a:pt x="2820311" y="0"/>
                    </a:lnTo>
                    <a:lnTo>
                      <a:pt x="2827893" y="0"/>
                    </a:lnTo>
                    <a:lnTo>
                      <a:pt x="2827940" y="0"/>
                    </a:lnTo>
                    <a:lnTo>
                      <a:pt x="2829431" y="0"/>
                    </a:lnTo>
                    <a:lnTo>
                      <a:pt x="2829978" y="0"/>
                    </a:lnTo>
                    <a:lnTo>
                      <a:pt x="2852058" y="0"/>
                    </a:lnTo>
                    <a:lnTo>
                      <a:pt x="2857060" y="0"/>
                    </a:lnTo>
                    <a:lnTo>
                      <a:pt x="2857958" y="0"/>
                    </a:lnTo>
                    <a:lnTo>
                      <a:pt x="2871601" y="0"/>
                    </a:lnTo>
                    <a:lnTo>
                      <a:pt x="2882123" y="0"/>
                    </a:lnTo>
                    <a:lnTo>
                      <a:pt x="2894046" y="0"/>
                    </a:lnTo>
                    <a:lnTo>
                      <a:pt x="2903496" y="0"/>
                    </a:lnTo>
                    <a:lnTo>
                      <a:pt x="2911211" y="0"/>
                    </a:lnTo>
                    <a:lnTo>
                      <a:pt x="2914242" y="0"/>
                    </a:lnTo>
                    <a:lnTo>
                      <a:pt x="2914461" y="0"/>
                    </a:lnTo>
                    <a:lnTo>
                      <a:pt x="2924111" y="0"/>
                    </a:lnTo>
                    <a:lnTo>
                      <a:pt x="2927136" y="0"/>
                    </a:lnTo>
                    <a:lnTo>
                      <a:pt x="2933561" y="0"/>
                    </a:lnTo>
                    <a:lnTo>
                      <a:pt x="2939580" y="0"/>
                    </a:lnTo>
                    <a:lnTo>
                      <a:pt x="2941275" y="0"/>
                    </a:lnTo>
                    <a:lnTo>
                      <a:pt x="2941543" y="0"/>
                    </a:lnTo>
                    <a:lnTo>
                      <a:pt x="2945586" y="0"/>
                    </a:lnTo>
                    <a:lnTo>
                      <a:pt x="2950032" y="0"/>
                    </a:lnTo>
                    <a:lnTo>
                      <a:pt x="2955662" y="0"/>
                    </a:lnTo>
                    <a:lnTo>
                      <a:pt x="2955709" y="0"/>
                    </a:lnTo>
                    <a:lnTo>
                      <a:pt x="2957200" y="0"/>
                    </a:lnTo>
                    <a:lnTo>
                      <a:pt x="2957747" y="0"/>
                    </a:lnTo>
                    <a:lnTo>
                      <a:pt x="2968152" y="0"/>
                    </a:lnTo>
                    <a:lnTo>
                      <a:pt x="2969644" y="0"/>
                    </a:lnTo>
                    <a:lnTo>
                      <a:pt x="2972667" y="0"/>
                    </a:lnTo>
                    <a:lnTo>
                      <a:pt x="2977114" y="0"/>
                    </a:lnTo>
                    <a:lnTo>
                      <a:pt x="2984829" y="0"/>
                    </a:lnTo>
                    <a:lnTo>
                      <a:pt x="2985727" y="0"/>
                    </a:lnTo>
                    <a:lnTo>
                      <a:pt x="2999370" y="0"/>
                    </a:lnTo>
                    <a:lnTo>
                      <a:pt x="3021815" y="0"/>
                    </a:lnTo>
                    <a:lnTo>
                      <a:pt x="3031265" y="0"/>
                    </a:lnTo>
                    <a:lnTo>
                      <a:pt x="3042230" y="0"/>
                    </a:lnTo>
                    <a:lnTo>
                      <a:pt x="3044946" y="0"/>
                    </a:lnTo>
                    <a:lnTo>
                      <a:pt x="3051880" y="0"/>
                    </a:lnTo>
                    <a:lnTo>
                      <a:pt x="3061330" y="0"/>
                    </a:lnTo>
                    <a:lnTo>
                      <a:pt x="3067349" y="0"/>
                    </a:lnTo>
                    <a:lnTo>
                      <a:pt x="3069312" y="0"/>
                    </a:lnTo>
                    <a:lnTo>
                      <a:pt x="3073355" y="0"/>
                    </a:lnTo>
                    <a:lnTo>
                      <a:pt x="3073518" y="0"/>
                    </a:lnTo>
                    <a:lnTo>
                      <a:pt x="3075011" y="0"/>
                    </a:lnTo>
                    <a:lnTo>
                      <a:pt x="3077801" y="0"/>
                    </a:lnTo>
                    <a:lnTo>
                      <a:pt x="3095921" y="0"/>
                    </a:lnTo>
                    <a:lnTo>
                      <a:pt x="3097413" y="0"/>
                    </a:lnTo>
                    <a:lnTo>
                      <a:pt x="3100436" y="0"/>
                    </a:lnTo>
                    <a:lnTo>
                      <a:pt x="3103552" y="0"/>
                    </a:lnTo>
                    <a:lnTo>
                      <a:pt x="3104883" y="0"/>
                    </a:lnTo>
                    <a:lnTo>
                      <a:pt x="3120023" y="0"/>
                    </a:lnTo>
                    <a:lnTo>
                      <a:pt x="3120445" y="0"/>
                    </a:lnTo>
                    <a:lnTo>
                      <a:pt x="3149018" y="0"/>
                    </a:lnTo>
                    <a:lnTo>
                      <a:pt x="3150088" y="0"/>
                    </a:lnTo>
                    <a:lnTo>
                      <a:pt x="3150509" y="0"/>
                    </a:lnTo>
                    <a:lnTo>
                      <a:pt x="3171054" y="0"/>
                    </a:lnTo>
                    <a:lnTo>
                      <a:pt x="3172715" y="0"/>
                    </a:lnTo>
                    <a:lnTo>
                      <a:pt x="3199627" y="0"/>
                    </a:lnTo>
                    <a:lnTo>
                      <a:pt x="3201119" y="0"/>
                    </a:lnTo>
                    <a:lnTo>
                      <a:pt x="3201287" y="0"/>
                    </a:lnTo>
                    <a:lnTo>
                      <a:pt x="3201751" y="0"/>
                    </a:lnTo>
                    <a:lnTo>
                      <a:pt x="3202780" y="0"/>
                    </a:lnTo>
                    <a:lnTo>
                      <a:pt x="3217515" y="0"/>
                    </a:lnTo>
                    <a:lnTo>
                      <a:pt x="3224152" y="0"/>
                    </a:lnTo>
                    <a:lnTo>
                      <a:pt x="3230324" y="0"/>
                    </a:lnTo>
                    <a:lnTo>
                      <a:pt x="3231321" y="0"/>
                    </a:lnTo>
                    <a:lnTo>
                      <a:pt x="3231816" y="0"/>
                    </a:lnTo>
                    <a:lnTo>
                      <a:pt x="3243763" y="0"/>
                    </a:lnTo>
                    <a:lnTo>
                      <a:pt x="3246088" y="0"/>
                    </a:lnTo>
                    <a:lnTo>
                      <a:pt x="3247580" y="0"/>
                    </a:lnTo>
                    <a:lnTo>
                      <a:pt x="3247792" y="0"/>
                    </a:lnTo>
                    <a:lnTo>
                      <a:pt x="3248214" y="0"/>
                    </a:lnTo>
                    <a:lnTo>
                      <a:pt x="3252725" y="0"/>
                    </a:lnTo>
                    <a:lnTo>
                      <a:pt x="3254217" y="0"/>
                    </a:lnTo>
                    <a:lnTo>
                      <a:pt x="3260235" y="0"/>
                    </a:lnTo>
                    <a:lnTo>
                      <a:pt x="3276787" y="0"/>
                    </a:lnTo>
                    <a:lnTo>
                      <a:pt x="3277857" y="0"/>
                    </a:lnTo>
                    <a:lnTo>
                      <a:pt x="3278278" y="0"/>
                    </a:lnTo>
                    <a:lnTo>
                      <a:pt x="3290300" y="0"/>
                    </a:lnTo>
                    <a:lnTo>
                      <a:pt x="3298823" y="0"/>
                    </a:lnTo>
                    <a:lnTo>
                      <a:pt x="3327396" y="0"/>
                    </a:lnTo>
                    <a:lnTo>
                      <a:pt x="3328888" y="0"/>
                    </a:lnTo>
                    <a:lnTo>
                      <a:pt x="3329520" y="0"/>
                    </a:lnTo>
                    <a:lnTo>
                      <a:pt x="3345284" y="0"/>
                    </a:lnTo>
                    <a:lnTo>
                      <a:pt x="3349129" y="0"/>
                    </a:lnTo>
                    <a:lnTo>
                      <a:pt x="3351921" y="0"/>
                    </a:lnTo>
                    <a:lnTo>
                      <a:pt x="3358093" y="0"/>
                    </a:lnTo>
                    <a:lnTo>
                      <a:pt x="3359585" y="0"/>
                    </a:lnTo>
                    <a:lnTo>
                      <a:pt x="3371532" y="0"/>
                    </a:lnTo>
                    <a:lnTo>
                      <a:pt x="3373857" y="0"/>
                    </a:lnTo>
                    <a:lnTo>
                      <a:pt x="3375349" y="0"/>
                    </a:lnTo>
                    <a:lnTo>
                      <a:pt x="3380494" y="0"/>
                    </a:lnTo>
                    <a:lnTo>
                      <a:pt x="3381986" y="0"/>
                    </a:lnTo>
                    <a:lnTo>
                      <a:pt x="3388004" y="0"/>
                    </a:lnTo>
                    <a:lnTo>
                      <a:pt x="3408282" y="0"/>
                    </a:lnTo>
                    <a:lnTo>
                      <a:pt x="3418069" y="0"/>
                    </a:lnTo>
                    <a:lnTo>
                      <a:pt x="3424207" y="0"/>
                    </a:lnTo>
                    <a:lnTo>
                      <a:pt x="3424753" y="0"/>
                    </a:lnTo>
                    <a:lnTo>
                      <a:pt x="3452733" y="0"/>
                    </a:lnTo>
                    <a:lnTo>
                      <a:pt x="3454818" y="0"/>
                    </a:lnTo>
                    <a:lnTo>
                      <a:pt x="3476898" y="0"/>
                    </a:lnTo>
                    <a:lnTo>
                      <a:pt x="3496441" y="0"/>
                    </a:lnTo>
                    <a:lnTo>
                      <a:pt x="3509236" y="0"/>
                    </a:lnTo>
                    <a:lnTo>
                      <a:pt x="3518886" y="0"/>
                    </a:lnTo>
                    <a:lnTo>
                      <a:pt x="3528336" y="0"/>
                    </a:lnTo>
                    <a:lnTo>
                      <a:pt x="3536051" y="0"/>
                    </a:lnTo>
                    <a:lnTo>
                      <a:pt x="3539301" y="0"/>
                    </a:lnTo>
                    <a:lnTo>
                      <a:pt x="3540361" y="0"/>
                    </a:lnTo>
                    <a:lnTo>
                      <a:pt x="3544807" y="0"/>
                    </a:lnTo>
                    <a:lnTo>
                      <a:pt x="3551976" y="0"/>
                    </a:lnTo>
                    <a:lnTo>
                      <a:pt x="3552522" y="0"/>
                    </a:lnTo>
                    <a:lnTo>
                      <a:pt x="3564420" y="0"/>
                    </a:lnTo>
                    <a:lnTo>
                      <a:pt x="3570426" y="0"/>
                    </a:lnTo>
                    <a:cubicBezTo>
                      <a:pt x="3574872" y="0"/>
                      <a:pt x="3574872" y="0"/>
                      <a:pt x="3574872" y="0"/>
                    </a:cubicBezTo>
                    <a:lnTo>
                      <a:pt x="3580502" y="0"/>
                    </a:lnTo>
                    <a:lnTo>
                      <a:pt x="3582587" y="0"/>
                    </a:lnTo>
                    <a:lnTo>
                      <a:pt x="3624210" y="0"/>
                    </a:lnTo>
                    <a:lnTo>
                      <a:pt x="3637005" y="0"/>
                    </a:lnTo>
                    <a:lnTo>
                      <a:pt x="3646655" y="0"/>
                    </a:lnTo>
                    <a:lnTo>
                      <a:pt x="3656105" y="0"/>
                    </a:lnTo>
                    <a:lnTo>
                      <a:pt x="3667070" y="0"/>
                    </a:lnTo>
                    <a:lnTo>
                      <a:pt x="3668130" y="0"/>
                    </a:lnTo>
                    <a:lnTo>
                      <a:pt x="3669786" y="0"/>
                    </a:lnTo>
                    <a:lnTo>
                      <a:pt x="3672576" y="0"/>
                    </a:lnTo>
                    <a:lnTo>
                      <a:pt x="3692189" y="0"/>
                    </a:lnTo>
                    <a:lnTo>
                      <a:pt x="3698195" y="0"/>
                    </a:lnTo>
                    <a:lnTo>
                      <a:pt x="3702641" y="0"/>
                    </a:lnTo>
                    <a:lnTo>
                      <a:pt x="3744863" y="0"/>
                    </a:lnTo>
                    <a:lnTo>
                      <a:pt x="3745285" y="0"/>
                    </a:lnTo>
                    <a:lnTo>
                      <a:pt x="3795894" y="0"/>
                    </a:lnTo>
                    <a:lnTo>
                      <a:pt x="3797555" y="0"/>
                    </a:lnTo>
                    <a:lnTo>
                      <a:pt x="3826591" y="0"/>
                    </a:lnTo>
                    <a:lnTo>
                      <a:pt x="3842355" y="0"/>
                    </a:lnTo>
                    <a:lnTo>
                      <a:pt x="3848992" y="0"/>
                    </a:lnTo>
                    <a:lnTo>
                      <a:pt x="3872632" y="0"/>
                    </a:lnTo>
                    <a:lnTo>
                      <a:pt x="3873054" y="0"/>
                    </a:lnTo>
                    <a:lnTo>
                      <a:pt x="3885075" y="0"/>
                    </a:lnTo>
                    <a:lnTo>
                      <a:pt x="3923663" y="0"/>
                    </a:lnTo>
                    <a:lnTo>
                      <a:pt x="3954360" y="0"/>
                    </a:lnTo>
                    <a:lnTo>
                      <a:pt x="3970124" y="0"/>
                    </a:lnTo>
                    <a:lnTo>
                      <a:pt x="3976761" y="0"/>
                    </a:lnTo>
                    <a:lnTo>
                      <a:pt x="4012844" y="0"/>
                    </a:lnTo>
                    <a:lnTo>
                      <a:pt x="4049593" y="0"/>
                    </a:lnTo>
                    <a:cubicBezTo>
                      <a:pt x="4169647" y="0"/>
                      <a:pt x="4169647" y="0"/>
                      <a:pt x="4169647" y="0"/>
                    </a:cubicBezTo>
                    <a:lnTo>
                      <a:pt x="4177362" y="0"/>
                    </a:lnTo>
                    <a:cubicBezTo>
                      <a:pt x="4297416" y="0"/>
                      <a:pt x="4297416" y="0"/>
                      <a:pt x="4297416" y="0"/>
                    </a:cubicBezTo>
                    <a:cubicBezTo>
                      <a:pt x="4327758" y="0"/>
                      <a:pt x="4364168" y="21251"/>
                      <a:pt x="4379339" y="47054"/>
                    </a:cubicBezTo>
                    <a:cubicBezTo>
                      <a:pt x="4591731" y="415146"/>
                      <a:pt x="4591731" y="415146"/>
                      <a:pt x="4591731" y="415146"/>
                    </a:cubicBezTo>
                    <a:cubicBezTo>
                      <a:pt x="4606902" y="440951"/>
                      <a:pt x="4606902" y="483452"/>
                      <a:pt x="4591731" y="509257"/>
                    </a:cubicBezTo>
                    <a:cubicBezTo>
                      <a:pt x="4379339" y="877348"/>
                      <a:pt x="4379339" y="877348"/>
                      <a:pt x="4379339" y="877348"/>
                    </a:cubicBezTo>
                    <a:cubicBezTo>
                      <a:pt x="4364168" y="903151"/>
                      <a:pt x="4327758" y="924402"/>
                      <a:pt x="4297416" y="924402"/>
                    </a:cubicBezTo>
                    <a:lnTo>
                      <a:pt x="4169647" y="924402"/>
                    </a:lnTo>
                    <a:lnTo>
                      <a:pt x="3976761" y="924402"/>
                    </a:lnTo>
                    <a:lnTo>
                      <a:pt x="3872632" y="924402"/>
                    </a:lnTo>
                    <a:lnTo>
                      <a:pt x="3848992" y="924402"/>
                    </a:lnTo>
                    <a:lnTo>
                      <a:pt x="3744863" y="924402"/>
                    </a:lnTo>
                    <a:lnTo>
                      <a:pt x="3702641" y="924402"/>
                    </a:lnTo>
                    <a:lnTo>
                      <a:pt x="3672576" y="924402"/>
                    </a:lnTo>
                    <a:lnTo>
                      <a:pt x="3656105" y="924402"/>
                    </a:lnTo>
                    <a:lnTo>
                      <a:pt x="3574872" y="924402"/>
                    </a:lnTo>
                    <a:lnTo>
                      <a:pt x="3551976" y="924402"/>
                    </a:lnTo>
                    <a:lnTo>
                      <a:pt x="3544807" y="924402"/>
                    </a:lnTo>
                    <a:lnTo>
                      <a:pt x="3528336" y="924402"/>
                    </a:lnTo>
                    <a:lnTo>
                      <a:pt x="3424207" y="924402"/>
                    </a:lnTo>
                    <a:lnTo>
                      <a:pt x="3381986" y="924402"/>
                    </a:lnTo>
                    <a:lnTo>
                      <a:pt x="3380494" y="924402"/>
                    </a:lnTo>
                    <a:lnTo>
                      <a:pt x="3351921" y="924402"/>
                    </a:lnTo>
                    <a:lnTo>
                      <a:pt x="3277857" y="924402"/>
                    </a:lnTo>
                    <a:lnTo>
                      <a:pt x="3254217" y="924402"/>
                    </a:lnTo>
                    <a:lnTo>
                      <a:pt x="3252725" y="924402"/>
                    </a:lnTo>
                    <a:lnTo>
                      <a:pt x="3247792" y="924402"/>
                    </a:lnTo>
                    <a:lnTo>
                      <a:pt x="3231321" y="924402"/>
                    </a:lnTo>
                    <a:lnTo>
                      <a:pt x="3224152" y="924402"/>
                    </a:lnTo>
                    <a:lnTo>
                      <a:pt x="3150088" y="924402"/>
                    </a:lnTo>
                    <a:lnTo>
                      <a:pt x="3120023" y="924402"/>
                    </a:lnTo>
                    <a:lnTo>
                      <a:pt x="3104883" y="924402"/>
                    </a:lnTo>
                    <a:lnTo>
                      <a:pt x="3103552" y="924402"/>
                    </a:lnTo>
                    <a:lnTo>
                      <a:pt x="3077801" y="924402"/>
                    </a:lnTo>
                    <a:lnTo>
                      <a:pt x="3061330" y="924402"/>
                    </a:lnTo>
                    <a:lnTo>
                      <a:pt x="3031265" y="924402"/>
                    </a:lnTo>
                    <a:lnTo>
                      <a:pt x="2977114" y="924402"/>
                    </a:lnTo>
                    <a:lnTo>
                      <a:pt x="2957200" y="924402"/>
                    </a:lnTo>
                    <a:lnTo>
                      <a:pt x="2955709" y="924402"/>
                    </a:lnTo>
                    <a:lnTo>
                      <a:pt x="2950032" y="924402"/>
                    </a:lnTo>
                    <a:lnTo>
                      <a:pt x="2933561" y="924402"/>
                    </a:lnTo>
                    <a:lnTo>
                      <a:pt x="2927136" y="924402"/>
                    </a:lnTo>
                    <a:lnTo>
                      <a:pt x="2903496" y="924402"/>
                    </a:lnTo>
                    <a:lnTo>
                      <a:pt x="2829431" y="924402"/>
                    </a:lnTo>
                    <a:lnTo>
                      <a:pt x="2827940" y="924402"/>
                    </a:lnTo>
                    <a:lnTo>
                      <a:pt x="2799367" y="924402"/>
                    </a:lnTo>
                    <a:lnTo>
                      <a:pt x="2785719" y="924402"/>
                    </a:lnTo>
                    <a:lnTo>
                      <a:pt x="2784228" y="924402"/>
                    </a:lnTo>
                    <a:lnTo>
                      <a:pt x="2757146" y="924402"/>
                    </a:lnTo>
                    <a:lnTo>
                      <a:pt x="2755654" y="924402"/>
                    </a:lnTo>
                    <a:lnTo>
                      <a:pt x="2680098" y="924402"/>
                    </a:lnTo>
                    <a:lnTo>
                      <a:pt x="2657950" y="924402"/>
                    </a:lnTo>
                    <a:lnTo>
                      <a:pt x="2656459" y="924402"/>
                    </a:lnTo>
                    <a:lnTo>
                      <a:pt x="2653017" y="924402"/>
                    </a:lnTo>
                    <a:lnTo>
                      <a:pt x="2636545" y="924402"/>
                    </a:lnTo>
                    <a:lnTo>
                      <a:pt x="2629377" y="924402"/>
                    </a:lnTo>
                    <a:lnTo>
                      <a:pt x="2627885" y="924402"/>
                    </a:lnTo>
                    <a:lnTo>
                      <a:pt x="2606481" y="924402"/>
                    </a:lnTo>
                    <a:lnTo>
                      <a:pt x="2552329" y="924402"/>
                    </a:lnTo>
                    <a:lnTo>
                      <a:pt x="2525248" y="924402"/>
                    </a:lnTo>
                    <a:lnTo>
                      <a:pt x="2510108" y="924402"/>
                    </a:lnTo>
                    <a:lnTo>
                      <a:pt x="2508776" y="924402"/>
                    </a:lnTo>
                    <a:lnTo>
                      <a:pt x="2480043" y="924402"/>
                    </a:lnTo>
                    <a:lnTo>
                      <a:pt x="2478712" y="924402"/>
                    </a:lnTo>
                    <a:lnTo>
                      <a:pt x="2463572" y="924402"/>
                    </a:lnTo>
                    <a:lnTo>
                      <a:pt x="2436490" y="924402"/>
                    </a:lnTo>
                    <a:lnTo>
                      <a:pt x="2382339" y="924402"/>
                    </a:lnTo>
                    <a:lnTo>
                      <a:pt x="2360934" y="924402"/>
                    </a:lnTo>
                    <a:lnTo>
                      <a:pt x="2359443" y="924402"/>
                    </a:lnTo>
                    <a:lnTo>
                      <a:pt x="2352274" y="924402"/>
                    </a:lnTo>
                    <a:lnTo>
                      <a:pt x="2335803" y="924402"/>
                    </a:lnTo>
                    <a:lnTo>
                      <a:pt x="2332360" y="924402"/>
                    </a:lnTo>
                    <a:lnTo>
                      <a:pt x="2332328" y="924402"/>
                    </a:lnTo>
                    <a:lnTo>
                      <a:pt x="2330869" y="924402"/>
                    </a:lnTo>
                    <a:lnTo>
                      <a:pt x="2308721" y="924402"/>
                    </a:lnTo>
                    <a:lnTo>
                      <a:pt x="2233165" y="924402"/>
                    </a:lnTo>
                    <a:lnTo>
                      <a:pt x="2231674" y="924402"/>
                    </a:lnTo>
                    <a:lnTo>
                      <a:pt x="2204591" y="924402"/>
                    </a:lnTo>
                    <a:lnTo>
                      <a:pt x="2204559" y="924402"/>
                    </a:lnTo>
                    <a:lnTo>
                      <a:pt x="2203100" y="924402"/>
                    </a:lnTo>
                    <a:lnTo>
                      <a:pt x="2189452" y="924402"/>
                    </a:lnTo>
                    <a:lnTo>
                      <a:pt x="2160879" y="924402"/>
                    </a:lnTo>
                    <a:lnTo>
                      <a:pt x="2159388" y="924402"/>
                    </a:lnTo>
                    <a:lnTo>
                      <a:pt x="2085323" y="924402"/>
                    </a:lnTo>
                    <a:lnTo>
                      <a:pt x="2077294" y="924402"/>
                    </a:lnTo>
                    <a:lnTo>
                      <a:pt x="2061683" y="924402"/>
                    </a:lnTo>
                    <a:lnTo>
                      <a:pt x="2055258" y="924402"/>
                    </a:lnTo>
                    <a:lnTo>
                      <a:pt x="2038787" y="924402"/>
                    </a:lnTo>
                    <a:lnTo>
                      <a:pt x="2033110" y="924402"/>
                    </a:lnTo>
                    <a:lnTo>
                      <a:pt x="2031619" y="924402"/>
                    </a:lnTo>
                    <a:lnTo>
                      <a:pt x="2011705" y="924402"/>
                    </a:lnTo>
                    <a:lnTo>
                      <a:pt x="1957554" y="924402"/>
                    </a:lnTo>
                    <a:lnTo>
                      <a:pt x="1949525" y="924402"/>
                    </a:lnTo>
                    <a:lnTo>
                      <a:pt x="1927489" y="924402"/>
                    </a:lnTo>
                    <a:lnTo>
                      <a:pt x="1911018" y="924402"/>
                    </a:lnTo>
                    <a:lnTo>
                      <a:pt x="1907543" y="924402"/>
                    </a:lnTo>
                    <a:lnTo>
                      <a:pt x="1885268" y="924402"/>
                    </a:lnTo>
                    <a:lnTo>
                      <a:pt x="1883936" y="924402"/>
                    </a:lnTo>
                    <a:lnTo>
                      <a:pt x="1868796" y="924402"/>
                    </a:lnTo>
                    <a:lnTo>
                      <a:pt x="1838732" y="924402"/>
                    </a:lnTo>
                    <a:lnTo>
                      <a:pt x="1779774" y="924402"/>
                    </a:lnTo>
                    <a:lnTo>
                      <a:pt x="1764668" y="924402"/>
                    </a:lnTo>
                    <a:lnTo>
                      <a:pt x="1757499" y="924402"/>
                    </a:lnTo>
                    <a:lnTo>
                      <a:pt x="1741027" y="924402"/>
                    </a:lnTo>
                    <a:lnTo>
                      <a:pt x="1737552" y="924402"/>
                    </a:lnTo>
                    <a:lnTo>
                      <a:pt x="1736094" y="924402"/>
                    </a:lnTo>
                    <a:lnTo>
                      <a:pt x="1734603" y="924402"/>
                    </a:lnTo>
                    <a:lnTo>
                      <a:pt x="1710963" y="924402"/>
                    </a:lnTo>
                    <a:lnTo>
                      <a:pt x="1707488" y="924402"/>
                    </a:lnTo>
                    <a:lnTo>
                      <a:pt x="1652509" y="924402"/>
                    </a:lnTo>
                    <a:lnTo>
                      <a:pt x="1636899" y="924402"/>
                    </a:lnTo>
                    <a:lnTo>
                      <a:pt x="1609783" y="924402"/>
                    </a:lnTo>
                    <a:lnTo>
                      <a:pt x="1608325" y="924402"/>
                    </a:lnTo>
                    <a:lnTo>
                      <a:pt x="1606834" y="924402"/>
                    </a:lnTo>
                    <a:lnTo>
                      <a:pt x="1579719" y="924402"/>
                    </a:lnTo>
                    <a:lnTo>
                      <a:pt x="1564612" y="924402"/>
                    </a:lnTo>
                    <a:lnTo>
                      <a:pt x="1524740" y="924402"/>
                    </a:lnTo>
                    <a:lnTo>
                      <a:pt x="1482518" y="924402"/>
                    </a:lnTo>
                    <a:lnTo>
                      <a:pt x="1460483" y="924402"/>
                    </a:lnTo>
                    <a:lnTo>
                      <a:pt x="1452454" y="924402"/>
                    </a:lnTo>
                    <a:lnTo>
                      <a:pt x="1444011" y="924402"/>
                    </a:lnTo>
                    <a:lnTo>
                      <a:pt x="1436843" y="924402"/>
                    </a:lnTo>
                    <a:lnTo>
                      <a:pt x="1413947" y="924402"/>
                    </a:lnTo>
                    <a:lnTo>
                      <a:pt x="1354749" y="924402"/>
                    </a:lnTo>
                    <a:lnTo>
                      <a:pt x="1332714" y="924402"/>
                    </a:lnTo>
                    <a:lnTo>
                      <a:pt x="1324685" y="924402"/>
                    </a:lnTo>
                    <a:lnTo>
                      <a:pt x="1316242" y="924402"/>
                    </a:lnTo>
                    <a:lnTo>
                      <a:pt x="1312767" y="924402"/>
                    </a:lnTo>
                    <a:lnTo>
                      <a:pt x="1286178" y="924402"/>
                    </a:lnTo>
                    <a:lnTo>
                      <a:pt x="1282703" y="924402"/>
                    </a:lnTo>
                    <a:lnTo>
                      <a:pt x="1243956" y="924402"/>
                    </a:lnTo>
                    <a:lnTo>
                      <a:pt x="1184998" y="924402"/>
                    </a:lnTo>
                    <a:lnTo>
                      <a:pt x="1154934" y="924402"/>
                    </a:lnTo>
                    <a:lnTo>
                      <a:pt x="1139828" y="924402"/>
                    </a:lnTo>
                    <a:lnTo>
                      <a:pt x="1116187" y="924402"/>
                    </a:lnTo>
                    <a:lnTo>
                      <a:pt x="1112712" y="924402"/>
                    </a:lnTo>
                    <a:lnTo>
                      <a:pt x="1057734" y="924402"/>
                    </a:lnTo>
                    <a:lnTo>
                      <a:pt x="1027669" y="924402"/>
                    </a:lnTo>
                    <a:lnTo>
                      <a:pt x="1012059" y="924402"/>
                    </a:lnTo>
                    <a:lnTo>
                      <a:pt x="984943" y="924402"/>
                    </a:lnTo>
                    <a:lnTo>
                      <a:pt x="929965" y="924402"/>
                    </a:lnTo>
                    <a:lnTo>
                      <a:pt x="899900" y="924402"/>
                    </a:lnTo>
                    <a:lnTo>
                      <a:pt x="857678" y="924402"/>
                    </a:lnTo>
                    <a:lnTo>
                      <a:pt x="819171" y="924402"/>
                    </a:lnTo>
                    <a:lnTo>
                      <a:pt x="729909" y="924402"/>
                    </a:lnTo>
                    <a:lnTo>
                      <a:pt x="691402" y="924402"/>
                    </a:lnTo>
                    <a:lnTo>
                      <a:pt x="687927" y="924402"/>
                    </a:lnTo>
                    <a:lnTo>
                      <a:pt x="560158" y="924402"/>
                    </a:lnTo>
                    <a:lnTo>
                      <a:pt x="432894" y="924402"/>
                    </a:lnTo>
                    <a:lnTo>
                      <a:pt x="305125" y="924402"/>
                    </a:lnTo>
                    <a:cubicBezTo>
                      <a:pt x="275541" y="924402"/>
                      <a:pt x="238373" y="903151"/>
                      <a:pt x="223202" y="877348"/>
                    </a:cubicBezTo>
                    <a:cubicBezTo>
                      <a:pt x="10809" y="509257"/>
                      <a:pt x="10809" y="509257"/>
                      <a:pt x="10809" y="509257"/>
                    </a:cubicBezTo>
                    <a:cubicBezTo>
                      <a:pt x="-3603" y="483452"/>
                      <a:pt x="-3603" y="440951"/>
                      <a:pt x="10809" y="415146"/>
                    </a:cubicBezTo>
                    <a:cubicBezTo>
                      <a:pt x="223202" y="47054"/>
                      <a:pt x="223202" y="47054"/>
                      <a:pt x="223202" y="47054"/>
                    </a:cubicBezTo>
                    <a:cubicBezTo>
                      <a:pt x="238373" y="21251"/>
                      <a:pt x="275541" y="0"/>
                      <a:pt x="305125" y="0"/>
                    </a:cubicBezTo>
                    <a:close/>
                  </a:path>
                </a:pathLst>
              </a:custGeom>
              <a:solidFill>
                <a:srgbClr val="609801"/>
              </a:solidFill>
              <a:ln w="19050"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r>
                  <a:rPr lang="zh-CN" altLang="en-US" dirty="0" smtClean="0">
                    <a:solidFill>
                      <a:prstClr val="black"/>
                    </a:solidFill>
                    <a:latin typeface="微软雅黑" panose="020B0503020204020204" charset="-122"/>
                  </a:rPr>
                  <a:t>     </a:t>
                </a:r>
                <a:r>
                  <a:rPr lang="zh-CN" altLang="en-US" sz="2000" b="1" dirty="0" smtClean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新课讲解</a:t>
                </a:r>
                <a:endParaRPr lang="zh-CN" altLang="en-US" sz="20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7" name="组合 16"/>
            <p:cNvGrpSpPr/>
            <p:nvPr userDrawn="1"/>
          </p:nvGrpSpPr>
          <p:grpSpPr>
            <a:xfrm rot="16200000">
              <a:off x="366" y="1252"/>
              <a:ext cx="995" cy="1122"/>
              <a:chOff x="8439634" y="3544648"/>
              <a:chExt cx="1611146" cy="1817848"/>
            </a:xfrm>
          </p:grpSpPr>
          <p:sp>
            <p:nvSpPr>
              <p:cNvPr id="19" name="Freeform 5"/>
              <p:cNvSpPr/>
              <p:nvPr/>
            </p:nvSpPr>
            <p:spPr bwMode="auto">
              <a:xfrm rot="5400000">
                <a:off x="8336283" y="3647999"/>
                <a:ext cx="1817848" cy="1611146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bg1">
                      <a:lumMod val="97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20" name="Freeform 5"/>
              <p:cNvSpPr/>
              <p:nvPr/>
            </p:nvSpPr>
            <p:spPr bwMode="auto">
              <a:xfrm rot="5400000">
                <a:off x="8582835" y="3866516"/>
                <a:ext cx="1324744" cy="1174112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solidFill>
                <a:srgbClr val="609801"/>
              </a:solidFill>
              <a:ln w="15875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50800" dist="254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</p:grpSp>
        <p:pic>
          <p:nvPicPr>
            <p:cNvPr id="18" name="图片 17" descr="22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2" y="1617"/>
              <a:ext cx="585" cy="418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bldLvl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1030841" y="3683551"/>
          <a:ext cx="2952205" cy="1097280"/>
        </p:xfrm>
        <a:graphic>
          <a:graphicData uri="http://schemas.openxmlformats.org/drawingml/2006/table">
            <a:tbl>
              <a:tblPr/>
              <a:tblGrid>
                <a:gridCol w="2952205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400" b="1" i="0" dirty="0">
                          <a:solidFill>
                            <a:srgbClr val="333333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40(0≤x≤150)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400" b="1" i="0" dirty="0">
                          <a:solidFill>
                            <a:srgbClr val="333333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0.6x-50(x＞150)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07092" y="580286"/>
            <a:ext cx="2286000" cy="852170"/>
            <a:chOff x="302" y="1316"/>
            <a:chExt cx="3600" cy="1342"/>
          </a:xfrm>
        </p:grpSpPr>
        <p:sp>
          <p:nvSpPr>
            <p:cNvPr id="12" name="矩形 3"/>
            <p:cNvSpPr>
              <a:spLocks noChangeArrowheads="1"/>
            </p:cNvSpPr>
            <p:nvPr/>
          </p:nvSpPr>
          <p:spPr bwMode="auto">
            <a:xfrm>
              <a:off x="1889" y="1656"/>
              <a:ext cx="1368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wrap="square" lIns="68582" tIns="34292" rIns="68582" bIns="34292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sym typeface="Arial" panose="020B0604020202020204" pitchFamily="34" charset="0"/>
                </a:rPr>
                <a:t>教学目标</a:t>
              </a:r>
            </a:p>
          </p:txBody>
        </p:sp>
        <p:grpSp>
          <p:nvGrpSpPr>
            <p:cNvPr id="19" name="组合 18"/>
            <p:cNvGrpSpPr/>
            <p:nvPr userDrawn="1"/>
          </p:nvGrpSpPr>
          <p:grpSpPr>
            <a:xfrm>
              <a:off x="898" y="1383"/>
              <a:ext cx="3005" cy="883"/>
              <a:chOff x="903371" y="249943"/>
              <a:chExt cx="2312527" cy="679699"/>
            </a:xfrm>
          </p:grpSpPr>
          <p:sp>
            <p:nvSpPr>
              <p:cNvPr id="20" name="任意多边形 44"/>
              <p:cNvSpPr/>
              <p:nvPr/>
            </p:nvSpPr>
            <p:spPr bwMode="auto">
              <a:xfrm>
                <a:off x="903371" y="249943"/>
                <a:ext cx="2312527" cy="679699"/>
              </a:xfrm>
              <a:custGeom>
                <a:avLst/>
                <a:gdLst>
                  <a:gd name="connsiteX0" fmla="*/ 352810 w 4452260"/>
                  <a:gd name="connsiteY0" fmla="*/ 0 h 1068867"/>
                  <a:gd name="connsiteX1" fmla="*/ 636768 w 4452260"/>
                  <a:gd name="connsiteY1" fmla="*/ 0 h 1068867"/>
                  <a:gd name="connsiteX2" fmla="*/ 647700 w 4452260"/>
                  <a:gd name="connsiteY2" fmla="*/ 0 h 1068867"/>
                  <a:gd name="connsiteX3" fmla="*/ 724065 w 4452260"/>
                  <a:gd name="connsiteY3" fmla="*/ 0 h 1068867"/>
                  <a:gd name="connsiteX4" fmla="*/ 782584 w 4452260"/>
                  <a:gd name="connsiteY4" fmla="*/ 0 h 1068867"/>
                  <a:gd name="connsiteX5" fmla="*/ 799455 w 4452260"/>
                  <a:gd name="connsiteY5" fmla="*/ 0 h 1068867"/>
                  <a:gd name="connsiteX6" fmla="*/ 809825 w 4452260"/>
                  <a:gd name="connsiteY6" fmla="*/ 0 h 1068867"/>
                  <a:gd name="connsiteX7" fmla="*/ 818078 w 4452260"/>
                  <a:gd name="connsiteY7" fmla="*/ 0 h 1068867"/>
                  <a:gd name="connsiteX8" fmla="*/ 843980 w 4452260"/>
                  <a:gd name="connsiteY8" fmla="*/ 0 h 1068867"/>
                  <a:gd name="connsiteX9" fmla="*/ 931658 w 4452260"/>
                  <a:gd name="connsiteY9" fmla="*/ 0 h 1068867"/>
                  <a:gd name="connsiteX10" fmla="*/ 961580 w 4452260"/>
                  <a:gd name="connsiteY10" fmla="*/ 0 h 1068867"/>
                  <a:gd name="connsiteX11" fmla="*/ 1000055 w 4452260"/>
                  <a:gd name="connsiteY11" fmla="*/ 0 h 1068867"/>
                  <a:gd name="connsiteX12" fmla="*/ 1040537 w 4452260"/>
                  <a:gd name="connsiteY12" fmla="*/ 0 h 1068867"/>
                  <a:gd name="connsiteX13" fmla="*/ 1051453 w 4452260"/>
                  <a:gd name="connsiteY13" fmla="*/ 0 h 1068867"/>
                  <a:gd name="connsiteX14" fmla="*/ 1083414 w 4452260"/>
                  <a:gd name="connsiteY14" fmla="*/ 0 h 1068867"/>
                  <a:gd name="connsiteX15" fmla="*/ 1112969 w 4452260"/>
                  <a:gd name="connsiteY15" fmla="*/ 0 h 1068867"/>
                  <a:gd name="connsiteX16" fmla="*/ 1138871 w 4452260"/>
                  <a:gd name="connsiteY16" fmla="*/ 0 h 1068867"/>
                  <a:gd name="connsiteX17" fmla="*/ 1170224 w 4452260"/>
                  <a:gd name="connsiteY17" fmla="*/ 0 h 1068867"/>
                  <a:gd name="connsiteX18" fmla="*/ 1170711 w 4452260"/>
                  <a:gd name="connsiteY18" fmla="*/ 0 h 1068867"/>
                  <a:gd name="connsiteX19" fmla="*/ 1202662 w 4452260"/>
                  <a:gd name="connsiteY19" fmla="*/ 0 h 1068867"/>
                  <a:gd name="connsiteX20" fmla="*/ 1240037 w 4452260"/>
                  <a:gd name="connsiteY20" fmla="*/ 0 h 1068867"/>
                  <a:gd name="connsiteX21" fmla="*/ 1290626 w 4452260"/>
                  <a:gd name="connsiteY21" fmla="*/ 0 h 1068867"/>
                  <a:gd name="connsiteX22" fmla="*/ 1324496 w 4452260"/>
                  <a:gd name="connsiteY22" fmla="*/ 0 h 1068867"/>
                  <a:gd name="connsiteX23" fmla="*/ 1332348 w 4452260"/>
                  <a:gd name="connsiteY23" fmla="*/ 0 h 1068867"/>
                  <a:gd name="connsiteX24" fmla="*/ 1335428 w 4452260"/>
                  <a:gd name="connsiteY24" fmla="*/ 0 h 1068867"/>
                  <a:gd name="connsiteX25" fmla="*/ 1411793 w 4452260"/>
                  <a:gd name="connsiteY25" fmla="*/ 0 h 1068867"/>
                  <a:gd name="connsiteX26" fmla="*/ 1454182 w 4452260"/>
                  <a:gd name="connsiteY26" fmla="*/ 0 h 1068867"/>
                  <a:gd name="connsiteX27" fmla="*/ 1470312 w 4452260"/>
                  <a:gd name="connsiteY27" fmla="*/ 0 h 1068867"/>
                  <a:gd name="connsiteX28" fmla="*/ 1487183 w 4452260"/>
                  <a:gd name="connsiteY28" fmla="*/ 0 h 1068867"/>
                  <a:gd name="connsiteX29" fmla="*/ 1497552 w 4452260"/>
                  <a:gd name="connsiteY29" fmla="*/ 0 h 1068867"/>
                  <a:gd name="connsiteX30" fmla="*/ 1505806 w 4452260"/>
                  <a:gd name="connsiteY30" fmla="*/ 0 h 1068867"/>
                  <a:gd name="connsiteX31" fmla="*/ 1528471 w 4452260"/>
                  <a:gd name="connsiteY31" fmla="*/ 0 h 1068867"/>
                  <a:gd name="connsiteX32" fmla="*/ 1531708 w 4452260"/>
                  <a:gd name="connsiteY32" fmla="*/ 0 h 1068867"/>
                  <a:gd name="connsiteX33" fmla="*/ 1540992 w 4452260"/>
                  <a:gd name="connsiteY33" fmla="*/ 0 h 1068867"/>
                  <a:gd name="connsiteX34" fmla="*/ 1541479 w 4452260"/>
                  <a:gd name="connsiteY34" fmla="*/ 0 h 1068867"/>
                  <a:gd name="connsiteX35" fmla="*/ 1599998 w 4452260"/>
                  <a:gd name="connsiteY35" fmla="*/ 0 h 1068867"/>
                  <a:gd name="connsiteX36" fmla="*/ 1619386 w 4452260"/>
                  <a:gd name="connsiteY36" fmla="*/ 0 h 1068867"/>
                  <a:gd name="connsiteX37" fmla="*/ 1635492 w 4452260"/>
                  <a:gd name="connsiteY37" fmla="*/ 0 h 1068867"/>
                  <a:gd name="connsiteX38" fmla="*/ 1649308 w 4452260"/>
                  <a:gd name="connsiteY38" fmla="*/ 0 h 1068867"/>
                  <a:gd name="connsiteX39" fmla="*/ 1653720 w 4452260"/>
                  <a:gd name="connsiteY39" fmla="*/ 0 h 1068867"/>
                  <a:gd name="connsiteX40" fmla="*/ 1661394 w 4452260"/>
                  <a:gd name="connsiteY40" fmla="*/ 0 h 1068867"/>
                  <a:gd name="connsiteX41" fmla="*/ 1687782 w 4452260"/>
                  <a:gd name="connsiteY41" fmla="*/ 0 h 1068867"/>
                  <a:gd name="connsiteX42" fmla="*/ 1703116 w 4452260"/>
                  <a:gd name="connsiteY42" fmla="*/ 0 h 1068867"/>
                  <a:gd name="connsiteX43" fmla="*/ 1739181 w 4452260"/>
                  <a:gd name="connsiteY43" fmla="*/ 0 h 1068867"/>
                  <a:gd name="connsiteX44" fmla="*/ 1771141 w 4452260"/>
                  <a:gd name="connsiteY44" fmla="*/ 0 h 1068867"/>
                  <a:gd name="connsiteX45" fmla="*/ 1800697 w 4452260"/>
                  <a:gd name="connsiteY45" fmla="*/ 0 h 1068867"/>
                  <a:gd name="connsiteX46" fmla="*/ 1811727 w 4452260"/>
                  <a:gd name="connsiteY46" fmla="*/ 0 h 1068867"/>
                  <a:gd name="connsiteX47" fmla="*/ 1823361 w 4452260"/>
                  <a:gd name="connsiteY47" fmla="*/ 0 h 1068867"/>
                  <a:gd name="connsiteX48" fmla="*/ 1826599 w 4452260"/>
                  <a:gd name="connsiteY48" fmla="*/ 0 h 1068867"/>
                  <a:gd name="connsiteX49" fmla="*/ 1857951 w 4452260"/>
                  <a:gd name="connsiteY49" fmla="*/ 0 h 1068867"/>
                  <a:gd name="connsiteX50" fmla="*/ 1858439 w 4452260"/>
                  <a:gd name="connsiteY50" fmla="*/ 0 h 1068867"/>
                  <a:gd name="connsiteX51" fmla="*/ 1859676 w 4452260"/>
                  <a:gd name="connsiteY51" fmla="*/ 0 h 1068867"/>
                  <a:gd name="connsiteX52" fmla="*/ 1893346 w 4452260"/>
                  <a:gd name="connsiteY52" fmla="*/ 0 h 1068867"/>
                  <a:gd name="connsiteX53" fmla="*/ 1927765 w 4452260"/>
                  <a:gd name="connsiteY53" fmla="*/ 0 h 1068867"/>
                  <a:gd name="connsiteX54" fmla="*/ 1963365 w 4452260"/>
                  <a:gd name="connsiteY54" fmla="*/ 0 h 1068867"/>
                  <a:gd name="connsiteX55" fmla="*/ 1978354 w 4452260"/>
                  <a:gd name="connsiteY55" fmla="*/ 0 h 1068867"/>
                  <a:gd name="connsiteX56" fmla="*/ 1991032 w 4452260"/>
                  <a:gd name="connsiteY56" fmla="*/ 0 h 1068867"/>
                  <a:gd name="connsiteX57" fmla="*/ 2020076 w 4452260"/>
                  <a:gd name="connsiteY57" fmla="*/ 0 h 1068867"/>
                  <a:gd name="connsiteX58" fmla="*/ 2021800 w 4452260"/>
                  <a:gd name="connsiteY58" fmla="*/ 0 h 1068867"/>
                  <a:gd name="connsiteX59" fmla="*/ 2027021 w 4452260"/>
                  <a:gd name="connsiteY59" fmla="*/ 0 h 1068867"/>
                  <a:gd name="connsiteX60" fmla="*/ 2032162 w 4452260"/>
                  <a:gd name="connsiteY60" fmla="*/ 0 h 1068867"/>
                  <a:gd name="connsiteX61" fmla="*/ 2141909 w 4452260"/>
                  <a:gd name="connsiteY61" fmla="*/ 0 h 1068867"/>
                  <a:gd name="connsiteX62" fmla="*/ 2143633 w 4452260"/>
                  <a:gd name="connsiteY62" fmla="*/ 0 h 1068867"/>
                  <a:gd name="connsiteX63" fmla="*/ 2178359 w 4452260"/>
                  <a:gd name="connsiteY63" fmla="*/ 0 h 1068867"/>
                  <a:gd name="connsiteX64" fmla="*/ 2228719 w 4452260"/>
                  <a:gd name="connsiteY64" fmla="*/ 0 h 1068867"/>
                  <a:gd name="connsiteX65" fmla="*/ 2229207 w 4452260"/>
                  <a:gd name="connsiteY65" fmla="*/ 0 h 1068867"/>
                  <a:gd name="connsiteX66" fmla="*/ 2230931 w 4452260"/>
                  <a:gd name="connsiteY66" fmla="*/ 0 h 1068867"/>
                  <a:gd name="connsiteX67" fmla="*/ 2287725 w 4452260"/>
                  <a:gd name="connsiteY67" fmla="*/ 0 h 1068867"/>
                  <a:gd name="connsiteX68" fmla="*/ 2289450 w 4452260"/>
                  <a:gd name="connsiteY68" fmla="*/ 0 h 1068867"/>
                  <a:gd name="connsiteX69" fmla="*/ 2323220 w 4452260"/>
                  <a:gd name="connsiteY69" fmla="*/ 0 h 1068867"/>
                  <a:gd name="connsiteX70" fmla="*/ 2324944 w 4452260"/>
                  <a:gd name="connsiteY70" fmla="*/ 0 h 1068867"/>
                  <a:gd name="connsiteX71" fmla="*/ 2340483 w 4452260"/>
                  <a:gd name="connsiteY71" fmla="*/ 0 h 1068867"/>
                  <a:gd name="connsiteX72" fmla="*/ 2341447 w 4452260"/>
                  <a:gd name="connsiteY72" fmla="*/ 0 h 1068867"/>
                  <a:gd name="connsiteX73" fmla="*/ 2343172 w 4452260"/>
                  <a:gd name="connsiteY73" fmla="*/ 0 h 1068867"/>
                  <a:gd name="connsiteX74" fmla="*/ 2349122 w 4452260"/>
                  <a:gd name="connsiteY74" fmla="*/ 0 h 1068867"/>
                  <a:gd name="connsiteX75" fmla="*/ 2350846 w 4452260"/>
                  <a:gd name="connsiteY75" fmla="*/ 0 h 1068867"/>
                  <a:gd name="connsiteX76" fmla="*/ 2390844 w 4452260"/>
                  <a:gd name="connsiteY76" fmla="*/ 0 h 1068867"/>
                  <a:gd name="connsiteX77" fmla="*/ 2462317 w 4452260"/>
                  <a:gd name="connsiteY77" fmla="*/ 0 h 1068867"/>
                  <a:gd name="connsiteX78" fmla="*/ 2499455 w 4452260"/>
                  <a:gd name="connsiteY78" fmla="*/ 0 h 1068867"/>
                  <a:gd name="connsiteX79" fmla="*/ 2530713 w 4452260"/>
                  <a:gd name="connsiteY79" fmla="*/ 0 h 1068867"/>
                  <a:gd name="connsiteX80" fmla="*/ 2547403 w 4452260"/>
                  <a:gd name="connsiteY80" fmla="*/ 0 h 1068867"/>
                  <a:gd name="connsiteX81" fmla="*/ 2549127 w 4452260"/>
                  <a:gd name="connsiteY81" fmla="*/ 0 h 1068867"/>
                  <a:gd name="connsiteX82" fmla="*/ 2581074 w 4452260"/>
                  <a:gd name="connsiteY82" fmla="*/ 0 h 1068867"/>
                  <a:gd name="connsiteX83" fmla="*/ 2582112 w 4452260"/>
                  <a:gd name="connsiteY83" fmla="*/ 0 h 1068867"/>
                  <a:gd name="connsiteX84" fmla="*/ 2669530 w 4452260"/>
                  <a:gd name="connsiteY84" fmla="*/ 0 h 1068867"/>
                  <a:gd name="connsiteX85" fmla="*/ 2678759 w 4452260"/>
                  <a:gd name="connsiteY85" fmla="*/ 0 h 1068867"/>
                  <a:gd name="connsiteX86" fmla="*/ 2709527 w 4452260"/>
                  <a:gd name="connsiteY86" fmla="*/ 0 h 1068867"/>
                  <a:gd name="connsiteX87" fmla="*/ 2711252 w 4452260"/>
                  <a:gd name="connsiteY87" fmla="*/ 0 h 1068867"/>
                  <a:gd name="connsiteX88" fmla="*/ 2714748 w 4452260"/>
                  <a:gd name="connsiteY88" fmla="*/ 0 h 1068867"/>
                  <a:gd name="connsiteX89" fmla="*/ 2719890 w 4452260"/>
                  <a:gd name="connsiteY89" fmla="*/ 0 h 1068867"/>
                  <a:gd name="connsiteX90" fmla="*/ 2831360 w 4452260"/>
                  <a:gd name="connsiteY90" fmla="*/ 0 h 1068867"/>
                  <a:gd name="connsiteX91" fmla="*/ 2833086 w 4452260"/>
                  <a:gd name="connsiteY91" fmla="*/ 0 h 1068867"/>
                  <a:gd name="connsiteX92" fmla="*/ 2866087 w 4452260"/>
                  <a:gd name="connsiteY92" fmla="*/ 0 h 1068867"/>
                  <a:gd name="connsiteX93" fmla="*/ 2918659 w 4452260"/>
                  <a:gd name="connsiteY93" fmla="*/ 0 h 1068867"/>
                  <a:gd name="connsiteX94" fmla="*/ 2919896 w 4452260"/>
                  <a:gd name="connsiteY94" fmla="*/ 0 h 1068867"/>
                  <a:gd name="connsiteX95" fmla="*/ 2920383 w 4452260"/>
                  <a:gd name="connsiteY95" fmla="*/ 0 h 1068867"/>
                  <a:gd name="connsiteX96" fmla="*/ 2977177 w 4452260"/>
                  <a:gd name="connsiteY96" fmla="*/ 0 h 1068867"/>
                  <a:gd name="connsiteX97" fmla="*/ 2978902 w 4452260"/>
                  <a:gd name="connsiteY97" fmla="*/ 0 h 1068867"/>
                  <a:gd name="connsiteX98" fmla="*/ 3012671 w 4452260"/>
                  <a:gd name="connsiteY98" fmla="*/ 0 h 1068867"/>
                  <a:gd name="connsiteX99" fmla="*/ 3014397 w 4452260"/>
                  <a:gd name="connsiteY99" fmla="*/ 0 h 1068867"/>
                  <a:gd name="connsiteX100" fmla="*/ 3028211 w 4452260"/>
                  <a:gd name="connsiteY100" fmla="*/ 0 h 1068867"/>
                  <a:gd name="connsiteX101" fmla="*/ 3030899 w 4452260"/>
                  <a:gd name="connsiteY101" fmla="*/ 0 h 1068867"/>
                  <a:gd name="connsiteX102" fmla="*/ 3032624 w 4452260"/>
                  <a:gd name="connsiteY102" fmla="*/ 0 h 1068867"/>
                  <a:gd name="connsiteX103" fmla="*/ 3038573 w 4452260"/>
                  <a:gd name="connsiteY103" fmla="*/ 0 h 1068867"/>
                  <a:gd name="connsiteX104" fmla="*/ 3040298 w 4452260"/>
                  <a:gd name="connsiteY104" fmla="*/ 0 h 1068867"/>
                  <a:gd name="connsiteX105" fmla="*/ 3082021 w 4452260"/>
                  <a:gd name="connsiteY105" fmla="*/ 0 h 1068867"/>
                  <a:gd name="connsiteX106" fmla="*/ 3150044 w 4452260"/>
                  <a:gd name="connsiteY106" fmla="*/ 0 h 1068867"/>
                  <a:gd name="connsiteX107" fmla="*/ 3218441 w 4452260"/>
                  <a:gd name="connsiteY107" fmla="*/ 0 h 1068867"/>
                  <a:gd name="connsiteX108" fmla="*/ 3236855 w 4452260"/>
                  <a:gd name="connsiteY108" fmla="*/ 0 h 1068867"/>
                  <a:gd name="connsiteX109" fmla="*/ 3269839 w 4452260"/>
                  <a:gd name="connsiteY109" fmla="*/ 0 h 1068867"/>
                  <a:gd name="connsiteX110" fmla="*/ 3272250 w 4452260"/>
                  <a:gd name="connsiteY110" fmla="*/ 0 h 1068867"/>
                  <a:gd name="connsiteX111" fmla="*/ 3320378 w 4452260"/>
                  <a:gd name="connsiteY111" fmla="*/ 0 h 1068867"/>
                  <a:gd name="connsiteX112" fmla="*/ 3346330 w 4452260"/>
                  <a:gd name="connsiteY112" fmla="*/ 0 h 1068867"/>
                  <a:gd name="connsiteX113" fmla="*/ 3357257 w 4452260"/>
                  <a:gd name="connsiteY113" fmla="*/ 0 h 1068867"/>
                  <a:gd name="connsiteX114" fmla="*/ 3369936 w 4452260"/>
                  <a:gd name="connsiteY114" fmla="*/ 0 h 1068867"/>
                  <a:gd name="connsiteX115" fmla="*/ 3398980 w 4452260"/>
                  <a:gd name="connsiteY115" fmla="*/ 0 h 1068867"/>
                  <a:gd name="connsiteX116" fmla="*/ 3405925 w 4452260"/>
                  <a:gd name="connsiteY116" fmla="*/ 0 h 1068867"/>
                  <a:gd name="connsiteX117" fmla="*/ 3411066 w 4452260"/>
                  <a:gd name="connsiteY117" fmla="*/ 0 h 1068867"/>
                  <a:gd name="connsiteX118" fmla="*/ 3520813 w 4452260"/>
                  <a:gd name="connsiteY118" fmla="*/ 0 h 1068867"/>
                  <a:gd name="connsiteX119" fmla="*/ 3607623 w 4452260"/>
                  <a:gd name="connsiteY119" fmla="*/ 0 h 1068867"/>
                  <a:gd name="connsiteX120" fmla="*/ 3608111 w 4452260"/>
                  <a:gd name="connsiteY120" fmla="*/ 0 h 1068867"/>
                  <a:gd name="connsiteX121" fmla="*/ 3666629 w 4452260"/>
                  <a:gd name="connsiteY121" fmla="*/ 0 h 1068867"/>
                  <a:gd name="connsiteX122" fmla="*/ 3702124 w 4452260"/>
                  <a:gd name="connsiteY122" fmla="*/ 0 h 1068867"/>
                  <a:gd name="connsiteX123" fmla="*/ 3720351 w 4452260"/>
                  <a:gd name="connsiteY123" fmla="*/ 0 h 1068867"/>
                  <a:gd name="connsiteX124" fmla="*/ 3728025 w 4452260"/>
                  <a:gd name="connsiteY124" fmla="*/ 0 h 1068867"/>
                  <a:gd name="connsiteX125" fmla="*/ 3769748 w 4452260"/>
                  <a:gd name="connsiteY125" fmla="*/ 0 h 1068867"/>
                  <a:gd name="connsiteX126" fmla="*/ 4098793 w 4452260"/>
                  <a:gd name="connsiteY126" fmla="*/ 0 h 1068867"/>
                  <a:gd name="connsiteX127" fmla="*/ 4193519 w 4452260"/>
                  <a:gd name="connsiteY127" fmla="*/ 54408 h 1068867"/>
                  <a:gd name="connsiteX128" fmla="*/ 4439104 w 4452260"/>
                  <a:gd name="connsiteY128" fmla="*/ 480025 h 1068867"/>
                  <a:gd name="connsiteX129" fmla="*/ 4439104 w 4452260"/>
                  <a:gd name="connsiteY129" fmla="*/ 588843 h 1068867"/>
                  <a:gd name="connsiteX130" fmla="*/ 4193519 w 4452260"/>
                  <a:gd name="connsiteY130" fmla="*/ 1014459 h 1068867"/>
                  <a:gd name="connsiteX131" fmla="*/ 4098793 w 4452260"/>
                  <a:gd name="connsiteY131" fmla="*/ 1068867 h 1068867"/>
                  <a:gd name="connsiteX132" fmla="*/ 3728025 w 4452260"/>
                  <a:gd name="connsiteY132" fmla="*/ 1068867 h 1068867"/>
                  <a:gd name="connsiteX133" fmla="*/ 3607623 w 4452260"/>
                  <a:gd name="connsiteY133" fmla="*/ 1068867 h 1068867"/>
                  <a:gd name="connsiteX134" fmla="*/ 3411066 w 4452260"/>
                  <a:gd name="connsiteY134" fmla="*/ 1068867 h 1068867"/>
                  <a:gd name="connsiteX135" fmla="*/ 3357257 w 4452260"/>
                  <a:gd name="connsiteY135" fmla="*/ 1068867 h 1068867"/>
                  <a:gd name="connsiteX136" fmla="*/ 3236855 w 4452260"/>
                  <a:gd name="connsiteY136" fmla="*/ 1068867 h 1068867"/>
                  <a:gd name="connsiteX137" fmla="*/ 3040298 w 4452260"/>
                  <a:gd name="connsiteY137" fmla="*/ 1068867 h 1068867"/>
                  <a:gd name="connsiteX138" fmla="*/ 3038573 w 4452260"/>
                  <a:gd name="connsiteY138" fmla="*/ 1068867 h 1068867"/>
                  <a:gd name="connsiteX139" fmla="*/ 2919896 w 4452260"/>
                  <a:gd name="connsiteY139" fmla="*/ 1068867 h 1068867"/>
                  <a:gd name="connsiteX140" fmla="*/ 2866087 w 4452260"/>
                  <a:gd name="connsiteY140" fmla="*/ 1068867 h 1068867"/>
                  <a:gd name="connsiteX141" fmla="*/ 2719890 w 4452260"/>
                  <a:gd name="connsiteY141" fmla="*/ 1068867 h 1068867"/>
                  <a:gd name="connsiteX142" fmla="*/ 2669530 w 4452260"/>
                  <a:gd name="connsiteY142" fmla="*/ 1068867 h 1068867"/>
                  <a:gd name="connsiteX143" fmla="*/ 2549127 w 4452260"/>
                  <a:gd name="connsiteY143" fmla="*/ 1068867 h 1068867"/>
                  <a:gd name="connsiteX144" fmla="*/ 2547403 w 4452260"/>
                  <a:gd name="connsiteY144" fmla="*/ 1068867 h 1068867"/>
                  <a:gd name="connsiteX145" fmla="*/ 2350846 w 4452260"/>
                  <a:gd name="connsiteY145" fmla="*/ 1068867 h 1068867"/>
                  <a:gd name="connsiteX146" fmla="*/ 2349122 w 4452260"/>
                  <a:gd name="connsiteY146" fmla="*/ 1068867 h 1068867"/>
                  <a:gd name="connsiteX147" fmla="*/ 2228719 w 4452260"/>
                  <a:gd name="connsiteY147" fmla="*/ 1068867 h 1068867"/>
                  <a:gd name="connsiteX148" fmla="*/ 2178359 w 4452260"/>
                  <a:gd name="connsiteY148" fmla="*/ 1068867 h 1068867"/>
                  <a:gd name="connsiteX149" fmla="*/ 2032162 w 4452260"/>
                  <a:gd name="connsiteY149" fmla="*/ 1068867 h 1068867"/>
                  <a:gd name="connsiteX150" fmla="*/ 1978354 w 4452260"/>
                  <a:gd name="connsiteY150" fmla="*/ 1068867 h 1068867"/>
                  <a:gd name="connsiteX151" fmla="*/ 1859676 w 4452260"/>
                  <a:gd name="connsiteY151" fmla="*/ 1068867 h 1068867"/>
                  <a:gd name="connsiteX152" fmla="*/ 1857951 w 4452260"/>
                  <a:gd name="connsiteY152" fmla="*/ 1068867 h 1068867"/>
                  <a:gd name="connsiteX153" fmla="*/ 1826599 w 4452260"/>
                  <a:gd name="connsiteY153" fmla="*/ 1068867 h 1068867"/>
                  <a:gd name="connsiteX154" fmla="*/ 1661394 w 4452260"/>
                  <a:gd name="connsiteY154" fmla="*/ 1068867 h 1068867"/>
                  <a:gd name="connsiteX155" fmla="*/ 1540992 w 4452260"/>
                  <a:gd name="connsiteY155" fmla="*/ 1068867 h 1068867"/>
                  <a:gd name="connsiteX156" fmla="*/ 1531708 w 4452260"/>
                  <a:gd name="connsiteY156" fmla="*/ 1068867 h 1068867"/>
                  <a:gd name="connsiteX157" fmla="*/ 1487183 w 4452260"/>
                  <a:gd name="connsiteY157" fmla="*/ 1068867 h 1068867"/>
                  <a:gd name="connsiteX158" fmla="*/ 1335428 w 4452260"/>
                  <a:gd name="connsiteY158" fmla="*/ 1068867 h 1068867"/>
                  <a:gd name="connsiteX159" fmla="*/ 1290626 w 4452260"/>
                  <a:gd name="connsiteY159" fmla="*/ 1068867 h 1068867"/>
                  <a:gd name="connsiteX160" fmla="*/ 1170224 w 4452260"/>
                  <a:gd name="connsiteY160" fmla="*/ 1068867 h 1068867"/>
                  <a:gd name="connsiteX161" fmla="*/ 1138871 w 4452260"/>
                  <a:gd name="connsiteY161" fmla="*/ 1068867 h 1068867"/>
                  <a:gd name="connsiteX162" fmla="*/ 1040537 w 4452260"/>
                  <a:gd name="connsiteY162" fmla="*/ 1068867 h 1068867"/>
                  <a:gd name="connsiteX163" fmla="*/ 843980 w 4452260"/>
                  <a:gd name="connsiteY163" fmla="*/ 1068867 h 1068867"/>
                  <a:gd name="connsiteX164" fmla="*/ 799455 w 4452260"/>
                  <a:gd name="connsiteY164" fmla="*/ 1068867 h 1068867"/>
                  <a:gd name="connsiteX165" fmla="*/ 647700 w 4452260"/>
                  <a:gd name="connsiteY165" fmla="*/ 1068867 h 1068867"/>
                  <a:gd name="connsiteX166" fmla="*/ 352810 w 4452260"/>
                  <a:gd name="connsiteY166" fmla="*/ 1068867 h 1068867"/>
                  <a:gd name="connsiteX167" fmla="*/ 258084 w 4452260"/>
                  <a:gd name="connsiteY167" fmla="*/ 1014459 h 1068867"/>
                  <a:gd name="connsiteX168" fmla="*/ 12498 w 4452260"/>
                  <a:gd name="connsiteY168" fmla="*/ 588843 h 1068867"/>
                  <a:gd name="connsiteX169" fmla="*/ 12498 w 4452260"/>
                  <a:gd name="connsiteY169" fmla="*/ 480025 h 1068867"/>
                  <a:gd name="connsiteX170" fmla="*/ 258084 w 4452260"/>
                  <a:gd name="connsiteY170" fmla="*/ 54408 h 1068867"/>
                  <a:gd name="connsiteX171" fmla="*/ 352810 w 4452260"/>
                  <a:gd name="connsiteY171" fmla="*/ 0 h 1068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</a:cxnLst>
                <a:rect l="l" t="t" r="r" b="b"/>
                <a:pathLst>
                  <a:path w="4452260" h="1068867">
                    <a:moveTo>
                      <a:pt x="352810" y="0"/>
                    </a:moveTo>
                    <a:cubicBezTo>
                      <a:pt x="475602" y="0"/>
                      <a:pt x="567696" y="0"/>
                      <a:pt x="636768" y="0"/>
                    </a:cubicBezTo>
                    <a:lnTo>
                      <a:pt x="647700" y="0"/>
                    </a:lnTo>
                    <a:lnTo>
                      <a:pt x="724065" y="0"/>
                    </a:lnTo>
                    <a:cubicBezTo>
                      <a:pt x="748048" y="0"/>
                      <a:pt x="767235" y="0"/>
                      <a:pt x="782584" y="0"/>
                    </a:cubicBezTo>
                    <a:lnTo>
                      <a:pt x="799455" y="0"/>
                    </a:lnTo>
                    <a:lnTo>
                      <a:pt x="809825" y="0"/>
                    </a:lnTo>
                    <a:lnTo>
                      <a:pt x="818078" y="0"/>
                    </a:lnTo>
                    <a:cubicBezTo>
                      <a:pt x="843980" y="0"/>
                      <a:pt x="843980" y="0"/>
                      <a:pt x="843980" y="0"/>
                    </a:cubicBezTo>
                    <a:lnTo>
                      <a:pt x="931658" y="0"/>
                    </a:lnTo>
                    <a:lnTo>
                      <a:pt x="961580" y="0"/>
                    </a:lnTo>
                    <a:lnTo>
                      <a:pt x="1000055" y="0"/>
                    </a:lnTo>
                    <a:lnTo>
                      <a:pt x="1040537" y="0"/>
                    </a:lnTo>
                    <a:lnTo>
                      <a:pt x="1051453" y="0"/>
                    </a:lnTo>
                    <a:lnTo>
                      <a:pt x="1083414" y="0"/>
                    </a:lnTo>
                    <a:lnTo>
                      <a:pt x="1112969" y="0"/>
                    </a:lnTo>
                    <a:cubicBezTo>
                      <a:pt x="1138871" y="0"/>
                      <a:pt x="1138871" y="0"/>
                      <a:pt x="1138871" y="0"/>
                    </a:cubicBezTo>
                    <a:lnTo>
                      <a:pt x="1170224" y="0"/>
                    </a:lnTo>
                    <a:lnTo>
                      <a:pt x="1170711" y="0"/>
                    </a:lnTo>
                    <a:lnTo>
                      <a:pt x="1202662" y="0"/>
                    </a:lnTo>
                    <a:lnTo>
                      <a:pt x="1240037" y="0"/>
                    </a:lnTo>
                    <a:cubicBezTo>
                      <a:pt x="1290626" y="0"/>
                      <a:pt x="1290626" y="0"/>
                      <a:pt x="1290626" y="0"/>
                    </a:cubicBezTo>
                    <a:lnTo>
                      <a:pt x="1324496" y="0"/>
                    </a:lnTo>
                    <a:lnTo>
                      <a:pt x="1332348" y="0"/>
                    </a:lnTo>
                    <a:lnTo>
                      <a:pt x="1335428" y="0"/>
                    </a:lnTo>
                    <a:lnTo>
                      <a:pt x="1411793" y="0"/>
                    </a:lnTo>
                    <a:lnTo>
                      <a:pt x="1454182" y="0"/>
                    </a:lnTo>
                    <a:lnTo>
                      <a:pt x="1470312" y="0"/>
                    </a:lnTo>
                    <a:lnTo>
                      <a:pt x="1487183" y="0"/>
                    </a:lnTo>
                    <a:lnTo>
                      <a:pt x="1497552" y="0"/>
                    </a:lnTo>
                    <a:lnTo>
                      <a:pt x="1505806" y="0"/>
                    </a:lnTo>
                    <a:lnTo>
                      <a:pt x="1528471" y="0"/>
                    </a:lnTo>
                    <a:lnTo>
                      <a:pt x="1531708" y="0"/>
                    </a:lnTo>
                    <a:lnTo>
                      <a:pt x="1540992" y="0"/>
                    </a:lnTo>
                    <a:lnTo>
                      <a:pt x="1541479" y="0"/>
                    </a:lnTo>
                    <a:lnTo>
                      <a:pt x="1599998" y="0"/>
                    </a:lnTo>
                    <a:lnTo>
                      <a:pt x="1619386" y="0"/>
                    </a:lnTo>
                    <a:lnTo>
                      <a:pt x="1635492" y="0"/>
                    </a:lnTo>
                    <a:lnTo>
                      <a:pt x="1649308" y="0"/>
                    </a:lnTo>
                    <a:lnTo>
                      <a:pt x="1653720" y="0"/>
                    </a:lnTo>
                    <a:lnTo>
                      <a:pt x="1661394" y="0"/>
                    </a:lnTo>
                    <a:lnTo>
                      <a:pt x="1687782" y="0"/>
                    </a:lnTo>
                    <a:lnTo>
                      <a:pt x="1703116" y="0"/>
                    </a:lnTo>
                    <a:lnTo>
                      <a:pt x="1739181" y="0"/>
                    </a:lnTo>
                    <a:lnTo>
                      <a:pt x="1771141" y="0"/>
                    </a:lnTo>
                    <a:lnTo>
                      <a:pt x="1800697" y="0"/>
                    </a:lnTo>
                    <a:lnTo>
                      <a:pt x="1811727" y="0"/>
                    </a:lnTo>
                    <a:lnTo>
                      <a:pt x="1823361" y="0"/>
                    </a:lnTo>
                    <a:lnTo>
                      <a:pt x="1826599" y="0"/>
                    </a:lnTo>
                    <a:lnTo>
                      <a:pt x="1857951" y="0"/>
                    </a:lnTo>
                    <a:lnTo>
                      <a:pt x="1858439" y="0"/>
                    </a:lnTo>
                    <a:lnTo>
                      <a:pt x="1859676" y="0"/>
                    </a:lnTo>
                    <a:lnTo>
                      <a:pt x="1893346" y="0"/>
                    </a:lnTo>
                    <a:lnTo>
                      <a:pt x="1927765" y="0"/>
                    </a:lnTo>
                    <a:lnTo>
                      <a:pt x="1963365" y="0"/>
                    </a:lnTo>
                    <a:lnTo>
                      <a:pt x="1978354" y="0"/>
                    </a:lnTo>
                    <a:lnTo>
                      <a:pt x="1991032" y="0"/>
                    </a:lnTo>
                    <a:lnTo>
                      <a:pt x="2020076" y="0"/>
                    </a:lnTo>
                    <a:lnTo>
                      <a:pt x="2021800" y="0"/>
                    </a:lnTo>
                    <a:lnTo>
                      <a:pt x="2027021" y="0"/>
                    </a:lnTo>
                    <a:cubicBezTo>
                      <a:pt x="2032162" y="0"/>
                      <a:pt x="2032162" y="0"/>
                      <a:pt x="2032162" y="0"/>
                    </a:cubicBezTo>
                    <a:lnTo>
                      <a:pt x="2141909" y="0"/>
                    </a:lnTo>
                    <a:lnTo>
                      <a:pt x="2143633" y="0"/>
                    </a:lnTo>
                    <a:lnTo>
                      <a:pt x="2178359" y="0"/>
                    </a:lnTo>
                    <a:lnTo>
                      <a:pt x="2228719" y="0"/>
                    </a:lnTo>
                    <a:lnTo>
                      <a:pt x="2229207" y="0"/>
                    </a:lnTo>
                    <a:lnTo>
                      <a:pt x="2230931" y="0"/>
                    </a:lnTo>
                    <a:lnTo>
                      <a:pt x="2287725" y="0"/>
                    </a:lnTo>
                    <a:lnTo>
                      <a:pt x="2289450" y="0"/>
                    </a:lnTo>
                    <a:lnTo>
                      <a:pt x="2323220" y="0"/>
                    </a:lnTo>
                    <a:lnTo>
                      <a:pt x="2324944" y="0"/>
                    </a:lnTo>
                    <a:lnTo>
                      <a:pt x="2340483" y="0"/>
                    </a:lnTo>
                    <a:lnTo>
                      <a:pt x="2341447" y="0"/>
                    </a:lnTo>
                    <a:lnTo>
                      <a:pt x="2343172" y="0"/>
                    </a:lnTo>
                    <a:lnTo>
                      <a:pt x="2349122" y="0"/>
                    </a:lnTo>
                    <a:lnTo>
                      <a:pt x="2350846" y="0"/>
                    </a:lnTo>
                    <a:lnTo>
                      <a:pt x="2390844" y="0"/>
                    </a:lnTo>
                    <a:lnTo>
                      <a:pt x="2462317" y="0"/>
                    </a:lnTo>
                    <a:lnTo>
                      <a:pt x="2499455" y="0"/>
                    </a:lnTo>
                    <a:lnTo>
                      <a:pt x="2530713" y="0"/>
                    </a:lnTo>
                    <a:lnTo>
                      <a:pt x="2547403" y="0"/>
                    </a:lnTo>
                    <a:lnTo>
                      <a:pt x="2549127" y="0"/>
                    </a:lnTo>
                    <a:lnTo>
                      <a:pt x="2581074" y="0"/>
                    </a:lnTo>
                    <a:lnTo>
                      <a:pt x="2582112" y="0"/>
                    </a:lnTo>
                    <a:cubicBezTo>
                      <a:pt x="2669530" y="0"/>
                      <a:pt x="2669530" y="0"/>
                      <a:pt x="2669530" y="0"/>
                    </a:cubicBezTo>
                    <a:lnTo>
                      <a:pt x="2678759" y="0"/>
                    </a:lnTo>
                    <a:lnTo>
                      <a:pt x="2709527" y="0"/>
                    </a:lnTo>
                    <a:lnTo>
                      <a:pt x="2711252" y="0"/>
                    </a:lnTo>
                    <a:lnTo>
                      <a:pt x="2714748" y="0"/>
                    </a:lnTo>
                    <a:lnTo>
                      <a:pt x="2719890" y="0"/>
                    </a:lnTo>
                    <a:lnTo>
                      <a:pt x="2831360" y="0"/>
                    </a:lnTo>
                    <a:lnTo>
                      <a:pt x="2833086" y="0"/>
                    </a:lnTo>
                    <a:lnTo>
                      <a:pt x="2866087" y="0"/>
                    </a:lnTo>
                    <a:lnTo>
                      <a:pt x="2918659" y="0"/>
                    </a:lnTo>
                    <a:lnTo>
                      <a:pt x="2919896" y="0"/>
                    </a:lnTo>
                    <a:lnTo>
                      <a:pt x="2920383" y="0"/>
                    </a:lnTo>
                    <a:lnTo>
                      <a:pt x="2977177" y="0"/>
                    </a:lnTo>
                    <a:lnTo>
                      <a:pt x="2978902" y="0"/>
                    </a:lnTo>
                    <a:lnTo>
                      <a:pt x="3012671" y="0"/>
                    </a:lnTo>
                    <a:lnTo>
                      <a:pt x="3014397" y="0"/>
                    </a:lnTo>
                    <a:lnTo>
                      <a:pt x="3028211" y="0"/>
                    </a:lnTo>
                    <a:lnTo>
                      <a:pt x="3030899" y="0"/>
                    </a:lnTo>
                    <a:lnTo>
                      <a:pt x="3032624" y="0"/>
                    </a:lnTo>
                    <a:lnTo>
                      <a:pt x="3038573" y="0"/>
                    </a:lnTo>
                    <a:lnTo>
                      <a:pt x="3040298" y="0"/>
                    </a:lnTo>
                    <a:lnTo>
                      <a:pt x="3082021" y="0"/>
                    </a:lnTo>
                    <a:lnTo>
                      <a:pt x="3150044" y="0"/>
                    </a:lnTo>
                    <a:lnTo>
                      <a:pt x="3218441" y="0"/>
                    </a:lnTo>
                    <a:lnTo>
                      <a:pt x="3236855" y="0"/>
                    </a:lnTo>
                    <a:lnTo>
                      <a:pt x="3269839" y="0"/>
                    </a:lnTo>
                    <a:lnTo>
                      <a:pt x="3272250" y="0"/>
                    </a:lnTo>
                    <a:lnTo>
                      <a:pt x="3320378" y="0"/>
                    </a:lnTo>
                    <a:lnTo>
                      <a:pt x="3346330" y="0"/>
                    </a:lnTo>
                    <a:lnTo>
                      <a:pt x="3357257" y="0"/>
                    </a:lnTo>
                    <a:lnTo>
                      <a:pt x="3369936" y="0"/>
                    </a:lnTo>
                    <a:lnTo>
                      <a:pt x="3398980" y="0"/>
                    </a:lnTo>
                    <a:lnTo>
                      <a:pt x="3405925" y="0"/>
                    </a:lnTo>
                    <a:cubicBezTo>
                      <a:pt x="3411066" y="0"/>
                      <a:pt x="3411066" y="0"/>
                      <a:pt x="3411066" y="0"/>
                    </a:cubicBezTo>
                    <a:lnTo>
                      <a:pt x="3520813" y="0"/>
                    </a:lnTo>
                    <a:lnTo>
                      <a:pt x="3607623" y="0"/>
                    </a:lnTo>
                    <a:lnTo>
                      <a:pt x="3608111" y="0"/>
                    </a:lnTo>
                    <a:lnTo>
                      <a:pt x="3666629" y="0"/>
                    </a:lnTo>
                    <a:lnTo>
                      <a:pt x="3702124" y="0"/>
                    </a:lnTo>
                    <a:lnTo>
                      <a:pt x="3720351" y="0"/>
                    </a:lnTo>
                    <a:lnTo>
                      <a:pt x="3728025" y="0"/>
                    </a:lnTo>
                    <a:lnTo>
                      <a:pt x="3769748" y="0"/>
                    </a:lnTo>
                    <a:cubicBezTo>
                      <a:pt x="4098793" y="0"/>
                      <a:pt x="4098793" y="0"/>
                      <a:pt x="4098793" y="0"/>
                    </a:cubicBezTo>
                    <a:cubicBezTo>
                      <a:pt x="4133877" y="0"/>
                      <a:pt x="4175977" y="24572"/>
                      <a:pt x="4193519" y="54408"/>
                    </a:cubicBezTo>
                    <a:cubicBezTo>
                      <a:pt x="4439104" y="480025"/>
                      <a:pt x="4439104" y="480025"/>
                      <a:pt x="4439104" y="480025"/>
                    </a:cubicBezTo>
                    <a:cubicBezTo>
                      <a:pt x="4456646" y="509862"/>
                      <a:pt x="4456646" y="559005"/>
                      <a:pt x="4439104" y="588843"/>
                    </a:cubicBezTo>
                    <a:cubicBezTo>
                      <a:pt x="4193519" y="1014459"/>
                      <a:pt x="4193519" y="1014459"/>
                      <a:pt x="4193519" y="1014459"/>
                    </a:cubicBezTo>
                    <a:cubicBezTo>
                      <a:pt x="4175977" y="1044295"/>
                      <a:pt x="4133877" y="1068867"/>
                      <a:pt x="4098793" y="1068867"/>
                    </a:cubicBezTo>
                    <a:lnTo>
                      <a:pt x="3728025" y="1068867"/>
                    </a:lnTo>
                    <a:lnTo>
                      <a:pt x="3607623" y="1068867"/>
                    </a:lnTo>
                    <a:lnTo>
                      <a:pt x="3411066" y="1068867"/>
                    </a:lnTo>
                    <a:lnTo>
                      <a:pt x="3357257" y="1068867"/>
                    </a:lnTo>
                    <a:lnTo>
                      <a:pt x="3236855" y="1068867"/>
                    </a:lnTo>
                    <a:lnTo>
                      <a:pt x="3040298" y="1068867"/>
                    </a:lnTo>
                    <a:lnTo>
                      <a:pt x="3038573" y="1068867"/>
                    </a:lnTo>
                    <a:lnTo>
                      <a:pt x="2919896" y="1068867"/>
                    </a:lnTo>
                    <a:lnTo>
                      <a:pt x="2866087" y="1068867"/>
                    </a:lnTo>
                    <a:lnTo>
                      <a:pt x="2719890" y="1068867"/>
                    </a:lnTo>
                    <a:lnTo>
                      <a:pt x="2669530" y="1068867"/>
                    </a:lnTo>
                    <a:lnTo>
                      <a:pt x="2549127" y="1068867"/>
                    </a:lnTo>
                    <a:lnTo>
                      <a:pt x="2547403" y="1068867"/>
                    </a:lnTo>
                    <a:lnTo>
                      <a:pt x="2350846" y="1068867"/>
                    </a:lnTo>
                    <a:lnTo>
                      <a:pt x="2349122" y="1068867"/>
                    </a:lnTo>
                    <a:lnTo>
                      <a:pt x="2228719" y="1068867"/>
                    </a:lnTo>
                    <a:lnTo>
                      <a:pt x="2178359" y="1068867"/>
                    </a:lnTo>
                    <a:lnTo>
                      <a:pt x="2032162" y="1068867"/>
                    </a:lnTo>
                    <a:lnTo>
                      <a:pt x="1978354" y="1068867"/>
                    </a:lnTo>
                    <a:lnTo>
                      <a:pt x="1859676" y="1068867"/>
                    </a:lnTo>
                    <a:lnTo>
                      <a:pt x="1857951" y="1068867"/>
                    </a:lnTo>
                    <a:lnTo>
                      <a:pt x="1826599" y="1068867"/>
                    </a:lnTo>
                    <a:lnTo>
                      <a:pt x="1661394" y="1068867"/>
                    </a:lnTo>
                    <a:lnTo>
                      <a:pt x="1540992" y="1068867"/>
                    </a:lnTo>
                    <a:lnTo>
                      <a:pt x="1531708" y="1068867"/>
                    </a:lnTo>
                    <a:lnTo>
                      <a:pt x="1487183" y="1068867"/>
                    </a:lnTo>
                    <a:lnTo>
                      <a:pt x="1335428" y="1068867"/>
                    </a:lnTo>
                    <a:lnTo>
                      <a:pt x="1290626" y="1068867"/>
                    </a:lnTo>
                    <a:lnTo>
                      <a:pt x="1170224" y="1068867"/>
                    </a:lnTo>
                    <a:lnTo>
                      <a:pt x="1138871" y="1068867"/>
                    </a:lnTo>
                    <a:lnTo>
                      <a:pt x="1040537" y="1068867"/>
                    </a:lnTo>
                    <a:lnTo>
                      <a:pt x="843980" y="1068867"/>
                    </a:lnTo>
                    <a:lnTo>
                      <a:pt x="799455" y="1068867"/>
                    </a:lnTo>
                    <a:lnTo>
                      <a:pt x="647700" y="1068867"/>
                    </a:lnTo>
                    <a:lnTo>
                      <a:pt x="352810" y="1068867"/>
                    </a:lnTo>
                    <a:cubicBezTo>
                      <a:pt x="318603" y="1068867"/>
                      <a:pt x="275626" y="1044295"/>
                      <a:pt x="258084" y="1014459"/>
                    </a:cubicBezTo>
                    <a:cubicBezTo>
                      <a:pt x="12498" y="588843"/>
                      <a:pt x="12498" y="588843"/>
                      <a:pt x="12498" y="588843"/>
                    </a:cubicBezTo>
                    <a:cubicBezTo>
                      <a:pt x="-4166" y="559005"/>
                      <a:pt x="-4166" y="509862"/>
                      <a:pt x="12498" y="480025"/>
                    </a:cubicBezTo>
                    <a:cubicBezTo>
                      <a:pt x="258084" y="54408"/>
                      <a:pt x="258084" y="54408"/>
                      <a:pt x="258084" y="54408"/>
                    </a:cubicBezTo>
                    <a:cubicBezTo>
                      <a:pt x="275626" y="24572"/>
                      <a:pt x="318603" y="0"/>
                      <a:pt x="352810" y="0"/>
                    </a:cubicBezTo>
                    <a:close/>
                  </a:path>
                </a:pathLst>
              </a:custGeom>
              <a:gradFill flip="none" rotWithShape="1">
                <a:gsLst>
                  <a:gs pos="100000">
                    <a:schemeClr val="bg1">
                      <a:lumMod val="95000"/>
                    </a:schemeClr>
                  </a:gs>
                  <a:gs pos="0">
                    <a:srgbClr val="D3D3D3"/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21" name="任意多边形 45"/>
              <p:cNvSpPr/>
              <p:nvPr/>
            </p:nvSpPr>
            <p:spPr bwMode="auto">
              <a:xfrm>
                <a:off x="1010779" y="325868"/>
                <a:ext cx="2112129" cy="527848"/>
              </a:xfrm>
              <a:custGeom>
                <a:avLst/>
                <a:gdLst>
                  <a:gd name="connsiteX0" fmla="*/ 305125 w 4603109"/>
                  <a:gd name="connsiteY0" fmla="*/ 0 h 924402"/>
                  <a:gd name="connsiteX1" fmla="*/ 432894 w 4603109"/>
                  <a:gd name="connsiteY1" fmla="*/ 0 h 924402"/>
                  <a:gd name="connsiteX2" fmla="*/ 445336 w 4603109"/>
                  <a:gd name="connsiteY2" fmla="*/ 0 h 924402"/>
                  <a:gd name="connsiteX3" fmla="*/ 550703 w 4603109"/>
                  <a:gd name="connsiteY3" fmla="*/ 0 h 924402"/>
                  <a:gd name="connsiteX4" fmla="*/ 560158 w 4603109"/>
                  <a:gd name="connsiteY4" fmla="*/ 0 h 924402"/>
                  <a:gd name="connsiteX5" fmla="*/ 573105 w 4603109"/>
                  <a:gd name="connsiteY5" fmla="*/ 0 h 924402"/>
                  <a:gd name="connsiteX6" fmla="*/ 626202 w 4603109"/>
                  <a:gd name="connsiteY6" fmla="*/ 0 h 924402"/>
                  <a:gd name="connsiteX7" fmla="*/ 676811 w 4603109"/>
                  <a:gd name="connsiteY7" fmla="*/ 0 h 924402"/>
                  <a:gd name="connsiteX8" fmla="*/ 678472 w 4603109"/>
                  <a:gd name="connsiteY8" fmla="*/ 0 h 924402"/>
                  <a:gd name="connsiteX9" fmla="*/ 687927 w 4603109"/>
                  <a:gd name="connsiteY9" fmla="*/ 0 h 924402"/>
                  <a:gd name="connsiteX10" fmla="*/ 691402 w 4603109"/>
                  <a:gd name="connsiteY10" fmla="*/ 0 h 924402"/>
                  <a:gd name="connsiteX11" fmla="*/ 700371 w 4603109"/>
                  <a:gd name="connsiteY11" fmla="*/ 0 h 924402"/>
                  <a:gd name="connsiteX12" fmla="*/ 707508 w 4603109"/>
                  <a:gd name="connsiteY12" fmla="*/ 0 h 924402"/>
                  <a:gd name="connsiteX13" fmla="*/ 729909 w 4603109"/>
                  <a:gd name="connsiteY13" fmla="*/ 0 h 924402"/>
                  <a:gd name="connsiteX14" fmla="*/ 753971 w 4603109"/>
                  <a:gd name="connsiteY14" fmla="*/ 0 h 924402"/>
                  <a:gd name="connsiteX15" fmla="*/ 804580 w 4603109"/>
                  <a:gd name="connsiteY15" fmla="*/ 0 h 924402"/>
                  <a:gd name="connsiteX16" fmla="*/ 805737 w 4603109"/>
                  <a:gd name="connsiteY16" fmla="*/ 0 h 924402"/>
                  <a:gd name="connsiteX17" fmla="*/ 819171 w 4603109"/>
                  <a:gd name="connsiteY17" fmla="*/ 0 h 924402"/>
                  <a:gd name="connsiteX18" fmla="*/ 828140 w 4603109"/>
                  <a:gd name="connsiteY18" fmla="*/ 0 h 924402"/>
                  <a:gd name="connsiteX19" fmla="*/ 831615 w 4603109"/>
                  <a:gd name="connsiteY19" fmla="*/ 0 h 924402"/>
                  <a:gd name="connsiteX20" fmla="*/ 835277 w 4603109"/>
                  <a:gd name="connsiteY20" fmla="*/ 0 h 924402"/>
                  <a:gd name="connsiteX21" fmla="*/ 857678 w 4603109"/>
                  <a:gd name="connsiteY21" fmla="*/ 0 h 924402"/>
                  <a:gd name="connsiteX22" fmla="*/ 864889 w 4603109"/>
                  <a:gd name="connsiteY22" fmla="*/ 0 h 924402"/>
                  <a:gd name="connsiteX23" fmla="*/ 899900 w 4603109"/>
                  <a:gd name="connsiteY23" fmla="*/ 0 h 924402"/>
                  <a:gd name="connsiteX24" fmla="*/ 909341 w 4603109"/>
                  <a:gd name="connsiteY24" fmla="*/ 0 h 924402"/>
                  <a:gd name="connsiteX25" fmla="*/ 929965 w 4603109"/>
                  <a:gd name="connsiteY25" fmla="*/ 0 h 924402"/>
                  <a:gd name="connsiteX26" fmla="*/ 933506 w 4603109"/>
                  <a:gd name="connsiteY26" fmla="*/ 0 h 924402"/>
                  <a:gd name="connsiteX27" fmla="*/ 936982 w 4603109"/>
                  <a:gd name="connsiteY27" fmla="*/ 0 h 924402"/>
                  <a:gd name="connsiteX28" fmla="*/ 959384 w 4603109"/>
                  <a:gd name="connsiteY28" fmla="*/ 0 h 924402"/>
                  <a:gd name="connsiteX29" fmla="*/ 962542 w 4603109"/>
                  <a:gd name="connsiteY29" fmla="*/ 0 h 924402"/>
                  <a:gd name="connsiteX30" fmla="*/ 984943 w 4603109"/>
                  <a:gd name="connsiteY30" fmla="*/ 0 h 924402"/>
                  <a:gd name="connsiteX31" fmla="*/ 992658 w 4603109"/>
                  <a:gd name="connsiteY31" fmla="*/ 0 h 924402"/>
                  <a:gd name="connsiteX32" fmla="*/ 1012059 w 4603109"/>
                  <a:gd name="connsiteY32" fmla="*/ 0 h 924402"/>
                  <a:gd name="connsiteX33" fmla="*/ 1012480 w 4603109"/>
                  <a:gd name="connsiteY33" fmla="*/ 0 h 924402"/>
                  <a:gd name="connsiteX34" fmla="*/ 1027669 w 4603109"/>
                  <a:gd name="connsiteY34" fmla="*/ 0 h 924402"/>
                  <a:gd name="connsiteX35" fmla="*/ 1037110 w 4603109"/>
                  <a:gd name="connsiteY35" fmla="*/ 0 h 924402"/>
                  <a:gd name="connsiteX36" fmla="*/ 1040112 w 4603109"/>
                  <a:gd name="connsiteY36" fmla="*/ 0 h 924402"/>
                  <a:gd name="connsiteX37" fmla="*/ 1057734 w 4603109"/>
                  <a:gd name="connsiteY37" fmla="*/ 0 h 924402"/>
                  <a:gd name="connsiteX38" fmla="*/ 1064751 w 4603109"/>
                  <a:gd name="connsiteY38" fmla="*/ 0 h 924402"/>
                  <a:gd name="connsiteX39" fmla="*/ 1070177 w 4603109"/>
                  <a:gd name="connsiteY39" fmla="*/ 0 h 924402"/>
                  <a:gd name="connsiteX40" fmla="*/ 1072436 w 4603109"/>
                  <a:gd name="connsiteY40" fmla="*/ 0 h 924402"/>
                  <a:gd name="connsiteX41" fmla="*/ 1090311 w 4603109"/>
                  <a:gd name="connsiteY41" fmla="*/ 0 h 924402"/>
                  <a:gd name="connsiteX42" fmla="*/ 1110718 w 4603109"/>
                  <a:gd name="connsiteY42" fmla="*/ 0 h 924402"/>
                  <a:gd name="connsiteX43" fmla="*/ 1112712 w 4603109"/>
                  <a:gd name="connsiteY43" fmla="*/ 0 h 924402"/>
                  <a:gd name="connsiteX44" fmla="*/ 1116187 w 4603109"/>
                  <a:gd name="connsiteY44" fmla="*/ 0 h 924402"/>
                  <a:gd name="connsiteX45" fmla="*/ 1139828 w 4603109"/>
                  <a:gd name="connsiteY45" fmla="*/ 0 h 924402"/>
                  <a:gd name="connsiteX46" fmla="*/ 1140249 w 4603109"/>
                  <a:gd name="connsiteY46" fmla="*/ 0 h 924402"/>
                  <a:gd name="connsiteX47" fmla="*/ 1145480 w 4603109"/>
                  <a:gd name="connsiteY47" fmla="*/ 0 h 924402"/>
                  <a:gd name="connsiteX48" fmla="*/ 1152270 w 4603109"/>
                  <a:gd name="connsiteY48" fmla="*/ 0 h 924402"/>
                  <a:gd name="connsiteX49" fmla="*/ 1154934 w 4603109"/>
                  <a:gd name="connsiteY49" fmla="*/ 0 h 924402"/>
                  <a:gd name="connsiteX50" fmla="*/ 1167881 w 4603109"/>
                  <a:gd name="connsiteY50" fmla="*/ 0 h 924402"/>
                  <a:gd name="connsiteX51" fmla="*/ 1175544 w 4603109"/>
                  <a:gd name="connsiteY51" fmla="*/ 0 h 924402"/>
                  <a:gd name="connsiteX52" fmla="*/ 1184998 w 4603109"/>
                  <a:gd name="connsiteY52" fmla="*/ 0 h 924402"/>
                  <a:gd name="connsiteX53" fmla="*/ 1197946 w 4603109"/>
                  <a:gd name="connsiteY53" fmla="*/ 0 h 924402"/>
                  <a:gd name="connsiteX54" fmla="*/ 1200205 w 4603109"/>
                  <a:gd name="connsiteY54" fmla="*/ 0 h 924402"/>
                  <a:gd name="connsiteX55" fmla="*/ 1220978 w 4603109"/>
                  <a:gd name="connsiteY55" fmla="*/ 0 h 924402"/>
                  <a:gd name="connsiteX56" fmla="*/ 1238487 w 4603109"/>
                  <a:gd name="connsiteY56" fmla="*/ 0 h 924402"/>
                  <a:gd name="connsiteX57" fmla="*/ 1243956 w 4603109"/>
                  <a:gd name="connsiteY57" fmla="*/ 0 h 924402"/>
                  <a:gd name="connsiteX58" fmla="*/ 1251042 w 4603109"/>
                  <a:gd name="connsiteY58" fmla="*/ 0 h 924402"/>
                  <a:gd name="connsiteX59" fmla="*/ 1257637 w 4603109"/>
                  <a:gd name="connsiteY59" fmla="*/ 0 h 924402"/>
                  <a:gd name="connsiteX60" fmla="*/ 1271587 w 4603109"/>
                  <a:gd name="connsiteY60" fmla="*/ 0 h 924402"/>
                  <a:gd name="connsiteX61" fmla="*/ 1273249 w 4603109"/>
                  <a:gd name="connsiteY61" fmla="*/ 0 h 924402"/>
                  <a:gd name="connsiteX62" fmla="*/ 1280039 w 4603109"/>
                  <a:gd name="connsiteY62" fmla="*/ 0 h 924402"/>
                  <a:gd name="connsiteX63" fmla="*/ 1282703 w 4603109"/>
                  <a:gd name="connsiteY63" fmla="*/ 0 h 924402"/>
                  <a:gd name="connsiteX64" fmla="*/ 1286178 w 4603109"/>
                  <a:gd name="connsiteY64" fmla="*/ 0 h 924402"/>
                  <a:gd name="connsiteX65" fmla="*/ 1295146 w 4603109"/>
                  <a:gd name="connsiteY65" fmla="*/ 0 h 924402"/>
                  <a:gd name="connsiteX66" fmla="*/ 1301651 w 4603109"/>
                  <a:gd name="connsiteY66" fmla="*/ 0 h 924402"/>
                  <a:gd name="connsiteX67" fmla="*/ 1302284 w 4603109"/>
                  <a:gd name="connsiteY67" fmla="*/ 0 h 924402"/>
                  <a:gd name="connsiteX68" fmla="*/ 1303313 w 4603109"/>
                  <a:gd name="connsiteY68" fmla="*/ 0 h 924402"/>
                  <a:gd name="connsiteX69" fmla="*/ 1312767 w 4603109"/>
                  <a:gd name="connsiteY69" fmla="*/ 0 h 924402"/>
                  <a:gd name="connsiteX70" fmla="*/ 1316242 w 4603109"/>
                  <a:gd name="connsiteY70" fmla="*/ 0 h 924402"/>
                  <a:gd name="connsiteX71" fmla="*/ 1321886 w 4603109"/>
                  <a:gd name="connsiteY71" fmla="*/ 0 h 924402"/>
                  <a:gd name="connsiteX72" fmla="*/ 1324685 w 4603109"/>
                  <a:gd name="connsiteY72" fmla="*/ 0 h 924402"/>
                  <a:gd name="connsiteX73" fmla="*/ 1325211 w 4603109"/>
                  <a:gd name="connsiteY73" fmla="*/ 0 h 924402"/>
                  <a:gd name="connsiteX74" fmla="*/ 1332348 w 4603109"/>
                  <a:gd name="connsiteY74" fmla="*/ 0 h 924402"/>
                  <a:gd name="connsiteX75" fmla="*/ 1332714 w 4603109"/>
                  <a:gd name="connsiteY75" fmla="*/ 0 h 924402"/>
                  <a:gd name="connsiteX76" fmla="*/ 1333135 w 4603109"/>
                  <a:gd name="connsiteY76" fmla="*/ 0 h 924402"/>
                  <a:gd name="connsiteX77" fmla="*/ 1348747 w 4603109"/>
                  <a:gd name="connsiteY77" fmla="*/ 0 h 924402"/>
                  <a:gd name="connsiteX78" fmla="*/ 1354749 w 4603109"/>
                  <a:gd name="connsiteY78" fmla="*/ 0 h 924402"/>
                  <a:gd name="connsiteX79" fmla="*/ 1378811 w 4603109"/>
                  <a:gd name="connsiteY79" fmla="*/ 0 h 924402"/>
                  <a:gd name="connsiteX80" fmla="*/ 1383745 w 4603109"/>
                  <a:gd name="connsiteY80" fmla="*/ 0 h 924402"/>
                  <a:gd name="connsiteX81" fmla="*/ 1385406 w 4603109"/>
                  <a:gd name="connsiteY81" fmla="*/ 0 h 924402"/>
                  <a:gd name="connsiteX82" fmla="*/ 1399356 w 4603109"/>
                  <a:gd name="connsiteY82" fmla="*/ 0 h 924402"/>
                  <a:gd name="connsiteX83" fmla="*/ 1400513 w 4603109"/>
                  <a:gd name="connsiteY83" fmla="*/ 0 h 924402"/>
                  <a:gd name="connsiteX84" fmla="*/ 1413947 w 4603109"/>
                  <a:gd name="connsiteY84" fmla="*/ 0 h 924402"/>
                  <a:gd name="connsiteX85" fmla="*/ 1414442 w 4603109"/>
                  <a:gd name="connsiteY85" fmla="*/ 0 h 924402"/>
                  <a:gd name="connsiteX86" fmla="*/ 1422915 w 4603109"/>
                  <a:gd name="connsiteY86" fmla="*/ 0 h 924402"/>
                  <a:gd name="connsiteX87" fmla="*/ 1426390 w 4603109"/>
                  <a:gd name="connsiteY87" fmla="*/ 0 h 924402"/>
                  <a:gd name="connsiteX88" fmla="*/ 1429420 w 4603109"/>
                  <a:gd name="connsiteY88" fmla="*/ 0 h 924402"/>
                  <a:gd name="connsiteX89" fmla="*/ 1430053 w 4603109"/>
                  <a:gd name="connsiteY89" fmla="*/ 0 h 924402"/>
                  <a:gd name="connsiteX90" fmla="*/ 1430206 w 4603109"/>
                  <a:gd name="connsiteY90" fmla="*/ 0 h 924402"/>
                  <a:gd name="connsiteX91" fmla="*/ 1430577 w 4603109"/>
                  <a:gd name="connsiteY91" fmla="*/ 0 h 924402"/>
                  <a:gd name="connsiteX92" fmla="*/ 1436843 w 4603109"/>
                  <a:gd name="connsiteY92" fmla="*/ 0 h 924402"/>
                  <a:gd name="connsiteX93" fmla="*/ 1444011 w 4603109"/>
                  <a:gd name="connsiteY93" fmla="*/ 0 h 924402"/>
                  <a:gd name="connsiteX94" fmla="*/ 1449655 w 4603109"/>
                  <a:gd name="connsiteY94" fmla="*/ 0 h 924402"/>
                  <a:gd name="connsiteX95" fmla="*/ 1452454 w 4603109"/>
                  <a:gd name="connsiteY95" fmla="*/ 0 h 924402"/>
                  <a:gd name="connsiteX96" fmla="*/ 1452980 w 4603109"/>
                  <a:gd name="connsiteY96" fmla="*/ 0 h 924402"/>
                  <a:gd name="connsiteX97" fmla="*/ 1456455 w 4603109"/>
                  <a:gd name="connsiteY97" fmla="*/ 0 h 924402"/>
                  <a:gd name="connsiteX98" fmla="*/ 1459664 w 4603109"/>
                  <a:gd name="connsiteY98" fmla="*/ 0 h 924402"/>
                  <a:gd name="connsiteX99" fmla="*/ 1460117 w 4603109"/>
                  <a:gd name="connsiteY99" fmla="*/ 0 h 924402"/>
                  <a:gd name="connsiteX100" fmla="*/ 1460483 w 4603109"/>
                  <a:gd name="connsiteY100" fmla="*/ 0 h 924402"/>
                  <a:gd name="connsiteX101" fmla="*/ 1460904 w 4603109"/>
                  <a:gd name="connsiteY101" fmla="*/ 0 h 924402"/>
                  <a:gd name="connsiteX102" fmla="*/ 1472926 w 4603109"/>
                  <a:gd name="connsiteY102" fmla="*/ 0 h 924402"/>
                  <a:gd name="connsiteX103" fmla="*/ 1482518 w 4603109"/>
                  <a:gd name="connsiteY103" fmla="*/ 0 h 924402"/>
                  <a:gd name="connsiteX104" fmla="*/ 1489729 w 4603109"/>
                  <a:gd name="connsiteY104" fmla="*/ 0 h 924402"/>
                  <a:gd name="connsiteX105" fmla="*/ 1504116 w 4603109"/>
                  <a:gd name="connsiteY105" fmla="*/ 0 h 924402"/>
                  <a:gd name="connsiteX106" fmla="*/ 1511514 w 4603109"/>
                  <a:gd name="connsiteY106" fmla="*/ 0 h 924402"/>
                  <a:gd name="connsiteX107" fmla="*/ 1524740 w 4603109"/>
                  <a:gd name="connsiteY107" fmla="*/ 0 h 924402"/>
                  <a:gd name="connsiteX108" fmla="*/ 1528282 w 4603109"/>
                  <a:gd name="connsiteY108" fmla="*/ 0 h 924402"/>
                  <a:gd name="connsiteX109" fmla="*/ 1531757 w 4603109"/>
                  <a:gd name="connsiteY109" fmla="*/ 0 h 924402"/>
                  <a:gd name="connsiteX110" fmla="*/ 1534181 w 4603109"/>
                  <a:gd name="connsiteY110" fmla="*/ 0 h 924402"/>
                  <a:gd name="connsiteX111" fmla="*/ 1542211 w 4603109"/>
                  <a:gd name="connsiteY111" fmla="*/ 0 h 924402"/>
                  <a:gd name="connsiteX112" fmla="*/ 1554159 w 4603109"/>
                  <a:gd name="connsiteY112" fmla="*/ 0 h 924402"/>
                  <a:gd name="connsiteX113" fmla="*/ 1557318 w 4603109"/>
                  <a:gd name="connsiteY113" fmla="*/ 0 h 924402"/>
                  <a:gd name="connsiteX114" fmla="*/ 1557975 w 4603109"/>
                  <a:gd name="connsiteY114" fmla="*/ 0 h 924402"/>
                  <a:gd name="connsiteX115" fmla="*/ 1558346 w 4603109"/>
                  <a:gd name="connsiteY115" fmla="*/ 0 h 924402"/>
                  <a:gd name="connsiteX116" fmla="*/ 1561822 w 4603109"/>
                  <a:gd name="connsiteY116" fmla="*/ 0 h 924402"/>
                  <a:gd name="connsiteX117" fmla="*/ 1564612 w 4603109"/>
                  <a:gd name="connsiteY117" fmla="*/ 0 h 924402"/>
                  <a:gd name="connsiteX118" fmla="*/ 1566857 w 4603109"/>
                  <a:gd name="connsiteY118" fmla="*/ 0 h 924402"/>
                  <a:gd name="connsiteX119" fmla="*/ 1576919 w 4603109"/>
                  <a:gd name="connsiteY119" fmla="*/ 0 h 924402"/>
                  <a:gd name="connsiteX120" fmla="*/ 1579719 w 4603109"/>
                  <a:gd name="connsiteY120" fmla="*/ 0 h 924402"/>
                  <a:gd name="connsiteX121" fmla="*/ 1584224 w 4603109"/>
                  <a:gd name="connsiteY121" fmla="*/ 0 h 924402"/>
                  <a:gd name="connsiteX122" fmla="*/ 1587382 w 4603109"/>
                  <a:gd name="connsiteY122" fmla="*/ 0 h 924402"/>
                  <a:gd name="connsiteX123" fmla="*/ 1587433 w 4603109"/>
                  <a:gd name="connsiteY123" fmla="*/ 0 h 924402"/>
                  <a:gd name="connsiteX124" fmla="*/ 1600695 w 4603109"/>
                  <a:gd name="connsiteY124" fmla="*/ 0 h 924402"/>
                  <a:gd name="connsiteX125" fmla="*/ 1606834 w 4603109"/>
                  <a:gd name="connsiteY125" fmla="*/ 0 h 924402"/>
                  <a:gd name="connsiteX126" fmla="*/ 1607256 w 4603109"/>
                  <a:gd name="connsiteY126" fmla="*/ 0 h 924402"/>
                  <a:gd name="connsiteX127" fmla="*/ 1608325 w 4603109"/>
                  <a:gd name="connsiteY127" fmla="*/ 0 h 924402"/>
                  <a:gd name="connsiteX128" fmla="*/ 1609783 w 4603109"/>
                  <a:gd name="connsiteY128" fmla="*/ 0 h 924402"/>
                  <a:gd name="connsiteX129" fmla="*/ 1617498 w 4603109"/>
                  <a:gd name="connsiteY129" fmla="*/ 0 h 924402"/>
                  <a:gd name="connsiteX130" fmla="*/ 1631885 w 4603109"/>
                  <a:gd name="connsiteY130" fmla="*/ 0 h 924402"/>
                  <a:gd name="connsiteX131" fmla="*/ 1636899 w 4603109"/>
                  <a:gd name="connsiteY131" fmla="*/ 0 h 924402"/>
                  <a:gd name="connsiteX132" fmla="*/ 1637320 w 4603109"/>
                  <a:gd name="connsiteY132" fmla="*/ 0 h 924402"/>
                  <a:gd name="connsiteX133" fmla="*/ 1637445 w 4603109"/>
                  <a:gd name="connsiteY133" fmla="*/ 0 h 924402"/>
                  <a:gd name="connsiteX134" fmla="*/ 1652509 w 4603109"/>
                  <a:gd name="connsiteY134" fmla="*/ 0 h 924402"/>
                  <a:gd name="connsiteX135" fmla="*/ 1659526 w 4603109"/>
                  <a:gd name="connsiteY135" fmla="*/ 0 h 924402"/>
                  <a:gd name="connsiteX136" fmla="*/ 1661950 w 4603109"/>
                  <a:gd name="connsiteY136" fmla="*/ 0 h 924402"/>
                  <a:gd name="connsiteX137" fmla="*/ 1664952 w 4603109"/>
                  <a:gd name="connsiteY137" fmla="*/ 0 h 924402"/>
                  <a:gd name="connsiteX138" fmla="*/ 1667212 w 4603109"/>
                  <a:gd name="connsiteY138" fmla="*/ 0 h 924402"/>
                  <a:gd name="connsiteX139" fmla="*/ 1685087 w 4603109"/>
                  <a:gd name="connsiteY139" fmla="*/ 0 h 924402"/>
                  <a:gd name="connsiteX140" fmla="*/ 1689591 w 4603109"/>
                  <a:gd name="connsiteY140" fmla="*/ 0 h 924402"/>
                  <a:gd name="connsiteX141" fmla="*/ 1694626 w 4603109"/>
                  <a:gd name="connsiteY141" fmla="*/ 0 h 924402"/>
                  <a:gd name="connsiteX142" fmla="*/ 1697276 w 4603109"/>
                  <a:gd name="connsiteY142" fmla="*/ 0 h 924402"/>
                  <a:gd name="connsiteX143" fmla="*/ 1698000 w 4603109"/>
                  <a:gd name="connsiteY143" fmla="*/ 0 h 924402"/>
                  <a:gd name="connsiteX144" fmla="*/ 1704688 w 4603109"/>
                  <a:gd name="connsiteY144" fmla="*/ 0 h 924402"/>
                  <a:gd name="connsiteX145" fmla="*/ 1707488 w 4603109"/>
                  <a:gd name="connsiteY145" fmla="*/ 0 h 924402"/>
                  <a:gd name="connsiteX146" fmla="*/ 1710963 w 4603109"/>
                  <a:gd name="connsiteY146" fmla="*/ 0 h 924402"/>
                  <a:gd name="connsiteX147" fmla="*/ 1715151 w 4603109"/>
                  <a:gd name="connsiteY147" fmla="*/ 0 h 924402"/>
                  <a:gd name="connsiteX148" fmla="*/ 1721928 w 4603109"/>
                  <a:gd name="connsiteY148" fmla="*/ 0 h 924402"/>
                  <a:gd name="connsiteX149" fmla="*/ 1734603 w 4603109"/>
                  <a:gd name="connsiteY149" fmla="*/ 0 h 924402"/>
                  <a:gd name="connsiteX150" fmla="*/ 1735025 w 4603109"/>
                  <a:gd name="connsiteY150" fmla="*/ 0 h 924402"/>
                  <a:gd name="connsiteX151" fmla="*/ 1735558 w 4603109"/>
                  <a:gd name="connsiteY151" fmla="*/ 0 h 924402"/>
                  <a:gd name="connsiteX152" fmla="*/ 1736094 w 4603109"/>
                  <a:gd name="connsiteY152" fmla="*/ 0 h 924402"/>
                  <a:gd name="connsiteX153" fmla="*/ 1737552 w 4603109"/>
                  <a:gd name="connsiteY153" fmla="*/ 0 h 924402"/>
                  <a:gd name="connsiteX154" fmla="*/ 1741027 w 4603109"/>
                  <a:gd name="connsiteY154" fmla="*/ 0 h 924402"/>
                  <a:gd name="connsiteX155" fmla="*/ 1747046 w 4603109"/>
                  <a:gd name="connsiteY155" fmla="*/ 0 h 924402"/>
                  <a:gd name="connsiteX156" fmla="*/ 1748537 w 4603109"/>
                  <a:gd name="connsiteY156" fmla="*/ 0 h 924402"/>
                  <a:gd name="connsiteX157" fmla="*/ 1753052 w 4603109"/>
                  <a:gd name="connsiteY157" fmla="*/ 0 h 924402"/>
                  <a:gd name="connsiteX158" fmla="*/ 1757499 w 4603109"/>
                  <a:gd name="connsiteY158" fmla="*/ 0 h 924402"/>
                  <a:gd name="connsiteX159" fmla="*/ 1764668 w 4603109"/>
                  <a:gd name="connsiteY159" fmla="*/ 0 h 924402"/>
                  <a:gd name="connsiteX160" fmla="*/ 1765089 w 4603109"/>
                  <a:gd name="connsiteY160" fmla="*/ 0 h 924402"/>
                  <a:gd name="connsiteX161" fmla="*/ 1765214 w 4603109"/>
                  <a:gd name="connsiteY161" fmla="*/ 0 h 924402"/>
                  <a:gd name="connsiteX162" fmla="*/ 1770320 w 4603109"/>
                  <a:gd name="connsiteY162" fmla="*/ 0 h 924402"/>
                  <a:gd name="connsiteX163" fmla="*/ 1777110 w 4603109"/>
                  <a:gd name="connsiteY163" fmla="*/ 0 h 924402"/>
                  <a:gd name="connsiteX164" fmla="*/ 1779774 w 4603109"/>
                  <a:gd name="connsiteY164" fmla="*/ 0 h 924402"/>
                  <a:gd name="connsiteX165" fmla="*/ 1792721 w 4603109"/>
                  <a:gd name="connsiteY165" fmla="*/ 0 h 924402"/>
                  <a:gd name="connsiteX166" fmla="*/ 1794981 w 4603109"/>
                  <a:gd name="connsiteY166" fmla="*/ 0 h 924402"/>
                  <a:gd name="connsiteX167" fmla="*/ 1825045 w 4603109"/>
                  <a:gd name="connsiteY167" fmla="*/ 0 h 924402"/>
                  <a:gd name="connsiteX168" fmla="*/ 1825769 w 4603109"/>
                  <a:gd name="connsiteY168" fmla="*/ 0 h 924402"/>
                  <a:gd name="connsiteX169" fmla="*/ 1838732 w 4603109"/>
                  <a:gd name="connsiteY169" fmla="*/ 0 h 924402"/>
                  <a:gd name="connsiteX170" fmla="*/ 1845818 w 4603109"/>
                  <a:gd name="connsiteY170" fmla="*/ 0 h 924402"/>
                  <a:gd name="connsiteX171" fmla="*/ 1849697 w 4603109"/>
                  <a:gd name="connsiteY171" fmla="*/ 0 h 924402"/>
                  <a:gd name="connsiteX172" fmla="*/ 1852412 w 4603109"/>
                  <a:gd name="connsiteY172" fmla="*/ 0 h 924402"/>
                  <a:gd name="connsiteX173" fmla="*/ 1853903 w 4603109"/>
                  <a:gd name="connsiteY173" fmla="*/ 0 h 924402"/>
                  <a:gd name="connsiteX174" fmla="*/ 1863327 w 4603109"/>
                  <a:gd name="connsiteY174" fmla="*/ 0 h 924402"/>
                  <a:gd name="connsiteX175" fmla="*/ 1868796 w 4603109"/>
                  <a:gd name="connsiteY175" fmla="*/ 0 h 924402"/>
                  <a:gd name="connsiteX176" fmla="*/ 1874815 w 4603109"/>
                  <a:gd name="connsiteY176" fmla="*/ 0 h 924402"/>
                  <a:gd name="connsiteX177" fmla="*/ 1876306 w 4603109"/>
                  <a:gd name="connsiteY177" fmla="*/ 0 h 924402"/>
                  <a:gd name="connsiteX178" fmla="*/ 1880821 w 4603109"/>
                  <a:gd name="connsiteY178" fmla="*/ 0 h 924402"/>
                  <a:gd name="connsiteX179" fmla="*/ 1882477 w 4603109"/>
                  <a:gd name="connsiteY179" fmla="*/ 0 h 924402"/>
                  <a:gd name="connsiteX180" fmla="*/ 1883936 w 4603109"/>
                  <a:gd name="connsiteY180" fmla="*/ 0 h 924402"/>
                  <a:gd name="connsiteX181" fmla="*/ 1885268 w 4603109"/>
                  <a:gd name="connsiteY181" fmla="*/ 0 h 924402"/>
                  <a:gd name="connsiteX182" fmla="*/ 1896427 w 4603109"/>
                  <a:gd name="connsiteY182" fmla="*/ 0 h 924402"/>
                  <a:gd name="connsiteX183" fmla="*/ 1898089 w 4603109"/>
                  <a:gd name="connsiteY183" fmla="*/ 0 h 924402"/>
                  <a:gd name="connsiteX184" fmla="*/ 1904879 w 4603109"/>
                  <a:gd name="connsiteY184" fmla="*/ 0 h 924402"/>
                  <a:gd name="connsiteX185" fmla="*/ 1907543 w 4603109"/>
                  <a:gd name="connsiteY185" fmla="*/ 0 h 924402"/>
                  <a:gd name="connsiteX186" fmla="*/ 1911018 w 4603109"/>
                  <a:gd name="connsiteY186" fmla="*/ 0 h 924402"/>
                  <a:gd name="connsiteX187" fmla="*/ 1919986 w 4603109"/>
                  <a:gd name="connsiteY187" fmla="*/ 0 h 924402"/>
                  <a:gd name="connsiteX188" fmla="*/ 1927124 w 4603109"/>
                  <a:gd name="connsiteY188" fmla="*/ 0 h 924402"/>
                  <a:gd name="connsiteX189" fmla="*/ 1927489 w 4603109"/>
                  <a:gd name="connsiteY189" fmla="*/ 0 h 924402"/>
                  <a:gd name="connsiteX190" fmla="*/ 1927911 w 4603109"/>
                  <a:gd name="connsiteY190" fmla="*/ 0 h 924402"/>
                  <a:gd name="connsiteX191" fmla="*/ 1929402 w 4603109"/>
                  <a:gd name="connsiteY191" fmla="*/ 0 h 924402"/>
                  <a:gd name="connsiteX192" fmla="*/ 1946726 w 4603109"/>
                  <a:gd name="connsiteY192" fmla="*/ 0 h 924402"/>
                  <a:gd name="connsiteX193" fmla="*/ 1949525 w 4603109"/>
                  <a:gd name="connsiteY193" fmla="*/ 0 h 924402"/>
                  <a:gd name="connsiteX194" fmla="*/ 1957554 w 4603109"/>
                  <a:gd name="connsiteY194" fmla="*/ 0 h 924402"/>
                  <a:gd name="connsiteX195" fmla="*/ 1957975 w 4603109"/>
                  <a:gd name="connsiteY195" fmla="*/ 0 h 924402"/>
                  <a:gd name="connsiteX196" fmla="*/ 1973587 w 4603109"/>
                  <a:gd name="connsiteY196" fmla="*/ 0 h 924402"/>
                  <a:gd name="connsiteX197" fmla="*/ 1978520 w 4603109"/>
                  <a:gd name="connsiteY197" fmla="*/ 0 h 924402"/>
                  <a:gd name="connsiteX198" fmla="*/ 1980012 w 4603109"/>
                  <a:gd name="connsiteY198" fmla="*/ 0 h 924402"/>
                  <a:gd name="connsiteX199" fmla="*/ 1980181 w 4603109"/>
                  <a:gd name="connsiteY199" fmla="*/ 0 h 924402"/>
                  <a:gd name="connsiteX200" fmla="*/ 1981672 w 4603109"/>
                  <a:gd name="connsiteY200" fmla="*/ 0 h 924402"/>
                  <a:gd name="connsiteX201" fmla="*/ 2008585 w 4603109"/>
                  <a:gd name="connsiteY201" fmla="*/ 0 h 924402"/>
                  <a:gd name="connsiteX202" fmla="*/ 2009218 w 4603109"/>
                  <a:gd name="connsiteY202" fmla="*/ 0 h 924402"/>
                  <a:gd name="connsiteX203" fmla="*/ 2010246 w 4603109"/>
                  <a:gd name="connsiteY203" fmla="*/ 0 h 924402"/>
                  <a:gd name="connsiteX204" fmla="*/ 2010709 w 4603109"/>
                  <a:gd name="connsiteY204" fmla="*/ 0 h 924402"/>
                  <a:gd name="connsiteX205" fmla="*/ 2011705 w 4603109"/>
                  <a:gd name="connsiteY205" fmla="*/ 0 h 924402"/>
                  <a:gd name="connsiteX206" fmla="*/ 2024147 w 4603109"/>
                  <a:gd name="connsiteY206" fmla="*/ 0 h 924402"/>
                  <a:gd name="connsiteX207" fmla="*/ 2024196 w 4603109"/>
                  <a:gd name="connsiteY207" fmla="*/ 0 h 924402"/>
                  <a:gd name="connsiteX208" fmla="*/ 2024981 w 4603109"/>
                  <a:gd name="connsiteY208" fmla="*/ 0 h 924402"/>
                  <a:gd name="connsiteX209" fmla="*/ 2025353 w 4603109"/>
                  <a:gd name="connsiteY209" fmla="*/ 0 h 924402"/>
                  <a:gd name="connsiteX210" fmla="*/ 2026473 w 4603109"/>
                  <a:gd name="connsiteY210" fmla="*/ 0 h 924402"/>
                  <a:gd name="connsiteX211" fmla="*/ 2031619 w 4603109"/>
                  <a:gd name="connsiteY211" fmla="*/ 0 h 924402"/>
                  <a:gd name="connsiteX212" fmla="*/ 2033110 w 4603109"/>
                  <a:gd name="connsiteY212" fmla="*/ 0 h 924402"/>
                  <a:gd name="connsiteX213" fmla="*/ 2038787 w 4603109"/>
                  <a:gd name="connsiteY213" fmla="*/ 0 h 924402"/>
                  <a:gd name="connsiteX214" fmla="*/ 2039282 w 4603109"/>
                  <a:gd name="connsiteY214" fmla="*/ 0 h 924402"/>
                  <a:gd name="connsiteX215" fmla="*/ 2047755 w 4603109"/>
                  <a:gd name="connsiteY215" fmla="*/ 0 h 924402"/>
                  <a:gd name="connsiteX216" fmla="*/ 2051230 w 4603109"/>
                  <a:gd name="connsiteY216" fmla="*/ 0 h 924402"/>
                  <a:gd name="connsiteX217" fmla="*/ 2054893 w 4603109"/>
                  <a:gd name="connsiteY217" fmla="*/ 0 h 924402"/>
                  <a:gd name="connsiteX218" fmla="*/ 2055046 w 4603109"/>
                  <a:gd name="connsiteY218" fmla="*/ 0 h 924402"/>
                  <a:gd name="connsiteX219" fmla="*/ 2055258 w 4603109"/>
                  <a:gd name="connsiteY219" fmla="*/ 0 h 924402"/>
                  <a:gd name="connsiteX220" fmla="*/ 2055680 w 4603109"/>
                  <a:gd name="connsiteY220" fmla="*/ 0 h 924402"/>
                  <a:gd name="connsiteX221" fmla="*/ 2057171 w 4603109"/>
                  <a:gd name="connsiteY221" fmla="*/ 0 h 924402"/>
                  <a:gd name="connsiteX222" fmla="*/ 2061683 w 4603109"/>
                  <a:gd name="connsiteY222" fmla="*/ 0 h 924402"/>
                  <a:gd name="connsiteX223" fmla="*/ 2067702 w 4603109"/>
                  <a:gd name="connsiteY223" fmla="*/ 0 h 924402"/>
                  <a:gd name="connsiteX224" fmla="*/ 2074495 w 4603109"/>
                  <a:gd name="connsiteY224" fmla="*/ 0 h 924402"/>
                  <a:gd name="connsiteX225" fmla="*/ 2077294 w 4603109"/>
                  <a:gd name="connsiteY225" fmla="*/ 0 h 924402"/>
                  <a:gd name="connsiteX226" fmla="*/ 2084504 w 4603109"/>
                  <a:gd name="connsiteY226" fmla="*/ 0 h 924402"/>
                  <a:gd name="connsiteX227" fmla="*/ 2085323 w 4603109"/>
                  <a:gd name="connsiteY227" fmla="*/ 0 h 924402"/>
                  <a:gd name="connsiteX228" fmla="*/ 2085744 w 4603109"/>
                  <a:gd name="connsiteY228" fmla="*/ 0 h 924402"/>
                  <a:gd name="connsiteX229" fmla="*/ 2097766 w 4603109"/>
                  <a:gd name="connsiteY229" fmla="*/ 0 h 924402"/>
                  <a:gd name="connsiteX230" fmla="*/ 2106289 w 4603109"/>
                  <a:gd name="connsiteY230" fmla="*/ 0 h 924402"/>
                  <a:gd name="connsiteX231" fmla="*/ 2107781 w 4603109"/>
                  <a:gd name="connsiteY231" fmla="*/ 0 h 924402"/>
                  <a:gd name="connsiteX232" fmla="*/ 2128956 w 4603109"/>
                  <a:gd name="connsiteY232" fmla="*/ 0 h 924402"/>
                  <a:gd name="connsiteX233" fmla="*/ 2129514 w 4603109"/>
                  <a:gd name="connsiteY233" fmla="*/ 0 h 924402"/>
                  <a:gd name="connsiteX234" fmla="*/ 2136354 w 4603109"/>
                  <a:gd name="connsiteY234" fmla="*/ 0 h 924402"/>
                  <a:gd name="connsiteX235" fmla="*/ 2136987 w 4603109"/>
                  <a:gd name="connsiteY235" fmla="*/ 0 h 924402"/>
                  <a:gd name="connsiteX236" fmla="*/ 2138478 w 4603109"/>
                  <a:gd name="connsiteY236" fmla="*/ 0 h 924402"/>
                  <a:gd name="connsiteX237" fmla="*/ 2151916 w 4603109"/>
                  <a:gd name="connsiteY237" fmla="*/ 0 h 924402"/>
                  <a:gd name="connsiteX238" fmla="*/ 2152750 w 4603109"/>
                  <a:gd name="connsiteY238" fmla="*/ 0 h 924402"/>
                  <a:gd name="connsiteX239" fmla="*/ 2153122 w 4603109"/>
                  <a:gd name="connsiteY239" fmla="*/ 0 h 924402"/>
                  <a:gd name="connsiteX240" fmla="*/ 2154242 w 4603109"/>
                  <a:gd name="connsiteY240" fmla="*/ 0 h 924402"/>
                  <a:gd name="connsiteX241" fmla="*/ 2156597 w 4603109"/>
                  <a:gd name="connsiteY241" fmla="*/ 0 h 924402"/>
                  <a:gd name="connsiteX242" fmla="*/ 2159388 w 4603109"/>
                  <a:gd name="connsiteY242" fmla="*/ 0 h 924402"/>
                  <a:gd name="connsiteX243" fmla="*/ 2160879 w 4603109"/>
                  <a:gd name="connsiteY243" fmla="*/ 0 h 924402"/>
                  <a:gd name="connsiteX244" fmla="*/ 2161633 w 4603109"/>
                  <a:gd name="connsiteY244" fmla="*/ 0 h 924402"/>
                  <a:gd name="connsiteX245" fmla="*/ 2167051 w 4603109"/>
                  <a:gd name="connsiteY245" fmla="*/ 0 h 924402"/>
                  <a:gd name="connsiteX246" fmla="*/ 2178999 w 4603109"/>
                  <a:gd name="connsiteY246" fmla="*/ 0 h 924402"/>
                  <a:gd name="connsiteX247" fmla="*/ 2182158 w 4603109"/>
                  <a:gd name="connsiteY247" fmla="*/ 0 h 924402"/>
                  <a:gd name="connsiteX248" fmla="*/ 2182815 w 4603109"/>
                  <a:gd name="connsiteY248" fmla="*/ 0 h 924402"/>
                  <a:gd name="connsiteX249" fmla="*/ 2188666 w 4603109"/>
                  <a:gd name="connsiteY249" fmla="*/ 0 h 924402"/>
                  <a:gd name="connsiteX250" fmla="*/ 2189452 w 4603109"/>
                  <a:gd name="connsiteY250" fmla="*/ 0 h 924402"/>
                  <a:gd name="connsiteX251" fmla="*/ 2191697 w 4603109"/>
                  <a:gd name="connsiteY251" fmla="*/ 0 h 924402"/>
                  <a:gd name="connsiteX252" fmla="*/ 2195471 w 4603109"/>
                  <a:gd name="connsiteY252" fmla="*/ 0 h 924402"/>
                  <a:gd name="connsiteX253" fmla="*/ 2201759 w 4603109"/>
                  <a:gd name="connsiteY253" fmla="*/ 0 h 924402"/>
                  <a:gd name="connsiteX254" fmla="*/ 2203100 w 4603109"/>
                  <a:gd name="connsiteY254" fmla="*/ 0 h 924402"/>
                  <a:gd name="connsiteX255" fmla="*/ 2204559 w 4603109"/>
                  <a:gd name="connsiteY255" fmla="*/ 0 h 924402"/>
                  <a:gd name="connsiteX256" fmla="*/ 2204591 w 4603109"/>
                  <a:gd name="connsiteY256" fmla="*/ 0 h 924402"/>
                  <a:gd name="connsiteX257" fmla="*/ 2212273 w 4603109"/>
                  <a:gd name="connsiteY257" fmla="*/ 0 h 924402"/>
                  <a:gd name="connsiteX258" fmla="*/ 2225535 w 4603109"/>
                  <a:gd name="connsiteY258" fmla="*/ 0 h 924402"/>
                  <a:gd name="connsiteX259" fmla="*/ 2231674 w 4603109"/>
                  <a:gd name="connsiteY259" fmla="*/ 0 h 924402"/>
                  <a:gd name="connsiteX260" fmla="*/ 2232096 w 4603109"/>
                  <a:gd name="connsiteY260" fmla="*/ 0 h 924402"/>
                  <a:gd name="connsiteX261" fmla="*/ 2232220 w 4603109"/>
                  <a:gd name="connsiteY261" fmla="*/ 0 h 924402"/>
                  <a:gd name="connsiteX262" fmla="*/ 2233118 w 4603109"/>
                  <a:gd name="connsiteY262" fmla="*/ 0 h 924402"/>
                  <a:gd name="connsiteX263" fmla="*/ 2233165 w 4603109"/>
                  <a:gd name="connsiteY263" fmla="*/ 0 h 924402"/>
                  <a:gd name="connsiteX264" fmla="*/ 2256725 w 4603109"/>
                  <a:gd name="connsiteY264" fmla="*/ 0 h 924402"/>
                  <a:gd name="connsiteX265" fmla="*/ 2257283 w 4603109"/>
                  <a:gd name="connsiteY265" fmla="*/ 0 h 924402"/>
                  <a:gd name="connsiteX266" fmla="*/ 2262285 w 4603109"/>
                  <a:gd name="connsiteY266" fmla="*/ 0 h 924402"/>
                  <a:gd name="connsiteX267" fmla="*/ 2284366 w 4603109"/>
                  <a:gd name="connsiteY267" fmla="*/ 0 h 924402"/>
                  <a:gd name="connsiteX268" fmla="*/ 2289402 w 4603109"/>
                  <a:gd name="connsiteY268" fmla="*/ 0 h 924402"/>
                  <a:gd name="connsiteX269" fmla="*/ 2292052 w 4603109"/>
                  <a:gd name="connsiteY269" fmla="*/ 0 h 924402"/>
                  <a:gd name="connsiteX270" fmla="*/ 2299271 w 4603109"/>
                  <a:gd name="connsiteY270" fmla="*/ 0 h 924402"/>
                  <a:gd name="connsiteX271" fmla="*/ 2308721 w 4603109"/>
                  <a:gd name="connsiteY271" fmla="*/ 0 h 924402"/>
                  <a:gd name="connsiteX272" fmla="*/ 2309927 w 4603109"/>
                  <a:gd name="connsiteY272" fmla="*/ 0 h 924402"/>
                  <a:gd name="connsiteX273" fmla="*/ 2316435 w 4603109"/>
                  <a:gd name="connsiteY273" fmla="*/ 0 h 924402"/>
                  <a:gd name="connsiteX274" fmla="*/ 2316703 w 4603109"/>
                  <a:gd name="connsiteY274" fmla="*/ 0 h 924402"/>
                  <a:gd name="connsiteX275" fmla="*/ 2319466 w 4603109"/>
                  <a:gd name="connsiteY275" fmla="*/ 0 h 924402"/>
                  <a:gd name="connsiteX276" fmla="*/ 2322840 w 4603109"/>
                  <a:gd name="connsiteY276" fmla="*/ 0 h 924402"/>
                  <a:gd name="connsiteX277" fmla="*/ 2329528 w 4603109"/>
                  <a:gd name="connsiteY277" fmla="*/ 0 h 924402"/>
                  <a:gd name="connsiteX278" fmla="*/ 2330869 w 4603109"/>
                  <a:gd name="connsiteY278" fmla="*/ 0 h 924402"/>
                  <a:gd name="connsiteX279" fmla="*/ 2332328 w 4603109"/>
                  <a:gd name="connsiteY279" fmla="*/ 0 h 924402"/>
                  <a:gd name="connsiteX280" fmla="*/ 2332360 w 4603109"/>
                  <a:gd name="connsiteY280" fmla="*/ 0 h 924402"/>
                  <a:gd name="connsiteX281" fmla="*/ 2335803 w 4603109"/>
                  <a:gd name="connsiteY281" fmla="*/ 0 h 924402"/>
                  <a:gd name="connsiteX282" fmla="*/ 2343312 w 4603109"/>
                  <a:gd name="connsiteY282" fmla="*/ 0 h 924402"/>
                  <a:gd name="connsiteX283" fmla="*/ 2344804 w 4603109"/>
                  <a:gd name="connsiteY283" fmla="*/ 0 h 924402"/>
                  <a:gd name="connsiteX284" fmla="*/ 2346768 w 4603109"/>
                  <a:gd name="connsiteY284" fmla="*/ 0 h 924402"/>
                  <a:gd name="connsiteX285" fmla="*/ 2347827 w 4603109"/>
                  <a:gd name="connsiteY285" fmla="*/ 0 h 924402"/>
                  <a:gd name="connsiteX286" fmla="*/ 2352274 w 4603109"/>
                  <a:gd name="connsiteY286" fmla="*/ 0 h 924402"/>
                  <a:gd name="connsiteX287" fmla="*/ 2359443 w 4603109"/>
                  <a:gd name="connsiteY287" fmla="*/ 0 h 924402"/>
                  <a:gd name="connsiteX288" fmla="*/ 2359865 w 4603109"/>
                  <a:gd name="connsiteY288" fmla="*/ 0 h 924402"/>
                  <a:gd name="connsiteX289" fmla="*/ 2359989 w 4603109"/>
                  <a:gd name="connsiteY289" fmla="*/ 0 h 924402"/>
                  <a:gd name="connsiteX290" fmla="*/ 2360887 w 4603109"/>
                  <a:gd name="connsiteY290" fmla="*/ 0 h 924402"/>
                  <a:gd name="connsiteX291" fmla="*/ 2360934 w 4603109"/>
                  <a:gd name="connsiteY291" fmla="*/ 0 h 924402"/>
                  <a:gd name="connsiteX292" fmla="*/ 2371886 w 4603109"/>
                  <a:gd name="connsiteY292" fmla="*/ 0 h 924402"/>
                  <a:gd name="connsiteX293" fmla="*/ 2373377 w 4603109"/>
                  <a:gd name="connsiteY293" fmla="*/ 0 h 924402"/>
                  <a:gd name="connsiteX294" fmla="*/ 2377892 w 4603109"/>
                  <a:gd name="connsiteY294" fmla="*/ 0 h 924402"/>
                  <a:gd name="connsiteX295" fmla="*/ 2382339 w 4603109"/>
                  <a:gd name="connsiteY295" fmla="*/ 0 h 924402"/>
                  <a:gd name="connsiteX296" fmla="*/ 2390054 w 4603109"/>
                  <a:gd name="connsiteY296" fmla="*/ 0 h 924402"/>
                  <a:gd name="connsiteX297" fmla="*/ 2419821 w 4603109"/>
                  <a:gd name="connsiteY297" fmla="*/ 0 h 924402"/>
                  <a:gd name="connsiteX298" fmla="*/ 2427040 w 4603109"/>
                  <a:gd name="connsiteY298" fmla="*/ 0 h 924402"/>
                  <a:gd name="connsiteX299" fmla="*/ 2436490 w 4603109"/>
                  <a:gd name="connsiteY299" fmla="*/ 0 h 924402"/>
                  <a:gd name="connsiteX300" fmla="*/ 2444472 w 4603109"/>
                  <a:gd name="connsiteY300" fmla="*/ 0 h 924402"/>
                  <a:gd name="connsiteX301" fmla="*/ 2448678 w 4603109"/>
                  <a:gd name="connsiteY301" fmla="*/ 0 h 924402"/>
                  <a:gd name="connsiteX302" fmla="*/ 2450171 w 4603109"/>
                  <a:gd name="connsiteY302" fmla="*/ 0 h 924402"/>
                  <a:gd name="connsiteX303" fmla="*/ 2450609 w 4603109"/>
                  <a:gd name="connsiteY303" fmla="*/ 0 h 924402"/>
                  <a:gd name="connsiteX304" fmla="*/ 2463572 w 4603109"/>
                  <a:gd name="connsiteY304" fmla="*/ 0 h 924402"/>
                  <a:gd name="connsiteX305" fmla="*/ 2471081 w 4603109"/>
                  <a:gd name="connsiteY305" fmla="*/ 0 h 924402"/>
                  <a:gd name="connsiteX306" fmla="*/ 2472573 w 4603109"/>
                  <a:gd name="connsiteY306" fmla="*/ 0 h 924402"/>
                  <a:gd name="connsiteX307" fmla="*/ 2474537 w 4603109"/>
                  <a:gd name="connsiteY307" fmla="*/ 0 h 924402"/>
                  <a:gd name="connsiteX308" fmla="*/ 2475596 w 4603109"/>
                  <a:gd name="connsiteY308" fmla="*/ 0 h 924402"/>
                  <a:gd name="connsiteX309" fmla="*/ 2477252 w 4603109"/>
                  <a:gd name="connsiteY309" fmla="*/ 0 h 924402"/>
                  <a:gd name="connsiteX310" fmla="*/ 2478712 w 4603109"/>
                  <a:gd name="connsiteY310" fmla="*/ 0 h 924402"/>
                  <a:gd name="connsiteX311" fmla="*/ 2478743 w 4603109"/>
                  <a:gd name="connsiteY311" fmla="*/ 0 h 924402"/>
                  <a:gd name="connsiteX312" fmla="*/ 2480043 w 4603109"/>
                  <a:gd name="connsiteY312" fmla="*/ 0 h 924402"/>
                  <a:gd name="connsiteX313" fmla="*/ 2499655 w 4603109"/>
                  <a:gd name="connsiteY313" fmla="*/ 0 h 924402"/>
                  <a:gd name="connsiteX314" fmla="*/ 2501146 w 4603109"/>
                  <a:gd name="connsiteY314" fmla="*/ 0 h 924402"/>
                  <a:gd name="connsiteX315" fmla="*/ 2505661 w 4603109"/>
                  <a:gd name="connsiteY315" fmla="*/ 0 h 924402"/>
                  <a:gd name="connsiteX316" fmla="*/ 2508776 w 4603109"/>
                  <a:gd name="connsiteY316" fmla="*/ 0 h 924402"/>
                  <a:gd name="connsiteX317" fmla="*/ 2510108 w 4603109"/>
                  <a:gd name="connsiteY317" fmla="*/ 0 h 924402"/>
                  <a:gd name="connsiteX318" fmla="*/ 2524178 w 4603109"/>
                  <a:gd name="connsiteY318" fmla="*/ 0 h 924402"/>
                  <a:gd name="connsiteX319" fmla="*/ 2525248 w 4603109"/>
                  <a:gd name="connsiteY319" fmla="*/ 0 h 924402"/>
                  <a:gd name="connsiteX320" fmla="*/ 2525669 w 4603109"/>
                  <a:gd name="connsiteY320" fmla="*/ 0 h 924402"/>
                  <a:gd name="connsiteX321" fmla="*/ 2552329 w 4603109"/>
                  <a:gd name="connsiteY321" fmla="*/ 0 h 924402"/>
                  <a:gd name="connsiteX322" fmla="*/ 2552751 w 4603109"/>
                  <a:gd name="connsiteY322" fmla="*/ 0 h 924402"/>
                  <a:gd name="connsiteX323" fmla="*/ 2554242 w 4603109"/>
                  <a:gd name="connsiteY323" fmla="*/ 0 h 924402"/>
                  <a:gd name="connsiteX324" fmla="*/ 2574787 w 4603109"/>
                  <a:gd name="connsiteY324" fmla="*/ 0 h 924402"/>
                  <a:gd name="connsiteX325" fmla="*/ 2576279 w 4603109"/>
                  <a:gd name="connsiteY325" fmla="*/ 0 h 924402"/>
                  <a:gd name="connsiteX326" fmla="*/ 2576447 w 4603109"/>
                  <a:gd name="connsiteY326" fmla="*/ 0 h 924402"/>
                  <a:gd name="connsiteX327" fmla="*/ 2577940 w 4603109"/>
                  <a:gd name="connsiteY327" fmla="*/ 0 h 924402"/>
                  <a:gd name="connsiteX328" fmla="*/ 2603360 w 4603109"/>
                  <a:gd name="connsiteY328" fmla="*/ 0 h 924402"/>
                  <a:gd name="connsiteX329" fmla="*/ 2604852 w 4603109"/>
                  <a:gd name="connsiteY329" fmla="*/ 0 h 924402"/>
                  <a:gd name="connsiteX330" fmla="*/ 2605021 w 4603109"/>
                  <a:gd name="connsiteY330" fmla="*/ 0 h 924402"/>
                  <a:gd name="connsiteX331" fmla="*/ 2605484 w 4603109"/>
                  <a:gd name="connsiteY331" fmla="*/ 0 h 924402"/>
                  <a:gd name="connsiteX332" fmla="*/ 2606481 w 4603109"/>
                  <a:gd name="connsiteY332" fmla="*/ 0 h 924402"/>
                  <a:gd name="connsiteX333" fmla="*/ 2606512 w 4603109"/>
                  <a:gd name="connsiteY333" fmla="*/ 0 h 924402"/>
                  <a:gd name="connsiteX334" fmla="*/ 2606976 w 4603109"/>
                  <a:gd name="connsiteY334" fmla="*/ 0 h 924402"/>
                  <a:gd name="connsiteX335" fmla="*/ 2618923 w 4603109"/>
                  <a:gd name="connsiteY335" fmla="*/ 0 h 924402"/>
                  <a:gd name="connsiteX336" fmla="*/ 2621248 w 4603109"/>
                  <a:gd name="connsiteY336" fmla="*/ 0 h 924402"/>
                  <a:gd name="connsiteX337" fmla="*/ 2622740 w 4603109"/>
                  <a:gd name="connsiteY337" fmla="*/ 0 h 924402"/>
                  <a:gd name="connsiteX338" fmla="*/ 2627885 w 4603109"/>
                  <a:gd name="connsiteY338" fmla="*/ 0 h 924402"/>
                  <a:gd name="connsiteX339" fmla="*/ 2629377 w 4603109"/>
                  <a:gd name="connsiteY339" fmla="*/ 0 h 924402"/>
                  <a:gd name="connsiteX340" fmla="*/ 2634058 w 4603109"/>
                  <a:gd name="connsiteY340" fmla="*/ 0 h 924402"/>
                  <a:gd name="connsiteX341" fmla="*/ 2635549 w 4603109"/>
                  <a:gd name="connsiteY341" fmla="*/ 0 h 924402"/>
                  <a:gd name="connsiteX342" fmla="*/ 2636545 w 4603109"/>
                  <a:gd name="connsiteY342" fmla="*/ 0 h 924402"/>
                  <a:gd name="connsiteX343" fmla="*/ 2648987 w 4603109"/>
                  <a:gd name="connsiteY343" fmla="*/ 0 h 924402"/>
                  <a:gd name="connsiteX344" fmla="*/ 2649821 w 4603109"/>
                  <a:gd name="connsiteY344" fmla="*/ 0 h 924402"/>
                  <a:gd name="connsiteX345" fmla="*/ 2651313 w 4603109"/>
                  <a:gd name="connsiteY345" fmla="*/ 0 h 924402"/>
                  <a:gd name="connsiteX346" fmla="*/ 2651947 w 4603109"/>
                  <a:gd name="connsiteY346" fmla="*/ 0 h 924402"/>
                  <a:gd name="connsiteX347" fmla="*/ 2653017 w 4603109"/>
                  <a:gd name="connsiteY347" fmla="*/ 0 h 924402"/>
                  <a:gd name="connsiteX348" fmla="*/ 2653438 w 4603109"/>
                  <a:gd name="connsiteY348" fmla="*/ 0 h 924402"/>
                  <a:gd name="connsiteX349" fmla="*/ 2656459 w 4603109"/>
                  <a:gd name="connsiteY349" fmla="*/ 0 h 924402"/>
                  <a:gd name="connsiteX350" fmla="*/ 2657950 w 4603109"/>
                  <a:gd name="connsiteY350" fmla="*/ 0 h 924402"/>
                  <a:gd name="connsiteX351" fmla="*/ 2665460 w 4603109"/>
                  <a:gd name="connsiteY351" fmla="*/ 0 h 924402"/>
                  <a:gd name="connsiteX352" fmla="*/ 2680098 w 4603109"/>
                  <a:gd name="connsiteY352" fmla="*/ 0 h 924402"/>
                  <a:gd name="connsiteX353" fmla="*/ 2680520 w 4603109"/>
                  <a:gd name="connsiteY353" fmla="*/ 0 h 924402"/>
                  <a:gd name="connsiteX354" fmla="*/ 2682011 w 4603109"/>
                  <a:gd name="connsiteY354" fmla="*/ 0 h 924402"/>
                  <a:gd name="connsiteX355" fmla="*/ 2692542 w 4603109"/>
                  <a:gd name="connsiteY355" fmla="*/ 0 h 924402"/>
                  <a:gd name="connsiteX356" fmla="*/ 2702556 w 4603109"/>
                  <a:gd name="connsiteY356" fmla="*/ 0 h 924402"/>
                  <a:gd name="connsiteX357" fmla="*/ 2704048 w 4603109"/>
                  <a:gd name="connsiteY357" fmla="*/ 0 h 924402"/>
                  <a:gd name="connsiteX358" fmla="*/ 2724289 w 4603109"/>
                  <a:gd name="connsiteY358" fmla="*/ 0 h 924402"/>
                  <a:gd name="connsiteX359" fmla="*/ 2731129 w 4603109"/>
                  <a:gd name="connsiteY359" fmla="*/ 0 h 924402"/>
                  <a:gd name="connsiteX360" fmla="*/ 2732621 w 4603109"/>
                  <a:gd name="connsiteY360" fmla="*/ 0 h 924402"/>
                  <a:gd name="connsiteX361" fmla="*/ 2733253 w 4603109"/>
                  <a:gd name="connsiteY361" fmla="*/ 0 h 924402"/>
                  <a:gd name="connsiteX362" fmla="*/ 2734745 w 4603109"/>
                  <a:gd name="connsiteY362" fmla="*/ 0 h 924402"/>
                  <a:gd name="connsiteX363" fmla="*/ 2746692 w 4603109"/>
                  <a:gd name="connsiteY363" fmla="*/ 0 h 924402"/>
                  <a:gd name="connsiteX364" fmla="*/ 2749017 w 4603109"/>
                  <a:gd name="connsiteY364" fmla="*/ 0 h 924402"/>
                  <a:gd name="connsiteX365" fmla="*/ 2750509 w 4603109"/>
                  <a:gd name="connsiteY365" fmla="*/ 0 h 924402"/>
                  <a:gd name="connsiteX366" fmla="*/ 2754354 w 4603109"/>
                  <a:gd name="connsiteY366" fmla="*/ 0 h 924402"/>
                  <a:gd name="connsiteX367" fmla="*/ 2755654 w 4603109"/>
                  <a:gd name="connsiteY367" fmla="*/ 0 h 924402"/>
                  <a:gd name="connsiteX368" fmla="*/ 2757146 w 4603109"/>
                  <a:gd name="connsiteY368" fmla="*/ 0 h 924402"/>
                  <a:gd name="connsiteX369" fmla="*/ 2761827 w 4603109"/>
                  <a:gd name="connsiteY369" fmla="*/ 0 h 924402"/>
                  <a:gd name="connsiteX370" fmla="*/ 2763318 w 4603109"/>
                  <a:gd name="connsiteY370" fmla="*/ 0 h 924402"/>
                  <a:gd name="connsiteX371" fmla="*/ 2776756 w 4603109"/>
                  <a:gd name="connsiteY371" fmla="*/ 0 h 924402"/>
                  <a:gd name="connsiteX372" fmla="*/ 2777590 w 4603109"/>
                  <a:gd name="connsiteY372" fmla="*/ 0 h 924402"/>
                  <a:gd name="connsiteX373" fmla="*/ 2779082 w 4603109"/>
                  <a:gd name="connsiteY373" fmla="*/ 0 h 924402"/>
                  <a:gd name="connsiteX374" fmla="*/ 2783442 w 4603109"/>
                  <a:gd name="connsiteY374" fmla="*/ 0 h 924402"/>
                  <a:gd name="connsiteX375" fmla="*/ 2784228 w 4603109"/>
                  <a:gd name="connsiteY375" fmla="*/ 0 h 924402"/>
                  <a:gd name="connsiteX376" fmla="*/ 2785719 w 4603109"/>
                  <a:gd name="connsiteY376" fmla="*/ 0 h 924402"/>
                  <a:gd name="connsiteX377" fmla="*/ 2786473 w 4603109"/>
                  <a:gd name="connsiteY377" fmla="*/ 0 h 924402"/>
                  <a:gd name="connsiteX378" fmla="*/ 2793229 w 4603109"/>
                  <a:gd name="connsiteY378" fmla="*/ 0 h 924402"/>
                  <a:gd name="connsiteX379" fmla="*/ 2799367 w 4603109"/>
                  <a:gd name="connsiteY379" fmla="*/ 0 h 924402"/>
                  <a:gd name="connsiteX380" fmla="*/ 2813506 w 4603109"/>
                  <a:gd name="connsiteY380" fmla="*/ 0 h 924402"/>
                  <a:gd name="connsiteX381" fmla="*/ 2820311 w 4603109"/>
                  <a:gd name="connsiteY381" fmla="*/ 0 h 924402"/>
                  <a:gd name="connsiteX382" fmla="*/ 2827893 w 4603109"/>
                  <a:gd name="connsiteY382" fmla="*/ 0 h 924402"/>
                  <a:gd name="connsiteX383" fmla="*/ 2827940 w 4603109"/>
                  <a:gd name="connsiteY383" fmla="*/ 0 h 924402"/>
                  <a:gd name="connsiteX384" fmla="*/ 2829431 w 4603109"/>
                  <a:gd name="connsiteY384" fmla="*/ 0 h 924402"/>
                  <a:gd name="connsiteX385" fmla="*/ 2829978 w 4603109"/>
                  <a:gd name="connsiteY385" fmla="*/ 0 h 924402"/>
                  <a:gd name="connsiteX386" fmla="*/ 2852058 w 4603109"/>
                  <a:gd name="connsiteY386" fmla="*/ 0 h 924402"/>
                  <a:gd name="connsiteX387" fmla="*/ 2857060 w 4603109"/>
                  <a:gd name="connsiteY387" fmla="*/ 0 h 924402"/>
                  <a:gd name="connsiteX388" fmla="*/ 2857958 w 4603109"/>
                  <a:gd name="connsiteY388" fmla="*/ 0 h 924402"/>
                  <a:gd name="connsiteX389" fmla="*/ 2871601 w 4603109"/>
                  <a:gd name="connsiteY389" fmla="*/ 0 h 924402"/>
                  <a:gd name="connsiteX390" fmla="*/ 2882123 w 4603109"/>
                  <a:gd name="connsiteY390" fmla="*/ 0 h 924402"/>
                  <a:gd name="connsiteX391" fmla="*/ 2894046 w 4603109"/>
                  <a:gd name="connsiteY391" fmla="*/ 0 h 924402"/>
                  <a:gd name="connsiteX392" fmla="*/ 2903496 w 4603109"/>
                  <a:gd name="connsiteY392" fmla="*/ 0 h 924402"/>
                  <a:gd name="connsiteX393" fmla="*/ 2911211 w 4603109"/>
                  <a:gd name="connsiteY393" fmla="*/ 0 h 924402"/>
                  <a:gd name="connsiteX394" fmla="*/ 2914242 w 4603109"/>
                  <a:gd name="connsiteY394" fmla="*/ 0 h 924402"/>
                  <a:gd name="connsiteX395" fmla="*/ 2914461 w 4603109"/>
                  <a:gd name="connsiteY395" fmla="*/ 0 h 924402"/>
                  <a:gd name="connsiteX396" fmla="*/ 2924111 w 4603109"/>
                  <a:gd name="connsiteY396" fmla="*/ 0 h 924402"/>
                  <a:gd name="connsiteX397" fmla="*/ 2927136 w 4603109"/>
                  <a:gd name="connsiteY397" fmla="*/ 0 h 924402"/>
                  <a:gd name="connsiteX398" fmla="*/ 2933561 w 4603109"/>
                  <a:gd name="connsiteY398" fmla="*/ 0 h 924402"/>
                  <a:gd name="connsiteX399" fmla="*/ 2939580 w 4603109"/>
                  <a:gd name="connsiteY399" fmla="*/ 0 h 924402"/>
                  <a:gd name="connsiteX400" fmla="*/ 2941275 w 4603109"/>
                  <a:gd name="connsiteY400" fmla="*/ 0 h 924402"/>
                  <a:gd name="connsiteX401" fmla="*/ 2941543 w 4603109"/>
                  <a:gd name="connsiteY401" fmla="*/ 0 h 924402"/>
                  <a:gd name="connsiteX402" fmla="*/ 2945586 w 4603109"/>
                  <a:gd name="connsiteY402" fmla="*/ 0 h 924402"/>
                  <a:gd name="connsiteX403" fmla="*/ 2950032 w 4603109"/>
                  <a:gd name="connsiteY403" fmla="*/ 0 h 924402"/>
                  <a:gd name="connsiteX404" fmla="*/ 2955662 w 4603109"/>
                  <a:gd name="connsiteY404" fmla="*/ 0 h 924402"/>
                  <a:gd name="connsiteX405" fmla="*/ 2955709 w 4603109"/>
                  <a:gd name="connsiteY405" fmla="*/ 0 h 924402"/>
                  <a:gd name="connsiteX406" fmla="*/ 2957200 w 4603109"/>
                  <a:gd name="connsiteY406" fmla="*/ 0 h 924402"/>
                  <a:gd name="connsiteX407" fmla="*/ 2957747 w 4603109"/>
                  <a:gd name="connsiteY407" fmla="*/ 0 h 924402"/>
                  <a:gd name="connsiteX408" fmla="*/ 2968152 w 4603109"/>
                  <a:gd name="connsiteY408" fmla="*/ 0 h 924402"/>
                  <a:gd name="connsiteX409" fmla="*/ 2969644 w 4603109"/>
                  <a:gd name="connsiteY409" fmla="*/ 0 h 924402"/>
                  <a:gd name="connsiteX410" fmla="*/ 2972667 w 4603109"/>
                  <a:gd name="connsiteY410" fmla="*/ 0 h 924402"/>
                  <a:gd name="connsiteX411" fmla="*/ 2977114 w 4603109"/>
                  <a:gd name="connsiteY411" fmla="*/ 0 h 924402"/>
                  <a:gd name="connsiteX412" fmla="*/ 2984829 w 4603109"/>
                  <a:gd name="connsiteY412" fmla="*/ 0 h 924402"/>
                  <a:gd name="connsiteX413" fmla="*/ 2985727 w 4603109"/>
                  <a:gd name="connsiteY413" fmla="*/ 0 h 924402"/>
                  <a:gd name="connsiteX414" fmla="*/ 2999370 w 4603109"/>
                  <a:gd name="connsiteY414" fmla="*/ 0 h 924402"/>
                  <a:gd name="connsiteX415" fmla="*/ 3021815 w 4603109"/>
                  <a:gd name="connsiteY415" fmla="*/ 0 h 924402"/>
                  <a:gd name="connsiteX416" fmla="*/ 3031265 w 4603109"/>
                  <a:gd name="connsiteY416" fmla="*/ 0 h 924402"/>
                  <a:gd name="connsiteX417" fmla="*/ 3042230 w 4603109"/>
                  <a:gd name="connsiteY417" fmla="*/ 0 h 924402"/>
                  <a:gd name="connsiteX418" fmla="*/ 3044946 w 4603109"/>
                  <a:gd name="connsiteY418" fmla="*/ 0 h 924402"/>
                  <a:gd name="connsiteX419" fmla="*/ 3051880 w 4603109"/>
                  <a:gd name="connsiteY419" fmla="*/ 0 h 924402"/>
                  <a:gd name="connsiteX420" fmla="*/ 3061330 w 4603109"/>
                  <a:gd name="connsiteY420" fmla="*/ 0 h 924402"/>
                  <a:gd name="connsiteX421" fmla="*/ 3067349 w 4603109"/>
                  <a:gd name="connsiteY421" fmla="*/ 0 h 924402"/>
                  <a:gd name="connsiteX422" fmla="*/ 3069312 w 4603109"/>
                  <a:gd name="connsiteY422" fmla="*/ 0 h 924402"/>
                  <a:gd name="connsiteX423" fmla="*/ 3073355 w 4603109"/>
                  <a:gd name="connsiteY423" fmla="*/ 0 h 924402"/>
                  <a:gd name="connsiteX424" fmla="*/ 3073518 w 4603109"/>
                  <a:gd name="connsiteY424" fmla="*/ 0 h 924402"/>
                  <a:gd name="connsiteX425" fmla="*/ 3075011 w 4603109"/>
                  <a:gd name="connsiteY425" fmla="*/ 0 h 924402"/>
                  <a:gd name="connsiteX426" fmla="*/ 3077801 w 4603109"/>
                  <a:gd name="connsiteY426" fmla="*/ 0 h 924402"/>
                  <a:gd name="connsiteX427" fmla="*/ 3095921 w 4603109"/>
                  <a:gd name="connsiteY427" fmla="*/ 0 h 924402"/>
                  <a:gd name="connsiteX428" fmla="*/ 3097413 w 4603109"/>
                  <a:gd name="connsiteY428" fmla="*/ 0 h 924402"/>
                  <a:gd name="connsiteX429" fmla="*/ 3100436 w 4603109"/>
                  <a:gd name="connsiteY429" fmla="*/ 0 h 924402"/>
                  <a:gd name="connsiteX430" fmla="*/ 3103552 w 4603109"/>
                  <a:gd name="connsiteY430" fmla="*/ 0 h 924402"/>
                  <a:gd name="connsiteX431" fmla="*/ 3104883 w 4603109"/>
                  <a:gd name="connsiteY431" fmla="*/ 0 h 924402"/>
                  <a:gd name="connsiteX432" fmla="*/ 3120023 w 4603109"/>
                  <a:gd name="connsiteY432" fmla="*/ 0 h 924402"/>
                  <a:gd name="connsiteX433" fmla="*/ 3120445 w 4603109"/>
                  <a:gd name="connsiteY433" fmla="*/ 0 h 924402"/>
                  <a:gd name="connsiteX434" fmla="*/ 3149018 w 4603109"/>
                  <a:gd name="connsiteY434" fmla="*/ 0 h 924402"/>
                  <a:gd name="connsiteX435" fmla="*/ 3150088 w 4603109"/>
                  <a:gd name="connsiteY435" fmla="*/ 0 h 924402"/>
                  <a:gd name="connsiteX436" fmla="*/ 3150509 w 4603109"/>
                  <a:gd name="connsiteY436" fmla="*/ 0 h 924402"/>
                  <a:gd name="connsiteX437" fmla="*/ 3171054 w 4603109"/>
                  <a:gd name="connsiteY437" fmla="*/ 0 h 924402"/>
                  <a:gd name="connsiteX438" fmla="*/ 3172715 w 4603109"/>
                  <a:gd name="connsiteY438" fmla="*/ 0 h 924402"/>
                  <a:gd name="connsiteX439" fmla="*/ 3199627 w 4603109"/>
                  <a:gd name="connsiteY439" fmla="*/ 0 h 924402"/>
                  <a:gd name="connsiteX440" fmla="*/ 3201119 w 4603109"/>
                  <a:gd name="connsiteY440" fmla="*/ 0 h 924402"/>
                  <a:gd name="connsiteX441" fmla="*/ 3201287 w 4603109"/>
                  <a:gd name="connsiteY441" fmla="*/ 0 h 924402"/>
                  <a:gd name="connsiteX442" fmla="*/ 3201751 w 4603109"/>
                  <a:gd name="connsiteY442" fmla="*/ 0 h 924402"/>
                  <a:gd name="connsiteX443" fmla="*/ 3202780 w 4603109"/>
                  <a:gd name="connsiteY443" fmla="*/ 0 h 924402"/>
                  <a:gd name="connsiteX444" fmla="*/ 3217515 w 4603109"/>
                  <a:gd name="connsiteY444" fmla="*/ 0 h 924402"/>
                  <a:gd name="connsiteX445" fmla="*/ 3224152 w 4603109"/>
                  <a:gd name="connsiteY445" fmla="*/ 0 h 924402"/>
                  <a:gd name="connsiteX446" fmla="*/ 3230324 w 4603109"/>
                  <a:gd name="connsiteY446" fmla="*/ 0 h 924402"/>
                  <a:gd name="connsiteX447" fmla="*/ 3231321 w 4603109"/>
                  <a:gd name="connsiteY447" fmla="*/ 0 h 924402"/>
                  <a:gd name="connsiteX448" fmla="*/ 3231816 w 4603109"/>
                  <a:gd name="connsiteY448" fmla="*/ 0 h 924402"/>
                  <a:gd name="connsiteX449" fmla="*/ 3243763 w 4603109"/>
                  <a:gd name="connsiteY449" fmla="*/ 0 h 924402"/>
                  <a:gd name="connsiteX450" fmla="*/ 3246088 w 4603109"/>
                  <a:gd name="connsiteY450" fmla="*/ 0 h 924402"/>
                  <a:gd name="connsiteX451" fmla="*/ 3247580 w 4603109"/>
                  <a:gd name="connsiteY451" fmla="*/ 0 h 924402"/>
                  <a:gd name="connsiteX452" fmla="*/ 3247792 w 4603109"/>
                  <a:gd name="connsiteY452" fmla="*/ 0 h 924402"/>
                  <a:gd name="connsiteX453" fmla="*/ 3248214 w 4603109"/>
                  <a:gd name="connsiteY453" fmla="*/ 0 h 924402"/>
                  <a:gd name="connsiteX454" fmla="*/ 3252725 w 4603109"/>
                  <a:gd name="connsiteY454" fmla="*/ 0 h 924402"/>
                  <a:gd name="connsiteX455" fmla="*/ 3254217 w 4603109"/>
                  <a:gd name="connsiteY455" fmla="*/ 0 h 924402"/>
                  <a:gd name="connsiteX456" fmla="*/ 3260235 w 4603109"/>
                  <a:gd name="connsiteY456" fmla="*/ 0 h 924402"/>
                  <a:gd name="connsiteX457" fmla="*/ 3276787 w 4603109"/>
                  <a:gd name="connsiteY457" fmla="*/ 0 h 924402"/>
                  <a:gd name="connsiteX458" fmla="*/ 3277857 w 4603109"/>
                  <a:gd name="connsiteY458" fmla="*/ 0 h 924402"/>
                  <a:gd name="connsiteX459" fmla="*/ 3278278 w 4603109"/>
                  <a:gd name="connsiteY459" fmla="*/ 0 h 924402"/>
                  <a:gd name="connsiteX460" fmla="*/ 3290300 w 4603109"/>
                  <a:gd name="connsiteY460" fmla="*/ 0 h 924402"/>
                  <a:gd name="connsiteX461" fmla="*/ 3298823 w 4603109"/>
                  <a:gd name="connsiteY461" fmla="*/ 0 h 924402"/>
                  <a:gd name="connsiteX462" fmla="*/ 3327396 w 4603109"/>
                  <a:gd name="connsiteY462" fmla="*/ 0 h 924402"/>
                  <a:gd name="connsiteX463" fmla="*/ 3328888 w 4603109"/>
                  <a:gd name="connsiteY463" fmla="*/ 0 h 924402"/>
                  <a:gd name="connsiteX464" fmla="*/ 3329520 w 4603109"/>
                  <a:gd name="connsiteY464" fmla="*/ 0 h 924402"/>
                  <a:gd name="connsiteX465" fmla="*/ 3345284 w 4603109"/>
                  <a:gd name="connsiteY465" fmla="*/ 0 h 924402"/>
                  <a:gd name="connsiteX466" fmla="*/ 3349129 w 4603109"/>
                  <a:gd name="connsiteY466" fmla="*/ 0 h 924402"/>
                  <a:gd name="connsiteX467" fmla="*/ 3351921 w 4603109"/>
                  <a:gd name="connsiteY467" fmla="*/ 0 h 924402"/>
                  <a:gd name="connsiteX468" fmla="*/ 3358093 w 4603109"/>
                  <a:gd name="connsiteY468" fmla="*/ 0 h 924402"/>
                  <a:gd name="connsiteX469" fmla="*/ 3359585 w 4603109"/>
                  <a:gd name="connsiteY469" fmla="*/ 0 h 924402"/>
                  <a:gd name="connsiteX470" fmla="*/ 3371532 w 4603109"/>
                  <a:gd name="connsiteY470" fmla="*/ 0 h 924402"/>
                  <a:gd name="connsiteX471" fmla="*/ 3373857 w 4603109"/>
                  <a:gd name="connsiteY471" fmla="*/ 0 h 924402"/>
                  <a:gd name="connsiteX472" fmla="*/ 3375349 w 4603109"/>
                  <a:gd name="connsiteY472" fmla="*/ 0 h 924402"/>
                  <a:gd name="connsiteX473" fmla="*/ 3380494 w 4603109"/>
                  <a:gd name="connsiteY473" fmla="*/ 0 h 924402"/>
                  <a:gd name="connsiteX474" fmla="*/ 3381986 w 4603109"/>
                  <a:gd name="connsiteY474" fmla="*/ 0 h 924402"/>
                  <a:gd name="connsiteX475" fmla="*/ 3388004 w 4603109"/>
                  <a:gd name="connsiteY475" fmla="*/ 0 h 924402"/>
                  <a:gd name="connsiteX476" fmla="*/ 3408282 w 4603109"/>
                  <a:gd name="connsiteY476" fmla="*/ 0 h 924402"/>
                  <a:gd name="connsiteX477" fmla="*/ 3418069 w 4603109"/>
                  <a:gd name="connsiteY477" fmla="*/ 0 h 924402"/>
                  <a:gd name="connsiteX478" fmla="*/ 3424207 w 4603109"/>
                  <a:gd name="connsiteY478" fmla="*/ 0 h 924402"/>
                  <a:gd name="connsiteX479" fmla="*/ 3424753 w 4603109"/>
                  <a:gd name="connsiteY479" fmla="*/ 0 h 924402"/>
                  <a:gd name="connsiteX480" fmla="*/ 3452733 w 4603109"/>
                  <a:gd name="connsiteY480" fmla="*/ 0 h 924402"/>
                  <a:gd name="connsiteX481" fmla="*/ 3454818 w 4603109"/>
                  <a:gd name="connsiteY481" fmla="*/ 0 h 924402"/>
                  <a:gd name="connsiteX482" fmla="*/ 3476898 w 4603109"/>
                  <a:gd name="connsiteY482" fmla="*/ 0 h 924402"/>
                  <a:gd name="connsiteX483" fmla="*/ 3496441 w 4603109"/>
                  <a:gd name="connsiteY483" fmla="*/ 0 h 924402"/>
                  <a:gd name="connsiteX484" fmla="*/ 3509236 w 4603109"/>
                  <a:gd name="connsiteY484" fmla="*/ 0 h 924402"/>
                  <a:gd name="connsiteX485" fmla="*/ 3518886 w 4603109"/>
                  <a:gd name="connsiteY485" fmla="*/ 0 h 924402"/>
                  <a:gd name="connsiteX486" fmla="*/ 3528336 w 4603109"/>
                  <a:gd name="connsiteY486" fmla="*/ 0 h 924402"/>
                  <a:gd name="connsiteX487" fmla="*/ 3536051 w 4603109"/>
                  <a:gd name="connsiteY487" fmla="*/ 0 h 924402"/>
                  <a:gd name="connsiteX488" fmla="*/ 3539301 w 4603109"/>
                  <a:gd name="connsiteY488" fmla="*/ 0 h 924402"/>
                  <a:gd name="connsiteX489" fmla="*/ 3540361 w 4603109"/>
                  <a:gd name="connsiteY489" fmla="*/ 0 h 924402"/>
                  <a:gd name="connsiteX490" fmla="*/ 3544807 w 4603109"/>
                  <a:gd name="connsiteY490" fmla="*/ 0 h 924402"/>
                  <a:gd name="connsiteX491" fmla="*/ 3551976 w 4603109"/>
                  <a:gd name="connsiteY491" fmla="*/ 0 h 924402"/>
                  <a:gd name="connsiteX492" fmla="*/ 3552522 w 4603109"/>
                  <a:gd name="connsiteY492" fmla="*/ 0 h 924402"/>
                  <a:gd name="connsiteX493" fmla="*/ 3564420 w 4603109"/>
                  <a:gd name="connsiteY493" fmla="*/ 0 h 924402"/>
                  <a:gd name="connsiteX494" fmla="*/ 3570426 w 4603109"/>
                  <a:gd name="connsiteY494" fmla="*/ 0 h 924402"/>
                  <a:gd name="connsiteX495" fmla="*/ 3574872 w 4603109"/>
                  <a:gd name="connsiteY495" fmla="*/ 0 h 924402"/>
                  <a:gd name="connsiteX496" fmla="*/ 3580502 w 4603109"/>
                  <a:gd name="connsiteY496" fmla="*/ 0 h 924402"/>
                  <a:gd name="connsiteX497" fmla="*/ 3582587 w 4603109"/>
                  <a:gd name="connsiteY497" fmla="*/ 0 h 924402"/>
                  <a:gd name="connsiteX498" fmla="*/ 3624210 w 4603109"/>
                  <a:gd name="connsiteY498" fmla="*/ 0 h 924402"/>
                  <a:gd name="connsiteX499" fmla="*/ 3637005 w 4603109"/>
                  <a:gd name="connsiteY499" fmla="*/ 0 h 924402"/>
                  <a:gd name="connsiteX500" fmla="*/ 3646655 w 4603109"/>
                  <a:gd name="connsiteY500" fmla="*/ 0 h 924402"/>
                  <a:gd name="connsiteX501" fmla="*/ 3656105 w 4603109"/>
                  <a:gd name="connsiteY501" fmla="*/ 0 h 924402"/>
                  <a:gd name="connsiteX502" fmla="*/ 3667070 w 4603109"/>
                  <a:gd name="connsiteY502" fmla="*/ 0 h 924402"/>
                  <a:gd name="connsiteX503" fmla="*/ 3668130 w 4603109"/>
                  <a:gd name="connsiteY503" fmla="*/ 0 h 924402"/>
                  <a:gd name="connsiteX504" fmla="*/ 3669786 w 4603109"/>
                  <a:gd name="connsiteY504" fmla="*/ 0 h 924402"/>
                  <a:gd name="connsiteX505" fmla="*/ 3672576 w 4603109"/>
                  <a:gd name="connsiteY505" fmla="*/ 0 h 924402"/>
                  <a:gd name="connsiteX506" fmla="*/ 3692189 w 4603109"/>
                  <a:gd name="connsiteY506" fmla="*/ 0 h 924402"/>
                  <a:gd name="connsiteX507" fmla="*/ 3698195 w 4603109"/>
                  <a:gd name="connsiteY507" fmla="*/ 0 h 924402"/>
                  <a:gd name="connsiteX508" fmla="*/ 3702641 w 4603109"/>
                  <a:gd name="connsiteY508" fmla="*/ 0 h 924402"/>
                  <a:gd name="connsiteX509" fmla="*/ 3744863 w 4603109"/>
                  <a:gd name="connsiteY509" fmla="*/ 0 h 924402"/>
                  <a:gd name="connsiteX510" fmla="*/ 3745285 w 4603109"/>
                  <a:gd name="connsiteY510" fmla="*/ 0 h 924402"/>
                  <a:gd name="connsiteX511" fmla="*/ 3795894 w 4603109"/>
                  <a:gd name="connsiteY511" fmla="*/ 0 h 924402"/>
                  <a:gd name="connsiteX512" fmla="*/ 3797555 w 4603109"/>
                  <a:gd name="connsiteY512" fmla="*/ 0 h 924402"/>
                  <a:gd name="connsiteX513" fmla="*/ 3826591 w 4603109"/>
                  <a:gd name="connsiteY513" fmla="*/ 0 h 924402"/>
                  <a:gd name="connsiteX514" fmla="*/ 3842355 w 4603109"/>
                  <a:gd name="connsiteY514" fmla="*/ 0 h 924402"/>
                  <a:gd name="connsiteX515" fmla="*/ 3848992 w 4603109"/>
                  <a:gd name="connsiteY515" fmla="*/ 0 h 924402"/>
                  <a:gd name="connsiteX516" fmla="*/ 3872632 w 4603109"/>
                  <a:gd name="connsiteY516" fmla="*/ 0 h 924402"/>
                  <a:gd name="connsiteX517" fmla="*/ 3873054 w 4603109"/>
                  <a:gd name="connsiteY517" fmla="*/ 0 h 924402"/>
                  <a:gd name="connsiteX518" fmla="*/ 3885075 w 4603109"/>
                  <a:gd name="connsiteY518" fmla="*/ 0 h 924402"/>
                  <a:gd name="connsiteX519" fmla="*/ 3923663 w 4603109"/>
                  <a:gd name="connsiteY519" fmla="*/ 0 h 924402"/>
                  <a:gd name="connsiteX520" fmla="*/ 3954360 w 4603109"/>
                  <a:gd name="connsiteY520" fmla="*/ 0 h 924402"/>
                  <a:gd name="connsiteX521" fmla="*/ 3970124 w 4603109"/>
                  <a:gd name="connsiteY521" fmla="*/ 0 h 924402"/>
                  <a:gd name="connsiteX522" fmla="*/ 3976761 w 4603109"/>
                  <a:gd name="connsiteY522" fmla="*/ 0 h 924402"/>
                  <a:gd name="connsiteX523" fmla="*/ 4012844 w 4603109"/>
                  <a:gd name="connsiteY523" fmla="*/ 0 h 924402"/>
                  <a:gd name="connsiteX524" fmla="*/ 4049593 w 4603109"/>
                  <a:gd name="connsiteY524" fmla="*/ 0 h 924402"/>
                  <a:gd name="connsiteX525" fmla="*/ 4169647 w 4603109"/>
                  <a:gd name="connsiteY525" fmla="*/ 0 h 924402"/>
                  <a:gd name="connsiteX526" fmla="*/ 4177362 w 4603109"/>
                  <a:gd name="connsiteY526" fmla="*/ 0 h 924402"/>
                  <a:gd name="connsiteX527" fmla="*/ 4297416 w 4603109"/>
                  <a:gd name="connsiteY527" fmla="*/ 0 h 924402"/>
                  <a:gd name="connsiteX528" fmla="*/ 4379339 w 4603109"/>
                  <a:gd name="connsiteY528" fmla="*/ 47054 h 924402"/>
                  <a:gd name="connsiteX529" fmla="*/ 4591731 w 4603109"/>
                  <a:gd name="connsiteY529" fmla="*/ 415146 h 924402"/>
                  <a:gd name="connsiteX530" fmla="*/ 4591731 w 4603109"/>
                  <a:gd name="connsiteY530" fmla="*/ 509257 h 924402"/>
                  <a:gd name="connsiteX531" fmla="*/ 4379339 w 4603109"/>
                  <a:gd name="connsiteY531" fmla="*/ 877348 h 924402"/>
                  <a:gd name="connsiteX532" fmla="*/ 4297416 w 4603109"/>
                  <a:gd name="connsiteY532" fmla="*/ 924402 h 924402"/>
                  <a:gd name="connsiteX533" fmla="*/ 4169647 w 4603109"/>
                  <a:gd name="connsiteY533" fmla="*/ 924402 h 924402"/>
                  <a:gd name="connsiteX534" fmla="*/ 3976761 w 4603109"/>
                  <a:gd name="connsiteY534" fmla="*/ 924402 h 924402"/>
                  <a:gd name="connsiteX535" fmla="*/ 3872632 w 4603109"/>
                  <a:gd name="connsiteY535" fmla="*/ 924402 h 924402"/>
                  <a:gd name="connsiteX536" fmla="*/ 3848992 w 4603109"/>
                  <a:gd name="connsiteY536" fmla="*/ 924402 h 924402"/>
                  <a:gd name="connsiteX537" fmla="*/ 3744863 w 4603109"/>
                  <a:gd name="connsiteY537" fmla="*/ 924402 h 924402"/>
                  <a:gd name="connsiteX538" fmla="*/ 3702641 w 4603109"/>
                  <a:gd name="connsiteY538" fmla="*/ 924402 h 924402"/>
                  <a:gd name="connsiteX539" fmla="*/ 3672576 w 4603109"/>
                  <a:gd name="connsiteY539" fmla="*/ 924402 h 924402"/>
                  <a:gd name="connsiteX540" fmla="*/ 3656105 w 4603109"/>
                  <a:gd name="connsiteY540" fmla="*/ 924402 h 924402"/>
                  <a:gd name="connsiteX541" fmla="*/ 3574872 w 4603109"/>
                  <a:gd name="connsiteY541" fmla="*/ 924402 h 924402"/>
                  <a:gd name="connsiteX542" fmla="*/ 3551976 w 4603109"/>
                  <a:gd name="connsiteY542" fmla="*/ 924402 h 924402"/>
                  <a:gd name="connsiteX543" fmla="*/ 3544807 w 4603109"/>
                  <a:gd name="connsiteY543" fmla="*/ 924402 h 924402"/>
                  <a:gd name="connsiteX544" fmla="*/ 3528336 w 4603109"/>
                  <a:gd name="connsiteY544" fmla="*/ 924402 h 924402"/>
                  <a:gd name="connsiteX545" fmla="*/ 3424207 w 4603109"/>
                  <a:gd name="connsiteY545" fmla="*/ 924402 h 924402"/>
                  <a:gd name="connsiteX546" fmla="*/ 3381986 w 4603109"/>
                  <a:gd name="connsiteY546" fmla="*/ 924402 h 924402"/>
                  <a:gd name="connsiteX547" fmla="*/ 3380494 w 4603109"/>
                  <a:gd name="connsiteY547" fmla="*/ 924402 h 924402"/>
                  <a:gd name="connsiteX548" fmla="*/ 3351921 w 4603109"/>
                  <a:gd name="connsiteY548" fmla="*/ 924402 h 924402"/>
                  <a:gd name="connsiteX549" fmla="*/ 3277857 w 4603109"/>
                  <a:gd name="connsiteY549" fmla="*/ 924402 h 924402"/>
                  <a:gd name="connsiteX550" fmla="*/ 3254217 w 4603109"/>
                  <a:gd name="connsiteY550" fmla="*/ 924402 h 924402"/>
                  <a:gd name="connsiteX551" fmla="*/ 3252725 w 4603109"/>
                  <a:gd name="connsiteY551" fmla="*/ 924402 h 924402"/>
                  <a:gd name="connsiteX552" fmla="*/ 3247792 w 4603109"/>
                  <a:gd name="connsiteY552" fmla="*/ 924402 h 924402"/>
                  <a:gd name="connsiteX553" fmla="*/ 3231321 w 4603109"/>
                  <a:gd name="connsiteY553" fmla="*/ 924402 h 924402"/>
                  <a:gd name="connsiteX554" fmla="*/ 3224152 w 4603109"/>
                  <a:gd name="connsiteY554" fmla="*/ 924402 h 924402"/>
                  <a:gd name="connsiteX555" fmla="*/ 3150088 w 4603109"/>
                  <a:gd name="connsiteY555" fmla="*/ 924402 h 924402"/>
                  <a:gd name="connsiteX556" fmla="*/ 3120023 w 4603109"/>
                  <a:gd name="connsiteY556" fmla="*/ 924402 h 924402"/>
                  <a:gd name="connsiteX557" fmla="*/ 3104883 w 4603109"/>
                  <a:gd name="connsiteY557" fmla="*/ 924402 h 924402"/>
                  <a:gd name="connsiteX558" fmla="*/ 3103552 w 4603109"/>
                  <a:gd name="connsiteY558" fmla="*/ 924402 h 924402"/>
                  <a:gd name="connsiteX559" fmla="*/ 3077801 w 4603109"/>
                  <a:gd name="connsiteY559" fmla="*/ 924402 h 924402"/>
                  <a:gd name="connsiteX560" fmla="*/ 3061330 w 4603109"/>
                  <a:gd name="connsiteY560" fmla="*/ 924402 h 924402"/>
                  <a:gd name="connsiteX561" fmla="*/ 3031265 w 4603109"/>
                  <a:gd name="connsiteY561" fmla="*/ 924402 h 924402"/>
                  <a:gd name="connsiteX562" fmla="*/ 2977114 w 4603109"/>
                  <a:gd name="connsiteY562" fmla="*/ 924402 h 924402"/>
                  <a:gd name="connsiteX563" fmla="*/ 2957200 w 4603109"/>
                  <a:gd name="connsiteY563" fmla="*/ 924402 h 924402"/>
                  <a:gd name="connsiteX564" fmla="*/ 2955709 w 4603109"/>
                  <a:gd name="connsiteY564" fmla="*/ 924402 h 924402"/>
                  <a:gd name="connsiteX565" fmla="*/ 2950032 w 4603109"/>
                  <a:gd name="connsiteY565" fmla="*/ 924402 h 924402"/>
                  <a:gd name="connsiteX566" fmla="*/ 2933561 w 4603109"/>
                  <a:gd name="connsiteY566" fmla="*/ 924402 h 924402"/>
                  <a:gd name="connsiteX567" fmla="*/ 2927136 w 4603109"/>
                  <a:gd name="connsiteY567" fmla="*/ 924402 h 924402"/>
                  <a:gd name="connsiteX568" fmla="*/ 2903496 w 4603109"/>
                  <a:gd name="connsiteY568" fmla="*/ 924402 h 924402"/>
                  <a:gd name="connsiteX569" fmla="*/ 2829431 w 4603109"/>
                  <a:gd name="connsiteY569" fmla="*/ 924402 h 924402"/>
                  <a:gd name="connsiteX570" fmla="*/ 2827940 w 4603109"/>
                  <a:gd name="connsiteY570" fmla="*/ 924402 h 924402"/>
                  <a:gd name="connsiteX571" fmla="*/ 2799367 w 4603109"/>
                  <a:gd name="connsiteY571" fmla="*/ 924402 h 924402"/>
                  <a:gd name="connsiteX572" fmla="*/ 2785719 w 4603109"/>
                  <a:gd name="connsiteY572" fmla="*/ 924402 h 924402"/>
                  <a:gd name="connsiteX573" fmla="*/ 2784228 w 4603109"/>
                  <a:gd name="connsiteY573" fmla="*/ 924402 h 924402"/>
                  <a:gd name="connsiteX574" fmla="*/ 2757146 w 4603109"/>
                  <a:gd name="connsiteY574" fmla="*/ 924402 h 924402"/>
                  <a:gd name="connsiteX575" fmla="*/ 2755654 w 4603109"/>
                  <a:gd name="connsiteY575" fmla="*/ 924402 h 924402"/>
                  <a:gd name="connsiteX576" fmla="*/ 2680098 w 4603109"/>
                  <a:gd name="connsiteY576" fmla="*/ 924402 h 924402"/>
                  <a:gd name="connsiteX577" fmla="*/ 2657950 w 4603109"/>
                  <a:gd name="connsiteY577" fmla="*/ 924402 h 924402"/>
                  <a:gd name="connsiteX578" fmla="*/ 2656459 w 4603109"/>
                  <a:gd name="connsiteY578" fmla="*/ 924402 h 924402"/>
                  <a:gd name="connsiteX579" fmla="*/ 2653017 w 4603109"/>
                  <a:gd name="connsiteY579" fmla="*/ 924402 h 924402"/>
                  <a:gd name="connsiteX580" fmla="*/ 2636545 w 4603109"/>
                  <a:gd name="connsiteY580" fmla="*/ 924402 h 924402"/>
                  <a:gd name="connsiteX581" fmla="*/ 2629377 w 4603109"/>
                  <a:gd name="connsiteY581" fmla="*/ 924402 h 924402"/>
                  <a:gd name="connsiteX582" fmla="*/ 2627885 w 4603109"/>
                  <a:gd name="connsiteY582" fmla="*/ 924402 h 924402"/>
                  <a:gd name="connsiteX583" fmla="*/ 2606481 w 4603109"/>
                  <a:gd name="connsiteY583" fmla="*/ 924402 h 924402"/>
                  <a:gd name="connsiteX584" fmla="*/ 2552329 w 4603109"/>
                  <a:gd name="connsiteY584" fmla="*/ 924402 h 924402"/>
                  <a:gd name="connsiteX585" fmla="*/ 2525248 w 4603109"/>
                  <a:gd name="connsiteY585" fmla="*/ 924402 h 924402"/>
                  <a:gd name="connsiteX586" fmla="*/ 2510108 w 4603109"/>
                  <a:gd name="connsiteY586" fmla="*/ 924402 h 924402"/>
                  <a:gd name="connsiteX587" fmla="*/ 2508776 w 4603109"/>
                  <a:gd name="connsiteY587" fmla="*/ 924402 h 924402"/>
                  <a:gd name="connsiteX588" fmla="*/ 2480043 w 4603109"/>
                  <a:gd name="connsiteY588" fmla="*/ 924402 h 924402"/>
                  <a:gd name="connsiteX589" fmla="*/ 2478712 w 4603109"/>
                  <a:gd name="connsiteY589" fmla="*/ 924402 h 924402"/>
                  <a:gd name="connsiteX590" fmla="*/ 2463572 w 4603109"/>
                  <a:gd name="connsiteY590" fmla="*/ 924402 h 924402"/>
                  <a:gd name="connsiteX591" fmla="*/ 2436490 w 4603109"/>
                  <a:gd name="connsiteY591" fmla="*/ 924402 h 924402"/>
                  <a:gd name="connsiteX592" fmla="*/ 2382339 w 4603109"/>
                  <a:gd name="connsiteY592" fmla="*/ 924402 h 924402"/>
                  <a:gd name="connsiteX593" fmla="*/ 2360934 w 4603109"/>
                  <a:gd name="connsiteY593" fmla="*/ 924402 h 924402"/>
                  <a:gd name="connsiteX594" fmla="*/ 2359443 w 4603109"/>
                  <a:gd name="connsiteY594" fmla="*/ 924402 h 924402"/>
                  <a:gd name="connsiteX595" fmla="*/ 2352274 w 4603109"/>
                  <a:gd name="connsiteY595" fmla="*/ 924402 h 924402"/>
                  <a:gd name="connsiteX596" fmla="*/ 2335803 w 4603109"/>
                  <a:gd name="connsiteY596" fmla="*/ 924402 h 924402"/>
                  <a:gd name="connsiteX597" fmla="*/ 2332360 w 4603109"/>
                  <a:gd name="connsiteY597" fmla="*/ 924402 h 924402"/>
                  <a:gd name="connsiteX598" fmla="*/ 2332328 w 4603109"/>
                  <a:gd name="connsiteY598" fmla="*/ 924402 h 924402"/>
                  <a:gd name="connsiteX599" fmla="*/ 2330869 w 4603109"/>
                  <a:gd name="connsiteY599" fmla="*/ 924402 h 924402"/>
                  <a:gd name="connsiteX600" fmla="*/ 2308721 w 4603109"/>
                  <a:gd name="connsiteY600" fmla="*/ 924402 h 924402"/>
                  <a:gd name="connsiteX601" fmla="*/ 2233165 w 4603109"/>
                  <a:gd name="connsiteY601" fmla="*/ 924402 h 924402"/>
                  <a:gd name="connsiteX602" fmla="*/ 2231674 w 4603109"/>
                  <a:gd name="connsiteY602" fmla="*/ 924402 h 924402"/>
                  <a:gd name="connsiteX603" fmla="*/ 2204591 w 4603109"/>
                  <a:gd name="connsiteY603" fmla="*/ 924402 h 924402"/>
                  <a:gd name="connsiteX604" fmla="*/ 2204559 w 4603109"/>
                  <a:gd name="connsiteY604" fmla="*/ 924402 h 924402"/>
                  <a:gd name="connsiteX605" fmla="*/ 2203100 w 4603109"/>
                  <a:gd name="connsiteY605" fmla="*/ 924402 h 924402"/>
                  <a:gd name="connsiteX606" fmla="*/ 2189452 w 4603109"/>
                  <a:gd name="connsiteY606" fmla="*/ 924402 h 924402"/>
                  <a:gd name="connsiteX607" fmla="*/ 2160879 w 4603109"/>
                  <a:gd name="connsiteY607" fmla="*/ 924402 h 924402"/>
                  <a:gd name="connsiteX608" fmla="*/ 2159388 w 4603109"/>
                  <a:gd name="connsiteY608" fmla="*/ 924402 h 924402"/>
                  <a:gd name="connsiteX609" fmla="*/ 2085323 w 4603109"/>
                  <a:gd name="connsiteY609" fmla="*/ 924402 h 924402"/>
                  <a:gd name="connsiteX610" fmla="*/ 2077294 w 4603109"/>
                  <a:gd name="connsiteY610" fmla="*/ 924402 h 924402"/>
                  <a:gd name="connsiteX611" fmla="*/ 2061683 w 4603109"/>
                  <a:gd name="connsiteY611" fmla="*/ 924402 h 924402"/>
                  <a:gd name="connsiteX612" fmla="*/ 2055258 w 4603109"/>
                  <a:gd name="connsiteY612" fmla="*/ 924402 h 924402"/>
                  <a:gd name="connsiteX613" fmla="*/ 2038787 w 4603109"/>
                  <a:gd name="connsiteY613" fmla="*/ 924402 h 924402"/>
                  <a:gd name="connsiteX614" fmla="*/ 2033110 w 4603109"/>
                  <a:gd name="connsiteY614" fmla="*/ 924402 h 924402"/>
                  <a:gd name="connsiteX615" fmla="*/ 2031619 w 4603109"/>
                  <a:gd name="connsiteY615" fmla="*/ 924402 h 924402"/>
                  <a:gd name="connsiteX616" fmla="*/ 2011705 w 4603109"/>
                  <a:gd name="connsiteY616" fmla="*/ 924402 h 924402"/>
                  <a:gd name="connsiteX617" fmla="*/ 1957554 w 4603109"/>
                  <a:gd name="connsiteY617" fmla="*/ 924402 h 924402"/>
                  <a:gd name="connsiteX618" fmla="*/ 1949525 w 4603109"/>
                  <a:gd name="connsiteY618" fmla="*/ 924402 h 924402"/>
                  <a:gd name="connsiteX619" fmla="*/ 1927489 w 4603109"/>
                  <a:gd name="connsiteY619" fmla="*/ 924402 h 924402"/>
                  <a:gd name="connsiteX620" fmla="*/ 1911018 w 4603109"/>
                  <a:gd name="connsiteY620" fmla="*/ 924402 h 924402"/>
                  <a:gd name="connsiteX621" fmla="*/ 1907543 w 4603109"/>
                  <a:gd name="connsiteY621" fmla="*/ 924402 h 924402"/>
                  <a:gd name="connsiteX622" fmla="*/ 1885268 w 4603109"/>
                  <a:gd name="connsiteY622" fmla="*/ 924402 h 924402"/>
                  <a:gd name="connsiteX623" fmla="*/ 1883936 w 4603109"/>
                  <a:gd name="connsiteY623" fmla="*/ 924402 h 924402"/>
                  <a:gd name="connsiteX624" fmla="*/ 1868796 w 4603109"/>
                  <a:gd name="connsiteY624" fmla="*/ 924402 h 924402"/>
                  <a:gd name="connsiteX625" fmla="*/ 1838732 w 4603109"/>
                  <a:gd name="connsiteY625" fmla="*/ 924402 h 924402"/>
                  <a:gd name="connsiteX626" fmla="*/ 1779774 w 4603109"/>
                  <a:gd name="connsiteY626" fmla="*/ 924402 h 924402"/>
                  <a:gd name="connsiteX627" fmla="*/ 1764668 w 4603109"/>
                  <a:gd name="connsiteY627" fmla="*/ 924402 h 924402"/>
                  <a:gd name="connsiteX628" fmla="*/ 1757499 w 4603109"/>
                  <a:gd name="connsiteY628" fmla="*/ 924402 h 924402"/>
                  <a:gd name="connsiteX629" fmla="*/ 1741027 w 4603109"/>
                  <a:gd name="connsiteY629" fmla="*/ 924402 h 924402"/>
                  <a:gd name="connsiteX630" fmla="*/ 1737552 w 4603109"/>
                  <a:gd name="connsiteY630" fmla="*/ 924402 h 924402"/>
                  <a:gd name="connsiteX631" fmla="*/ 1736094 w 4603109"/>
                  <a:gd name="connsiteY631" fmla="*/ 924402 h 924402"/>
                  <a:gd name="connsiteX632" fmla="*/ 1734603 w 4603109"/>
                  <a:gd name="connsiteY632" fmla="*/ 924402 h 924402"/>
                  <a:gd name="connsiteX633" fmla="*/ 1710963 w 4603109"/>
                  <a:gd name="connsiteY633" fmla="*/ 924402 h 924402"/>
                  <a:gd name="connsiteX634" fmla="*/ 1707488 w 4603109"/>
                  <a:gd name="connsiteY634" fmla="*/ 924402 h 924402"/>
                  <a:gd name="connsiteX635" fmla="*/ 1652509 w 4603109"/>
                  <a:gd name="connsiteY635" fmla="*/ 924402 h 924402"/>
                  <a:gd name="connsiteX636" fmla="*/ 1636899 w 4603109"/>
                  <a:gd name="connsiteY636" fmla="*/ 924402 h 924402"/>
                  <a:gd name="connsiteX637" fmla="*/ 1609783 w 4603109"/>
                  <a:gd name="connsiteY637" fmla="*/ 924402 h 924402"/>
                  <a:gd name="connsiteX638" fmla="*/ 1608325 w 4603109"/>
                  <a:gd name="connsiteY638" fmla="*/ 924402 h 924402"/>
                  <a:gd name="connsiteX639" fmla="*/ 1606834 w 4603109"/>
                  <a:gd name="connsiteY639" fmla="*/ 924402 h 924402"/>
                  <a:gd name="connsiteX640" fmla="*/ 1579719 w 4603109"/>
                  <a:gd name="connsiteY640" fmla="*/ 924402 h 924402"/>
                  <a:gd name="connsiteX641" fmla="*/ 1564612 w 4603109"/>
                  <a:gd name="connsiteY641" fmla="*/ 924402 h 924402"/>
                  <a:gd name="connsiteX642" fmla="*/ 1524740 w 4603109"/>
                  <a:gd name="connsiteY642" fmla="*/ 924402 h 924402"/>
                  <a:gd name="connsiteX643" fmla="*/ 1482518 w 4603109"/>
                  <a:gd name="connsiteY643" fmla="*/ 924402 h 924402"/>
                  <a:gd name="connsiteX644" fmla="*/ 1460483 w 4603109"/>
                  <a:gd name="connsiteY644" fmla="*/ 924402 h 924402"/>
                  <a:gd name="connsiteX645" fmla="*/ 1452454 w 4603109"/>
                  <a:gd name="connsiteY645" fmla="*/ 924402 h 924402"/>
                  <a:gd name="connsiteX646" fmla="*/ 1444011 w 4603109"/>
                  <a:gd name="connsiteY646" fmla="*/ 924402 h 924402"/>
                  <a:gd name="connsiteX647" fmla="*/ 1436843 w 4603109"/>
                  <a:gd name="connsiteY647" fmla="*/ 924402 h 924402"/>
                  <a:gd name="connsiteX648" fmla="*/ 1413947 w 4603109"/>
                  <a:gd name="connsiteY648" fmla="*/ 924402 h 924402"/>
                  <a:gd name="connsiteX649" fmla="*/ 1354749 w 4603109"/>
                  <a:gd name="connsiteY649" fmla="*/ 924402 h 924402"/>
                  <a:gd name="connsiteX650" fmla="*/ 1332714 w 4603109"/>
                  <a:gd name="connsiteY650" fmla="*/ 924402 h 924402"/>
                  <a:gd name="connsiteX651" fmla="*/ 1324685 w 4603109"/>
                  <a:gd name="connsiteY651" fmla="*/ 924402 h 924402"/>
                  <a:gd name="connsiteX652" fmla="*/ 1316242 w 4603109"/>
                  <a:gd name="connsiteY652" fmla="*/ 924402 h 924402"/>
                  <a:gd name="connsiteX653" fmla="*/ 1312767 w 4603109"/>
                  <a:gd name="connsiteY653" fmla="*/ 924402 h 924402"/>
                  <a:gd name="connsiteX654" fmla="*/ 1286178 w 4603109"/>
                  <a:gd name="connsiteY654" fmla="*/ 924402 h 924402"/>
                  <a:gd name="connsiteX655" fmla="*/ 1282703 w 4603109"/>
                  <a:gd name="connsiteY655" fmla="*/ 924402 h 924402"/>
                  <a:gd name="connsiteX656" fmla="*/ 1243956 w 4603109"/>
                  <a:gd name="connsiteY656" fmla="*/ 924402 h 924402"/>
                  <a:gd name="connsiteX657" fmla="*/ 1184998 w 4603109"/>
                  <a:gd name="connsiteY657" fmla="*/ 924402 h 924402"/>
                  <a:gd name="connsiteX658" fmla="*/ 1154934 w 4603109"/>
                  <a:gd name="connsiteY658" fmla="*/ 924402 h 924402"/>
                  <a:gd name="connsiteX659" fmla="*/ 1139828 w 4603109"/>
                  <a:gd name="connsiteY659" fmla="*/ 924402 h 924402"/>
                  <a:gd name="connsiteX660" fmla="*/ 1116187 w 4603109"/>
                  <a:gd name="connsiteY660" fmla="*/ 924402 h 924402"/>
                  <a:gd name="connsiteX661" fmla="*/ 1112712 w 4603109"/>
                  <a:gd name="connsiteY661" fmla="*/ 924402 h 924402"/>
                  <a:gd name="connsiteX662" fmla="*/ 1057734 w 4603109"/>
                  <a:gd name="connsiteY662" fmla="*/ 924402 h 924402"/>
                  <a:gd name="connsiteX663" fmla="*/ 1027669 w 4603109"/>
                  <a:gd name="connsiteY663" fmla="*/ 924402 h 924402"/>
                  <a:gd name="connsiteX664" fmla="*/ 1012059 w 4603109"/>
                  <a:gd name="connsiteY664" fmla="*/ 924402 h 924402"/>
                  <a:gd name="connsiteX665" fmla="*/ 984943 w 4603109"/>
                  <a:gd name="connsiteY665" fmla="*/ 924402 h 924402"/>
                  <a:gd name="connsiteX666" fmla="*/ 929965 w 4603109"/>
                  <a:gd name="connsiteY666" fmla="*/ 924402 h 924402"/>
                  <a:gd name="connsiteX667" fmla="*/ 899900 w 4603109"/>
                  <a:gd name="connsiteY667" fmla="*/ 924402 h 924402"/>
                  <a:gd name="connsiteX668" fmla="*/ 857678 w 4603109"/>
                  <a:gd name="connsiteY668" fmla="*/ 924402 h 924402"/>
                  <a:gd name="connsiteX669" fmla="*/ 819171 w 4603109"/>
                  <a:gd name="connsiteY669" fmla="*/ 924402 h 924402"/>
                  <a:gd name="connsiteX670" fmla="*/ 729909 w 4603109"/>
                  <a:gd name="connsiteY670" fmla="*/ 924402 h 924402"/>
                  <a:gd name="connsiteX671" fmla="*/ 691402 w 4603109"/>
                  <a:gd name="connsiteY671" fmla="*/ 924402 h 924402"/>
                  <a:gd name="connsiteX672" fmla="*/ 687927 w 4603109"/>
                  <a:gd name="connsiteY672" fmla="*/ 924402 h 924402"/>
                  <a:gd name="connsiteX673" fmla="*/ 560158 w 4603109"/>
                  <a:gd name="connsiteY673" fmla="*/ 924402 h 924402"/>
                  <a:gd name="connsiteX674" fmla="*/ 432894 w 4603109"/>
                  <a:gd name="connsiteY674" fmla="*/ 924402 h 924402"/>
                  <a:gd name="connsiteX675" fmla="*/ 305125 w 4603109"/>
                  <a:gd name="connsiteY675" fmla="*/ 924402 h 924402"/>
                  <a:gd name="connsiteX676" fmla="*/ 223202 w 4603109"/>
                  <a:gd name="connsiteY676" fmla="*/ 877348 h 924402"/>
                  <a:gd name="connsiteX677" fmla="*/ 10809 w 4603109"/>
                  <a:gd name="connsiteY677" fmla="*/ 509257 h 924402"/>
                  <a:gd name="connsiteX678" fmla="*/ 10809 w 4603109"/>
                  <a:gd name="connsiteY678" fmla="*/ 415146 h 924402"/>
                  <a:gd name="connsiteX679" fmla="*/ 223202 w 4603109"/>
                  <a:gd name="connsiteY679" fmla="*/ 47054 h 924402"/>
                  <a:gd name="connsiteX680" fmla="*/ 305125 w 4603109"/>
                  <a:gd name="connsiteY680" fmla="*/ 0 h 9244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  <a:cxn ang="0">
                    <a:pos x="connsiteX335" y="connsiteY335"/>
                  </a:cxn>
                  <a:cxn ang="0">
                    <a:pos x="connsiteX336" y="connsiteY336"/>
                  </a:cxn>
                  <a:cxn ang="0">
                    <a:pos x="connsiteX337" y="connsiteY337"/>
                  </a:cxn>
                  <a:cxn ang="0">
                    <a:pos x="connsiteX338" y="connsiteY338"/>
                  </a:cxn>
                  <a:cxn ang="0">
                    <a:pos x="connsiteX339" y="connsiteY339"/>
                  </a:cxn>
                  <a:cxn ang="0">
                    <a:pos x="connsiteX340" y="connsiteY340"/>
                  </a:cxn>
                  <a:cxn ang="0">
                    <a:pos x="connsiteX341" y="connsiteY341"/>
                  </a:cxn>
                  <a:cxn ang="0">
                    <a:pos x="connsiteX342" y="connsiteY342"/>
                  </a:cxn>
                  <a:cxn ang="0">
                    <a:pos x="connsiteX343" y="connsiteY343"/>
                  </a:cxn>
                  <a:cxn ang="0">
                    <a:pos x="connsiteX344" y="connsiteY344"/>
                  </a:cxn>
                  <a:cxn ang="0">
                    <a:pos x="connsiteX345" y="connsiteY345"/>
                  </a:cxn>
                  <a:cxn ang="0">
                    <a:pos x="connsiteX346" y="connsiteY346"/>
                  </a:cxn>
                  <a:cxn ang="0">
                    <a:pos x="connsiteX347" y="connsiteY347"/>
                  </a:cxn>
                  <a:cxn ang="0">
                    <a:pos x="connsiteX348" y="connsiteY348"/>
                  </a:cxn>
                  <a:cxn ang="0">
                    <a:pos x="connsiteX349" y="connsiteY349"/>
                  </a:cxn>
                  <a:cxn ang="0">
                    <a:pos x="connsiteX350" y="connsiteY350"/>
                  </a:cxn>
                  <a:cxn ang="0">
                    <a:pos x="connsiteX351" y="connsiteY351"/>
                  </a:cxn>
                  <a:cxn ang="0">
                    <a:pos x="connsiteX352" y="connsiteY352"/>
                  </a:cxn>
                  <a:cxn ang="0">
                    <a:pos x="connsiteX353" y="connsiteY353"/>
                  </a:cxn>
                  <a:cxn ang="0">
                    <a:pos x="connsiteX354" y="connsiteY354"/>
                  </a:cxn>
                  <a:cxn ang="0">
                    <a:pos x="connsiteX355" y="connsiteY355"/>
                  </a:cxn>
                  <a:cxn ang="0">
                    <a:pos x="connsiteX356" y="connsiteY356"/>
                  </a:cxn>
                  <a:cxn ang="0">
                    <a:pos x="connsiteX357" y="connsiteY357"/>
                  </a:cxn>
                  <a:cxn ang="0">
                    <a:pos x="connsiteX358" y="connsiteY358"/>
                  </a:cxn>
                  <a:cxn ang="0">
                    <a:pos x="connsiteX359" y="connsiteY359"/>
                  </a:cxn>
                  <a:cxn ang="0">
                    <a:pos x="connsiteX360" y="connsiteY360"/>
                  </a:cxn>
                  <a:cxn ang="0">
                    <a:pos x="connsiteX361" y="connsiteY361"/>
                  </a:cxn>
                  <a:cxn ang="0">
                    <a:pos x="connsiteX362" y="connsiteY362"/>
                  </a:cxn>
                  <a:cxn ang="0">
                    <a:pos x="connsiteX363" y="connsiteY363"/>
                  </a:cxn>
                  <a:cxn ang="0">
                    <a:pos x="connsiteX364" y="connsiteY364"/>
                  </a:cxn>
                  <a:cxn ang="0">
                    <a:pos x="connsiteX365" y="connsiteY365"/>
                  </a:cxn>
                  <a:cxn ang="0">
                    <a:pos x="connsiteX366" y="connsiteY366"/>
                  </a:cxn>
                  <a:cxn ang="0">
                    <a:pos x="connsiteX367" y="connsiteY367"/>
                  </a:cxn>
                  <a:cxn ang="0">
                    <a:pos x="connsiteX368" y="connsiteY368"/>
                  </a:cxn>
                  <a:cxn ang="0">
                    <a:pos x="connsiteX369" y="connsiteY369"/>
                  </a:cxn>
                  <a:cxn ang="0">
                    <a:pos x="connsiteX370" y="connsiteY370"/>
                  </a:cxn>
                  <a:cxn ang="0">
                    <a:pos x="connsiteX371" y="connsiteY371"/>
                  </a:cxn>
                  <a:cxn ang="0">
                    <a:pos x="connsiteX372" y="connsiteY372"/>
                  </a:cxn>
                  <a:cxn ang="0">
                    <a:pos x="connsiteX373" y="connsiteY373"/>
                  </a:cxn>
                  <a:cxn ang="0">
                    <a:pos x="connsiteX374" y="connsiteY374"/>
                  </a:cxn>
                  <a:cxn ang="0">
                    <a:pos x="connsiteX375" y="connsiteY375"/>
                  </a:cxn>
                  <a:cxn ang="0">
                    <a:pos x="connsiteX376" y="connsiteY376"/>
                  </a:cxn>
                  <a:cxn ang="0">
                    <a:pos x="connsiteX377" y="connsiteY377"/>
                  </a:cxn>
                  <a:cxn ang="0">
                    <a:pos x="connsiteX378" y="connsiteY378"/>
                  </a:cxn>
                  <a:cxn ang="0">
                    <a:pos x="connsiteX379" y="connsiteY379"/>
                  </a:cxn>
                  <a:cxn ang="0">
                    <a:pos x="connsiteX380" y="connsiteY380"/>
                  </a:cxn>
                  <a:cxn ang="0">
                    <a:pos x="connsiteX381" y="connsiteY381"/>
                  </a:cxn>
                  <a:cxn ang="0">
                    <a:pos x="connsiteX382" y="connsiteY382"/>
                  </a:cxn>
                  <a:cxn ang="0">
                    <a:pos x="connsiteX383" y="connsiteY383"/>
                  </a:cxn>
                  <a:cxn ang="0">
                    <a:pos x="connsiteX384" y="connsiteY384"/>
                  </a:cxn>
                  <a:cxn ang="0">
                    <a:pos x="connsiteX385" y="connsiteY385"/>
                  </a:cxn>
                  <a:cxn ang="0">
                    <a:pos x="connsiteX386" y="connsiteY386"/>
                  </a:cxn>
                  <a:cxn ang="0">
                    <a:pos x="connsiteX387" y="connsiteY387"/>
                  </a:cxn>
                  <a:cxn ang="0">
                    <a:pos x="connsiteX388" y="connsiteY388"/>
                  </a:cxn>
                  <a:cxn ang="0">
                    <a:pos x="connsiteX389" y="connsiteY389"/>
                  </a:cxn>
                  <a:cxn ang="0">
                    <a:pos x="connsiteX390" y="connsiteY390"/>
                  </a:cxn>
                  <a:cxn ang="0">
                    <a:pos x="connsiteX391" y="connsiteY391"/>
                  </a:cxn>
                  <a:cxn ang="0">
                    <a:pos x="connsiteX392" y="connsiteY392"/>
                  </a:cxn>
                  <a:cxn ang="0">
                    <a:pos x="connsiteX393" y="connsiteY393"/>
                  </a:cxn>
                  <a:cxn ang="0">
                    <a:pos x="connsiteX394" y="connsiteY394"/>
                  </a:cxn>
                  <a:cxn ang="0">
                    <a:pos x="connsiteX395" y="connsiteY395"/>
                  </a:cxn>
                  <a:cxn ang="0">
                    <a:pos x="connsiteX396" y="connsiteY396"/>
                  </a:cxn>
                  <a:cxn ang="0">
                    <a:pos x="connsiteX397" y="connsiteY397"/>
                  </a:cxn>
                  <a:cxn ang="0">
                    <a:pos x="connsiteX398" y="connsiteY398"/>
                  </a:cxn>
                  <a:cxn ang="0">
                    <a:pos x="connsiteX399" y="connsiteY399"/>
                  </a:cxn>
                  <a:cxn ang="0">
                    <a:pos x="connsiteX400" y="connsiteY400"/>
                  </a:cxn>
                  <a:cxn ang="0">
                    <a:pos x="connsiteX401" y="connsiteY401"/>
                  </a:cxn>
                  <a:cxn ang="0">
                    <a:pos x="connsiteX402" y="connsiteY402"/>
                  </a:cxn>
                  <a:cxn ang="0">
                    <a:pos x="connsiteX403" y="connsiteY403"/>
                  </a:cxn>
                  <a:cxn ang="0">
                    <a:pos x="connsiteX404" y="connsiteY404"/>
                  </a:cxn>
                  <a:cxn ang="0">
                    <a:pos x="connsiteX405" y="connsiteY405"/>
                  </a:cxn>
                  <a:cxn ang="0">
                    <a:pos x="connsiteX406" y="connsiteY406"/>
                  </a:cxn>
                  <a:cxn ang="0">
                    <a:pos x="connsiteX407" y="connsiteY407"/>
                  </a:cxn>
                  <a:cxn ang="0">
                    <a:pos x="connsiteX408" y="connsiteY408"/>
                  </a:cxn>
                  <a:cxn ang="0">
                    <a:pos x="connsiteX409" y="connsiteY409"/>
                  </a:cxn>
                  <a:cxn ang="0">
                    <a:pos x="connsiteX410" y="connsiteY410"/>
                  </a:cxn>
                  <a:cxn ang="0">
                    <a:pos x="connsiteX411" y="connsiteY411"/>
                  </a:cxn>
                  <a:cxn ang="0">
                    <a:pos x="connsiteX412" y="connsiteY412"/>
                  </a:cxn>
                  <a:cxn ang="0">
                    <a:pos x="connsiteX413" y="connsiteY413"/>
                  </a:cxn>
                  <a:cxn ang="0">
                    <a:pos x="connsiteX414" y="connsiteY414"/>
                  </a:cxn>
                  <a:cxn ang="0">
                    <a:pos x="connsiteX415" y="connsiteY415"/>
                  </a:cxn>
                  <a:cxn ang="0">
                    <a:pos x="connsiteX416" y="connsiteY416"/>
                  </a:cxn>
                  <a:cxn ang="0">
                    <a:pos x="connsiteX417" y="connsiteY417"/>
                  </a:cxn>
                  <a:cxn ang="0">
                    <a:pos x="connsiteX418" y="connsiteY418"/>
                  </a:cxn>
                  <a:cxn ang="0">
                    <a:pos x="connsiteX419" y="connsiteY419"/>
                  </a:cxn>
                  <a:cxn ang="0">
                    <a:pos x="connsiteX420" y="connsiteY420"/>
                  </a:cxn>
                  <a:cxn ang="0">
                    <a:pos x="connsiteX421" y="connsiteY421"/>
                  </a:cxn>
                  <a:cxn ang="0">
                    <a:pos x="connsiteX422" y="connsiteY422"/>
                  </a:cxn>
                  <a:cxn ang="0">
                    <a:pos x="connsiteX423" y="connsiteY423"/>
                  </a:cxn>
                  <a:cxn ang="0">
                    <a:pos x="connsiteX424" y="connsiteY424"/>
                  </a:cxn>
                  <a:cxn ang="0">
                    <a:pos x="connsiteX425" y="connsiteY425"/>
                  </a:cxn>
                  <a:cxn ang="0">
                    <a:pos x="connsiteX426" y="connsiteY426"/>
                  </a:cxn>
                  <a:cxn ang="0">
                    <a:pos x="connsiteX427" y="connsiteY427"/>
                  </a:cxn>
                  <a:cxn ang="0">
                    <a:pos x="connsiteX428" y="connsiteY428"/>
                  </a:cxn>
                  <a:cxn ang="0">
                    <a:pos x="connsiteX429" y="connsiteY429"/>
                  </a:cxn>
                  <a:cxn ang="0">
                    <a:pos x="connsiteX430" y="connsiteY430"/>
                  </a:cxn>
                  <a:cxn ang="0">
                    <a:pos x="connsiteX431" y="connsiteY431"/>
                  </a:cxn>
                  <a:cxn ang="0">
                    <a:pos x="connsiteX432" y="connsiteY432"/>
                  </a:cxn>
                  <a:cxn ang="0">
                    <a:pos x="connsiteX433" y="connsiteY433"/>
                  </a:cxn>
                  <a:cxn ang="0">
                    <a:pos x="connsiteX434" y="connsiteY434"/>
                  </a:cxn>
                  <a:cxn ang="0">
                    <a:pos x="connsiteX435" y="connsiteY435"/>
                  </a:cxn>
                  <a:cxn ang="0">
                    <a:pos x="connsiteX436" y="connsiteY436"/>
                  </a:cxn>
                  <a:cxn ang="0">
                    <a:pos x="connsiteX437" y="connsiteY437"/>
                  </a:cxn>
                  <a:cxn ang="0">
                    <a:pos x="connsiteX438" y="connsiteY438"/>
                  </a:cxn>
                  <a:cxn ang="0">
                    <a:pos x="connsiteX439" y="connsiteY439"/>
                  </a:cxn>
                  <a:cxn ang="0">
                    <a:pos x="connsiteX440" y="connsiteY440"/>
                  </a:cxn>
                  <a:cxn ang="0">
                    <a:pos x="connsiteX441" y="connsiteY441"/>
                  </a:cxn>
                  <a:cxn ang="0">
                    <a:pos x="connsiteX442" y="connsiteY442"/>
                  </a:cxn>
                  <a:cxn ang="0">
                    <a:pos x="connsiteX443" y="connsiteY443"/>
                  </a:cxn>
                  <a:cxn ang="0">
                    <a:pos x="connsiteX444" y="connsiteY444"/>
                  </a:cxn>
                  <a:cxn ang="0">
                    <a:pos x="connsiteX445" y="connsiteY445"/>
                  </a:cxn>
                  <a:cxn ang="0">
                    <a:pos x="connsiteX446" y="connsiteY446"/>
                  </a:cxn>
                  <a:cxn ang="0">
                    <a:pos x="connsiteX447" y="connsiteY447"/>
                  </a:cxn>
                  <a:cxn ang="0">
                    <a:pos x="connsiteX448" y="connsiteY448"/>
                  </a:cxn>
                  <a:cxn ang="0">
                    <a:pos x="connsiteX449" y="connsiteY449"/>
                  </a:cxn>
                  <a:cxn ang="0">
                    <a:pos x="connsiteX450" y="connsiteY450"/>
                  </a:cxn>
                  <a:cxn ang="0">
                    <a:pos x="connsiteX451" y="connsiteY451"/>
                  </a:cxn>
                  <a:cxn ang="0">
                    <a:pos x="connsiteX452" y="connsiteY452"/>
                  </a:cxn>
                  <a:cxn ang="0">
                    <a:pos x="connsiteX453" y="connsiteY453"/>
                  </a:cxn>
                  <a:cxn ang="0">
                    <a:pos x="connsiteX454" y="connsiteY454"/>
                  </a:cxn>
                  <a:cxn ang="0">
                    <a:pos x="connsiteX455" y="connsiteY455"/>
                  </a:cxn>
                  <a:cxn ang="0">
                    <a:pos x="connsiteX456" y="connsiteY456"/>
                  </a:cxn>
                  <a:cxn ang="0">
                    <a:pos x="connsiteX457" y="connsiteY457"/>
                  </a:cxn>
                  <a:cxn ang="0">
                    <a:pos x="connsiteX458" y="connsiteY458"/>
                  </a:cxn>
                  <a:cxn ang="0">
                    <a:pos x="connsiteX459" y="connsiteY459"/>
                  </a:cxn>
                  <a:cxn ang="0">
                    <a:pos x="connsiteX460" y="connsiteY460"/>
                  </a:cxn>
                  <a:cxn ang="0">
                    <a:pos x="connsiteX461" y="connsiteY461"/>
                  </a:cxn>
                  <a:cxn ang="0">
                    <a:pos x="connsiteX462" y="connsiteY462"/>
                  </a:cxn>
                  <a:cxn ang="0">
                    <a:pos x="connsiteX463" y="connsiteY463"/>
                  </a:cxn>
                  <a:cxn ang="0">
                    <a:pos x="connsiteX464" y="connsiteY464"/>
                  </a:cxn>
                  <a:cxn ang="0">
                    <a:pos x="connsiteX465" y="connsiteY465"/>
                  </a:cxn>
                  <a:cxn ang="0">
                    <a:pos x="connsiteX466" y="connsiteY466"/>
                  </a:cxn>
                  <a:cxn ang="0">
                    <a:pos x="connsiteX467" y="connsiteY467"/>
                  </a:cxn>
                  <a:cxn ang="0">
                    <a:pos x="connsiteX468" y="connsiteY468"/>
                  </a:cxn>
                  <a:cxn ang="0">
                    <a:pos x="connsiteX469" y="connsiteY469"/>
                  </a:cxn>
                  <a:cxn ang="0">
                    <a:pos x="connsiteX470" y="connsiteY470"/>
                  </a:cxn>
                  <a:cxn ang="0">
                    <a:pos x="connsiteX471" y="connsiteY471"/>
                  </a:cxn>
                  <a:cxn ang="0">
                    <a:pos x="connsiteX472" y="connsiteY472"/>
                  </a:cxn>
                  <a:cxn ang="0">
                    <a:pos x="connsiteX473" y="connsiteY473"/>
                  </a:cxn>
                  <a:cxn ang="0">
                    <a:pos x="connsiteX474" y="connsiteY474"/>
                  </a:cxn>
                  <a:cxn ang="0">
                    <a:pos x="connsiteX475" y="connsiteY475"/>
                  </a:cxn>
                  <a:cxn ang="0">
                    <a:pos x="connsiteX476" y="connsiteY476"/>
                  </a:cxn>
                  <a:cxn ang="0">
                    <a:pos x="connsiteX477" y="connsiteY477"/>
                  </a:cxn>
                  <a:cxn ang="0">
                    <a:pos x="connsiteX478" y="connsiteY478"/>
                  </a:cxn>
                  <a:cxn ang="0">
                    <a:pos x="connsiteX479" y="connsiteY479"/>
                  </a:cxn>
                  <a:cxn ang="0">
                    <a:pos x="connsiteX480" y="connsiteY480"/>
                  </a:cxn>
                  <a:cxn ang="0">
                    <a:pos x="connsiteX481" y="connsiteY481"/>
                  </a:cxn>
                  <a:cxn ang="0">
                    <a:pos x="connsiteX482" y="connsiteY482"/>
                  </a:cxn>
                  <a:cxn ang="0">
                    <a:pos x="connsiteX483" y="connsiteY483"/>
                  </a:cxn>
                  <a:cxn ang="0">
                    <a:pos x="connsiteX484" y="connsiteY484"/>
                  </a:cxn>
                  <a:cxn ang="0">
                    <a:pos x="connsiteX485" y="connsiteY485"/>
                  </a:cxn>
                  <a:cxn ang="0">
                    <a:pos x="connsiteX486" y="connsiteY486"/>
                  </a:cxn>
                  <a:cxn ang="0">
                    <a:pos x="connsiteX487" y="connsiteY487"/>
                  </a:cxn>
                  <a:cxn ang="0">
                    <a:pos x="connsiteX488" y="connsiteY488"/>
                  </a:cxn>
                  <a:cxn ang="0">
                    <a:pos x="connsiteX489" y="connsiteY489"/>
                  </a:cxn>
                  <a:cxn ang="0">
                    <a:pos x="connsiteX490" y="connsiteY490"/>
                  </a:cxn>
                  <a:cxn ang="0">
                    <a:pos x="connsiteX491" y="connsiteY491"/>
                  </a:cxn>
                  <a:cxn ang="0">
                    <a:pos x="connsiteX492" y="connsiteY492"/>
                  </a:cxn>
                  <a:cxn ang="0">
                    <a:pos x="connsiteX493" y="connsiteY493"/>
                  </a:cxn>
                  <a:cxn ang="0">
                    <a:pos x="connsiteX494" y="connsiteY494"/>
                  </a:cxn>
                  <a:cxn ang="0">
                    <a:pos x="connsiteX495" y="connsiteY495"/>
                  </a:cxn>
                  <a:cxn ang="0">
                    <a:pos x="connsiteX496" y="connsiteY496"/>
                  </a:cxn>
                  <a:cxn ang="0">
                    <a:pos x="connsiteX497" y="connsiteY497"/>
                  </a:cxn>
                  <a:cxn ang="0">
                    <a:pos x="connsiteX498" y="connsiteY498"/>
                  </a:cxn>
                  <a:cxn ang="0">
                    <a:pos x="connsiteX499" y="connsiteY499"/>
                  </a:cxn>
                  <a:cxn ang="0">
                    <a:pos x="connsiteX500" y="connsiteY500"/>
                  </a:cxn>
                  <a:cxn ang="0">
                    <a:pos x="connsiteX501" y="connsiteY501"/>
                  </a:cxn>
                  <a:cxn ang="0">
                    <a:pos x="connsiteX502" y="connsiteY502"/>
                  </a:cxn>
                  <a:cxn ang="0">
                    <a:pos x="connsiteX503" y="connsiteY503"/>
                  </a:cxn>
                  <a:cxn ang="0">
                    <a:pos x="connsiteX504" y="connsiteY504"/>
                  </a:cxn>
                  <a:cxn ang="0">
                    <a:pos x="connsiteX505" y="connsiteY505"/>
                  </a:cxn>
                  <a:cxn ang="0">
                    <a:pos x="connsiteX506" y="connsiteY506"/>
                  </a:cxn>
                  <a:cxn ang="0">
                    <a:pos x="connsiteX507" y="connsiteY507"/>
                  </a:cxn>
                  <a:cxn ang="0">
                    <a:pos x="connsiteX508" y="connsiteY508"/>
                  </a:cxn>
                  <a:cxn ang="0">
                    <a:pos x="connsiteX509" y="connsiteY509"/>
                  </a:cxn>
                  <a:cxn ang="0">
                    <a:pos x="connsiteX510" y="connsiteY510"/>
                  </a:cxn>
                  <a:cxn ang="0">
                    <a:pos x="connsiteX511" y="connsiteY511"/>
                  </a:cxn>
                  <a:cxn ang="0">
                    <a:pos x="connsiteX512" y="connsiteY512"/>
                  </a:cxn>
                  <a:cxn ang="0">
                    <a:pos x="connsiteX513" y="connsiteY513"/>
                  </a:cxn>
                  <a:cxn ang="0">
                    <a:pos x="connsiteX514" y="connsiteY514"/>
                  </a:cxn>
                  <a:cxn ang="0">
                    <a:pos x="connsiteX515" y="connsiteY515"/>
                  </a:cxn>
                  <a:cxn ang="0">
                    <a:pos x="connsiteX516" y="connsiteY516"/>
                  </a:cxn>
                  <a:cxn ang="0">
                    <a:pos x="connsiteX517" y="connsiteY517"/>
                  </a:cxn>
                  <a:cxn ang="0">
                    <a:pos x="connsiteX518" y="connsiteY518"/>
                  </a:cxn>
                  <a:cxn ang="0">
                    <a:pos x="connsiteX519" y="connsiteY519"/>
                  </a:cxn>
                  <a:cxn ang="0">
                    <a:pos x="connsiteX520" y="connsiteY520"/>
                  </a:cxn>
                  <a:cxn ang="0">
                    <a:pos x="connsiteX521" y="connsiteY521"/>
                  </a:cxn>
                  <a:cxn ang="0">
                    <a:pos x="connsiteX522" y="connsiteY522"/>
                  </a:cxn>
                  <a:cxn ang="0">
                    <a:pos x="connsiteX523" y="connsiteY523"/>
                  </a:cxn>
                  <a:cxn ang="0">
                    <a:pos x="connsiteX524" y="connsiteY524"/>
                  </a:cxn>
                  <a:cxn ang="0">
                    <a:pos x="connsiteX525" y="connsiteY525"/>
                  </a:cxn>
                  <a:cxn ang="0">
                    <a:pos x="connsiteX526" y="connsiteY526"/>
                  </a:cxn>
                  <a:cxn ang="0">
                    <a:pos x="connsiteX527" y="connsiteY527"/>
                  </a:cxn>
                  <a:cxn ang="0">
                    <a:pos x="connsiteX528" y="connsiteY528"/>
                  </a:cxn>
                  <a:cxn ang="0">
                    <a:pos x="connsiteX529" y="connsiteY529"/>
                  </a:cxn>
                  <a:cxn ang="0">
                    <a:pos x="connsiteX530" y="connsiteY530"/>
                  </a:cxn>
                  <a:cxn ang="0">
                    <a:pos x="connsiteX531" y="connsiteY531"/>
                  </a:cxn>
                  <a:cxn ang="0">
                    <a:pos x="connsiteX532" y="connsiteY532"/>
                  </a:cxn>
                  <a:cxn ang="0">
                    <a:pos x="connsiteX533" y="connsiteY533"/>
                  </a:cxn>
                  <a:cxn ang="0">
                    <a:pos x="connsiteX534" y="connsiteY534"/>
                  </a:cxn>
                  <a:cxn ang="0">
                    <a:pos x="connsiteX535" y="connsiteY535"/>
                  </a:cxn>
                  <a:cxn ang="0">
                    <a:pos x="connsiteX536" y="connsiteY536"/>
                  </a:cxn>
                  <a:cxn ang="0">
                    <a:pos x="connsiteX537" y="connsiteY537"/>
                  </a:cxn>
                  <a:cxn ang="0">
                    <a:pos x="connsiteX538" y="connsiteY538"/>
                  </a:cxn>
                  <a:cxn ang="0">
                    <a:pos x="connsiteX539" y="connsiteY539"/>
                  </a:cxn>
                  <a:cxn ang="0">
                    <a:pos x="connsiteX540" y="connsiteY540"/>
                  </a:cxn>
                  <a:cxn ang="0">
                    <a:pos x="connsiteX541" y="connsiteY541"/>
                  </a:cxn>
                  <a:cxn ang="0">
                    <a:pos x="connsiteX542" y="connsiteY542"/>
                  </a:cxn>
                  <a:cxn ang="0">
                    <a:pos x="connsiteX543" y="connsiteY543"/>
                  </a:cxn>
                  <a:cxn ang="0">
                    <a:pos x="connsiteX544" y="connsiteY544"/>
                  </a:cxn>
                  <a:cxn ang="0">
                    <a:pos x="connsiteX545" y="connsiteY545"/>
                  </a:cxn>
                  <a:cxn ang="0">
                    <a:pos x="connsiteX546" y="connsiteY546"/>
                  </a:cxn>
                  <a:cxn ang="0">
                    <a:pos x="connsiteX547" y="connsiteY547"/>
                  </a:cxn>
                  <a:cxn ang="0">
                    <a:pos x="connsiteX548" y="connsiteY548"/>
                  </a:cxn>
                  <a:cxn ang="0">
                    <a:pos x="connsiteX549" y="connsiteY549"/>
                  </a:cxn>
                  <a:cxn ang="0">
                    <a:pos x="connsiteX550" y="connsiteY550"/>
                  </a:cxn>
                  <a:cxn ang="0">
                    <a:pos x="connsiteX551" y="connsiteY551"/>
                  </a:cxn>
                  <a:cxn ang="0">
                    <a:pos x="connsiteX552" y="connsiteY552"/>
                  </a:cxn>
                  <a:cxn ang="0">
                    <a:pos x="connsiteX553" y="connsiteY553"/>
                  </a:cxn>
                  <a:cxn ang="0">
                    <a:pos x="connsiteX554" y="connsiteY554"/>
                  </a:cxn>
                  <a:cxn ang="0">
                    <a:pos x="connsiteX555" y="connsiteY555"/>
                  </a:cxn>
                  <a:cxn ang="0">
                    <a:pos x="connsiteX556" y="connsiteY556"/>
                  </a:cxn>
                  <a:cxn ang="0">
                    <a:pos x="connsiteX557" y="connsiteY557"/>
                  </a:cxn>
                  <a:cxn ang="0">
                    <a:pos x="connsiteX558" y="connsiteY558"/>
                  </a:cxn>
                  <a:cxn ang="0">
                    <a:pos x="connsiteX559" y="connsiteY559"/>
                  </a:cxn>
                  <a:cxn ang="0">
                    <a:pos x="connsiteX560" y="connsiteY560"/>
                  </a:cxn>
                  <a:cxn ang="0">
                    <a:pos x="connsiteX561" y="connsiteY561"/>
                  </a:cxn>
                  <a:cxn ang="0">
                    <a:pos x="connsiteX562" y="connsiteY562"/>
                  </a:cxn>
                  <a:cxn ang="0">
                    <a:pos x="connsiteX563" y="connsiteY563"/>
                  </a:cxn>
                  <a:cxn ang="0">
                    <a:pos x="connsiteX564" y="connsiteY564"/>
                  </a:cxn>
                  <a:cxn ang="0">
                    <a:pos x="connsiteX565" y="connsiteY565"/>
                  </a:cxn>
                  <a:cxn ang="0">
                    <a:pos x="connsiteX566" y="connsiteY566"/>
                  </a:cxn>
                  <a:cxn ang="0">
                    <a:pos x="connsiteX567" y="connsiteY567"/>
                  </a:cxn>
                  <a:cxn ang="0">
                    <a:pos x="connsiteX568" y="connsiteY568"/>
                  </a:cxn>
                  <a:cxn ang="0">
                    <a:pos x="connsiteX569" y="connsiteY569"/>
                  </a:cxn>
                  <a:cxn ang="0">
                    <a:pos x="connsiteX570" y="connsiteY570"/>
                  </a:cxn>
                  <a:cxn ang="0">
                    <a:pos x="connsiteX571" y="connsiteY571"/>
                  </a:cxn>
                  <a:cxn ang="0">
                    <a:pos x="connsiteX572" y="connsiteY572"/>
                  </a:cxn>
                  <a:cxn ang="0">
                    <a:pos x="connsiteX573" y="connsiteY573"/>
                  </a:cxn>
                  <a:cxn ang="0">
                    <a:pos x="connsiteX574" y="connsiteY574"/>
                  </a:cxn>
                  <a:cxn ang="0">
                    <a:pos x="connsiteX575" y="connsiteY575"/>
                  </a:cxn>
                  <a:cxn ang="0">
                    <a:pos x="connsiteX576" y="connsiteY576"/>
                  </a:cxn>
                  <a:cxn ang="0">
                    <a:pos x="connsiteX577" y="connsiteY577"/>
                  </a:cxn>
                  <a:cxn ang="0">
                    <a:pos x="connsiteX578" y="connsiteY578"/>
                  </a:cxn>
                  <a:cxn ang="0">
                    <a:pos x="connsiteX579" y="connsiteY579"/>
                  </a:cxn>
                  <a:cxn ang="0">
                    <a:pos x="connsiteX580" y="connsiteY580"/>
                  </a:cxn>
                  <a:cxn ang="0">
                    <a:pos x="connsiteX581" y="connsiteY581"/>
                  </a:cxn>
                  <a:cxn ang="0">
                    <a:pos x="connsiteX582" y="connsiteY582"/>
                  </a:cxn>
                  <a:cxn ang="0">
                    <a:pos x="connsiteX583" y="connsiteY583"/>
                  </a:cxn>
                  <a:cxn ang="0">
                    <a:pos x="connsiteX584" y="connsiteY584"/>
                  </a:cxn>
                  <a:cxn ang="0">
                    <a:pos x="connsiteX585" y="connsiteY585"/>
                  </a:cxn>
                  <a:cxn ang="0">
                    <a:pos x="connsiteX586" y="connsiteY586"/>
                  </a:cxn>
                  <a:cxn ang="0">
                    <a:pos x="connsiteX587" y="connsiteY587"/>
                  </a:cxn>
                  <a:cxn ang="0">
                    <a:pos x="connsiteX588" y="connsiteY588"/>
                  </a:cxn>
                  <a:cxn ang="0">
                    <a:pos x="connsiteX589" y="connsiteY589"/>
                  </a:cxn>
                  <a:cxn ang="0">
                    <a:pos x="connsiteX590" y="connsiteY590"/>
                  </a:cxn>
                  <a:cxn ang="0">
                    <a:pos x="connsiteX591" y="connsiteY591"/>
                  </a:cxn>
                  <a:cxn ang="0">
                    <a:pos x="connsiteX592" y="connsiteY592"/>
                  </a:cxn>
                  <a:cxn ang="0">
                    <a:pos x="connsiteX593" y="connsiteY593"/>
                  </a:cxn>
                  <a:cxn ang="0">
                    <a:pos x="connsiteX594" y="connsiteY594"/>
                  </a:cxn>
                  <a:cxn ang="0">
                    <a:pos x="connsiteX595" y="connsiteY595"/>
                  </a:cxn>
                  <a:cxn ang="0">
                    <a:pos x="connsiteX596" y="connsiteY596"/>
                  </a:cxn>
                  <a:cxn ang="0">
                    <a:pos x="connsiteX597" y="connsiteY597"/>
                  </a:cxn>
                  <a:cxn ang="0">
                    <a:pos x="connsiteX598" y="connsiteY598"/>
                  </a:cxn>
                  <a:cxn ang="0">
                    <a:pos x="connsiteX599" y="connsiteY599"/>
                  </a:cxn>
                  <a:cxn ang="0">
                    <a:pos x="connsiteX600" y="connsiteY600"/>
                  </a:cxn>
                  <a:cxn ang="0">
                    <a:pos x="connsiteX601" y="connsiteY601"/>
                  </a:cxn>
                  <a:cxn ang="0">
                    <a:pos x="connsiteX602" y="connsiteY602"/>
                  </a:cxn>
                  <a:cxn ang="0">
                    <a:pos x="connsiteX603" y="connsiteY603"/>
                  </a:cxn>
                  <a:cxn ang="0">
                    <a:pos x="connsiteX604" y="connsiteY604"/>
                  </a:cxn>
                  <a:cxn ang="0">
                    <a:pos x="connsiteX605" y="connsiteY605"/>
                  </a:cxn>
                  <a:cxn ang="0">
                    <a:pos x="connsiteX606" y="connsiteY606"/>
                  </a:cxn>
                  <a:cxn ang="0">
                    <a:pos x="connsiteX607" y="connsiteY607"/>
                  </a:cxn>
                  <a:cxn ang="0">
                    <a:pos x="connsiteX608" y="connsiteY608"/>
                  </a:cxn>
                  <a:cxn ang="0">
                    <a:pos x="connsiteX609" y="connsiteY609"/>
                  </a:cxn>
                  <a:cxn ang="0">
                    <a:pos x="connsiteX610" y="connsiteY610"/>
                  </a:cxn>
                  <a:cxn ang="0">
                    <a:pos x="connsiteX611" y="connsiteY611"/>
                  </a:cxn>
                  <a:cxn ang="0">
                    <a:pos x="connsiteX612" y="connsiteY612"/>
                  </a:cxn>
                  <a:cxn ang="0">
                    <a:pos x="connsiteX613" y="connsiteY613"/>
                  </a:cxn>
                  <a:cxn ang="0">
                    <a:pos x="connsiteX614" y="connsiteY614"/>
                  </a:cxn>
                  <a:cxn ang="0">
                    <a:pos x="connsiteX615" y="connsiteY615"/>
                  </a:cxn>
                  <a:cxn ang="0">
                    <a:pos x="connsiteX616" y="connsiteY616"/>
                  </a:cxn>
                  <a:cxn ang="0">
                    <a:pos x="connsiteX617" y="connsiteY617"/>
                  </a:cxn>
                  <a:cxn ang="0">
                    <a:pos x="connsiteX618" y="connsiteY618"/>
                  </a:cxn>
                  <a:cxn ang="0">
                    <a:pos x="connsiteX619" y="connsiteY619"/>
                  </a:cxn>
                  <a:cxn ang="0">
                    <a:pos x="connsiteX620" y="connsiteY620"/>
                  </a:cxn>
                  <a:cxn ang="0">
                    <a:pos x="connsiteX621" y="connsiteY621"/>
                  </a:cxn>
                  <a:cxn ang="0">
                    <a:pos x="connsiteX622" y="connsiteY622"/>
                  </a:cxn>
                  <a:cxn ang="0">
                    <a:pos x="connsiteX623" y="connsiteY623"/>
                  </a:cxn>
                  <a:cxn ang="0">
                    <a:pos x="connsiteX624" y="connsiteY624"/>
                  </a:cxn>
                  <a:cxn ang="0">
                    <a:pos x="connsiteX625" y="connsiteY625"/>
                  </a:cxn>
                  <a:cxn ang="0">
                    <a:pos x="connsiteX626" y="connsiteY626"/>
                  </a:cxn>
                  <a:cxn ang="0">
                    <a:pos x="connsiteX627" y="connsiteY627"/>
                  </a:cxn>
                  <a:cxn ang="0">
                    <a:pos x="connsiteX628" y="connsiteY628"/>
                  </a:cxn>
                  <a:cxn ang="0">
                    <a:pos x="connsiteX629" y="connsiteY629"/>
                  </a:cxn>
                  <a:cxn ang="0">
                    <a:pos x="connsiteX630" y="connsiteY630"/>
                  </a:cxn>
                  <a:cxn ang="0">
                    <a:pos x="connsiteX631" y="connsiteY631"/>
                  </a:cxn>
                  <a:cxn ang="0">
                    <a:pos x="connsiteX632" y="connsiteY632"/>
                  </a:cxn>
                  <a:cxn ang="0">
                    <a:pos x="connsiteX633" y="connsiteY633"/>
                  </a:cxn>
                  <a:cxn ang="0">
                    <a:pos x="connsiteX634" y="connsiteY634"/>
                  </a:cxn>
                  <a:cxn ang="0">
                    <a:pos x="connsiteX635" y="connsiteY635"/>
                  </a:cxn>
                  <a:cxn ang="0">
                    <a:pos x="connsiteX636" y="connsiteY636"/>
                  </a:cxn>
                  <a:cxn ang="0">
                    <a:pos x="connsiteX637" y="connsiteY637"/>
                  </a:cxn>
                  <a:cxn ang="0">
                    <a:pos x="connsiteX638" y="connsiteY638"/>
                  </a:cxn>
                  <a:cxn ang="0">
                    <a:pos x="connsiteX639" y="connsiteY639"/>
                  </a:cxn>
                  <a:cxn ang="0">
                    <a:pos x="connsiteX640" y="connsiteY640"/>
                  </a:cxn>
                  <a:cxn ang="0">
                    <a:pos x="connsiteX641" y="connsiteY641"/>
                  </a:cxn>
                  <a:cxn ang="0">
                    <a:pos x="connsiteX642" y="connsiteY642"/>
                  </a:cxn>
                  <a:cxn ang="0">
                    <a:pos x="connsiteX643" y="connsiteY643"/>
                  </a:cxn>
                  <a:cxn ang="0">
                    <a:pos x="connsiteX644" y="connsiteY644"/>
                  </a:cxn>
                  <a:cxn ang="0">
                    <a:pos x="connsiteX645" y="connsiteY645"/>
                  </a:cxn>
                  <a:cxn ang="0">
                    <a:pos x="connsiteX646" y="connsiteY646"/>
                  </a:cxn>
                  <a:cxn ang="0">
                    <a:pos x="connsiteX647" y="connsiteY647"/>
                  </a:cxn>
                  <a:cxn ang="0">
                    <a:pos x="connsiteX648" y="connsiteY648"/>
                  </a:cxn>
                  <a:cxn ang="0">
                    <a:pos x="connsiteX649" y="connsiteY649"/>
                  </a:cxn>
                  <a:cxn ang="0">
                    <a:pos x="connsiteX650" y="connsiteY650"/>
                  </a:cxn>
                  <a:cxn ang="0">
                    <a:pos x="connsiteX651" y="connsiteY651"/>
                  </a:cxn>
                  <a:cxn ang="0">
                    <a:pos x="connsiteX652" y="connsiteY652"/>
                  </a:cxn>
                  <a:cxn ang="0">
                    <a:pos x="connsiteX653" y="connsiteY653"/>
                  </a:cxn>
                  <a:cxn ang="0">
                    <a:pos x="connsiteX654" y="connsiteY654"/>
                  </a:cxn>
                  <a:cxn ang="0">
                    <a:pos x="connsiteX655" y="connsiteY655"/>
                  </a:cxn>
                  <a:cxn ang="0">
                    <a:pos x="connsiteX656" y="connsiteY656"/>
                  </a:cxn>
                  <a:cxn ang="0">
                    <a:pos x="connsiteX657" y="connsiteY657"/>
                  </a:cxn>
                  <a:cxn ang="0">
                    <a:pos x="connsiteX658" y="connsiteY658"/>
                  </a:cxn>
                  <a:cxn ang="0">
                    <a:pos x="connsiteX659" y="connsiteY659"/>
                  </a:cxn>
                  <a:cxn ang="0">
                    <a:pos x="connsiteX660" y="connsiteY660"/>
                  </a:cxn>
                  <a:cxn ang="0">
                    <a:pos x="connsiteX661" y="connsiteY661"/>
                  </a:cxn>
                  <a:cxn ang="0">
                    <a:pos x="connsiteX662" y="connsiteY662"/>
                  </a:cxn>
                  <a:cxn ang="0">
                    <a:pos x="connsiteX663" y="connsiteY663"/>
                  </a:cxn>
                  <a:cxn ang="0">
                    <a:pos x="connsiteX664" y="connsiteY664"/>
                  </a:cxn>
                  <a:cxn ang="0">
                    <a:pos x="connsiteX665" y="connsiteY665"/>
                  </a:cxn>
                  <a:cxn ang="0">
                    <a:pos x="connsiteX666" y="connsiteY666"/>
                  </a:cxn>
                  <a:cxn ang="0">
                    <a:pos x="connsiteX667" y="connsiteY667"/>
                  </a:cxn>
                  <a:cxn ang="0">
                    <a:pos x="connsiteX668" y="connsiteY668"/>
                  </a:cxn>
                  <a:cxn ang="0">
                    <a:pos x="connsiteX669" y="connsiteY669"/>
                  </a:cxn>
                  <a:cxn ang="0">
                    <a:pos x="connsiteX670" y="connsiteY670"/>
                  </a:cxn>
                  <a:cxn ang="0">
                    <a:pos x="connsiteX671" y="connsiteY671"/>
                  </a:cxn>
                  <a:cxn ang="0">
                    <a:pos x="connsiteX672" y="connsiteY672"/>
                  </a:cxn>
                  <a:cxn ang="0">
                    <a:pos x="connsiteX673" y="connsiteY673"/>
                  </a:cxn>
                  <a:cxn ang="0">
                    <a:pos x="connsiteX674" y="connsiteY674"/>
                  </a:cxn>
                  <a:cxn ang="0">
                    <a:pos x="connsiteX675" y="connsiteY675"/>
                  </a:cxn>
                  <a:cxn ang="0">
                    <a:pos x="connsiteX676" y="connsiteY676"/>
                  </a:cxn>
                  <a:cxn ang="0">
                    <a:pos x="connsiteX677" y="connsiteY677"/>
                  </a:cxn>
                  <a:cxn ang="0">
                    <a:pos x="connsiteX678" y="connsiteY678"/>
                  </a:cxn>
                  <a:cxn ang="0">
                    <a:pos x="connsiteX679" y="connsiteY679"/>
                  </a:cxn>
                  <a:cxn ang="0">
                    <a:pos x="connsiteX680" y="connsiteY680"/>
                  </a:cxn>
                </a:cxnLst>
                <a:rect l="l" t="t" r="r" b="b"/>
                <a:pathLst>
                  <a:path w="4603109" h="924402">
                    <a:moveTo>
                      <a:pt x="305125" y="0"/>
                    </a:moveTo>
                    <a:lnTo>
                      <a:pt x="432894" y="0"/>
                    </a:lnTo>
                    <a:lnTo>
                      <a:pt x="445336" y="0"/>
                    </a:lnTo>
                    <a:cubicBezTo>
                      <a:pt x="485989" y="0"/>
                      <a:pt x="520835" y="0"/>
                      <a:pt x="550703" y="0"/>
                    </a:cubicBezTo>
                    <a:lnTo>
                      <a:pt x="560158" y="0"/>
                    </a:lnTo>
                    <a:lnTo>
                      <a:pt x="573105" y="0"/>
                    </a:lnTo>
                    <a:lnTo>
                      <a:pt x="626202" y="0"/>
                    </a:lnTo>
                    <a:cubicBezTo>
                      <a:pt x="646943" y="0"/>
                      <a:pt x="663537" y="0"/>
                      <a:pt x="676811" y="0"/>
                    </a:cubicBezTo>
                    <a:lnTo>
                      <a:pt x="678472" y="0"/>
                    </a:lnTo>
                    <a:lnTo>
                      <a:pt x="687927" y="0"/>
                    </a:lnTo>
                    <a:lnTo>
                      <a:pt x="691402" y="0"/>
                    </a:lnTo>
                    <a:lnTo>
                      <a:pt x="700371" y="0"/>
                    </a:lnTo>
                    <a:lnTo>
                      <a:pt x="707508" y="0"/>
                    </a:lnTo>
                    <a:cubicBezTo>
                      <a:pt x="729909" y="0"/>
                      <a:pt x="729909" y="0"/>
                      <a:pt x="729909" y="0"/>
                    </a:cubicBezTo>
                    <a:lnTo>
                      <a:pt x="753971" y="0"/>
                    </a:lnTo>
                    <a:lnTo>
                      <a:pt x="804580" y="0"/>
                    </a:lnTo>
                    <a:lnTo>
                      <a:pt x="805737" y="0"/>
                    </a:lnTo>
                    <a:lnTo>
                      <a:pt x="819171" y="0"/>
                    </a:lnTo>
                    <a:lnTo>
                      <a:pt x="828140" y="0"/>
                    </a:lnTo>
                    <a:lnTo>
                      <a:pt x="831615" y="0"/>
                    </a:lnTo>
                    <a:lnTo>
                      <a:pt x="835277" y="0"/>
                    </a:lnTo>
                    <a:lnTo>
                      <a:pt x="857678" y="0"/>
                    </a:lnTo>
                    <a:lnTo>
                      <a:pt x="864889" y="0"/>
                    </a:lnTo>
                    <a:lnTo>
                      <a:pt x="899900" y="0"/>
                    </a:lnTo>
                    <a:lnTo>
                      <a:pt x="909341" y="0"/>
                    </a:lnTo>
                    <a:lnTo>
                      <a:pt x="929965" y="0"/>
                    </a:lnTo>
                    <a:lnTo>
                      <a:pt x="933506" y="0"/>
                    </a:lnTo>
                    <a:lnTo>
                      <a:pt x="936982" y="0"/>
                    </a:lnTo>
                    <a:lnTo>
                      <a:pt x="959384" y="0"/>
                    </a:lnTo>
                    <a:lnTo>
                      <a:pt x="962542" y="0"/>
                    </a:lnTo>
                    <a:lnTo>
                      <a:pt x="984943" y="0"/>
                    </a:lnTo>
                    <a:lnTo>
                      <a:pt x="992658" y="0"/>
                    </a:lnTo>
                    <a:lnTo>
                      <a:pt x="1012059" y="0"/>
                    </a:lnTo>
                    <a:lnTo>
                      <a:pt x="1012480" y="0"/>
                    </a:lnTo>
                    <a:lnTo>
                      <a:pt x="1027669" y="0"/>
                    </a:lnTo>
                    <a:lnTo>
                      <a:pt x="1037110" y="0"/>
                    </a:lnTo>
                    <a:lnTo>
                      <a:pt x="1040112" y="0"/>
                    </a:lnTo>
                    <a:lnTo>
                      <a:pt x="1057734" y="0"/>
                    </a:lnTo>
                    <a:lnTo>
                      <a:pt x="1064751" y="0"/>
                    </a:lnTo>
                    <a:lnTo>
                      <a:pt x="1070177" y="0"/>
                    </a:lnTo>
                    <a:lnTo>
                      <a:pt x="1072436" y="0"/>
                    </a:lnTo>
                    <a:lnTo>
                      <a:pt x="1090311" y="0"/>
                    </a:lnTo>
                    <a:lnTo>
                      <a:pt x="1110718" y="0"/>
                    </a:lnTo>
                    <a:lnTo>
                      <a:pt x="1112712" y="0"/>
                    </a:lnTo>
                    <a:lnTo>
                      <a:pt x="1116187" y="0"/>
                    </a:lnTo>
                    <a:lnTo>
                      <a:pt x="1139828" y="0"/>
                    </a:lnTo>
                    <a:lnTo>
                      <a:pt x="1140249" y="0"/>
                    </a:lnTo>
                    <a:lnTo>
                      <a:pt x="1145480" y="0"/>
                    </a:lnTo>
                    <a:lnTo>
                      <a:pt x="1152270" y="0"/>
                    </a:lnTo>
                    <a:lnTo>
                      <a:pt x="1154934" y="0"/>
                    </a:lnTo>
                    <a:lnTo>
                      <a:pt x="1167881" y="0"/>
                    </a:lnTo>
                    <a:lnTo>
                      <a:pt x="1175544" y="0"/>
                    </a:lnTo>
                    <a:lnTo>
                      <a:pt x="1184998" y="0"/>
                    </a:lnTo>
                    <a:lnTo>
                      <a:pt x="1197946" y="0"/>
                    </a:lnTo>
                    <a:lnTo>
                      <a:pt x="1200205" y="0"/>
                    </a:lnTo>
                    <a:lnTo>
                      <a:pt x="1220978" y="0"/>
                    </a:lnTo>
                    <a:lnTo>
                      <a:pt x="1238487" y="0"/>
                    </a:lnTo>
                    <a:lnTo>
                      <a:pt x="1243956" y="0"/>
                    </a:lnTo>
                    <a:lnTo>
                      <a:pt x="1251042" y="0"/>
                    </a:lnTo>
                    <a:lnTo>
                      <a:pt x="1257637" y="0"/>
                    </a:lnTo>
                    <a:lnTo>
                      <a:pt x="1271587" y="0"/>
                    </a:lnTo>
                    <a:lnTo>
                      <a:pt x="1273249" y="0"/>
                    </a:lnTo>
                    <a:lnTo>
                      <a:pt x="1280039" y="0"/>
                    </a:lnTo>
                    <a:lnTo>
                      <a:pt x="1282703" y="0"/>
                    </a:lnTo>
                    <a:lnTo>
                      <a:pt x="1286178" y="0"/>
                    </a:lnTo>
                    <a:lnTo>
                      <a:pt x="1295146" y="0"/>
                    </a:lnTo>
                    <a:lnTo>
                      <a:pt x="1301651" y="0"/>
                    </a:lnTo>
                    <a:lnTo>
                      <a:pt x="1302284" y="0"/>
                    </a:lnTo>
                    <a:lnTo>
                      <a:pt x="1303313" y="0"/>
                    </a:lnTo>
                    <a:lnTo>
                      <a:pt x="1312767" y="0"/>
                    </a:lnTo>
                    <a:lnTo>
                      <a:pt x="1316242" y="0"/>
                    </a:lnTo>
                    <a:lnTo>
                      <a:pt x="1321886" y="0"/>
                    </a:lnTo>
                    <a:lnTo>
                      <a:pt x="1324685" y="0"/>
                    </a:lnTo>
                    <a:lnTo>
                      <a:pt x="1325211" y="0"/>
                    </a:lnTo>
                    <a:lnTo>
                      <a:pt x="1332348" y="0"/>
                    </a:lnTo>
                    <a:lnTo>
                      <a:pt x="1332714" y="0"/>
                    </a:lnTo>
                    <a:lnTo>
                      <a:pt x="1333135" y="0"/>
                    </a:lnTo>
                    <a:lnTo>
                      <a:pt x="1348747" y="0"/>
                    </a:lnTo>
                    <a:lnTo>
                      <a:pt x="1354749" y="0"/>
                    </a:lnTo>
                    <a:lnTo>
                      <a:pt x="1378811" y="0"/>
                    </a:lnTo>
                    <a:lnTo>
                      <a:pt x="1383745" y="0"/>
                    </a:lnTo>
                    <a:lnTo>
                      <a:pt x="1385406" y="0"/>
                    </a:lnTo>
                    <a:lnTo>
                      <a:pt x="1399356" y="0"/>
                    </a:lnTo>
                    <a:lnTo>
                      <a:pt x="1400513" y="0"/>
                    </a:lnTo>
                    <a:lnTo>
                      <a:pt x="1413947" y="0"/>
                    </a:lnTo>
                    <a:lnTo>
                      <a:pt x="1414442" y="0"/>
                    </a:lnTo>
                    <a:lnTo>
                      <a:pt x="1422915" y="0"/>
                    </a:lnTo>
                    <a:lnTo>
                      <a:pt x="1426390" y="0"/>
                    </a:lnTo>
                    <a:lnTo>
                      <a:pt x="1429420" y="0"/>
                    </a:lnTo>
                    <a:lnTo>
                      <a:pt x="1430053" y="0"/>
                    </a:lnTo>
                    <a:lnTo>
                      <a:pt x="1430206" y="0"/>
                    </a:lnTo>
                    <a:lnTo>
                      <a:pt x="1430577" y="0"/>
                    </a:lnTo>
                    <a:lnTo>
                      <a:pt x="1436843" y="0"/>
                    </a:lnTo>
                    <a:lnTo>
                      <a:pt x="1444011" y="0"/>
                    </a:lnTo>
                    <a:lnTo>
                      <a:pt x="1449655" y="0"/>
                    </a:lnTo>
                    <a:lnTo>
                      <a:pt x="1452454" y="0"/>
                    </a:lnTo>
                    <a:lnTo>
                      <a:pt x="1452980" y="0"/>
                    </a:lnTo>
                    <a:lnTo>
                      <a:pt x="1456455" y="0"/>
                    </a:lnTo>
                    <a:lnTo>
                      <a:pt x="1459664" y="0"/>
                    </a:lnTo>
                    <a:lnTo>
                      <a:pt x="1460117" y="0"/>
                    </a:lnTo>
                    <a:lnTo>
                      <a:pt x="1460483" y="0"/>
                    </a:lnTo>
                    <a:lnTo>
                      <a:pt x="1460904" y="0"/>
                    </a:lnTo>
                    <a:lnTo>
                      <a:pt x="1472926" y="0"/>
                    </a:lnTo>
                    <a:lnTo>
                      <a:pt x="1482518" y="0"/>
                    </a:lnTo>
                    <a:lnTo>
                      <a:pt x="1489729" y="0"/>
                    </a:lnTo>
                    <a:lnTo>
                      <a:pt x="1504116" y="0"/>
                    </a:lnTo>
                    <a:lnTo>
                      <a:pt x="1511514" y="0"/>
                    </a:lnTo>
                    <a:lnTo>
                      <a:pt x="1524740" y="0"/>
                    </a:lnTo>
                    <a:lnTo>
                      <a:pt x="1528282" y="0"/>
                    </a:lnTo>
                    <a:lnTo>
                      <a:pt x="1531757" y="0"/>
                    </a:lnTo>
                    <a:lnTo>
                      <a:pt x="1534181" y="0"/>
                    </a:lnTo>
                    <a:lnTo>
                      <a:pt x="1542211" y="0"/>
                    </a:lnTo>
                    <a:lnTo>
                      <a:pt x="1554159" y="0"/>
                    </a:lnTo>
                    <a:lnTo>
                      <a:pt x="1557318" y="0"/>
                    </a:lnTo>
                    <a:lnTo>
                      <a:pt x="1557975" y="0"/>
                    </a:lnTo>
                    <a:lnTo>
                      <a:pt x="1558346" y="0"/>
                    </a:lnTo>
                    <a:lnTo>
                      <a:pt x="1561822" y="0"/>
                    </a:lnTo>
                    <a:lnTo>
                      <a:pt x="1564612" y="0"/>
                    </a:lnTo>
                    <a:lnTo>
                      <a:pt x="1566857" y="0"/>
                    </a:lnTo>
                    <a:lnTo>
                      <a:pt x="1576919" y="0"/>
                    </a:lnTo>
                    <a:lnTo>
                      <a:pt x="1579719" y="0"/>
                    </a:lnTo>
                    <a:lnTo>
                      <a:pt x="1584224" y="0"/>
                    </a:lnTo>
                    <a:lnTo>
                      <a:pt x="1587382" y="0"/>
                    </a:lnTo>
                    <a:lnTo>
                      <a:pt x="1587433" y="0"/>
                    </a:lnTo>
                    <a:lnTo>
                      <a:pt x="1600695" y="0"/>
                    </a:lnTo>
                    <a:lnTo>
                      <a:pt x="1606834" y="0"/>
                    </a:lnTo>
                    <a:lnTo>
                      <a:pt x="1607256" y="0"/>
                    </a:lnTo>
                    <a:lnTo>
                      <a:pt x="1608325" y="0"/>
                    </a:lnTo>
                    <a:lnTo>
                      <a:pt x="1609783" y="0"/>
                    </a:lnTo>
                    <a:lnTo>
                      <a:pt x="1617498" y="0"/>
                    </a:lnTo>
                    <a:lnTo>
                      <a:pt x="1631885" y="0"/>
                    </a:lnTo>
                    <a:lnTo>
                      <a:pt x="1636899" y="0"/>
                    </a:lnTo>
                    <a:lnTo>
                      <a:pt x="1637320" y="0"/>
                    </a:lnTo>
                    <a:lnTo>
                      <a:pt x="1637445" y="0"/>
                    </a:lnTo>
                    <a:lnTo>
                      <a:pt x="1652509" y="0"/>
                    </a:lnTo>
                    <a:lnTo>
                      <a:pt x="1659526" y="0"/>
                    </a:lnTo>
                    <a:lnTo>
                      <a:pt x="1661950" y="0"/>
                    </a:lnTo>
                    <a:lnTo>
                      <a:pt x="1664952" y="0"/>
                    </a:lnTo>
                    <a:lnTo>
                      <a:pt x="1667212" y="0"/>
                    </a:lnTo>
                    <a:lnTo>
                      <a:pt x="1685087" y="0"/>
                    </a:lnTo>
                    <a:lnTo>
                      <a:pt x="1689591" y="0"/>
                    </a:lnTo>
                    <a:lnTo>
                      <a:pt x="1694626" y="0"/>
                    </a:lnTo>
                    <a:lnTo>
                      <a:pt x="1697276" y="0"/>
                    </a:lnTo>
                    <a:lnTo>
                      <a:pt x="1698000" y="0"/>
                    </a:lnTo>
                    <a:lnTo>
                      <a:pt x="1704688" y="0"/>
                    </a:lnTo>
                    <a:lnTo>
                      <a:pt x="1707488" y="0"/>
                    </a:lnTo>
                    <a:lnTo>
                      <a:pt x="1710963" y="0"/>
                    </a:lnTo>
                    <a:lnTo>
                      <a:pt x="1715151" y="0"/>
                    </a:lnTo>
                    <a:lnTo>
                      <a:pt x="1721928" y="0"/>
                    </a:lnTo>
                    <a:lnTo>
                      <a:pt x="1734603" y="0"/>
                    </a:lnTo>
                    <a:lnTo>
                      <a:pt x="1735025" y="0"/>
                    </a:lnTo>
                    <a:lnTo>
                      <a:pt x="1735558" y="0"/>
                    </a:lnTo>
                    <a:lnTo>
                      <a:pt x="1736094" y="0"/>
                    </a:lnTo>
                    <a:lnTo>
                      <a:pt x="1737552" y="0"/>
                    </a:lnTo>
                    <a:lnTo>
                      <a:pt x="1741027" y="0"/>
                    </a:lnTo>
                    <a:lnTo>
                      <a:pt x="1747046" y="0"/>
                    </a:lnTo>
                    <a:lnTo>
                      <a:pt x="1748537" y="0"/>
                    </a:lnTo>
                    <a:lnTo>
                      <a:pt x="1753052" y="0"/>
                    </a:lnTo>
                    <a:lnTo>
                      <a:pt x="1757499" y="0"/>
                    </a:lnTo>
                    <a:lnTo>
                      <a:pt x="1764668" y="0"/>
                    </a:lnTo>
                    <a:lnTo>
                      <a:pt x="1765089" y="0"/>
                    </a:lnTo>
                    <a:lnTo>
                      <a:pt x="1765214" y="0"/>
                    </a:lnTo>
                    <a:lnTo>
                      <a:pt x="1770320" y="0"/>
                    </a:lnTo>
                    <a:lnTo>
                      <a:pt x="1777110" y="0"/>
                    </a:lnTo>
                    <a:lnTo>
                      <a:pt x="1779774" y="0"/>
                    </a:lnTo>
                    <a:lnTo>
                      <a:pt x="1792721" y="0"/>
                    </a:lnTo>
                    <a:lnTo>
                      <a:pt x="1794981" y="0"/>
                    </a:lnTo>
                    <a:lnTo>
                      <a:pt x="1825045" y="0"/>
                    </a:lnTo>
                    <a:lnTo>
                      <a:pt x="1825769" y="0"/>
                    </a:lnTo>
                    <a:lnTo>
                      <a:pt x="1838732" y="0"/>
                    </a:lnTo>
                    <a:lnTo>
                      <a:pt x="1845818" y="0"/>
                    </a:lnTo>
                    <a:lnTo>
                      <a:pt x="1849697" y="0"/>
                    </a:lnTo>
                    <a:lnTo>
                      <a:pt x="1852412" y="0"/>
                    </a:lnTo>
                    <a:lnTo>
                      <a:pt x="1853903" y="0"/>
                    </a:lnTo>
                    <a:lnTo>
                      <a:pt x="1863327" y="0"/>
                    </a:lnTo>
                    <a:lnTo>
                      <a:pt x="1868796" y="0"/>
                    </a:lnTo>
                    <a:lnTo>
                      <a:pt x="1874815" y="0"/>
                    </a:lnTo>
                    <a:lnTo>
                      <a:pt x="1876306" y="0"/>
                    </a:lnTo>
                    <a:lnTo>
                      <a:pt x="1880821" y="0"/>
                    </a:lnTo>
                    <a:lnTo>
                      <a:pt x="1882477" y="0"/>
                    </a:lnTo>
                    <a:lnTo>
                      <a:pt x="1883936" y="0"/>
                    </a:lnTo>
                    <a:lnTo>
                      <a:pt x="1885268" y="0"/>
                    </a:lnTo>
                    <a:lnTo>
                      <a:pt x="1896427" y="0"/>
                    </a:lnTo>
                    <a:lnTo>
                      <a:pt x="1898089" y="0"/>
                    </a:lnTo>
                    <a:lnTo>
                      <a:pt x="1904879" y="0"/>
                    </a:lnTo>
                    <a:lnTo>
                      <a:pt x="1907543" y="0"/>
                    </a:lnTo>
                    <a:lnTo>
                      <a:pt x="1911018" y="0"/>
                    </a:lnTo>
                    <a:lnTo>
                      <a:pt x="1919986" y="0"/>
                    </a:lnTo>
                    <a:lnTo>
                      <a:pt x="1927124" y="0"/>
                    </a:lnTo>
                    <a:lnTo>
                      <a:pt x="1927489" y="0"/>
                    </a:lnTo>
                    <a:lnTo>
                      <a:pt x="1927911" y="0"/>
                    </a:lnTo>
                    <a:lnTo>
                      <a:pt x="1929402" y="0"/>
                    </a:lnTo>
                    <a:lnTo>
                      <a:pt x="1946726" y="0"/>
                    </a:lnTo>
                    <a:lnTo>
                      <a:pt x="1949525" y="0"/>
                    </a:lnTo>
                    <a:lnTo>
                      <a:pt x="1957554" y="0"/>
                    </a:lnTo>
                    <a:lnTo>
                      <a:pt x="1957975" y="0"/>
                    </a:lnTo>
                    <a:lnTo>
                      <a:pt x="1973587" y="0"/>
                    </a:lnTo>
                    <a:lnTo>
                      <a:pt x="1978520" y="0"/>
                    </a:lnTo>
                    <a:lnTo>
                      <a:pt x="1980012" y="0"/>
                    </a:lnTo>
                    <a:lnTo>
                      <a:pt x="1980181" y="0"/>
                    </a:lnTo>
                    <a:lnTo>
                      <a:pt x="1981672" y="0"/>
                    </a:lnTo>
                    <a:lnTo>
                      <a:pt x="2008585" y="0"/>
                    </a:lnTo>
                    <a:lnTo>
                      <a:pt x="2009218" y="0"/>
                    </a:lnTo>
                    <a:lnTo>
                      <a:pt x="2010246" y="0"/>
                    </a:lnTo>
                    <a:lnTo>
                      <a:pt x="2010709" y="0"/>
                    </a:lnTo>
                    <a:lnTo>
                      <a:pt x="2011705" y="0"/>
                    </a:lnTo>
                    <a:lnTo>
                      <a:pt x="2024147" y="0"/>
                    </a:lnTo>
                    <a:lnTo>
                      <a:pt x="2024196" y="0"/>
                    </a:lnTo>
                    <a:lnTo>
                      <a:pt x="2024981" y="0"/>
                    </a:lnTo>
                    <a:lnTo>
                      <a:pt x="2025353" y="0"/>
                    </a:lnTo>
                    <a:lnTo>
                      <a:pt x="2026473" y="0"/>
                    </a:lnTo>
                    <a:lnTo>
                      <a:pt x="2031619" y="0"/>
                    </a:lnTo>
                    <a:lnTo>
                      <a:pt x="2033110" y="0"/>
                    </a:lnTo>
                    <a:lnTo>
                      <a:pt x="2038787" y="0"/>
                    </a:lnTo>
                    <a:lnTo>
                      <a:pt x="2039282" y="0"/>
                    </a:lnTo>
                    <a:lnTo>
                      <a:pt x="2047755" y="0"/>
                    </a:lnTo>
                    <a:lnTo>
                      <a:pt x="2051230" y="0"/>
                    </a:lnTo>
                    <a:lnTo>
                      <a:pt x="2054893" y="0"/>
                    </a:lnTo>
                    <a:lnTo>
                      <a:pt x="2055046" y="0"/>
                    </a:lnTo>
                    <a:lnTo>
                      <a:pt x="2055258" y="0"/>
                    </a:lnTo>
                    <a:lnTo>
                      <a:pt x="2055680" y="0"/>
                    </a:lnTo>
                    <a:lnTo>
                      <a:pt x="2057171" y="0"/>
                    </a:lnTo>
                    <a:lnTo>
                      <a:pt x="2061683" y="0"/>
                    </a:lnTo>
                    <a:lnTo>
                      <a:pt x="2067702" y="0"/>
                    </a:lnTo>
                    <a:lnTo>
                      <a:pt x="2074495" y="0"/>
                    </a:lnTo>
                    <a:lnTo>
                      <a:pt x="2077294" y="0"/>
                    </a:lnTo>
                    <a:lnTo>
                      <a:pt x="2084504" y="0"/>
                    </a:lnTo>
                    <a:lnTo>
                      <a:pt x="2085323" y="0"/>
                    </a:lnTo>
                    <a:lnTo>
                      <a:pt x="2085744" y="0"/>
                    </a:lnTo>
                    <a:lnTo>
                      <a:pt x="2097766" y="0"/>
                    </a:lnTo>
                    <a:lnTo>
                      <a:pt x="2106289" y="0"/>
                    </a:lnTo>
                    <a:lnTo>
                      <a:pt x="2107781" y="0"/>
                    </a:lnTo>
                    <a:lnTo>
                      <a:pt x="2128956" y="0"/>
                    </a:lnTo>
                    <a:lnTo>
                      <a:pt x="2129514" y="0"/>
                    </a:lnTo>
                    <a:lnTo>
                      <a:pt x="2136354" y="0"/>
                    </a:lnTo>
                    <a:lnTo>
                      <a:pt x="2136987" y="0"/>
                    </a:lnTo>
                    <a:lnTo>
                      <a:pt x="2138478" y="0"/>
                    </a:lnTo>
                    <a:lnTo>
                      <a:pt x="2151916" y="0"/>
                    </a:lnTo>
                    <a:lnTo>
                      <a:pt x="2152750" y="0"/>
                    </a:lnTo>
                    <a:lnTo>
                      <a:pt x="2153122" y="0"/>
                    </a:lnTo>
                    <a:lnTo>
                      <a:pt x="2154242" y="0"/>
                    </a:lnTo>
                    <a:lnTo>
                      <a:pt x="2156597" y="0"/>
                    </a:lnTo>
                    <a:lnTo>
                      <a:pt x="2159388" y="0"/>
                    </a:lnTo>
                    <a:lnTo>
                      <a:pt x="2160879" y="0"/>
                    </a:lnTo>
                    <a:lnTo>
                      <a:pt x="2161633" y="0"/>
                    </a:lnTo>
                    <a:lnTo>
                      <a:pt x="2167051" y="0"/>
                    </a:lnTo>
                    <a:lnTo>
                      <a:pt x="2178999" y="0"/>
                    </a:lnTo>
                    <a:lnTo>
                      <a:pt x="2182158" y="0"/>
                    </a:lnTo>
                    <a:lnTo>
                      <a:pt x="2182815" y="0"/>
                    </a:lnTo>
                    <a:lnTo>
                      <a:pt x="2188666" y="0"/>
                    </a:lnTo>
                    <a:lnTo>
                      <a:pt x="2189452" y="0"/>
                    </a:lnTo>
                    <a:lnTo>
                      <a:pt x="2191697" y="0"/>
                    </a:lnTo>
                    <a:lnTo>
                      <a:pt x="2195471" y="0"/>
                    </a:lnTo>
                    <a:lnTo>
                      <a:pt x="2201759" y="0"/>
                    </a:lnTo>
                    <a:lnTo>
                      <a:pt x="2203100" y="0"/>
                    </a:lnTo>
                    <a:lnTo>
                      <a:pt x="2204559" y="0"/>
                    </a:lnTo>
                    <a:lnTo>
                      <a:pt x="2204591" y="0"/>
                    </a:lnTo>
                    <a:lnTo>
                      <a:pt x="2212273" y="0"/>
                    </a:lnTo>
                    <a:lnTo>
                      <a:pt x="2225535" y="0"/>
                    </a:lnTo>
                    <a:lnTo>
                      <a:pt x="2231674" y="0"/>
                    </a:lnTo>
                    <a:lnTo>
                      <a:pt x="2232096" y="0"/>
                    </a:lnTo>
                    <a:lnTo>
                      <a:pt x="2232220" y="0"/>
                    </a:lnTo>
                    <a:lnTo>
                      <a:pt x="2233118" y="0"/>
                    </a:lnTo>
                    <a:lnTo>
                      <a:pt x="2233165" y="0"/>
                    </a:lnTo>
                    <a:lnTo>
                      <a:pt x="2256725" y="0"/>
                    </a:lnTo>
                    <a:lnTo>
                      <a:pt x="2257283" y="0"/>
                    </a:lnTo>
                    <a:lnTo>
                      <a:pt x="2262285" y="0"/>
                    </a:lnTo>
                    <a:lnTo>
                      <a:pt x="2284366" y="0"/>
                    </a:lnTo>
                    <a:lnTo>
                      <a:pt x="2289402" y="0"/>
                    </a:lnTo>
                    <a:lnTo>
                      <a:pt x="2292052" y="0"/>
                    </a:lnTo>
                    <a:lnTo>
                      <a:pt x="2299271" y="0"/>
                    </a:lnTo>
                    <a:lnTo>
                      <a:pt x="2308721" y="0"/>
                    </a:lnTo>
                    <a:lnTo>
                      <a:pt x="2309927" y="0"/>
                    </a:lnTo>
                    <a:lnTo>
                      <a:pt x="2316435" y="0"/>
                    </a:lnTo>
                    <a:lnTo>
                      <a:pt x="2316703" y="0"/>
                    </a:lnTo>
                    <a:lnTo>
                      <a:pt x="2319466" y="0"/>
                    </a:lnTo>
                    <a:lnTo>
                      <a:pt x="2322840" y="0"/>
                    </a:lnTo>
                    <a:lnTo>
                      <a:pt x="2329528" y="0"/>
                    </a:lnTo>
                    <a:lnTo>
                      <a:pt x="2330869" y="0"/>
                    </a:lnTo>
                    <a:lnTo>
                      <a:pt x="2332328" y="0"/>
                    </a:lnTo>
                    <a:lnTo>
                      <a:pt x="2332360" y="0"/>
                    </a:lnTo>
                    <a:lnTo>
                      <a:pt x="2335803" y="0"/>
                    </a:lnTo>
                    <a:lnTo>
                      <a:pt x="2343312" y="0"/>
                    </a:lnTo>
                    <a:lnTo>
                      <a:pt x="2344804" y="0"/>
                    </a:lnTo>
                    <a:lnTo>
                      <a:pt x="2346768" y="0"/>
                    </a:lnTo>
                    <a:lnTo>
                      <a:pt x="2347827" y="0"/>
                    </a:lnTo>
                    <a:lnTo>
                      <a:pt x="2352274" y="0"/>
                    </a:lnTo>
                    <a:lnTo>
                      <a:pt x="2359443" y="0"/>
                    </a:lnTo>
                    <a:lnTo>
                      <a:pt x="2359865" y="0"/>
                    </a:lnTo>
                    <a:lnTo>
                      <a:pt x="2359989" y="0"/>
                    </a:lnTo>
                    <a:lnTo>
                      <a:pt x="2360887" y="0"/>
                    </a:lnTo>
                    <a:lnTo>
                      <a:pt x="2360934" y="0"/>
                    </a:lnTo>
                    <a:lnTo>
                      <a:pt x="2371886" y="0"/>
                    </a:lnTo>
                    <a:lnTo>
                      <a:pt x="2373377" y="0"/>
                    </a:lnTo>
                    <a:lnTo>
                      <a:pt x="2377892" y="0"/>
                    </a:lnTo>
                    <a:cubicBezTo>
                      <a:pt x="2382339" y="0"/>
                      <a:pt x="2382339" y="0"/>
                      <a:pt x="2382339" y="0"/>
                    </a:cubicBezTo>
                    <a:lnTo>
                      <a:pt x="2390054" y="0"/>
                    </a:lnTo>
                    <a:lnTo>
                      <a:pt x="2419821" y="0"/>
                    </a:lnTo>
                    <a:lnTo>
                      <a:pt x="2427040" y="0"/>
                    </a:lnTo>
                    <a:lnTo>
                      <a:pt x="2436490" y="0"/>
                    </a:lnTo>
                    <a:lnTo>
                      <a:pt x="2444472" y="0"/>
                    </a:lnTo>
                    <a:lnTo>
                      <a:pt x="2448678" y="0"/>
                    </a:lnTo>
                    <a:lnTo>
                      <a:pt x="2450171" y="0"/>
                    </a:lnTo>
                    <a:lnTo>
                      <a:pt x="2450609" y="0"/>
                    </a:lnTo>
                    <a:lnTo>
                      <a:pt x="2463572" y="0"/>
                    </a:lnTo>
                    <a:lnTo>
                      <a:pt x="2471081" y="0"/>
                    </a:lnTo>
                    <a:lnTo>
                      <a:pt x="2472573" y="0"/>
                    </a:lnTo>
                    <a:lnTo>
                      <a:pt x="2474537" y="0"/>
                    </a:lnTo>
                    <a:lnTo>
                      <a:pt x="2475596" y="0"/>
                    </a:lnTo>
                    <a:lnTo>
                      <a:pt x="2477252" y="0"/>
                    </a:lnTo>
                    <a:lnTo>
                      <a:pt x="2478712" y="0"/>
                    </a:lnTo>
                    <a:lnTo>
                      <a:pt x="2478743" y="0"/>
                    </a:lnTo>
                    <a:lnTo>
                      <a:pt x="2480043" y="0"/>
                    </a:lnTo>
                    <a:lnTo>
                      <a:pt x="2499655" y="0"/>
                    </a:lnTo>
                    <a:lnTo>
                      <a:pt x="2501146" y="0"/>
                    </a:lnTo>
                    <a:lnTo>
                      <a:pt x="2505661" y="0"/>
                    </a:lnTo>
                    <a:lnTo>
                      <a:pt x="2508776" y="0"/>
                    </a:lnTo>
                    <a:lnTo>
                      <a:pt x="2510108" y="0"/>
                    </a:lnTo>
                    <a:lnTo>
                      <a:pt x="2524178" y="0"/>
                    </a:lnTo>
                    <a:lnTo>
                      <a:pt x="2525248" y="0"/>
                    </a:lnTo>
                    <a:lnTo>
                      <a:pt x="2525669" y="0"/>
                    </a:lnTo>
                    <a:lnTo>
                      <a:pt x="2552329" y="0"/>
                    </a:lnTo>
                    <a:lnTo>
                      <a:pt x="2552751" y="0"/>
                    </a:lnTo>
                    <a:lnTo>
                      <a:pt x="2554242" y="0"/>
                    </a:lnTo>
                    <a:lnTo>
                      <a:pt x="2574787" y="0"/>
                    </a:lnTo>
                    <a:lnTo>
                      <a:pt x="2576279" y="0"/>
                    </a:lnTo>
                    <a:lnTo>
                      <a:pt x="2576447" y="0"/>
                    </a:lnTo>
                    <a:lnTo>
                      <a:pt x="2577940" y="0"/>
                    </a:lnTo>
                    <a:lnTo>
                      <a:pt x="2603360" y="0"/>
                    </a:lnTo>
                    <a:lnTo>
                      <a:pt x="2604852" y="0"/>
                    </a:lnTo>
                    <a:lnTo>
                      <a:pt x="2605021" y="0"/>
                    </a:lnTo>
                    <a:lnTo>
                      <a:pt x="2605484" y="0"/>
                    </a:lnTo>
                    <a:lnTo>
                      <a:pt x="2606481" y="0"/>
                    </a:lnTo>
                    <a:lnTo>
                      <a:pt x="2606512" y="0"/>
                    </a:lnTo>
                    <a:lnTo>
                      <a:pt x="2606976" y="0"/>
                    </a:lnTo>
                    <a:lnTo>
                      <a:pt x="2618923" y="0"/>
                    </a:lnTo>
                    <a:lnTo>
                      <a:pt x="2621248" y="0"/>
                    </a:lnTo>
                    <a:lnTo>
                      <a:pt x="2622740" y="0"/>
                    </a:lnTo>
                    <a:lnTo>
                      <a:pt x="2627885" y="0"/>
                    </a:lnTo>
                    <a:lnTo>
                      <a:pt x="2629377" y="0"/>
                    </a:lnTo>
                    <a:lnTo>
                      <a:pt x="2634058" y="0"/>
                    </a:lnTo>
                    <a:lnTo>
                      <a:pt x="2635549" y="0"/>
                    </a:lnTo>
                    <a:lnTo>
                      <a:pt x="2636545" y="0"/>
                    </a:lnTo>
                    <a:lnTo>
                      <a:pt x="2648987" y="0"/>
                    </a:lnTo>
                    <a:lnTo>
                      <a:pt x="2649821" y="0"/>
                    </a:lnTo>
                    <a:lnTo>
                      <a:pt x="2651313" y="0"/>
                    </a:lnTo>
                    <a:lnTo>
                      <a:pt x="2651947" y="0"/>
                    </a:lnTo>
                    <a:lnTo>
                      <a:pt x="2653017" y="0"/>
                    </a:lnTo>
                    <a:lnTo>
                      <a:pt x="2653438" y="0"/>
                    </a:lnTo>
                    <a:lnTo>
                      <a:pt x="2656459" y="0"/>
                    </a:lnTo>
                    <a:lnTo>
                      <a:pt x="2657950" y="0"/>
                    </a:lnTo>
                    <a:lnTo>
                      <a:pt x="2665460" y="0"/>
                    </a:lnTo>
                    <a:lnTo>
                      <a:pt x="2680098" y="0"/>
                    </a:lnTo>
                    <a:lnTo>
                      <a:pt x="2680520" y="0"/>
                    </a:lnTo>
                    <a:lnTo>
                      <a:pt x="2682011" y="0"/>
                    </a:lnTo>
                    <a:lnTo>
                      <a:pt x="2692542" y="0"/>
                    </a:lnTo>
                    <a:lnTo>
                      <a:pt x="2702556" y="0"/>
                    </a:lnTo>
                    <a:lnTo>
                      <a:pt x="2704048" y="0"/>
                    </a:lnTo>
                    <a:lnTo>
                      <a:pt x="2724289" y="0"/>
                    </a:lnTo>
                    <a:lnTo>
                      <a:pt x="2731129" y="0"/>
                    </a:lnTo>
                    <a:lnTo>
                      <a:pt x="2732621" y="0"/>
                    </a:lnTo>
                    <a:lnTo>
                      <a:pt x="2733253" y="0"/>
                    </a:lnTo>
                    <a:lnTo>
                      <a:pt x="2734745" y="0"/>
                    </a:lnTo>
                    <a:lnTo>
                      <a:pt x="2746692" y="0"/>
                    </a:lnTo>
                    <a:lnTo>
                      <a:pt x="2749017" y="0"/>
                    </a:lnTo>
                    <a:lnTo>
                      <a:pt x="2750509" y="0"/>
                    </a:lnTo>
                    <a:lnTo>
                      <a:pt x="2754354" y="0"/>
                    </a:lnTo>
                    <a:lnTo>
                      <a:pt x="2755654" y="0"/>
                    </a:lnTo>
                    <a:lnTo>
                      <a:pt x="2757146" y="0"/>
                    </a:lnTo>
                    <a:lnTo>
                      <a:pt x="2761827" y="0"/>
                    </a:lnTo>
                    <a:lnTo>
                      <a:pt x="2763318" y="0"/>
                    </a:lnTo>
                    <a:lnTo>
                      <a:pt x="2776756" y="0"/>
                    </a:lnTo>
                    <a:lnTo>
                      <a:pt x="2777590" y="0"/>
                    </a:lnTo>
                    <a:lnTo>
                      <a:pt x="2779082" y="0"/>
                    </a:lnTo>
                    <a:lnTo>
                      <a:pt x="2783442" y="0"/>
                    </a:lnTo>
                    <a:lnTo>
                      <a:pt x="2784228" y="0"/>
                    </a:lnTo>
                    <a:lnTo>
                      <a:pt x="2785719" y="0"/>
                    </a:lnTo>
                    <a:lnTo>
                      <a:pt x="2786473" y="0"/>
                    </a:lnTo>
                    <a:lnTo>
                      <a:pt x="2793229" y="0"/>
                    </a:lnTo>
                    <a:lnTo>
                      <a:pt x="2799367" y="0"/>
                    </a:lnTo>
                    <a:lnTo>
                      <a:pt x="2813506" y="0"/>
                    </a:lnTo>
                    <a:lnTo>
                      <a:pt x="2820311" y="0"/>
                    </a:lnTo>
                    <a:lnTo>
                      <a:pt x="2827893" y="0"/>
                    </a:lnTo>
                    <a:lnTo>
                      <a:pt x="2827940" y="0"/>
                    </a:lnTo>
                    <a:lnTo>
                      <a:pt x="2829431" y="0"/>
                    </a:lnTo>
                    <a:lnTo>
                      <a:pt x="2829978" y="0"/>
                    </a:lnTo>
                    <a:lnTo>
                      <a:pt x="2852058" y="0"/>
                    </a:lnTo>
                    <a:lnTo>
                      <a:pt x="2857060" y="0"/>
                    </a:lnTo>
                    <a:lnTo>
                      <a:pt x="2857958" y="0"/>
                    </a:lnTo>
                    <a:lnTo>
                      <a:pt x="2871601" y="0"/>
                    </a:lnTo>
                    <a:lnTo>
                      <a:pt x="2882123" y="0"/>
                    </a:lnTo>
                    <a:lnTo>
                      <a:pt x="2894046" y="0"/>
                    </a:lnTo>
                    <a:lnTo>
                      <a:pt x="2903496" y="0"/>
                    </a:lnTo>
                    <a:lnTo>
                      <a:pt x="2911211" y="0"/>
                    </a:lnTo>
                    <a:lnTo>
                      <a:pt x="2914242" y="0"/>
                    </a:lnTo>
                    <a:lnTo>
                      <a:pt x="2914461" y="0"/>
                    </a:lnTo>
                    <a:lnTo>
                      <a:pt x="2924111" y="0"/>
                    </a:lnTo>
                    <a:lnTo>
                      <a:pt x="2927136" y="0"/>
                    </a:lnTo>
                    <a:lnTo>
                      <a:pt x="2933561" y="0"/>
                    </a:lnTo>
                    <a:lnTo>
                      <a:pt x="2939580" y="0"/>
                    </a:lnTo>
                    <a:lnTo>
                      <a:pt x="2941275" y="0"/>
                    </a:lnTo>
                    <a:lnTo>
                      <a:pt x="2941543" y="0"/>
                    </a:lnTo>
                    <a:lnTo>
                      <a:pt x="2945586" y="0"/>
                    </a:lnTo>
                    <a:lnTo>
                      <a:pt x="2950032" y="0"/>
                    </a:lnTo>
                    <a:lnTo>
                      <a:pt x="2955662" y="0"/>
                    </a:lnTo>
                    <a:lnTo>
                      <a:pt x="2955709" y="0"/>
                    </a:lnTo>
                    <a:lnTo>
                      <a:pt x="2957200" y="0"/>
                    </a:lnTo>
                    <a:lnTo>
                      <a:pt x="2957747" y="0"/>
                    </a:lnTo>
                    <a:lnTo>
                      <a:pt x="2968152" y="0"/>
                    </a:lnTo>
                    <a:lnTo>
                      <a:pt x="2969644" y="0"/>
                    </a:lnTo>
                    <a:lnTo>
                      <a:pt x="2972667" y="0"/>
                    </a:lnTo>
                    <a:lnTo>
                      <a:pt x="2977114" y="0"/>
                    </a:lnTo>
                    <a:lnTo>
                      <a:pt x="2984829" y="0"/>
                    </a:lnTo>
                    <a:lnTo>
                      <a:pt x="2985727" y="0"/>
                    </a:lnTo>
                    <a:lnTo>
                      <a:pt x="2999370" y="0"/>
                    </a:lnTo>
                    <a:lnTo>
                      <a:pt x="3021815" y="0"/>
                    </a:lnTo>
                    <a:lnTo>
                      <a:pt x="3031265" y="0"/>
                    </a:lnTo>
                    <a:lnTo>
                      <a:pt x="3042230" y="0"/>
                    </a:lnTo>
                    <a:lnTo>
                      <a:pt x="3044946" y="0"/>
                    </a:lnTo>
                    <a:lnTo>
                      <a:pt x="3051880" y="0"/>
                    </a:lnTo>
                    <a:lnTo>
                      <a:pt x="3061330" y="0"/>
                    </a:lnTo>
                    <a:lnTo>
                      <a:pt x="3067349" y="0"/>
                    </a:lnTo>
                    <a:lnTo>
                      <a:pt x="3069312" y="0"/>
                    </a:lnTo>
                    <a:lnTo>
                      <a:pt x="3073355" y="0"/>
                    </a:lnTo>
                    <a:lnTo>
                      <a:pt x="3073518" y="0"/>
                    </a:lnTo>
                    <a:lnTo>
                      <a:pt x="3075011" y="0"/>
                    </a:lnTo>
                    <a:lnTo>
                      <a:pt x="3077801" y="0"/>
                    </a:lnTo>
                    <a:lnTo>
                      <a:pt x="3095921" y="0"/>
                    </a:lnTo>
                    <a:lnTo>
                      <a:pt x="3097413" y="0"/>
                    </a:lnTo>
                    <a:lnTo>
                      <a:pt x="3100436" y="0"/>
                    </a:lnTo>
                    <a:lnTo>
                      <a:pt x="3103552" y="0"/>
                    </a:lnTo>
                    <a:lnTo>
                      <a:pt x="3104883" y="0"/>
                    </a:lnTo>
                    <a:lnTo>
                      <a:pt x="3120023" y="0"/>
                    </a:lnTo>
                    <a:lnTo>
                      <a:pt x="3120445" y="0"/>
                    </a:lnTo>
                    <a:lnTo>
                      <a:pt x="3149018" y="0"/>
                    </a:lnTo>
                    <a:lnTo>
                      <a:pt x="3150088" y="0"/>
                    </a:lnTo>
                    <a:lnTo>
                      <a:pt x="3150509" y="0"/>
                    </a:lnTo>
                    <a:lnTo>
                      <a:pt x="3171054" y="0"/>
                    </a:lnTo>
                    <a:lnTo>
                      <a:pt x="3172715" y="0"/>
                    </a:lnTo>
                    <a:lnTo>
                      <a:pt x="3199627" y="0"/>
                    </a:lnTo>
                    <a:lnTo>
                      <a:pt x="3201119" y="0"/>
                    </a:lnTo>
                    <a:lnTo>
                      <a:pt x="3201287" y="0"/>
                    </a:lnTo>
                    <a:lnTo>
                      <a:pt x="3201751" y="0"/>
                    </a:lnTo>
                    <a:lnTo>
                      <a:pt x="3202780" y="0"/>
                    </a:lnTo>
                    <a:lnTo>
                      <a:pt x="3217515" y="0"/>
                    </a:lnTo>
                    <a:lnTo>
                      <a:pt x="3224152" y="0"/>
                    </a:lnTo>
                    <a:lnTo>
                      <a:pt x="3230324" y="0"/>
                    </a:lnTo>
                    <a:lnTo>
                      <a:pt x="3231321" y="0"/>
                    </a:lnTo>
                    <a:lnTo>
                      <a:pt x="3231816" y="0"/>
                    </a:lnTo>
                    <a:lnTo>
                      <a:pt x="3243763" y="0"/>
                    </a:lnTo>
                    <a:lnTo>
                      <a:pt x="3246088" y="0"/>
                    </a:lnTo>
                    <a:lnTo>
                      <a:pt x="3247580" y="0"/>
                    </a:lnTo>
                    <a:lnTo>
                      <a:pt x="3247792" y="0"/>
                    </a:lnTo>
                    <a:lnTo>
                      <a:pt x="3248214" y="0"/>
                    </a:lnTo>
                    <a:lnTo>
                      <a:pt x="3252725" y="0"/>
                    </a:lnTo>
                    <a:lnTo>
                      <a:pt x="3254217" y="0"/>
                    </a:lnTo>
                    <a:lnTo>
                      <a:pt x="3260235" y="0"/>
                    </a:lnTo>
                    <a:lnTo>
                      <a:pt x="3276787" y="0"/>
                    </a:lnTo>
                    <a:lnTo>
                      <a:pt x="3277857" y="0"/>
                    </a:lnTo>
                    <a:lnTo>
                      <a:pt x="3278278" y="0"/>
                    </a:lnTo>
                    <a:lnTo>
                      <a:pt x="3290300" y="0"/>
                    </a:lnTo>
                    <a:lnTo>
                      <a:pt x="3298823" y="0"/>
                    </a:lnTo>
                    <a:lnTo>
                      <a:pt x="3327396" y="0"/>
                    </a:lnTo>
                    <a:lnTo>
                      <a:pt x="3328888" y="0"/>
                    </a:lnTo>
                    <a:lnTo>
                      <a:pt x="3329520" y="0"/>
                    </a:lnTo>
                    <a:lnTo>
                      <a:pt x="3345284" y="0"/>
                    </a:lnTo>
                    <a:lnTo>
                      <a:pt x="3349129" y="0"/>
                    </a:lnTo>
                    <a:lnTo>
                      <a:pt x="3351921" y="0"/>
                    </a:lnTo>
                    <a:lnTo>
                      <a:pt x="3358093" y="0"/>
                    </a:lnTo>
                    <a:lnTo>
                      <a:pt x="3359585" y="0"/>
                    </a:lnTo>
                    <a:lnTo>
                      <a:pt x="3371532" y="0"/>
                    </a:lnTo>
                    <a:lnTo>
                      <a:pt x="3373857" y="0"/>
                    </a:lnTo>
                    <a:lnTo>
                      <a:pt x="3375349" y="0"/>
                    </a:lnTo>
                    <a:lnTo>
                      <a:pt x="3380494" y="0"/>
                    </a:lnTo>
                    <a:lnTo>
                      <a:pt x="3381986" y="0"/>
                    </a:lnTo>
                    <a:lnTo>
                      <a:pt x="3388004" y="0"/>
                    </a:lnTo>
                    <a:lnTo>
                      <a:pt x="3408282" y="0"/>
                    </a:lnTo>
                    <a:lnTo>
                      <a:pt x="3418069" y="0"/>
                    </a:lnTo>
                    <a:lnTo>
                      <a:pt x="3424207" y="0"/>
                    </a:lnTo>
                    <a:lnTo>
                      <a:pt x="3424753" y="0"/>
                    </a:lnTo>
                    <a:lnTo>
                      <a:pt x="3452733" y="0"/>
                    </a:lnTo>
                    <a:lnTo>
                      <a:pt x="3454818" y="0"/>
                    </a:lnTo>
                    <a:lnTo>
                      <a:pt x="3476898" y="0"/>
                    </a:lnTo>
                    <a:lnTo>
                      <a:pt x="3496441" y="0"/>
                    </a:lnTo>
                    <a:lnTo>
                      <a:pt x="3509236" y="0"/>
                    </a:lnTo>
                    <a:lnTo>
                      <a:pt x="3518886" y="0"/>
                    </a:lnTo>
                    <a:lnTo>
                      <a:pt x="3528336" y="0"/>
                    </a:lnTo>
                    <a:lnTo>
                      <a:pt x="3536051" y="0"/>
                    </a:lnTo>
                    <a:lnTo>
                      <a:pt x="3539301" y="0"/>
                    </a:lnTo>
                    <a:lnTo>
                      <a:pt x="3540361" y="0"/>
                    </a:lnTo>
                    <a:lnTo>
                      <a:pt x="3544807" y="0"/>
                    </a:lnTo>
                    <a:lnTo>
                      <a:pt x="3551976" y="0"/>
                    </a:lnTo>
                    <a:lnTo>
                      <a:pt x="3552522" y="0"/>
                    </a:lnTo>
                    <a:lnTo>
                      <a:pt x="3564420" y="0"/>
                    </a:lnTo>
                    <a:lnTo>
                      <a:pt x="3570426" y="0"/>
                    </a:lnTo>
                    <a:cubicBezTo>
                      <a:pt x="3574872" y="0"/>
                      <a:pt x="3574872" y="0"/>
                      <a:pt x="3574872" y="0"/>
                    </a:cubicBezTo>
                    <a:lnTo>
                      <a:pt x="3580502" y="0"/>
                    </a:lnTo>
                    <a:lnTo>
                      <a:pt x="3582587" y="0"/>
                    </a:lnTo>
                    <a:lnTo>
                      <a:pt x="3624210" y="0"/>
                    </a:lnTo>
                    <a:lnTo>
                      <a:pt x="3637005" y="0"/>
                    </a:lnTo>
                    <a:lnTo>
                      <a:pt x="3646655" y="0"/>
                    </a:lnTo>
                    <a:lnTo>
                      <a:pt x="3656105" y="0"/>
                    </a:lnTo>
                    <a:lnTo>
                      <a:pt x="3667070" y="0"/>
                    </a:lnTo>
                    <a:lnTo>
                      <a:pt x="3668130" y="0"/>
                    </a:lnTo>
                    <a:lnTo>
                      <a:pt x="3669786" y="0"/>
                    </a:lnTo>
                    <a:lnTo>
                      <a:pt x="3672576" y="0"/>
                    </a:lnTo>
                    <a:lnTo>
                      <a:pt x="3692189" y="0"/>
                    </a:lnTo>
                    <a:lnTo>
                      <a:pt x="3698195" y="0"/>
                    </a:lnTo>
                    <a:lnTo>
                      <a:pt x="3702641" y="0"/>
                    </a:lnTo>
                    <a:lnTo>
                      <a:pt x="3744863" y="0"/>
                    </a:lnTo>
                    <a:lnTo>
                      <a:pt x="3745285" y="0"/>
                    </a:lnTo>
                    <a:lnTo>
                      <a:pt x="3795894" y="0"/>
                    </a:lnTo>
                    <a:lnTo>
                      <a:pt x="3797555" y="0"/>
                    </a:lnTo>
                    <a:lnTo>
                      <a:pt x="3826591" y="0"/>
                    </a:lnTo>
                    <a:lnTo>
                      <a:pt x="3842355" y="0"/>
                    </a:lnTo>
                    <a:lnTo>
                      <a:pt x="3848992" y="0"/>
                    </a:lnTo>
                    <a:lnTo>
                      <a:pt x="3872632" y="0"/>
                    </a:lnTo>
                    <a:lnTo>
                      <a:pt x="3873054" y="0"/>
                    </a:lnTo>
                    <a:lnTo>
                      <a:pt x="3885075" y="0"/>
                    </a:lnTo>
                    <a:lnTo>
                      <a:pt x="3923663" y="0"/>
                    </a:lnTo>
                    <a:lnTo>
                      <a:pt x="3954360" y="0"/>
                    </a:lnTo>
                    <a:lnTo>
                      <a:pt x="3970124" y="0"/>
                    </a:lnTo>
                    <a:lnTo>
                      <a:pt x="3976761" y="0"/>
                    </a:lnTo>
                    <a:lnTo>
                      <a:pt x="4012844" y="0"/>
                    </a:lnTo>
                    <a:lnTo>
                      <a:pt x="4049593" y="0"/>
                    </a:lnTo>
                    <a:cubicBezTo>
                      <a:pt x="4169647" y="0"/>
                      <a:pt x="4169647" y="0"/>
                      <a:pt x="4169647" y="0"/>
                    </a:cubicBezTo>
                    <a:lnTo>
                      <a:pt x="4177362" y="0"/>
                    </a:lnTo>
                    <a:cubicBezTo>
                      <a:pt x="4297416" y="0"/>
                      <a:pt x="4297416" y="0"/>
                      <a:pt x="4297416" y="0"/>
                    </a:cubicBezTo>
                    <a:cubicBezTo>
                      <a:pt x="4327758" y="0"/>
                      <a:pt x="4364168" y="21251"/>
                      <a:pt x="4379339" y="47054"/>
                    </a:cubicBezTo>
                    <a:cubicBezTo>
                      <a:pt x="4591731" y="415146"/>
                      <a:pt x="4591731" y="415146"/>
                      <a:pt x="4591731" y="415146"/>
                    </a:cubicBezTo>
                    <a:cubicBezTo>
                      <a:pt x="4606902" y="440951"/>
                      <a:pt x="4606902" y="483452"/>
                      <a:pt x="4591731" y="509257"/>
                    </a:cubicBezTo>
                    <a:cubicBezTo>
                      <a:pt x="4379339" y="877348"/>
                      <a:pt x="4379339" y="877348"/>
                      <a:pt x="4379339" y="877348"/>
                    </a:cubicBezTo>
                    <a:cubicBezTo>
                      <a:pt x="4364168" y="903151"/>
                      <a:pt x="4327758" y="924402"/>
                      <a:pt x="4297416" y="924402"/>
                    </a:cubicBezTo>
                    <a:lnTo>
                      <a:pt x="4169647" y="924402"/>
                    </a:lnTo>
                    <a:lnTo>
                      <a:pt x="3976761" y="924402"/>
                    </a:lnTo>
                    <a:lnTo>
                      <a:pt x="3872632" y="924402"/>
                    </a:lnTo>
                    <a:lnTo>
                      <a:pt x="3848992" y="924402"/>
                    </a:lnTo>
                    <a:lnTo>
                      <a:pt x="3744863" y="924402"/>
                    </a:lnTo>
                    <a:lnTo>
                      <a:pt x="3702641" y="924402"/>
                    </a:lnTo>
                    <a:lnTo>
                      <a:pt x="3672576" y="924402"/>
                    </a:lnTo>
                    <a:lnTo>
                      <a:pt x="3656105" y="924402"/>
                    </a:lnTo>
                    <a:lnTo>
                      <a:pt x="3574872" y="924402"/>
                    </a:lnTo>
                    <a:lnTo>
                      <a:pt x="3551976" y="924402"/>
                    </a:lnTo>
                    <a:lnTo>
                      <a:pt x="3544807" y="924402"/>
                    </a:lnTo>
                    <a:lnTo>
                      <a:pt x="3528336" y="924402"/>
                    </a:lnTo>
                    <a:lnTo>
                      <a:pt x="3424207" y="924402"/>
                    </a:lnTo>
                    <a:lnTo>
                      <a:pt x="3381986" y="924402"/>
                    </a:lnTo>
                    <a:lnTo>
                      <a:pt x="3380494" y="924402"/>
                    </a:lnTo>
                    <a:lnTo>
                      <a:pt x="3351921" y="924402"/>
                    </a:lnTo>
                    <a:lnTo>
                      <a:pt x="3277857" y="924402"/>
                    </a:lnTo>
                    <a:lnTo>
                      <a:pt x="3254217" y="924402"/>
                    </a:lnTo>
                    <a:lnTo>
                      <a:pt x="3252725" y="924402"/>
                    </a:lnTo>
                    <a:lnTo>
                      <a:pt x="3247792" y="924402"/>
                    </a:lnTo>
                    <a:lnTo>
                      <a:pt x="3231321" y="924402"/>
                    </a:lnTo>
                    <a:lnTo>
                      <a:pt x="3224152" y="924402"/>
                    </a:lnTo>
                    <a:lnTo>
                      <a:pt x="3150088" y="924402"/>
                    </a:lnTo>
                    <a:lnTo>
                      <a:pt x="3120023" y="924402"/>
                    </a:lnTo>
                    <a:lnTo>
                      <a:pt x="3104883" y="924402"/>
                    </a:lnTo>
                    <a:lnTo>
                      <a:pt x="3103552" y="924402"/>
                    </a:lnTo>
                    <a:lnTo>
                      <a:pt x="3077801" y="924402"/>
                    </a:lnTo>
                    <a:lnTo>
                      <a:pt x="3061330" y="924402"/>
                    </a:lnTo>
                    <a:lnTo>
                      <a:pt x="3031265" y="924402"/>
                    </a:lnTo>
                    <a:lnTo>
                      <a:pt x="2977114" y="924402"/>
                    </a:lnTo>
                    <a:lnTo>
                      <a:pt x="2957200" y="924402"/>
                    </a:lnTo>
                    <a:lnTo>
                      <a:pt x="2955709" y="924402"/>
                    </a:lnTo>
                    <a:lnTo>
                      <a:pt x="2950032" y="924402"/>
                    </a:lnTo>
                    <a:lnTo>
                      <a:pt x="2933561" y="924402"/>
                    </a:lnTo>
                    <a:lnTo>
                      <a:pt x="2927136" y="924402"/>
                    </a:lnTo>
                    <a:lnTo>
                      <a:pt x="2903496" y="924402"/>
                    </a:lnTo>
                    <a:lnTo>
                      <a:pt x="2829431" y="924402"/>
                    </a:lnTo>
                    <a:lnTo>
                      <a:pt x="2827940" y="924402"/>
                    </a:lnTo>
                    <a:lnTo>
                      <a:pt x="2799367" y="924402"/>
                    </a:lnTo>
                    <a:lnTo>
                      <a:pt x="2785719" y="924402"/>
                    </a:lnTo>
                    <a:lnTo>
                      <a:pt x="2784228" y="924402"/>
                    </a:lnTo>
                    <a:lnTo>
                      <a:pt x="2757146" y="924402"/>
                    </a:lnTo>
                    <a:lnTo>
                      <a:pt x="2755654" y="924402"/>
                    </a:lnTo>
                    <a:lnTo>
                      <a:pt x="2680098" y="924402"/>
                    </a:lnTo>
                    <a:lnTo>
                      <a:pt x="2657950" y="924402"/>
                    </a:lnTo>
                    <a:lnTo>
                      <a:pt x="2656459" y="924402"/>
                    </a:lnTo>
                    <a:lnTo>
                      <a:pt x="2653017" y="924402"/>
                    </a:lnTo>
                    <a:lnTo>
                      <a:pt x="2636545" y="924402"/>
                    </a:lnTo>
                    <a:lnTo>
                      <a:pt x="2629377" y="924402"/>
                    </a:lnTo>
                    <a:lnTo>
                      <a:pt x="2627885" y="924402"/>
                    </a:lnTo>
                    <a:lnTo>
                      <a:pt x="2606481" y="924402"/>
                    </a:lnTo>
                    <a:lnTo>
                      <a:pt x="2552329" y="924402"/>
                    </a:lnTo>
                    <a:lnTo>
                      <a:pt x="2525248" y="924402"/>
                    </a:lnTo>
                    <a:lnTo>
                      <a:pt x="2510108" y="924402"/>
                    </a:lnTo>
                    <a:lnTo>
                      <a:pt x="2508776" y="924402"/>
                    </a:lnTo>
                    <a:lnTo>
                      <a:pt x="2480043" y="924402"/>
                    </a:lnTo>
                    <a:lnTo>
                      <a:pt x="2478712" y="924402"/>
                    </a:lnTo>
                    <a:lnTo>
                      <a:pt x="2463572" y="924402"/>
                    </a:lnTo>
                    <a:lnTo>
                      <a:pt x="2436490" y="924402"/>
                    </a:lnTo>
                    <a:lnTo>
                      <a:pt x="2382339" y="924402"/>
                    </a:lnTo>
                    <a:lnTo>
                      <a:pt x="2360934" y="924402"/>
                    </a:lnTo>
                    <a:lnTo>
                      <a:pt x="2359443" y="924402"/>
                    </a:lnTo>
                    <a:lnTo>
                      <a:pt x="2352274" y="924402"/>
                    </a:lnTo>
                    <a:lnTo>
                      <a:pt x="2335803" y="924402"/>
                    </a:lnTo>
                    <a:lnTo>
                      <a:pt x="2332360" y="924402"/>
                    </a:lnTo>
                    <a:lnTo>
                      <a:pt x="2332328" y="924402"/>
                    </a:lnTo>
                    <a:lnTo>
                      <a:pt x="2330869" y="924402"/>
                    </a:lnTo>
                    <a:lnTo>
                      <a:pt x="2308721" y="924402"/>
                    </a:lnTo>
                    <a:lnTo>
                      <a:pt x="2233165" y="924402"/>
                    </a:lnTo>
                    <a:lnTo>
                      <a:pt x="2231674" y="924402"/>
                    </a:lnTo>
                    <a:lnTo>
                      <a:pt x="2204591" y="924402"/>
                    </a:lnTo>
                    <a:lnTo>
                      <a:pt x="2204559" y="924402"/>
                    </a:lnTo>
                    <a:lnTo>
                      <a:pt x="2203100" y="924402"/>
                    </a:lnTo>
                    <a:lnTo>
                      <a:pt x="2189452" y="924402"/>
                    </a:lnTo>
                    <a:lnTo>
                      <a:pt x="2160879" y="924402"/>
                    </a:lnTo>
                    <a:lnTo>
                      <a:pt x="2159388" y="924402"/>
                    </a:lnTo>
                    <a:lnTo>
                      <a:pt x="2085323" y="924402"/>
                    </a:lnTo>
                    <a:lnTo>
                      <a:pt x="2077294" y="924402"/>
                    </a:lnTo>
                    <a:lnTo>
                      <a:pt x="2061683" y="924402"/>
                    </a:lnTo>
                    <a:lnTo>
                      <a:pt x="2055258" y="924402"/>
                    </a:lnTo>
                    <a:lnTo>
                      <a:pt x="2038787" y="924402"/>
                    </a:lnTo>
                    <a:lnTo>
                      <a:pt x="2033110" y="924402"/>
                    </a:lnTo>
                    <a:lnTo>
                      <a:pt x="2031619" y="924402"/>
                    </a:lnTo>
                    <a:lnTo>
                      <a:pt x="2011705" y="924402"/>
                    </a:lnTo>
                    <a:lnTo>
                      <a:pt x="1957554" y="924402"/>
                    </a:lnTo>
                    <a:lnTo>
                      <a:pt x="1949525" y="924402"/>
                    </a:lnTo>
                    <a:lnTo>
                      <a:pt x="1927489" y="924402"/>
                    </a:lnTo>
                    <a:lnTo>
                      <a:pt x="1911018" y="924402"/>
                    </a:lnTo>
                    <a:lnTo>
                      <a:pt x="1907543" y="924402"/>
                    </a:lnTo>
                    <a:lnTo>
                      <a:pt x="1885268" y="924402"/>
                    </a:lnTo>
                    <a:lnTo>
                      <a:pt x="1883936" y="924402"/>
                    </a:lnTo>
                    <a:lnTo>
                      <a:pt x="1868796" y="924402"/>
                    </a:lnTo>
                    <a:lnTo>
                      <a:pt x="1838732" y="924402"/>
                    </a:lnTo>
                    <a:lnTo>
                      <a:pt x="1779774" y="924402"/>
                    </a:lnTo>
                    <a:lnTo>
                      <a:pt x="1764668" y="924402"/>
                    </a:lnTo>
                    <a:lnTo>
                      <a:pt x="1757499" y="924402"/>
                    </a:lnTo>
                    <a:lnTo>
                      <a:pt x="1741027" y="924402"/>
                    </a:lnTo>
                    <a:lnTo>
                      <a:pt x="1737552" y="924402"/>
                    </a:lnTo>
                    <a:lnTo>
                      <a:pt x="1736094" y="924402"/>
                    </a:lnTo>
                    <a:lnTo>
                      <a:pt x="1734603" y="924402"/>
                    </a:lnTo>
                    <a:lnTo>
                      <a:pt x="1710963" y="924402"/>
                    </a:lnTo>
                    <a:lnTo>
                      <a:pt x="1707488" y="924402"/>
                    </a:lnTo>
                    <a:lnTo>
                      <a:pt x="1652509" y="924402"/>
                    </a:lnTo>
                    <a:lnTo>
                      <a:pt x="1636899" y="924402"/>
                    </a:lnTo>
                    <a:lnTo>
                      <a:pt x="1609783" y="924402"/>
                    </a:lnTo>
                    <a:lnTo>
                      <a:pt x="1608325" y="924402"/>
                    </a:lnTo>
                    <a:lnTo>
                      <a:pt x="1606834" y="924402"/>
                    </a:lnTo>
                    <a:lnTo>
                      <a:pt x="1579719" y="924402"/>
                    </a:lnTo>
                    <a:lnTo>
                      <a:pt x="1564612" y="924402"/>
                    </a:lnTo>
                    <a:lnTo>
                      <a:pt x="1524740" y="924402"/>
                    </a:lnTo>
                    <a:lnTo>
                      <a:pt x="1482518" y="924402"/>
                    </a:lnTo>
                    <a:lnTo>
                      <a:pt x="1460483" y="924402"/>
                    </a:lnTo>
                    <a:lnTo>
                      <a:pt x="1452454" y="924402"/>
                    </a:lnTo>
                    <a:lnTo>
                      <a:pt x="1444011" y="924402"/>
                    </a:lnTo>
                    <a:lnTo>
                      <a:pt x="1436843" y="924402"/>
                    </a:lnTo>
                    <a:lnTo>
                      <a:pt x="1413947" y="924402"/>
                    </a:lnTo>
                    <a:lnTo>
                      <a:pt x="1354749" y="924402"/>
                    </a:lnTo>
                    <a:lnTo>
                      <a:pt x="1332714" y="924402"/>
                    </a:lnTo>
                    <a:lnTo>
                      <a:pt x="1324685" y="924402"/>
                    </a:lnTo>
                    <a:lnTo>
                      <a:pt x="1316242" y="924402"/>
                    </a:lnTo>
                    <a:lnTo>
                      <a:pt x="1312767" y="924402"/>
                    </a:lnTo>
                    <a:lnTo>
                      <a:pt x="1286178" y="924402"/>
                    </a:lnTo>
                    <a:lnTo>
                      <a:pt x="1282703" y="924402"/>
                    </a:lnTo>
                    <a:lnTo>
                      <a:pt x="1243956" y="924402"/>
                    </a:lnTo>
                    <a:lnTo>
                      <a:pt x="1184998" y="924402"/>
                    </a:lnTo>
                    <a:lnTo>
                      <a:pt x="1154934" y="924402"/>
                    </a:lnTo>
                    <a:lnTo>
                      <a:pt x="1139828" y="924402"/>
                    </a:lnTo>
                    <a:lnTo>
                      <a:pt x="1116187" y="924402"/>
                    </a:lnTo>
                    <a:lnTo>
                      <a:pt x="1112712" y="924402"/>
                    </a:lnTo>
                    <a:lnTo>
                      <a:pt x="1057734" y="924402"/>
                    </a:lnTo>
                    <a:lnTo>
                      <a:pt x="1027669" y="924402"/>
                    </a:lnTo>
                    <a:lnTo>
                      <a:pt x="1012059" y="924402"/>
                    </a:lnTo>
                    <a:lnTo>
                      <a:pt x="984943" y="924402"/>
                    </a:lnTo>
                    <a:lnTo>
                      <a:pt x="929965" y="924402"/>
                    </a:lnTo>
                    <a:lnTo>
                      <a:pt x="899900" y="924402"/>
                    </a:lnTo>
                    <a:lnTo>
                      <a:pt x="857678" y="924402"/>
                    </a:lnTo>
                    <a:lnTo>
                      <a:pt x="819171" y="924402"/>
                    </a:lnTo>
                    <a:lnTo>
                      <a:pt x="729909" y="924402"/>
                    </a:lnTo>
                    <a:lnTo>
                      <a:pt x="691402" y="924402"/>
                    </a:lnTo>
                    <a:lnTo>
                      <a:pt x="687927" y="924402"/>
                    </a:lnTo>
                    <a:lnTo>
                      <a:pt x="560158" y="924402"/>
                    </a:lnTo>
                    <a:lnTo>
                      <a:pt x="432894" y="924402"/>
                    </a:lnTo>
                    <a:lnTo>
                      <a:pt x="305125" y="924402"/>
                    </a:lnTo>
                    <a:cubicBezTo>
                      <a:pt x="275541" y="924402"/>
                      <a:pt x="238373" y="903151"/>
                      <a:pt x="223202" y="877348"/>
                    </a:cubicBezTo>
                    <a:cubicBezTo>
                      <a:pt x="10809" y="509257"/>
                      <a:pt x="10809" y="509257"/>
                      <a:pt x="10809" y="509257"/>
                    </a:cubicBezTo>
                    <a:cubicBezTo>
                      <a:pt x="-3603" y="483452"/>
                      <a:pt x="-3603" y="440951"/>
                      <a:pt x="10809" y="415146"/>
                    </a:cubicBezTo>
                    <a:cubicBezTo>
                      <a:pt x="223202" y="47054"/>
                      <a:pt x="223202" y="47054"/>
                      <a:pt x="223202" y="47054"/>
                    </a:cubicBezTo>
                    <a:cubicBezTo>
                      <a:pt x="238373" y="21251"/>
                      <a:pt x="275541" y="0"/>
                      <a:pt x="305125" y="0"/>
                    </a:cubicBezTo>
                    <a:close/>
                  </a:path>
                </a:pathLst>
              </a:custGeom>
              <a:solidFill>
                <a:srgbClr val="609801"/>
              </a:solidFill>
              <a:ln w="19050"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r>
                  <a:rPr lang="zh-CN" altLang="en-US" dirty="0" smtClean="0">
                    <a:solidFill>
                      <a:prstClr val="black"/>
                    </a:solidFill>
                    <a:latin typeface="微软雅黑" panose="020B0503020204020204" charset="-122"/>
                  </a:rPr>
                  <a:t>    </a:t>
                </a:r>
                <a:r>
                  <a:rPr lang="zh-CN" altLang="en-US" sz="2000" b="1" dirty="0" smtClean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学以致用</a:t>
                </a:r>
                <a:endParaRPr lang="zh-CN" altLang="en-US" sz="20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22" name="组合 21"/>
            <p:cNvGrpSpPr/>
            <p:nvPr userDrawn="1"/>
          </p:nvGrpSpPr>
          <p:grpSpPr>
            <a:xfrm rot="16200000">
              <a:off x="366" y="1252"/>
              <a:ext cx="995" cy="1122"/>
              <a:chOff x="8439634" y="3544648"/>
              <a:chExt cx="1611146" cy="1817848"/>
            </a:xfrm>
          </p:grpSpPr>
          <p:sp>
            <p:nvSpPr>
              <p:cNvPr id="23" name="Freeform 5"/>
              <p:cNvSpPr/>
              <p:nvPr/>
            </p:nvSpPr>
            <p:spPr bwMode="auto">
              <a:xfrm rot="5400000">
                <a:off x="8336283" y="3647999"/>
                <a:ext cx="1817848" cy="1611146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bg1">
                      <a:lumMod val="97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24" name="Freeform 5"/>
              <p:cNvSpPr/>
              <p:nvPr/>
            </p:nvSpPr>
            <p:spPr bwMode="auto">
              <a:xfrm rot="5400000">
                <a:off x="8582835" y="3866516"/>
                <a:ext cx="1324744" cy="1174112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solidFill>
                <a:srgbClr val="609801"/>
              </a:solidFill>
              <a:ln w="15875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50800" dist="254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</p:grpSp>
        <p:pic>
          <p:nvPicPr>
            <p:cNvPr id="4" name="图片 3" descr="22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2" y="1617"/>
              <a:ext cx="585" cy="418"/>
            </a:xfrm>
            <a:prstGeom prst="rect">
              <a:avLst/>
            </a:prstGeom>
          </p:spPr>
        </p:pic>
      </p:grp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293600" y="1977361"/>
          <a:ext cx="8282440" cy="1112520"/>
        </p:xfrm>
        <a:graphic>
          <a:graphicData uri="http://schemas.openxmlformats.org/drawingml/2006/table">
            <a:tbl>
              <a:tblPr>
                <a:tableStyleId>{08FB837D-C827-4EFA-A057-4D05807E0F7C}</a:tableStyleId>
              </a:tblPr>
              <a:tblGrid>
                <a:gridCol w="1097867"/>
                <a:gridCol w="2155371"/>
                <a:gridCol w="2468880"/>
                <a:gridCol w="2560322"/>
              </a:tblGrid>
              <a:tr h="0">
                <a:tc>
                  <a:txBody>
                    <a:bodyPr/>
                    <a:lstStyle/>
                    <a:p>
                      <a:r>
                        <a:rPr lang="zh-CN" altLang="en-US" sz="2400" b="1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项目</a:t>
                      </a:r>
                    </a:p>
                  </a:txBody>
                  <a:tcPr marT="95250" marB="95250"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月基本服务费</a:t>
                      </a:r>
                    </a:p>
                  </a:txBody>
                  <a:tcPr marT="95250" marB="95250"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b="1">
                          <a:latin typeface="微软雅黑" panose="020B0503020204020204" charset="-122"/>
                          <a:ea typeface="微软雅黑" panose="020B0503020204020204" charset="-122"/>
                        </a:rPr>
                        <a:t>月免费通话时间</a:t>
                      </a:r>
                    </a:p>
                  </a:txBody>
                  <a:tcPr marT="95250" marB="95250"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b="1">
                          <a:latin typeface="微软雅黑" panose="020B0503020204020204" charset="-122"/>
                          <a:ea typeface="微软雅黑" panose="020B0503020204020204" charset="-122"/>
                        </a:rPr>
                        <a:t>超出后每分收费</a:t>
                      </a:r>
                    </a:p>
                  </a:txBody>
                  <a:tcPr marT="95250" marB="95250"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zh-CN" altLang="en-US" sz="2400" b="1">
                          <a:latin typeface="微软雅黑" panose="020B0503020204020204" charset="-122"/>
                          <a:ea typeface="微软雅黑" panose="020B0503020204020204" charset="-122"/>
                        </a:rPr>
                        <a:t>标准</a:t>
                      </a:r>
                    </a:p>
                  </a:txBody>
                  <a:tcPr marT="95250" marB="95250" anchor="ctr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40</a:t>
                      </a:r>
                      <a:r>
                        <a:rPr lang="zh-CN" altLang="en-US" sz="2400" b="1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元</a:t>
                      </a:r>
                    </a:p>
                  </a:txBody>
                  <a:tcPr marT="95250" marB="95250" anchor="ctr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150</a:t>
                      </a:r>
                      <a:r>
                        <a:rPr lang="zh-CN" altLang="en-US" sz="2400" b="1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分</a:t>
                      </a:r>
                    </a:p>
                  </a:txBody>
                  <a:tcPr marT="95250" marB="95250" anchor="ctr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0.6</a:t>
                      </a:r>
                      <a:r>
                        <a:rPr lang="zh-CN" altLang="en-US" sz="2400" b="1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元</a:t>
                      </a:r>
                    </a:p>
                  </a:txBody>
                  <a:tcPr marT="95250" marB="95250" anchor="ctr"/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278542" y="1378193"/>
            <a:ext cx="826656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某电信公司提供了一种移动通讯服务的收费标准，如下表</a:t>
            </a:r>
            <a:r>
              <a:rPr lang="zh-CN" altLang="zh-CN" sz="2400" b="1" dirty="0" smtClean="0">
                <a:latin typeface="微软雅黑" panose="020B0503020204020204" charset="-122"/>
                <a:ea typeface="微软雅黑" panose="020B0503020204020204" charset="-122"/>
              </a:rPr>
              <a:t>：</a:t>
            </a:r>
            <a:endParaRPr lang="en-US" altLang="zh-CN" sz="2400" b="1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微软雅黑" panose="020B0503020204020204" charset="-122"/>
              <a:ea typeface="微软雅黑" panose="020B0503020204020204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2400" b="1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微软雅黑" panose="020B0503020204020204" charset="-122"/>
              <a:ea typeface="微软雅黑" panose="020B0503020204020204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/>
            </a:r>
            <a:b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</a:b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</a:rPr>
              <a:t>则每月话费y（元）与每月通话时间x（分）之间有关系</a:t>
            </a:r>
            <a:r>
              <a:rPr lang="zh-CN" altLang="zh-CN" sz="2400" b="1" dirty="0" smtClean="0">
                <a:latin typeface="微软雅黑" panose="020B0503020204020204" charset="-122"/>
                <a:ea typeface="微软雅黑" panose="020B0503020204020204" charset="-122"/>
              </a:rPr>
              <a:t>式</a:t>
            </a:r>
            <a:endParaRPr lang="en-US" altLang="zh-CN" sz="2400" b="1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2400" b="1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400" b="1" dirty="0" smtClean="0">
                <a:latin typeface="微软雅黑" panose="020B0503020204020204" charset="-122"/>
                <a:ea typeface="微软雅黑" panose="020B0503020204020204" charset="-122"/>
              </a:rPr>
              <a:t>y=</a:t>
            </a:r>
            <a:endParaRPr lang="zh-CN" altLang="zh-CN" sz="24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左大括号 7"/>
          <p:cNvSpPr/>
          <p:nvPr/>
        </p:nvSpPr>
        <p:spPr>
          <a:xfrm>
            <a:off x="892319" y="3821747"/>
            <a:ext cx="349972" cy="770709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78542" y="4780900"/>
            <a:ext cx="76745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在这个关系式中，常量是什么？</a:t>
            </a:r>
            <a:r>
              <a:rPr lang="zh-CN" altLang="en-US" sz="2400" b="1" dirty="0" smtClean="0">
                <a:latin typeface="微软雅黑" panose="020B0503020204020204" charset="-122"/>
                <a:ea typeface="微软雅黑" panose="020B0503020204020204" charset="-122"/>
              </a:rPr>
              <a:t>变量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是什么？</a:t>
            </a:r>
            <a:endParaRPr lang="zh-CN" altLang="zh-CN" sz="24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63645" y="5372850"/>
            <a:ext cx="761292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在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0≤x≤150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中，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40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是常量，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是变量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；</a:t>
            </a:r>
            <a:endParaRPr lang="en-US" altLang="zh-CN" sz="2400" b="1" dirty="0" smtClean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在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＞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50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时，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0.6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50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是常量，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是变量．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1411</Words>
  <Application>Microsoft Office PowerPoint</Application>
  <PresentationFormat>全屏显示(4:3)</PresentationFormat>
  <Paragraphs>169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3" baseType="lpstr">
      <vt:lpstr>等线</vt:lpstr>
      <vt:lpstr>黑体</vt:lpstr>
      <vt:lpstr>时尚中黑简体</vt:lpstr>
      <vt:lpstr>宋体</vt:lpstr>
      <vt:lpstr>微软雅黑</vt:lpstr>
      <vt:lpstr>Arial</vt:lpstr>
      <vt:lpstr>Calibri</vt:lpstr>
      <vt:lpstr>Calibri Light</vt:lpstr>
      <vt:lpstr>Cambria Math</vt:lpstr>
      <vt:lpstr>Times New Roman</vt:lpstr>
      <vt:lpstr>Wingdings</vt:lpstr>
      <vt:lpstr>Office 主题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user</cp:lastModifiedBy>
  <cp:revision>98</cp:revision>
  <dcterms:created xsi:type="dcterms:W3CDTF">2017-03-01T06:40:00Z</dcterms:created>
  <dcterms:modified xsi:type="dcterms:W3CDTF">2017-12-13T05:30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9</vt:lpwstr>
  </property>
</Properties>
</file>